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8"/>
  </p:notesMasterIdLst>
  <p:sldIdLst>
    <p:sldId id="256" r:id="rId2"/>
    <p:sldId id="329" r:id="rId3"/>
    <p:sldId id="328" r:id="rId4"/>
    <p:sldId id="331" r:id="rId5"/>
    <p:sldId id="483" r:id="rId6"/>
    <p:sldId id="484" r:id="rId7"/>
    <p:sldId id="512" r:id="rId8"/>
    <p:sldId id="485" r:id="rId9"/>
    <p:sldId id="350" r:id="rId10"/>
    <p:sldId id="508" r:id="rId11"/>
    <p:sldId id="509" r:id="rId12"/>
    <p:sldId id="510" r:id="rId13"/>
    <p:sldId id="410" r:id="rId14"/>
    <p:sldId id="433" r:id="rId15"/>
    <p:sldId id="411" r:id="rId16"/>
    <p:sldId id="412" r:id="rId17"/>
    <p:sldId id="413" r:id="rId18"/>
    <p:sldId id="414" r:id="rId19"/>
    <p:sldId id="415" r:id="rId20"/>
    <p:sldId id="416" r:id="rId21"/>
    <p:sldId id="432" r:id="rId22"/>
    <p:sldId id="472" r:id="rId23"/>
    <p:sldId id="422" r:id="rId24"/>
    <p:sldId id="503" r:id="rId25"/>
    <p:sldId id="504" r:id="rId26"/>
    <p:sldId id="505" r:id="rId27"/>
    <p:sldId id="506" r:id="rId28"/>
    <p:sldId id="507" r:id="rId29"/>
    <p:sldId id="436" r:id="rId30"/>
    <p:sldId id="442" r:id="rId31"/>
    <p:sldId id="437" r:id="rId32"/>
    <p:sldId id="438" r:id="rId33"/>
    <p:sldId id="439" r:id="rId34"/>
    <p:sldId id="440" r:id="rId35"/>
    <p:sldId id="443" r:id="rId36"/>
    <p:sldId id="441" r:id="rId37"/>
    <p:sldId id="444" r:id="rId38"/>
    <p:sldId id="445" r:id="rId39"/>
    <p:sldId id="446" r:id="rId40"/>
    <p:sldId id="447" r:id="rId41"/>
    <p:sldId id="497" r:id="rId42"/>
    <p:sldId id="498" r:id="rId43"/>
    <p:sldId id="499" r:id="rId44"/>
    <p:sldId id="500" r:id="rId45"/>
    <p:sldId id="501" r:id="rId46"/>
    <p:sldId id="448" r:id="rId47"/>
    <p:sldId id="449" r:id="rId48"/>
    <p:sldId id="450" r:id="rId49"/>
    <p:sldId id="452" r:id="rId50"/>
    <p:sldId id="451" r:id="rId51"/>
    <p:sldId id="469" r:id="rId52"/>
    <p:sldId id="470" r:id="rId53"/>
    <p:sldId id="471" r:id="rId54"/>
    <p:sldId id="494" r:id="rId55"/>
    <p:sldId id="493" r:id="rId56"/>
    <p:sldId id="409" r:id="rId57"/>
    <p:sldId id="502" r:id="rId58"/>
    <p:sldId id="473" r:id="rId59"/>
    <p:sldId id="474" r:id="rId60"/>
    <p:sldId id="475" r:id="rId61"/>
    <p:sldId id="486" r:id="rId62"/>
    <p:sldId id="511" r:id="rId63"/>
    <p:sldId id="495" r:id="rId64"/>
    <p:sldId id="496" r:id="rId65"/>
    <p:sldId id="487" r:id="rId66"/>
    <p:sldId id="488" r:id="rId67"/>
    <p:sldId id="489" r:id="rId68"/>
    <p:sldId id="490" r:id="rId69"/>
    <p:sldId id="491" r:id="rId70"/>
    <p:sldId id="492" r:id="rId71"/>
    <p:sldId id="336" r:id="rId72"/>
    <p:sldId id="776" r:id="rId73"/>
    <p:sldId id="773" r:id="rId74"/>
    <p:sldId id="775" r:id="rId75"/>
    <p:sldId id="764" r:id="rId76"/>
    <p:sldId id="258" r:id="rId77"/>
    <p:sldId id="478" r:id="rId78"/>
    <p:sldId id="765" r:id="rId79"/>
    <p:sldId id="260" r:id="rId80"/>
    <p:sldId id="261" r:id="rId81"/>
    <p:sldId id="262" r:id="rId82"/>
    <p:sldId id="263" r:id="rId83"/>
    <p:sldId id="264" r:id="rId84"/>
    <p:sldId id="265" r:id="rId85"/>
    <p:sldId id="479" r:id="rId86"/>
    <p:sldId id="770" r:id="rId87"/>
    <p:sldId id="480" r:id="rId88"/>
    <p:sldId id="771" r:id="rId89"/>
    <p:sldId id="772" r:id="rId90"/>
    <p:sldId id="777" r:id="rId91"/>
    <p:sldId id="782" r:id="rId92"/>
    <p:sldId id="783" r:id="rId93"/>
    <p:sldId id="781" r:id="rId94"/>
    <p:sldId id="774" r:id="rId95"/>
    <p:sldId id="784" r:id="rId96"/>
    <p:sldId id="785" r:id="rId97"/>
    <p:sldId id="786" r:id="rId98"/>
    <p:sldId id="341" r:id="rId99"/>
    <p:sldId id="787" r:id="rId100"/>
    <p:sldId id="342" r:id="rId101"/>
    <p:sldId id="343" r:id="rId102"/>
    <p:sldId id="290" r:id="rId103"/>
    <p:sldId id="291" r:id="rId104"/>
    <p:sldId id="344" r:id="rId105"/>
    <p:sldId id="345" r:id="rId106"/>
    <p:sldId id="346" r:id="rId107"/>
    <p:sldId id="295" r:id="rId108"/>
    <p:sldId id="788" r:id="rId109"/>
    <p:sldId id="789" r:id="rId110"/>
    <p:sldId id="790" r:id="rId111"/>
    <p:sldId id="266" r:id="rId112"/>
    <p:sldId id="267" r:id="rId113"/>
    <p:sldId id="268" r:id="rId114"/>
    <p:sldId id="269" r:id="rId115"/>
    <p:sldId id="1792" r:id="rId116"/>
    <p:sldId id="1796" r:id="rId117"/>
    <p:sldId id="1794" r:id="rId118"/>
    <p:sldId id="1795" r:id="rId119"/>
    <p:sldId id="1793" r:id="rId120"/>
    <p:sldId id="1799" r:id="rId121"/>
    <p:sldId id="1800" r:id="rId122"/>
    <p:sldId id="1801" r:id="rId123"/>
    <p:sldId id="1803" r:id="rId124"/>
    <p:sldId id="1804" r:id="rId125"/>
    <p:sldId id="335" r:id="rId126"/>
    <p:sldId id="283" r:id="rId127"/>
    <p:sldId id="285" r:id="rId128"/>
    <p:sldId id="287" r:id="rId129"/>
    <p:sldId id="292" r:id="rId130"/>
    <p:sldId id="293" r:id="rId131"/>
    <p:sldId id="294" r:id="rId132"/>
    <p:sldId id="284" r:id="rId133"/>
    <p:sldId id="296" r:id="rId134"/>
    <p:sldId id="1805" r:id="rId135"/>
    <p:sldId id="288" r:id="rId136"/>
    <p:sldId id="298" r:id="rId137"/>
    <p:sldId id="299" r:id="rId138"/>
    <p:sldId id="297" r:id="rId139"/>
    <p:sldId id="1806" r:id="rId140"/>
    <p:sldId id="300" r:id="rId141"/>
    <p:sldId id="301" r:id="rId142"/>
    <p:sldId id="302" r:id="rId143"/>
    <p:sldId id="303" r:id="rId144"/>
    <p:sldId id="304" r:id="rId145"/>
    <p:sldId id="305" r:id="rId146"/>
    <p:sldId id="307" r:id="rId147"/>
    <p:sldId id="308" r:id="rId148"/>
    <p:sldId id="807" r:id="rId149"/>
    <p:sldId id="808" r:id="rId150"/>
    <p:sldId id="309" r:id="rId151"/>
    <p:sldId id="312" r:id="rId152"/>
    <p:sldId id="311" r:id="rId153"/>
    <p:sldId id="313" r:id="rId154"/>
    <p:sldId id="315" r:id="rId155"/>
    <p:sldId id="316" r:id="rId156"/>
    <p:sldId id="317" r:id="rId15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002060"/>
    <a:srgbClr val="2F528F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97" autoAdjust="0"/>
    <p:restoredTop sz="94660" autoAdjust="0"/>
  </p:normalViewPr>
  <p:slideViewPr>
    <p:cSldViewPr snapToGrid="0">
      <p:cViewPr varScale="1">
        <p:scale>
          <a:sx n="77" d="100"/>
          <a:sy n="77" d="100"/>
        </p:scale>
        <p:origin x="312" y="3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6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presProps" Target="presProp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viewProps" Target="viewProps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8T06:34:43.46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417 17526 322 0,'-8'5'481'0,"8"-5"-132"0,0 5-128 0,-9 0-81 0,9-5-47 16,0 5-26-16,0 4-14 0,0-2 2 0,0 1 5 16,0 2 6-16,0-5 7 0,0 10 7 0,0-1 2 0,0 6-4 15,0-6-7-15,0 6-11 0,0-1-13 0,0-5-11 0,9 8-11 16,-9-9-9-16,0-3-6 0,8 0-4 0,-8-4-3 16,0 3-1-16,0-5-1 0,9-4 1 0,-9 5-3 0,0 0-1 15,9-5-4-15,0 0-9 0,-9 0-16 0,8 0-22 16,1 0-28-16,0 0-35 0,8-10-43 0,-9 6-66 0,11-5-148 15,-11-7-108-15,9-4-58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9T09:32:28.38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132 8022 217 0,'0'0'266'16,"0"0"-96"-16,0 0-60 0,0 0-34 0,0 0-14 0,0 0-7 0,-7 0-3 15,7 0 0-15,0 0 1 0,0-3-1 0,0 3 0 16,0 0 1-16,-6-4-1 0,6 4-2 0,0-3-1 0,0 3-4 16,0-4-2-16,0 4-2 0,0 0-2 0,0 0-4 15,0-4-2-15,0 4-3 0,0 0-1 0,0 0 1 0,0 0 2 16,0 0 2-16,0 0 8 0,0 4 10 0,0-4 13 0,0 0 16 16,0 0 18-16,0 0 18 0,0 0 19 0,0 0 15 15,0 0 8-15,0 0-2 0,0 0-6 0,0 0-16 0,0 4-19 16,0-4-22-16,0 3-24 0,-6-3-21 0,6 7-13 0,0 1-2 15,0 7 2-15,0 7 7 0,-7 0 7 0,1 11 3 16,-1 3 5-16,-6 8 3 0,7 4-2 0,-8 6-6 0,2 1-12 16,-8 1-11-16,1 6-5 0,-1 0-4 0,0 3-5 0,1 2-4 15,-1-1-3-15,1 0-3 0,-1 0-5 0,0-8-1 16,1 5 1-16,0-4-2 0,-1-5 1 0,7-2 0 0,-1-5-2 16,2 1 1-16,6-8 2 0,-8 1 1 0,8-8-2 15,-1-4 3-15,7-4-2 0,-6-3-1 0,6-2-1 0,6-11 1 16,-6 3-3-16,7-8-10 0,6-1-16 0,0-3-49 0,-1-7-68 15,8-5-71-15,0-2-66 0,-1-8-58 0,1-4-62 16,6-3-95 0,-6-4-140-16,5 4-39 0,-11-8 24 0</inkml:trace>
  <inkml:trace contextRef="#ctx0" brushRef="#br0" timeOffset="332.91">3054 8125 378 0,'0'-7'355'16,"0"3"-117"-16,-6 1-70 0,6-1-39 0,0 4-20 0,-7 0-16 16,7-4-10-16,0 4-11 0,0 0-6 0,0 4-9 0,0-4-7 15,0 4-1-15,7 3-1 0,-7 0 3 0,6 0 5 16,7 4 9-16,-6 0 13 0,12 5 16 0,-6-2 26 0,6 4 14 15,1 1 9-15,0 3 12 0,-1 4 5 0,7 2-2 0,0 1-6 16,0 4-9-16,1 4-23 0,5 0-18 0,-6 0-12 0,1-1-20 16,5 1-13-16,-7 3-11 0,8-3-7 0,-7 3-12 15,0-3-6-15,0-4-4 0,-6 0-6 0,7-1-3 0,-9-2-4 16,2-1-2-16,-1-7 0 0,1 0 0 0,-7 0-2 0,7-3 0 16,-7-5 1-16,0-3 0 0,-1 4 0 0,2-7-1 15,-1-2-15-15,-7 2-32 0,1-4-47 0,0-1-59 16,-1-3-68-16,0-3-68 0,0-5-72 0,-6-2-123 0,0-6-153 15,0 2-59-15,-6-4-3 0</inkml:trace>
  <inkml:trace contextRef="#ctx0" brushRef="#br0" timeOffset="554.57">3009 8872 23 0,'-8'0'503'0,"8"4"-116"0,0-4-159 0,0 0-100 15,0 0-52-15,8 0-21 0,-2 0-3 0,0-4 8 0,1 4 14 16,6-3 10-16,0-5 8 0,7 5 6 0,-1-4 2 0,7-1-3 16,0-3-12-16,0 0-14 0,7 0-15 0,-1-4-13 15,7 1-10-15,1 3-11 0,-1-3-7 0,0-5-5 16,-1 4-10-16,8 1-23 0,-7-5-31 0,7 1-38 0,-7 0-46 16,0 0-69-16,0-4-141 0,1-1-117 0,-14 5-68 0</inkml:trace>
  <inkml:trace contextRef="#ctx0" brushRef="#br0" timeOffset="856.03">3887 8353 304 0,'0'-4'504'0,"0"4"-173"16,7 0-136-16,-7 0-76 0,0 0-33 0,0 4-14 15,7-1-3-15,-1 0 7 0,1 1 12 0,-1 4 14 16,-6 3 10-16,14 0 11 0,-8 3 6 0,0 5 11 0,8 2 10 16,-2 6 8-16,1-2 1 0,1 4-3 0,-2 0-4 0,2 4 1 15,5 4-10-15,-6 0-19 0,6 3-20 0,-5-2-25 16,5 1-18-16,1 1-13 0,-8 0 2 0,8 1-16 0,0-1-9 16,-7-3-5-16,0-4-6 0,6 0-5 0,-5-4-2 0,-2 0 0 15,2 1-15-15,-2-5 3 0,1 1 3 0,1-4-5 0,-2 0-26 16,-5-7-57-16,6-1-74 0,-7 1-69 0,7-8-60 15,-6-3-68-15,0-4-104 0,-1-4-171 0,0-3-64 0,2-4 7 16</inkml:trace>
  <inkml:trace contextRef="#ctx0" brushRef="#br0" timeOffset="1156.47">3920 8481 19 0,'0'-11'508'0,"6"-5"-118"0,2 2-162 16,-2 0-97-16,0-1-49 0,8 0-22 0,5 1-8 0,1-1 0 15,-2 1-4-15,9-1-1 0,-1 1-2 0,0-2 1 0,0 5-4 16,0 1-5-16,7-2-8 0,-7 9-10 0,-1 0-6 16,2 3-3-16,-8 3-3 0,1 4 2 0,-7 1 4 15,7 6 2-15,-8 1 2 0,-5 7 5 0,-1-1 4 0,-6 5 4 16,-6 4 4-16,-1-1 0 0,-5 1-1 0,-2 2 2 0,2 1 0 15,-8-3-1-15,-6 2 0 0,7-2-2 0,-1-1 0 16,-6 0-1-16,7-3-3 0,-1-4-6 0,0 4-2 0,1-8-3 16,5-4-10-1,2 1-22-15,5-4-35 0,0 0-37 0,1-7-42 0,12-4-52 0,-6-4-87 0,14-7-165 0,-8 0-85 0,14-7-32 16</inkml:trace>
  <inkml:trace contextRef="#ctx0" brushRef="#br0" timeOffset="1458.3">4513 8209 306 0,'-7'-7'569'0,"1"4"-131"0,-1-1-141 0,7 1-85 0,-6 3-46 16,6-4-28-16,-7 4-23 0,7 0-21 0,0 0-25 15,0 4-23-15,0-1-16 0,0 4-2 0,7 4 12 0,-7 0 26 16,6 4 22-16,1 3 18 0,6 4 15 0,-6 0 16 0,5 3 17 15,2 2 5-15,-2 5-6 0,1-2-21 0,7 2-19 16,-6 5-15-16,4 0-15 0,-4-1-16 0,5 5-11 0,1-1-16 16,-8 0-12-16,8 1-5 0,-7 0-5 0,7-2-4 15,0-2-2-15,-8 3-3 0,8-6-3 0,-7-2-2 0,-1 1-2 16,2-7 1-16,6-1-3 0,-7 1 1 0,-1-4-1 0,2-4-1 16,-2 1-8-16,-5-5-18 0,6-2-43 0,-6-2-68 15,5-2-73-15,-4-5-69 0,4 1-68 0,-6-4-65 0,8-4-110 16,-8-3-119-16,1-4-48 0,-1-4 16 0</inkml:trace>
  <inkml:trace contextRef="#ctx0" brushRef="#br0" timeOffset="1710.33">4493 8221 126 0,'0'-19'514'0,"0"5"-146"0,7 0-158 15,-1-2-95-15,8 1-48 0,5-3-23 0,0 7-6 0,1-3-1 16,7 3 2-16,5-1 2 0,-7 2 4 0,8 2 0 0,0 5-1 16,0 3-1-16,-1 0-6 0,-7 3-3 0,2 5-6 15,-1 2-3-15,-6 5 0 0,-1 4 0 0,-6 2 1 0,-6 1 0 16,-1 8 0-16,-6-1-2 0,0 4-4 0,-6 0 0 16,-7 0-5-16,-1 4-3 0,-4-1-4 0,-2-2-6 0,0-2-14 15,7 1-27-15,-7-7-37 0,8 0-49 0,-2-8-84 16,1 0-182-16,7-3-95 0,0-8-49 0</inkml:trace>
  <inkml:trace contextRef="#ctx0" brushRef="#br0" timeOffset="2360.52">5183 8664 250 0,'0'3'492'15,"0"1"-173"-15,0-4-133 0,8 0-71 0,-8-4-34 0,6 1-13 16,0-4-4-16,-6-5-2 0,7 2-4 0,6-1 0 0,-7-3 0 16,1-6 0-16,-1 2 4 0,8-4 6 0,-8-3 8 15,0-1 11-15,1-3 11 0,-1-1 14 0,1-3 8 16,-7 0 1-16,0-3-6 0,0-5-15 0,0 1-15 0,-7-4-19 16,1 1-18-16,-7-5-21 0,-1 0-12 0,2 0-6 0,-8 4-6 15,1-3 3-15,-1 4-2 0,0-2 3 0,1 8 3 0,-7 1 5 16,0 2 5-16,7 5 8 0,-7 4 7 0,6-1 6 15,0 7 6-15,1 2 1 0,-1 1 3 0,0 5 0 0,8 4-2 16,-1 0-6-16,-1 3-6 0,8 1-9 0,0 3-9 0,0 3-4 16,6 1-7-16,0 7-6 0,0 3-2 0,6 5-2 15,0-1 1-15,7 4 1 0,0 4 2 0,0 3-1 0,1-3 2 16,4 7 3-16,2-4-2 0,0 4-1 0,-7 0 1 0,7 4 0 16,-1-1 0-16,1 1-3 0,-8 3 0 0,8 1-1 15,0-1 2-15,-7 4 3 0,6 0-1 0,0 0-1 0,1-4 4 16,0 1 0-16,-7-5 1 0,7-3 1 0,-1-3 1 0,0-5 2 15,1-3 4-15,-1 0 6 0,1-7 4 0,-1-4 2 16,1 0 2-16,0-4 3 0,-1-7-2 0,1 0-2 0,6 0-3 16,-7-7-6-16,1-4-6 0,0 0-4 0,-1-4 0 15,-6 1-3-15,6-9-3 0,-5 5-3 0,-2-4 3 0,2-4-2 16,-2 4 3-16,-5-3 3 0,0-1-1 0,-1 1 3 0,-6-1 3 16,0 4 3-16,0 0 4 0,0 0 0 0,0 1 0 15,0 1 1-15,-6 6 5 0,6-1 0 0,0 1 2 0,-7 6 2 16,7 1-6-16,0 0 1 0,-7 3-3 0,7 0-4 0,0 4-6 15,0 0-3-15,0 4-6 0,0 0-3 0,0 3 0 0,7 4-1 16,0 0-3-16,-1 3 1 0,1 1 2 0,-1 3 0 16,8 1-2-16,-8 3 2 0,6-4 0 0,2 4 0 0,5-4 2 15,-5 5 0-15,4-6 1 0,2-1 0 0,0 2-1 0,-1-3-1 16,-5-1 1-16,5 1 0 0,7-4-1 0,-12 0 0 31,4-4-1-31,2 1 0 0,-1-5-1 0,1 1-3 0,0-4-6 0,-1 0-8 0,1-4-14 0,0-3-36 0,-1-4-66 31,1-4-80-31,-1-7-72 0,0 0-72 0,-5-3-92 0,5-5-167 16,-6 1-78-16,0-5-36 0,-13 6 29 0</inkml:trace>
  <inkml:trace contextRef="#ctx0" brushRef="#br0" timeOffset="2503.17">5861 7715 434 0,'-7'-4'562'0,"-5"4"-141"0,5 0-191 0,7 0-110 0,-7 0-60 15,7 4-32-15,7-4-15 0,0 4-12 0,-1-4-13 0,7 7-22 16,0-4-27-16,6-3-42 0,1 4-91 0,6-4-170 0,1 0-97 16,-1 0-52-16</inkml:trace>
  <inkml:trace contextRef="#ctx0" brushRef="#br0" timeOffset="2788.93">6512 7792 406 0,'-13'-7'511'0,"1"3"-172"15,-2 0-125-15,1 1-66 0,0 3-35 0,-6 3-15 16,-1 1-4-16,0 3-6 0,-5 4-6 0,5 4-1 0,-6-4-2 16,6 3-1-16,1 5-2 0,-1-1-7 0,7-2-7 0,0 1-5 15,0 1-1-15,7 1-1 0,0-1-1 0,-2 0 6 0,2 1 3 16,0 2 3-16,6 2 0 0,0-5-4 0,0 4-7 15,6 0-5-15,0-4-5 0,2 4-8 0,-2 1-5 0,0-5-4 16,7 0-3-16,0-3 1 0,0 3 1 0,7-7 1 0,-1 0-3 16,1 0-1-16,6-4-2 0,7-7-4 0,-1 0-14 15,7-7-34-15,7-4-56 0,6 0-64 0,0-7-60 16,0-1-65-16,1-6-88 0,-2-5-154 0,8 4-100 0,-13-3-37 16</inkml:trace>
  <inkml:trace contextRef="#ctx0" brushRef="#br0" timeOffset="3374.24">7170 7551 292 0,'-20'6'571'0,"-6"2"-102"0,0 3-179 0,1-1-105 0,-1 10-52 16,-1-6-16-16,1 7-2 0,6-2 2 0,1 3-7 16,-1 0-9-16,8 0-6 0,-2 0-9 0,2 4-8 0,5-4-17 15,7-4-18-15,-6 4-18 0,6-7-12 0,6 3-6 0,1-4-4 16,-1-2-3-16,8-5-6 0,-2 0-2 0,1-3-5 0,7-4-4 15,0 0-1-15,-2-7-2 16,2-4 1-16,0-4 0 0,-1-4 3 0,1 1 3 0,-1-4 4 16,-5-3 3-16,-2-1 5 0,2 1 6 0,-2-1 8 0,-5 4 9 0,-7-4 13 0,7 4 14 15,-7 0 20-15,-7 3 20 0,7 1 18 0,0 0 13 16,-7 7 7-16,1 1 4 0,6-2-5 0,-6 5-9 0,6-1-17 16,-7 5-22-16,7-1-19 0,0 4-19 0,-7 4-13 0,7 3-12 15,0 4-8-15,0 1-4 0,0 6-3 0,0-1 0 16,7 3 0-16,-7 1 0 0,13-3-1 0,-7 4 0 0,8-3-1 15,-1-1 2-15,-1-3-1 0,8 2 0 0,0-5 0 0,-1 3 0 16,1-8 1-16,0 0-1 0,-1 1 3 0,1-8-2 0,-1 0 2 16,7 0 0-16,-13-8 0 0,6-3 2 0,1-3 0 15,-7-5-1-15,0 1-2 0,0-4 2 0,-6-4-1 16,-1 0 3-16,-6 1 3 0,0-1 0 0,0-3 2 0,0 0 2 16,-6 0 1-16,-1-4-2 0,-6 3 0 0,7-3-4 0,-14 0-3 15,7 0 0-15,-6 0-2 0,-1 0 1 0,1 0 0 0,-1 0 3 16,0 8 1-16,1-1 4 0,5 4 2 0,2 4 0 15,-1 3 1-15,0 1 0 0,0 3 0 0,7 7-3 0,-2-3-2 16,2 7-2-16,6 0-1 0,-6 3-3 0,6 5-2 0,0 3 1 16,6 3-3-16,-6 4 1 0,6 4 0 0,2 0 1 15,4 4-1-15,1 0 4 0,1 3-1 0,4 0-2 0,2 0 2 16,0 1-2-16,-1-1 0 0,1 1-1 0,6-1-2 16,-7 5-2-16,7-6 0 0,1 2 2 0,-1-5 1 0,0 5 0 15,0-5-1-15,-1-3-4 0,2 3-6 0,-1-6-18 0,0-4-36 16,0-4-55-16,-6 0-76 0,5-7-74 0,-5-4-72 15,6-8-87-15,-7-3-155 0,-5-4-93 0,-1 1-41 0,0-8 14 16</inkml:trace>
  <inkml:trace contextRef="#ctx0" brushRef="#br0" timeOffset="3674.73">7300 7363 373 0,'0'4'445'0,"0"-4"-167"0,0 0-114 0,0 0-58 15,7 4-25-15,-7-4-2 0,6 0-12 0,8 3-4 16,-8-3-3-16,7-3 0 0,0 3-2 0,7-4-2 0,-7 0-4 16,13-3-12-16,-7 0 9 0,1-1 10 0,-1-3 13 0,0 5 13 31,1-6 19-31,0 1 14 0,-1 0 13 0,-5 4 13 0,5-4 10 16,-6 3 2-16,-7 1 2 0,7 0-1 0,-6-1-11 15,-7 5-11-15,7-1-13 0,-1 4-16 0,-6-4-17 0,0 1-18 16,6 3-18-16,-6-4-18 0,0 4-9 0,0 0-9 0,0 0-6 15,0 0-5-15,0 4-2 0,7-1-1 0,-7 1-2 16,0 3-1-16,7 1 0 0,-1 3 2 0,-6 0-1 16,6 0 2-16,1-1 1 0,0 5-3 0,6 1 0 0,-7-2 0 0,0-3-1 15,8 3 0-15,-2-3 0 0,2 0 0 0,-1 0 0 16,-1 0 3-16,8-4-3 0,0 1-8 0,-1-5-26 0,1 1-62 16,6-4-86-16,-6 0-83 0,5-7-86 0,1-1-135 15,1-2-160-15,-1-5-89 0,-6 0-23 0</inkml:trace>
  <inkml:trace contextRef="#ctx0" brushRef="#br0" timeOffset="3817.09">7886 7074 508 0,'-6'-4'538'16,"-7"1"-191"-16,6 3-147 0,1 0-82 0,0 0-45 0,6 0-25 0,0 0-20 16,0 3-22-16,6 1-29 0,0 0-36 0,8-1-55 15,-2 1-121-15,8-4-140 0,-7 4-91 0,7-4-51 16</inkml:trace>
  <inkml:trace contextRef="#ctx0" brushRef="#br0" timeOffset="4259.92">8081 7078 101 0,'-12'0'514'0,"-1"0"-116"15,0 3-172-15,0 5-100 0,-1-5-49 0,8 5-22 16,0-1-9-16,0 4-3 0,-2 0-5 0,2 0-5 0,6 3-2 15,-6 0-1-15,6 2-4 0,0-1-6 0,6-1-7 0,-6 1-5 16,6-4-1-16,-6 0-2 0,0 0-1 0,8 0 1 16,-8-4 1-16,6-3 1 0,-6 3 5 0,0-4 10 0,6 1 12 15,-6-4 15-15,0 0 17 0,6 0 17 0,-6-4 17 16,8-3 25-16,-2 0 24 0,0-8 16 0,7 1 6 0,-6-1 4 16,0-3 3-16,5 0-1 0,-6-4-9 0,8-1-20 0,-1 2-23 15,0 2-20-15,-6-3-19 0,5 4-16 0,2-4-17 16,-8 6-17-16,7 2-9 0,-6 3-7 0,-1 1-7 0,1 2-8 15,-7 4 0-15,6 1-4 0,0 0 1 0,-6 3-2 0,7 3-2 16,-7 0 2-16,7 1 0 0,-1 7 3 0,-6-4-1 16,6 4-1-16,-6 1-1 0,8-1 1 0,-2 0 0 0,0 0-1 15,1 0 3-15,-1-4-1 0,1-3-2 0,0 3 0 16,-7-3-1-16,6-1-1 0,6 1 0 0,-12-4 0 0,14 0 0 16,-8-4 0-16,1 4-1 0,-1-7 2 0,8 3 0 0,-2 1 1 15,-5-5 1-15,0 5-1 0,5-1 0 0,2-3-2 16,-1 7 2-16,-1-4-7 0,8 0 1 0,-7 1 2 0,7 3 0 15,-1 0 0-15,0-4 1 0,1 4 0 0,6 0 3 0,-7 0-1 16,1 4-43-16,6-4-88 0,-6 0-99 0,6 3-105 0,-13 1-206 16,7 0-117-16,-7 3-87 0,-13 0-44 0</inkml:trace>
  <inkml:trace contextRef="#ctx0" brushRef="#br0" timeOffset="5352.37">5353 10173 258 0,'-13'-15'438'0,"0"1"-145"16,0 3-110-16,0 0-63 0,0 4-29 0,6-1-12 15,1 1 4-15,-1 0 6 0,1 3 6 0,0 0 9 0,-2 1 6 16,2 3 5-16,0 0 1 0,-1 0-7 0,7 0-9 0,-6 3-1 16,-1 5 15-16,1 3 20 0,-1 3 17 0,1 4 11 15,-8 8 10-15,8 0 7 0,-7 3 2 0,0 4-11 0,7 4-26 16,-1 0-36-16,-6-1-27 0,13 4-19 0,-7-3-17 0,14-4-11 31,-7 4-10-31,7-8-5 0,6 0-5 0,-1-3-2 16,8-9-3-16,0 3-2 0,-1-6 0 0,7-6-4 0,0-8 2 15,0-4-1-15,7-3-1 0,-7-12 2 0,0 1 0 16,1-4 4-16,-2-8-2 0,-5 1 0 0,0-4 2 0,-8 0 1 16,1-3 7-16,-6 3 0 0,-1-4 5 0,-6 0-2 0,-6 4 2 15,-7 0 3-15,6-3 1 0,-13 4 0 0,1 1-3 16,-7 2-2-16,6 4-1 0,-12 6-1 0,6 1-1 0,-7 8-2 15,-6 4-3-15,7 3-4 0,-7 6-1 0,6 9-2 0,-6-1-1 16,6 4-2-16,1 3 1 0,5 4-2 0,2 0-1 16,12 0 1-16,-6 0-3 0,11 0 1 0,8-3-3 0,0 2 1 15,8-6-5-15,4 0 1 0,8-4 0 0,5 0 1 16,2-4 1-16,5-7-3 0,8-4 1 0,-1-3-1 0,6-4 2 16,-5-4 3-16,5-7-1 0,-6 1 1 0,0-5 1 0,-6-4 6 15,-1-3-4-15,1 1 1 0,-1-1 2 0,-5-4-3 0,-1-3 3 16,-7-1 2-16,1 1 0 0,-8 0-1 0,-4-1 4 15,4 1 2-15,-6-4 2 0,-6 4 4 0,0 3 3 0,0 1 1 16,0 2 3-16,-6 2 5 0,0 2 6 0,6 4 6 0,-6 5 3 16,-2-2 2-16,2 9 1 0,0-1 0 0,6 4 3 15,-7 0-4-15,7 4-7 0,-7 0-7 0,7 3-6 0,-6 0 0 16,6 4-6-16,0 0-7 0,0 4-10 0,0 0-2 0,-7 7-1 16,7 3-1-16,0 8 3 0,0 5-7 0,0 5 4 0,0 1 0 15,7 7 3-15,-7 5 0 0,6 2 1 0,1 0 1 16,-7 9-2-16,7 2-1 0,-1 0 1 0,0 5-1 0,2 3 0 15,4 4-1-15,-6-1 0 0,1 8 3 0,6-4-2 0,0 8 2 16,1-4-3-16,4 3 3 0,2-2-1 0,7-5 0 16,-1-4 1-16,6-6-6 0,-6-5 3 0,13-3 0 0,-6-7-1 15,6-5-2-15,-7-6 1 0,7-7 1 0,1-5-5 16,-1-7 1-16,-1-3-2 0,-5-8 1 0,-1-7 0 0,8-7 0 16,-7 0 0-16,-8-7-1 0,8-5 2 0,-14 1 3 0,1-5 1 15,-1-2 0-15,-5 3 2 0,-14-4 0 0,6-3 2 16,-12 7 2-16,-1-4-1 0,-6 1 0 0,-6 3 1 0,-7 3-1 15,-7 5-1-15,1 3-2 0,-14 4-1 0,0 3-1 0,0 4 2 16,-5 4-2-16,-1 3-1 0,-1 0-2 0,8 4 2 0,-1-4-1 16,7 4 1-16,0-3 1 0,13-5-1 0,0 6 1 15,12-6-1-15,-5 0 1 0,13 1-2 0,6-4 0 16,0-4 1-16,6 1-1 0,7-5 0 0,7-3 1 0,6 0-1 16,7-7-4-16,-1-4-8 0,13-4-13 0,1 4-17 0,-1-7-16 15,14 3-17-15,-6-3-20 0,-1 0-23 0,-1 0-61 0,2-5-99 16,-14 5-94-16,7 0-115 0,-14 3-198 0,-6-3-83 15,-7 7-39-15,-5 3-15 0</inkml:trace>
  <inkml:trace contextRef="#ctx0" brushRef="#br0" timeOffset="6033.13">2865 12605 4 0,'-13'-7'524'0,"6"0"-83"0,-5 0-144 0,5 3-84 0,1 1-26 15,6-1 3-15,-7 4 15 0,7-4 15 0,-7 4 3 0,7 0-7 16,0 0-18-16,0 0-24 0,0 4-29 0,7 0-19 16,0 6-14-16,-1-3-11 0,1 4-5 0,5 5 1 0,-5 2 6 15,12 0 4-15,-5 4 2 0,-1 0-12 0,7 7-19 0,-8 0-11 16,2 8-8-16,5 0-6 0,-6 7-5 0,0 4 0 16,7-1 5-16,-8 8-1 0,2 3-2 0,-1 2-1 0,-7-2-3 31,7 4-4-31,-6-4-4 0,5 1-7 0,-5 0-9 0,6-8-4 15,-6 1-3-15,-1-9-6 0,7-2-3 0,-6-4-1 16,5-5 0-16,-4-6-1 0,-2-4-4 0,0-3-12 0,1-5-14 16,-1-3-16-16,1 0-20 0,-7-8-24 0,6 1-60 0,-6-8-102 15,7-6-94-15,-7-5-79 0,0-4-97 0,0-10-158 16,-7 0-81-16,1-4-38 0,-7 0 18 0</inkml:trace>
  <inkml:trace contextRef="#ctx0" brushRef="#br0" timeOffset="6269.15">2455 12891 406 0,'-6'-3'621'15,"-1"-1"-39"-15,7 0-215 0,0 1-163 0,7-1-88 0,-1-3-36 16,7-1 1-16,7-3 27 0,-1 0 34 0,0-3 26 0,8-1 15 16,5-3 11-16,1 3 4 0,-1-7-9 0,7 0-21 0,-7 0-32 15,15-3-33-15,-9-5-24 0,8 1-13 0,-7-1-11 0,6-2-7 16,-5 2-4-16,5 1-7 0,-12 0-9 0,6 3-7 15,-13 5-7-15,6 2-7 0,-12 1-1 0,6 3-3 0,-7 4-3 16,1 0 0-16,-6 0-3 0,-2 4-4 0,1 0-8 0,1 2-11 16,-8-2-18-16,0 3-35 0,-6 4-54 0,0 0-77 0,0 0-71 15,0 4-63-15,-12 3-60 0,5 2-73 0,-6 5-127 16,-6 0-67-16,-1 5-5 0</inkml:trace>
  <inkml:trace contextRef="#ctx0" brushRef="#br0" timeOffset="6460.22">2768 13111 337 0,'0'11'454'0,"-7"0"-156"0,14-4-99 16,-7 1-38-16,6-5-4 0,6 1 22 0,2-4 37 0,-1-4 30 15,13-2 23-15,-6-6 8 0,12 1-4 0,-5-7-19 0,5-1-28 16,7 2-41-16,-7-5-50 0,7-1-44 0,1 5-32 16,-1-4-23-16,-7 0-14 0,7 0-11 0,1 4-23 0,-1 3-38 15,-7-3-67-15,7 3-78 0,-6 4-76 0,-7-4-72 0,6 4-105 16,-6 4-184-16,1 0-72 0,-1 7-21 0</inkml:trace>
  <inkml:trace contextRef="#ctx0" brushRef="#br0" timeOffset="6745.71">3627 13023 425 0,'-6'0'570'0,"-1"-4"-106"0,7 1-104 16,-7 3-56-16,7-4-20 0,-6 4-7 0,6-3-7 15,0 3-15-15,0-4-31 0,-6 4-38 0,6 0-40 16,0 0-35-16,0 0-32 0,6 4-29 0,-6-1-16 0,0 4-9 16,0 1-2-16,6 3 2 0,-6 4 3 0,7 0 4 0,-7-1 2 15,7 4 2-15,-7 1-1 0,6 2-2 0,1-2-3 0,-7 2-4 16,6 6-4-16,0-5-2 0,-6 3-4 0,8-2 3 16,-2 2-6-16,0 1-3 0,7-4-4 0,-6 3-2 0,-1-3-5 15,7-4 0-15,-6 4 0 0,6-7-6 0,-1-1 1 0,2 0-3 16,-1-2-10-16,7-4-7 0,-8-5-20 0,8-3-51 15,0-3-81-15,-1-5-85 0,7-4-79 0,-6-2-89 0,5-7-147 16,-5-1-115-16,0-4-61 0,-1 0 5 0</inkml:trace>
  <inkml:trace contextRef="#ctx0" brushRef="#br0" timeOffset="6905.16">3737 12858 380 0,'-12'0'611'0,"-8"0"-67"15,14 0-193-15,-7 0-132 0,6 0-75 0,7 0-44 16,0-3-30-16,0 3-19 0,0 3-29 0,7-3-41 0,6 0-48 16,0 0-52-16,6 0-59 0,1 0-91 0,-1 0-165 0,7-3-79 15,-6 3-44-15</inkml:trace>
  <inkml:trace contextRef="#ctx0" brushRef="#br0" timeOffset="7171.39">4135 12866 295 0,'0'-4'514'0,"-6"0"-133"0,-1 4-125 0,7 0-64 0,-6 0-28 16,-1 0-7-16,-6 0-2 0,7 4-1 0,-1 0-1 15,-6 3-8-15,0 4-9 0,0 0-13 0,6 3-5 0,-5 2 3 16,-2-2 4-16,8 4 3 0,-7 1-2 0,6-1-3 16,1 4-1-16,6 0-5 0,-7 0-10 0,7 0-19 0,0 4-20 15,7-4-18-15,-7-1-10 0,6 1-10 0,1 1-7 16,6-1-4-16,-1-5-3 0,-4 6-3 0,11-4-1 0,-6-1 0 15,0-1-4-15,7-1-2 0,-1 2 1 0,1-7-3 0,-1 0 0 16,8-4 1-16,-2 0-3 0,7-3 1 0,2-4 0 0,-2-4-2 16,7-3-3-16,0-4-9 0,0 0-14 0,1-3-25 15,-2-9-44-15,1 5-67 0,-6-3-69 0,-1 2-61 0,1-7-54 16,-7 1-52-16,0-2-65 0,-6 2-94 0,-1 0-77 0,-5 3-8 16</inkml:trace>
  <inkml:trace contextRef="#ctx0" brushRef="#br0" timeOffset="7426.63">4402 12522 98 0,'-12'-8'593'16,"4"1"-10"-16,2 3-189 0,6 1-145 0,-6-1-84 0,6 0-44 16,0 4-16-16,0 0 9 0,0 4 21 0,6 0 19 15,0 3 12-15,2 3 17 0,4 5 12 0,1 4 9 0,0-1-5 16,6 7-26-16,-5 2-32 0,5-2-32 0,1 4-16 0,0 4-18 31,-1 0-14-31,0 0-9 0,1 4-4 0,-7-1-6 16,7 1-7-16,-1 4-3 0,-6-1-12 0,6-4-2 0,1 4-2 15,0-3-3-15,-7 0-5 0,7-4-3 0,-8-1-1 0,2 2-6 16,5-8-7-16,-6-1-14 0,-6-3-19 0,5-4-50 16,-6 0-80-16,2-7-88 0,-2 1-85 0,0-8-81 0,1-4-104 15,-7-8-159-15,0 0-69 0,7-6 2 0</inkml:trace>
  <inkml:trace contextRef="#ctx0" brushRef="#br0" timeOffset="8058.95">5060 12525 87 0,'-7'-3'581'0,"7"-2"-15"0,-6 10-194 0,0 2-159 16,-8 0-99-16,2 8-52 0,-8 3-30 0,1 4-15 0,-7-1-5 15,-1 6-6-15,1-2-1 0,0 1 0 0,0-1-2 0,-1 4 1 16,2-2-1-16,-1-2-1 0,6-3 0 0,1 0-1 15,6-7 1-15,0-1 2 0,-1-3 3 0,8-3 2 0,0-1 3 16,0-2 7-16,6 1 3 0,0-6 3 0,0 0 1 16,0 0 0-16,0-3-3 0,6 0-2 0,0-6-2 0,0 2-6 15,8 3-1-15,-8-3 1 0,1 0 6 0,6 3 11 0,0-3 16 16,-7 3 12-16,8 0 13 0,-2 1 9 0,1-1 1 16,-6 0 0-16,6 4-4 0,-1 4-11 0,2-4-11 0,-1 4-10 15,0-1-7-15,-6 5-3 0,5-1 2 0,-4 0 1 0,4 4 1 16,1 0 4-16,0 1 0 0,0 2 2 0,1-3 1 15,-2 4 2-15,2-1 2 0,-2 1-5 0,1 0 2 0,1-4-1 16,-2 3 1-16,8-3-5 0,-7 0-5 0,7 5-8 0,-8-6-8 16,8 1 3-16,-7 0-9 0,7-4-5 0,-1 1-3 0,0-5-1 15,8 1-2-15,-1-4-3 0,0 0 2 0,0-7 1 16,0 3 1-16,7-7 1 0,-1 0 0 0,-5-4 4 0,5 0 5 16,-7-3 6-16,8 0 5 0,0-4 5 0,0-4 5 15,-8 4 3-15,9-4 3 0,-2-3 0 0,1 0-1 0,-8 0-3 16,7-4-4-16,-6 0-6 0,-6 0-3 0,7 0-4 15,-8 0-4-15,-6-3-2 0,-7 6-2 0,8-2 4 0,-14 2-1 16,0 4-1-16,-7 5-1 0,0-2-1 0,-5 8 0 0,-2 1-1 16,-5 6-3-16,-7 8-6 0,0 0-1 0,-7 8-1 0,7 3 6 15,-6 3-3-15,-1 1-2 0,7 4-1 0,0-5-1 16,13 0 0-16,0 1-2 0,0 0-3 0,13-3-9 0,0 2 2 16,0-3 0-16,13-1 1 0,0-2-1 0,13-1-2 0,1-4-2 15,-2-3 0-15,7 4 0 0,8-4-2 0,-1-4 2 16,0 4-3-16,0 0 3 0,0 0 2 0,0 4 4 0,0 1 1 15,-7-2 5-15,1 1-2 0,-1 3 2 0,-5-3 2 0,-7 3 0 16,-1 0-1-16,-6 4 2 0,0-3 1 0,-6 3-1 0,-7 0 8 16,0 0-3-16,-7 3-2 0,-6 1-1 0,0-1 1 15,-6 5-4-15,-1-4-7 0,-7-1-20 0,2 1-49 16,-7 0-77-16,6-5-85 0,-1 1-93 0,-5-3-117 0,6-5-190 16,-7 1-84-16,1-4-42 0,-1 0 5 0</inkml:trace>
  <inkml:trace contextRef="#ctx0" brushRef="#br0" timeOffset="8248.59">5210 12185 24 0,'6'-23'749'16,"-6"1"5"-16,7 0 3 0,6 1-185 0,-1 2-263 0,2 1-151 16,-8-1-79-16,7 4-37 0,0 5-14 15,-6 3-1-15,6 3 3 0,-6 4 5 0,-1 0-6 0,7 7 7 0,-6 4 3 16,-1 7-1-16,1 1-4 0,-1 7-10 0,-6 3-8 0,0 0-6 15,0 7-17-15,0 5-69 0,-6-1-90 0,6 4-101 16,0 1-162-16,0-2-146 0,6 1-111 0,-6 1-59 0,6-10-15 16</inkml:trace>
  <inkml:trace contextRef="#ctx0" brushRef="#br0" timeOffset="9136.32">3790 14097 102 0,'-6'-15'485'0,"-1"4"-130"0,0-3-132 0,1 3-73 0,-1-1-34 0,7 5-14 16,-6 0-4-16,0 3-3 0,-2-3-1 0,8 3-10 15,-6 4-7-15,6-4-12 0,-6 1-11 0,6 3-12 0,0 0-10 16,0 0-12-16,0 0-10 0,0 0-5 0,0 3-1 15,0 1-2-15,6 4-1 0,0 2 10 0,2 1 11 0,-2 3 17 16,0 9 25-16,1-1 23 0,6 4 18 0,0 3 29 16,-1 3 30-16,-4 9 17 0,4 3 6 0,2 7-4 0,-1 1-17 15,-1 6-16-15,8 5-18 0,-7 6-26 0,0 1-29 0,6 3-28 16,-5 1-16-16,6 2-10 0,-1 1-10 0,1 0-5 0,6 0-6 16,-7 0 1-16,7-4 0 0,0 1 3 0,7-5-2 15,-7-3 0-15,6-3 2 0,1-5-2 0,-1-4 3 0,7-2-2 16,-6-8 1-16,-1 0-2 0,2-3-1 0,-2-8-3 0,1-4-1 15,-1-7 1-15,1-4-1 0,-1-3-1 0,-6-7 0 16,7-1-1-16,-7-7 0 0,-1-7 2 0,-5-1 1 0,6-2 0 16,-6-10 0-16,-7 3 0 0,-1-2-2 0,-4-3 0 0,-2 0 3 15,-6 0 0-15,-6-4 1 0,-8 1 1 0,2-5 0 0,-8 5 2 16,0-4-2-16,-13-2 0 0,8-1 0 0,-7 3-1 16,-8 0-1-16,1-4-1 0,-7 6-1 0,1 2 1 15,0 0 2-15,-2 6 1 0,2 1-2 0,-1 3-2 0,1 1 1 16,5 7 4-16,8-4 2 0,-1 3-2 0,1 0-1 0,13 5-1 15,-1-1-1-15,6 1-8 0,2-1-28 0,6 1-56 0,-1-1-74 16,7 0-72-16,0-3-71 0,7-1-68 0,5 1-105 16,2-8-171-16,-2 4-57 0,8-3 5 0</inkml:trace>
  <inkml:trace contextRef="#ctx0" brushRef="#br0" timeOffset="12750.1">6193 11400 192 0,'0'-7'483'0,"0"-4"-150"0,0 4-129 0,0-4-70 0,0 4-32 16,0 3-16-16,0-3-8 0,0 3-9 0,6 0-9 15,-6 4-8-15,0 0-2 0,0 4-2 0,8 0-1 0,-2 3 5 16,7 8 12-16,0-1 11 0,0 8 21 0,-1 0 17 0,2 4 12 16,-1 3 2-16,7 4-3 0,-8 4-12 0,2-1-16 15,5 1-15-15,-6 3-21 0,0 0-20 0,7 0-14 0,-8 9-7 16,2-6-6-16,-8 1-6 0,7 0 0 0,-6 0-2 0,-1 0-1 16,1 0-2-16,-1-3 0 0,0-5-1 0,-6-3 0 0,8 0 1 15,-8-4 0-15,0-7 0 0,0-3-1 0,0-1 1 16,0-7 0-16,6 0 1 0,-6-4 3 0,0 0 11 15,0-2 11-15,0-1 11 0,0-4 10 16,0 0 4-16,6-4 2 0,-6-1 2 0,7 2-4 0,-1-5-10 0,1-3-12 0,-1 1-11 16,7-1-11-16,1 0-5 0,-2 0-3 0,2 0-2 0,-2 0 3 15,8 0-2-15,-7 3-1 0,7-2 1 0,-1 2 2 16,-6 0 0-16,6 2 1 0,1-2 3 16,-7 4-3-16,7 1 1 0,0-1 2 0,-1 0-2 0,0 4-2 0,-6 0-1 0,7-3-2 15,0 3-1-15,-1 0 0 0,1-4 1 0,0 4-5 16,-8-4 0-16,8 4-2 0,-7-3-12 0,7-1-28 0,-8 0-44 15,2 1-55-15,-2-1-57 0,-5 0-51 0,6-3-55 0,0-4-72 16,-1 0-114-16,2 0-87 0,-8 0-29 0</inkml:trace>
  <inkml:trace contextRef="#ctx0" brushRef="#br0" timeOffset="13207.95">7150 11741 194 0,'-6'0'493'0,"-7"0"-140"16,0 0-137-16,7 3-78 0,-14 5-34 0,7 0-18 0,-1 3-8 31,-4 3-8-31,4 0-4 0,-5 5-3 0,-1 3-4 0,8 4 1 16,-2-1-4-16,1 1-6 0,0 0-1 0,0 3-3 16,7-4-5-16,-8 1-2 0,8 0-4 0,6 0-5 0,0-4-5 15,0-4-5-15,0 4-4 0,0-8-3 0,6 1-3 0,2-1 0 16,-2-3-3-16,6-3 1 0,-5-4 0 0,6 3-1 15,0-7 0-15,7-3-2 0,-8-5 0 0,8-3 0 0,-7-4 0 16,7 1-2-16,0-8 0 0,-1 0 4 0,-6 0 9 16,0 0 10-16,0-5 18 0,0 6 26 0,-7-5 24 0,1 5 15 15,-7-1 10-15,7 0 0 0,-7 0 10 0,-7-1 4 0,7 5-8 16,-7 0-20-16,1 0-16 0,0 3-7 0,-1 0-3 16,0 5-3-16,1-1-17 0,0 0-12 0,-1 7-10 0,0-3-4 15,7 3-8-15,-6 0-8 0,6 0-7 0,-7 0-3 0,7 4-3 16,0 0-4-16,0 0 0 0,0 4-2 0,7 4 1 15,-7-4 0-15,0 7 0 0,6 0 1 0,1 0 0 0,0-1 1 16,-1 5-1-16,0-4 0 0,1 4 1 0,6 0-1 16,-7-5 0-16,1 5 0 0,6-5 1 0,-6 6 1 0,5-5-1 15,-5 0 1-15,6 0 0 0,1-5-2 0,5 6-1 0,-6-5 0 16,6 1-3-16,-5-1-2 0,5-3-1 0,1-4-12 16,-1 0-14-16,0 0-27 0,1 0-44 0,-1-4-57 0,1-3-60 15,0-4-54-15,-7 3-45 0,6-3-36 0,-6-3-36 0,1-1-55 16,-8 1-72-16,7-2-44 0,-7 2 6 0</inkml:trace>
  <inkml:trace contextRef="#ctx0" brushRef="#br0" timeOffset="13716.54">7339 11525 232 0,'-6'-7'531'15,"0"3"-125"-15,6-3-136 0,-7 3-75 0,7 0-35 0,-7 1-15 16,7-1-14-16,0 4-18 0,0 0-20 0,0 0-17 0,0 0-17 15,0 0-13-15,0 0-14 0,0 0-12 0,7 4-9 16,0-1-2-16,-1 5 6 0,7-1 3 0,0 0 5 0,0 4 16 16,0 4 12-16,0 0 9 0,7 3 5 0,-8 0-1 0,2 1-4 15,5 3-2-15,1 0-5 0,-8-1-18 0,8 1-11 16,-7-3-7-16,0-1-5 0,0 1-2 0,1-5 0 0,-2-3 6 16,-5 0 9-16,6-4 19 0,-7 1 22 0,-6-1 28 15,7-3 20-15,-1-4 18 0,-6 0 13 0,7 0 6 0,-7-4-3 16,7 0-16-16,-1-7-21 0,-6 1-25 0,6-12-20 0,8 3-16 15,-8-7-16-15,0 4-11 0,1 0-4 0,0 1-1 16,-1-5-3-16,1 5-2 0,-1-2-1 0,0 1-4 0,2 0-2 16,-2 4 0-16,-6-1-3 0,6 1 0 0,-6 4-2 0,6 3-1 15,-6 3-1-15,7 1 1 0,-7-1-1 0,0 5-4 0,0 3 0 16,7 0-4-16,-7 0 2 0,6 7 1 0,1 0-1 16,5 5 2-16,2 2 1 0,-8 1 0 0,14 3 1 0,-7 0 2 15,0 4-1-15,6 0-2 0,-5-4 0 0,-2 2 1 0,2-6 0 16,-1 4-1-16,-1-7 3 0,2 0 0 0,-2 0 1 15,2-4 1-15,-8-3 0 0,1-1 0 0,-1 1 5 0,0-4 2 16,2 0 0-16,-2-7 2 0,0-4 5 0,-6-7 10 16,6-1 12-16,2-6 19 0,-2-1 13 0,0 0 11 0,-6-7 20 15,0 4 16-15,0-4 4 0,-6 0-1 0,0-4-7 0,-2 1-13 16,2-2-13-16,-6-1-10 0,-2 2-19 0,1 1-17 16,-7-2-10-16,8 3-9 0,-8-2-4 0,7 4-7 0,-7-1-8 15,14 9-17-15,-7-1-27 0,0 8-40 0,7-1-46 0,-1 5-49 16,0 3-124-16,7 4-137 0,-6 0-151 0,6 7-203 0,0 0-105 15,-7 7-28-15,1 7 4 0</inkml:trace>
  <inkml:trace contextRef="#ctx0" brushRef="#br0" timeOffset="14776.89">3699 15195 106 0,'-13'5'483'0,"-1"-5"-141"0,2 4-143 16,6-4-83-16,-2 0-44 0,2 0-17 0,6 0-6 0,-6 0-1 15,6 0-1-15,6-4-3 0,-6-1-4 0,6-2-8 16,8 0-6-16,-2-8-8 0,15 1-7 0,-1-8-4 0,0-4-2 15,13-3-1-15,0-4 0 0,7 0 3 0,-1-4 1 0,7 1 4 16,1-5 5-16,-2 5 8 0,-5-1 6 0,-1 4 7 0,1 4 5 16,-13 3 1-16,-1 0 3 0,-5 12-1 0,-1-1-1 15,-14 4-3-15,1 4 0 0,-6 7 0 0,-7 7-3 0,-7 8 0 16,-6 10-2-16,-13 12-2 0,0 15-3 0,-6 6-6 16,-14 8-6-16,0 7-7 0,1 4-6 0,-1 4 0 0,1-4-1 15,-1-4 8-15,7-3 14 0,0-5 19 0,7-6 14 0,6-11 10 16,6-4 8-16,1-7 2 0,11-8 5 0,8-4-6 0,8-6-11 15,-2-8-15-15,20-4-17 0,7-7-8 0,6-11-5 16,7-4-4-16,11-7-3 0,2-7-4 0,13-8-5 0,0-3 0 16,-1-4 2-16,1 0 0 0,0-4 0 0,-1 1-4 0,1 0-1 15,-7 2 1-15,-6 1-1 0,-8 8-2 0,-11 3 0 16,-1 8 4-16,-13 2 6 0,1 9 14 0,-15 3 12 0,-6 3 6 16,1 8 4-16,-14 11 2 0,-5 4 1 0,-8 10-3 0,-6 5-6 15,-7 7-11-15,1 6-10 0,-7 2 0 0,0-1 4 0,-1 2 6 16,1-1 4-16,7-1 5 0,-1-4 2 0,1-7 2 15,12 0-1-15,-6-4-7 0,7-6-7 0,5-5-8 16,8-4-5-16,6-3-5 0,6 0-6 0,8-7-3 0,5-4 3 16,7-7-1-16,14-1 0 0,-1-6-2 0,6-1-3 0,7-3-2 15,1-1-1-15,5-3-1 0,-6 0 0 0,6 0 0 0,-5 4 1 16,-1 4 1-16,0-1-4 0,-6 4 0 0,-7 4 0 16,-1 7 5-16,-5 0-2 0,-7 7-2 0,0 4-2 0,-6 0 0 15,-1 7 1-15,-5 0 2 0,-8 1 1 0,-6 6-4 0,6 0-4 16,-6 6 1-16,0-6 0 0,-6-3 0 0,6 0 6 15,-6-4-2-15,6-3 1 0,0-4 5 0,0 1 0 16,0-9-1-16,0 0-8 0,6-3-25 0,0-6-65 0,8-6-81 16,5-10-86-16,7-4-117 0,0-10-207 0,13-4-102 0,0-8-56 15,-6 0-15-15</inkml:trace>
  <inkml:trace contextRef="#ctx0" brushRef="#br0" timeOffset="15378.88">2168 15397 171 0,'0'0'416'0,"0"4"-153"0,0-8-116 0,7 4-66 0,-1-8-34 16,1 2-12-16,5-5-5 0,8 0 3 0,0-4 3 0,-1-4 3 16,7 1 1-16,7-7 5 0,7-1 1 0,5-7 4 0,7-4 6 31,0-2 11-31,14-9 11 0,11-8 16 0,8-9 24 0,13-5 26 16,5-11 33-16,15-7 22 0,6-3 22 0,13-12 9 15,6-3 5-15,20-15-8 0,6-7-21 0,20-7-28 0,13-12-39 16,7-11-32-16,18 1-27 0,1-1-20 0,13-7-22 15,0 8-16-15,0-1-13 0,-7 5-4 0,1 2 2 0,0 5 3 16,-14 3-3-16,-6 7-7 0,0 8-2 0,-14 7-3 0,-12 4 10 16,-7 7 4-16,-12 7 0 0,-7 5-3 0,-13 6-7 15,-20 11 1-15,-7 8 4 0,-18 7 2 0,-14 7-5 0,-19 8 1 16,-7 7 3-16,-19 7 6 0,-7 8 5 0,-13 4 2 0,-14 3 0 16,2-1 2-16,-14 9 3 0,-7 0-2 0,-6 3-1 0,0 3-3 15,-13 5-4-15,0 0-4 0,0 3 0 0,-7 3-3 16,1 0 0-16,-1 1-2 0,7 4-2 0,0-5-1 0,6 1 0 15,8-1-1-15,-1 1-3 0,-1-4-3 0,8 3-8 16,0 1-7-16,-1 4-19 0,0-5-46 0,7 5-81 0,-6-1-91 16,0 0-81-16,6 0-96 0,-7 4-168 0,0-3-93 0,-6 3-62 15,1-4 1-15</inkml:trace>
  <inkml:trace contextRef="#ctx0" brushRef="#br0" timeOffset="16850.5">3504 14419 136 0,'-14'0'185'16,"1"4"-78"-16,0-4-42 0,7 3-22 0,-7-3-10 0,7 5-4 15,-2-5-1-15,8 0 0 0,-6 0 0 0,6 0-2 0,6 0-2 16,-6 0-5-16,8-5-6 0,-2 2 0 0,0-1-5 16,7-3-2-16,0-1-3 0,7-3 1 0,-1 1 0 0,1-2-1 15,-1 2-2-15,7-1 0 0,-6-3 4 0,13-2 2 16,-7 1 5-16,6-3 2 0,1 0 4 0,-1-4 4 0,7 0 10 31,7 0 6-31,-1-4 7 0,8-3 3 0,-1 0 6 16,7-4 3-16,-1-5 2 0,8 3 2 0,5-2-2 0,0 0-4 15,8-4-5-15,-1 1-5 0,6-3-7 0,1 3-5 0,0-5-6 16,-1 5-8-16,7 0-6 0,-6-1-4 0,7 1-1 0,-1 0-2 16,0 0-1-16,0-1-1 0,7 1-2 0,-7-4 1 15,0 3 0-15,7 1-2 0,-7-3 0 0,0 3 0 0,0-5-1 16,-6 5 1-16,6-4-1 0,-7 0 1 0,8 0 0 0,-1 4 2 16,-6-3 1-16,12-2-1 0,-6 1 3 0,7-5 0 15,1 6 0-15,-2-1-1 0,1 1 0 0,-1-2-1 0,1-2-2 16,-1 7 0-16,-6-1 1 0,-6 1-2 0,0 3 0 15,-14 5-1-15,-5-2 0 0,-1 9 1 0,-13-1 1 0,0 8-1 16,-13-4-1-16,0 7-1 0,-7 1 1 0,-5 3 1 0,-1-1 0 16,-6 1 0-16,6 0-1 0,-7 4 0 0,-6 0 0 15,6-1 0-15,1 1 0 0,-7 0 1 0,1-1-1 0,-2 5-1 16,2-1 1-16,-8 1 1 0,0-1 4 0,1 0 7 0,-1 4 10 16,-6-3 17-16,0 3 14 0,0 0 17 0,0 0 17 15,0 0 19-15,0 0 18 0,0 0-2 0,0 0-1 0,-6 0-10 16,6 0-6-16,0 0-13 0,-7 0-16 0,7 0-17 0,0 0-20 15,0 0-6-15,0 0-7 0,0 0-6 0,0 0-10 16,0 0-2-16,0 0-2 0,0 0-1 0,0 0-1 0,0 0 0 16,0 0 1-16,0 0-1 0,0 0 2 0,0-4 0 0,0 4-2 15,0 0 0-15,7 0-1 0,-7 0-1 0,0 0 0 0,0 0 0 16,0 0 1-16,0 0 1 0,0 0 8 0,0 0 9 16,0 0 15-16,0 0 16 0,0 0 14 0,0 0 15 15,0 0 9-15,-7 0 3 0,7 0 1 0,0 0-8 0,0 0-14 16,0 0-16-16,0 4-17 0,0-4-15 0,0 0-25 0,0 0-60 15,-6 0-89-15,6 0-92 0,0 0-100 0,0 0-166 16,0 0-126-16,0 0-88 0,0-4-37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9T09:38:31.78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018 8763 60 0,'0'4'202'0,"0"-4"-53"16,-7 0-50-16,7 0-34 15,-6 3-24-15,6-3-16 0,-6 0-9 0,6 4-8 0,-7-4-7 0,7 0-3 0,0 0-4 0,-6 3 1 0,6-3 4 32,-7 0 6-32,7 0 10 0,-7 4 12 0,7-4 13 0,-6 0 14 0,6 0 12 0,-6 4 11 0,6-4 5 0,0 0 6 0,-7 0-2 31,7 0-1-31,-7 0-4 0,7 0-7 0,0 0-5 0,0 0-9 16,0 0-8-16,0 0-9 0,-6 3-8 0,6-3-10 15,0 0-7-15,0 0-8 0,0 0-4 0,0 4-3 16,0-4-1-16,0 0 0 0,-7 0 2 0,7 0 9 0,0 3 12 15,0-3 20-15,0 0 23 0,0 0 30 0,0 4 34 0,0-4 36 16,0 0 31-16,-6 0 22 0,6 0 11 0,0 0-2 16,0 0-16-16,0 4-21 0,0-4-29 0,-7 0-30 0,7 0-32 15,0 0-24-15,7 0-20 0,-7-4-14 0,0 4-8 0,0 0-9 16,0-4-2-16,0 4-7 0,0 0-1 0,6 0-2 0,-6 0 0 16,0 0 0-16,0 0 4 0,0-3 1 0,0 3 0 15,7 0 1-15,-7 0-2 0,6 0 0 0,-6-4-3 0,7 4-1 16,0-3-1-16,-7 3-2 0,6 0 1 0,-6-4-2 0,6 4-1 15,1 0-2-15,-7-4-1 0,7 4 0 0,-1-3-4 16,1 3 1-16,-1-4 0 0,7 1 2 0,0-1 4 0,-7 1 2 16,8-1 2-16,-1-4 0 0,0 5 4 0,0-5-1 15,-1 4 0-15,2-3-2 0,-1 3-2 0,0 1-2 0,0-5-2 16,-1 5-1-16,-4-1-3 0,4 0-1 0,-5 1-1 0,0-1-2 16,-1 0 0-16,0 4-1 0,7-3 0 0,-6-1 0 15,0 4 0-15,-1-4 1 0,0 4 0 0,1-3 3 0,6-1-2 16,-7 4 4-16,1-4-2 0,6 1 1 0,-6-1 0 0,5 4 3 15,2-3 1-15,-8-1 0 0,7 0 1 0,0 0-1 0,0 1 0 16,-7 3 0-16,8-4-1 0,-2 1-3 0,2-1-4 16,-1 0 1-16,7 1-2 0,-2-1 2 0,2 0 0 0,0 1-1 15,-1-6-1-15,1 3 2 0,6-2 2 0,-7 5-2 16,7-5 1-16,-6 1-2 0,7 0-1 0,-1-1-1 0,-7 1 0 16,1 0 0-16,6 0 0 0,-7 3 1 0,1-3-1 0,-8-1 0 15,8 1 0-15,0 0 1 0,-1 3 0 0,7-3 0 0,-6-1-1 16,-1 1-1-16,1 0 1 0,6 0 0 0,-6-2 0 15,5 2-1-15,1 0 2 0,7-4 0 0,-7 4 1 0,7 0-1 16,-1-4 0-16,1 0 2 0,-1 3 1 0,1-3-1 16,0 4-1-16,6-4 0 0,-7 4 0 0,1 0-1 0,-1-1 2 15,7 0-2-15,-6 2-1 0,-1-2 1 0,-6 0 0 0,7 5 1 16,-1-4 1-16,-5 0 0 0,5-1-1 0,1 1 1 0,-1 4-1 16,-6-5 0-16,7 4-1 0,-1-3-2 0,1 0-1 15,-1 3 2-15,1-3 0 0,-1-1 1 0,2 1 2 0,-2 3-2 16,1-3 3-16,6 0 1 0,-7 0-1 0,1-5-1 0,-1 6-3 15,1 2 1-15,-1-4 0 0,1 0 0 0,-1 1-2 16,1 3 1-16,-1-3 1 0,2 0 0 0,-2 0 3 0,1-1-2 16,-1 5 1-16,1-5 1 0,6 1 1 0,-7 3-2 0,1-3 0 15,5 3-1-15,-5-3 1 0,0 3-1 0,6 1-1 0,-13-1 0 16,7-3 0-16,0 3 0 0,-1 1 2 0,1-1 0 16,-1-3-3-16,-6 2 2 0,7 5-1 0,-7-3-1 0,6-1-1 15,-5-3 2-15,5 3-1 0,-7 1 1 0,2-1 0 0,5 0 0 16,-6 1 1-16,0-1-1 0,1 0 0 0,-1 1-1 15,0-1 1-15,-1 4-1 0,2-4 1 0,-8 4 0 0,8-3 0 16,-8-1 0-16,0 4 0 0,-6-4 0 0,7 4-5 16,-6-3-14-16,-8 3-17 0,6 0-20 0,-12-4-35 0,0 4-124 15,0-4-146-15,-12-3-214 0,-2 3-159 0,-12-3-89 0,1 4-42 16,-21 3-9-16</inkml:trace>
  <inkml:trace contextRef="#ctx0" brushRef="#br0" timeOffset="2901.68">16392 9103 61 0,'-6'11'243'0,"6"0"-105"0,-7-3-65 0,7-1-34 16,0 0-19-16,0-3-10 0,0 0-5 0,0-1-4 15,7 1 0-15,-7-4-2 0,6-4 1 0,-6 4-4 0,6-3-4 16,2-1-4-16,-2 0-8 0,-6-3-10 0,6 4-26 0,-6-1-42 16,6-4-72-16</inkml:trace>
  <inkml:trace contextRef="#ctx0" brushRef="#br0" timeOffset="5229.78">14875 9331 97 0,'0'0'392'0,"0"0"-146"15,0 0-105-15,6 0-60 0,-6 0-34 0,6 0-17 0,2 0-8 16,-8 0-4-16,12-3-1 0,-5 3-2 0,6-6 1 0,0 3 0 15,0 0-1-15,0 3 0 0,7-8 0 0,-7 8-2 16,6-7 1-16,0 3-1 0,1 1 0 0,0-1 0 0,-1 1 2 16,1-1 0-16,-7 0 2 0,6 4 4 0,-6-3 2 15,7 3 1-15,0-4 1 0,-8 4 1 0,8 0 0 0,-1 0-1 16,1 0-3-16,0 4-4 0,-1-4-3 0,1 0-1 0,6 0-1 16,-1 3 0-16,1-3-2 0,7 4-1 0,-7-4-2 15,7 4-1-15,-1-4-1 0,1 3-1 0,-1-3-3 0,2 4 0 16,-2-4-1-16,1 3 1 0,-8-3 0 0,8 4-1 0,-7-4-1 15,6 0 0-15,-6 0 2 0,1 4-1 0,-1-4 1 16,-6 0 0-16,5 0-1 0,-5-4-1 0,6 4 1 0,-6 0 2 16,-1 0-3-16,1-4 0 0,6 4-1 0,-7 0 1 15,7 0 0-15,0 0 1 0,0 0 0 0,1 0 0 0,-1 0 2 16,-1 0 0-16,1 0-2 0,7 0 0 0,-1 0 0 0,-6 0 0 16,7 0-1-16,-1 0 0 15,-5-3 0-15,5 3 1 0,-6 0 0 0,1 0-1 0,-1 0 0 0,0 0 0 0,-1 0 1 16,1 0-1-16,1 0 0 0,-1 0 0 0,-6 0 0 15,5 0 0-15,1 0 2 0,7 0-1 0,-7 0 0 0,6 0-1 16,-5-4 0-16,5 4 1 0,1 0-1 0,-1 0 0 0,1-3 0 16,-1 3-1-16,1 0 1 0,-7 0 1 0,6-4 0 15,-5 4-1-15,-1 0 1 0,0 0-1 0,0 0 1 0,0-4 1 16,0 4-2-16,-7 0-1 0,8 0-1 0,-7 0 2 0,5 0-1 16,1 0 1-16,0 0-2 0,-6 0 2 0,13 0 0 15,-7 0 0-15,-1-3 2 0,9 3-1 0,-2 0 1 0,7-4-1 16,0 0 1-16,-1 4-2 0,2-3 2 0,-7-1-2 0,6 0-1 15,-1 1-1-15,-5 3 0 0,-1-4 1 0,1 4 0 0,-7 0 1 32,7 0 0-32,-7 0 0 0,0 0 0 0,0 0 0 0,-6 0 1 0,13 0 0 0,-8 0 0 0,1 0 0 0,7 0 0 15,-7 0 0-15,6 0-1 0,1 0 0 0,-1-4-1 16,1 4 0-16,-1 0 0 0,2-3 0 0,-9 3 0 0,8 0 0 31,-7-4 1-31,6 4 0 0,-6 0 1 0,1 0-1 16,-1-4-1-16,0 4 1 0,7 0 0 0,-7 0 0 0,-1-3-1 15,1 3 0-15,0 0 0 0,7-4 2 0,-7 4 1 0,7-4 0 16,-1 4 1-16,1-3-1 0,-1 3 1 0,8 0 0 0,-1 0-1 16,0-4 1-16,-1 0-1 0,2 4-1 0,-1-3 0 15,0 3 2-15,0 0-1 0,0-4-1 0,0 0-1 0,0 4 2 16,1-3 0-16,-8 3-1 0,7-4-1 0,-6 4 0 0,-1-3 0 16,7 3 2-16,-7-4 1 0,1 4 0 0,7 0-2 15,-8-4 0-15,7 4 2 0,0-3 4 0,7 3-3 0,-7-5-1 16,6 1 0-16,-5 1 0 0,5-1 0 0,1 4-1 0,-7-3 1 15,6-1-4-15,-5 1 2 0,-2-1 1 0,1 0-2 16,0 1 1-16,1 3 2 0,-8-4 0 0,1 1-1 0,-1-1 4 16,1 4 1-16,-1-4 4 0,1 0 1 0,-1 4 4 15,1-3 1-15,-1 3 4 0,8-4 0 0,-7 0 1 0,6 1 0 16,-1 3 2-16,1-4 0 0,1 0 1 0,5 1 0 0,-6-1 3 16,7 0 1-16,-7 1 0 0,7-1-1 0,-7 1-3 15,0-2-2-15,-1 2-2 0,2 0-3 0,-1-1-5 0,0 4 0 16,-7-4-4-16,8 1-2 0,-7-1 0 0,-1 4-3 0,7-4 0 15,-7 1 1-15,1 3-2 0,-1-4-1 0,7 4-3 16,1-3 2-16,-1-1 0 0,0 4 1 0,0 0-2 0,0-4 1 16,6 4 1-16,2-4 1 0,-2 0 2 0,1 4-2 0,-1-4 0 15,1 1 1-15,-1 3-3 0,-6-4 1 0,7 4 0 16,-7-3-1-16,0 3 0 0,0-4-1 0,0 4 1 0,0-3-1 16,0 3 0-16,1 0-1 0,-8 0 1 0,7-4-2 15,0 4-1-15,-7 0 3 0,8 0 0 0,-1-4 0 0,0 4 0 16,-7-4 2-16,8 1 1 0,-1 3 1 0,0 0 1 0,-1-3 1 15,2 3 0-15,-1 0 2 0,6-5 0 0,-5 5 0 16,-1 0-2-16,0-3 1 0,-1 3-1 0,2 0-2 0,-1 0-2 16,6 0 1-16,-5 0-1 0,-1 3-1 0,6-3 0 0,-5 5 0 15,-2-5 0-15,1 3-2 0,1-3 1 0,-1 3 0 16,-7 1 0-16,7 0-1 0,-6-4 0 0,-1 4 0 0,8-1 1 16,-7 1 0-16,-1-4 0 0,1 3 0 0,5-3 0 0,-5 4 0 15,-1-4 0-15,7 0 2 0,-6 3-2 0,-1-3 0 0,2 0 1 16,-2 4 0-16,-7-4-1 0,2 0 1 0,-1 0 0 15,0 0-1-15,0 0 2 0,-7 0-1 0,1 0-1 0,0 0 1 16,-1-4 1-16,-6 4 1 0,6 0-1 0,-5-3 4 16,-1 3 1-16,0 0 7 0,-7 0 10 0,7-4 9 0,-6 4 15 15,-7 0 16-15,7 0 22 0,-1-3 17 0,-6 3 18 16,0 0 10-16,6 0 8 0,-6-4 0 0,0 4-5 0,0 0-14 16,0-3-16-16,-6 3-21 0,6-4-19 0,0 0-16 0,-6 0-15 15,6 1-12-15,-7 0-6 0,0-5-6 0,1 4-1 0,-7-3 0 16,6 3 1-16,-6-3-1 0,7 0 1 0,-14-1 3 15,7 5 1-15,0-9 2 0,0 5-1 0,1 0 2 0,-8 0 0 16,6-1 4-16,2-2 3 0,-1 2 0 0,-7 0-3 0,7-3-2 16,0 4 2-16,-7 0 0 0,7-4-2 0,1 4-4 15,-8-1-4-15,7 1-2 0,0-4-1 0,-6 3 0 0,-1 1-1 16,0 0-3-16,-6 0 0 0,7 0 0 0,-7 0-2 0,-1-2 2 16,1 3-1-16,-6-2 2 0,-1 1-1 0,1-1-2 0,5 1 3 15,-11 0-1-15,5-4 6 0,1 3-3 0,-7 1 1 16,-1 0 0-16,1-1 0 0,0 1 1 0,0-4-1 15,-7 4-2-15,8-4-1 0,-2 4 2 0,1-1-1 0,7-4 1 16,-7 6 1-16,6-2 0 0,1 1-1 0,-1 0 0 0,1 0-2 16,6 3 0-16,-7-4-4 0,13 5 3 0,-6-1 0 15,7 1-2-15,-1-1 0 0,0 0 1 0,1 1 2 0,6-1 0 16,0 4 1-16,-1-4-1 0,8 4-3 0,-6-3 3 0,5 3-1 16,0 0 2-16,7 0-3 0,-6-4-2 0,-1 4 0 0,7 0 0 15,0 0 1-15,0 0 0 0,-6 0-1 0,6 0-1 16,0 0 2-16,0 0 1 0,0 0 1 0,0 0-2 0,6 0 2 15,-6 0-1 1,0 0-1-16,0 0-1 0,7 0 0 0,-1 0 1 0,1 0 0 0,6 4-1 0,-1-4 0 0,8 3 1 16,0-3 3-16,-1 4 3 0,7-4 0 0,-6 4 0 0,13-1 0 15,-7-3 1-15,7 4-1 0,-7 3-1 0,6-3-2 0,1-1 0 16,6 1-2-16,-7 4 0 0,7-1-1 0,1 0 0 0,-2 0-1 16,8 1 2-16,0 4-1 0,-8-6-1 0,9 5 1 15,-2-3 0-15,-6 2-1 0,7-2-2 0,-8 3 0 0,9-4 1 16,-9 4-1-16,1-4 0 0,0 8 0 0,7-4 1 0,-7-4-1 15,0 4 2-15,1 1 2 0,-2-6 3 0,1 3-1 16,0-2 0-16,7 0-2 0,-7 0 1 0,7 0 1 0,-1 0 1 16,-6 1-4-16,1-1-1 0,-2-3 0 0,-5 3-1 15,0-3 1 1,-7 0 0-16,0 3-1 0,0-3-2 0,-1-1 2 0,-5 5-1 0,0-5 2 0,-1 1-1 0,1-1 1 0,-7 5 1 31,6-5 0-31,1 5-1 0,-7-5 0 0,7 2 0 16,-8-1-1-16,2 2 2 0,-8-2-1 0,7 0 0 0,-7-4 0 15,2 4 0-15,-8-1 1 0,0-3 0 0,6 4 1 0,-6-4-3 16,0 0 2-16,0 0-1 0,0 3-1 0,-6-3-1 16,6 4 1-16,-8-4 1 0,2 3 2 0,0 1 0 0,-1 4-2 15,1-5 0-15,-1 5 0 0,0-1 1 0,1 0-1 16,0 0 0-16,-8 4-1 0,8-3 1 0,-7 7-2 0,7-5 1 16,-8 1 1-16,2 5 0 0,-8 2 0 0,0-4 0 0,1 4-1 15,-1 4-1-15,-6-3 2 0,0 3 1 0,1-1-1 0,-2 5-2 16,-5-4 0-16,-1 4 0 0,1 3-1 0,-8 0-1 15,1 1 2-15,0 3-1 0,-7 0 4 0,8 0 2 0,-8 4 2 16,0-5 1-16,1 5 1 0,-7 0 0 0,6 0-2 0,-6 3 0 16,0-4-3-16,-1 4-1 0,2-3-1 0,-1 4-1 15,6-5 0-15,-6 1-1 0,6 0 2 0,7-5-1 0,0 1 0 16,0 0 0-16,0-6-1 0,6 1 2 0,7-6 1 0,-6 0 0 16,5 0-1-16,2-4-1 0,5 2 1 0,-6-6 1 0,6 0-1 15,8 1 0-15,-8-5-1 0,7-2 0 0,0 3 1 16,0-4 0-16,7 1 0 0,-1-5 0 0,0 1 1 0,1 0 3 15,6-1-3-15,-7 1 1 0,7-4 1 0,0 0 0 0,0 0 0 16,0 0 0-16,0 0-7 0,0 0-13 0,0 0-29 16,0-4-104-16,7 1-133 0,-7-1-163 0,6-3-199 0,1-8-136 15,0 4-59-15,-1-7-26 0</inkml:trace>
  <inkml:trace contextRef="#ctx0" brushRef="#br0" timeOffset="6751.86">23680 7418 350 0,'0'0'283'0,"0"-4"-96"0,-6 4-62 16,6-3-40-16,0 3-18 0,0 0-9 0,0-4-6 0,0 4-4 15,0 0-1-15,0-3 1 0,0 3-2 0,0 0 4 0,0-4 3 16,0 4 6-16,0-4 4 0,0 4 4 0,0-3 2 15,-7 3 3-15,7-4 3 0,0 4-3 0,0 0-6 0,0 0-8 16,-7 0-9-16,7 0-10 0,0 0-8 0,0 0-9 0,0 0-9 16,0 4-7-16,7-1-6 0,-7 1-2 0,0 3-1 15,0 0 1-15,7 4-1 0,-1 0-1 0,0 0 2 0,1 0 3 16,0 5 2-16,6 1 3 0,-1 1-1 0,2 1 1 0,-1 4 1 16,0-5 3-16,0 7-3 0,-1-3-1 0,2 0-2 15,-1 4 0-15,0-4-2 0,-7 0-4 0,1-4 0 0,-1 1 2 16,1-1 1-16,0 0-1 0,-1-7 0 0,0 4 1 15,1-8-1-15,-7 4 7 0,7-4-3 0,-7-3 3 0,6-1 7 16,-6 1 19-16,0-4 28 0,0 4 31 0,0-4 30 0,0 0 21 16,0 0 12-16,-6 0 4 0,-1-4-3 0,7 4-16 15,-13-4-27-15,7 1-30 0,-8-1-29 0,1 0-21 0,1 1-14 16,-2 3-7-16,2-4-3 0,-8 4-4 0,7-3-2 0,-7 3-1 16,0-4-2-16,8 4-2 0,-1 4 2 0,-7-4-2 0,7 3 0 15,0 1 0-15,0-1-1 0,6 1 2 0,-6 3 0 16,7-3 0-16,0 4-2 0,-8-1 1 0,8 4-1 0,6-4 0 15,-6 3 2-15,-1-1-2 0,7 2 1 0,0 0 0 0,-7-1 0 16,7 2 1-16,0-5 1 0,0 4-1 0,0 0 0 16,0 0 0-16,0-4 0 0,7 4 0 0,-7-4 0 15,7 1-2-15,-1-1 1 0,-6 0 0 0,6-3-2 0,8-1 1 16,-8 2 3-16,0-5 2 0,7 0 0 0,1 0 1 0,-2 0-1 16,2-5 3-16,-2 2 0 0,8-5 1 0,-7 1-2 0,1 0-2 15,5-4 1-15,-6 4 0 0,0-4 0 0,7 0-1 16,-8 0 0-16,-5 0-1 0,6 0 1 0,0 0 0 0,0-4-2 15,-6 4 0-15,-1-4 2 0,7 1 0 0,-6 3 0 0,-1-4-1 16,-6 4 0-16,6 4 0 0,-6-4 6 0,7 4 2 16,-7-1 3-16,0 5 2 0,0-1 0 0,0 0 0 0,0 1 0 15,0-1-1-15,0 4-4 0,0 0-6 0,0 0-3 0,0 0-4 16,0 0-3-16,0 0 1 0,-7 4 2 0,7-1 0 16,0 1 1-16,-6 3 1 0,6-3 0 0,0 3 2 0,0 1-1 15,0-1 0 1,0 0 0-16,0-3-2 0,0 3 2 0,0 1-1 0,0-1 0 0,0-4-1 0,6 5 0 0,-6-5-2 15,7 5-1-15,-7-5-2 0,7 0-7 0,-7 3-11 0,6-3-14 16,-6 0-18-16,7-3-22 0,-1 4-22 0,0-4-27 16,8 4-35-16,-8-8-34 0,7 4-33 0,0-4-27 0,6-2-30 15,1-3-40-15,-6 2-69 0,5 0-115 0,1-4-39 0</inkml:trace>
  <inkml:trace contextRef="#ctx0" brushRef="#br0" timeOffset="7099.46">24162 7653 198 0,'-7'3'451'0,"7"-3"-140"0,0 4-123 0,0-4-78 16,0 4-51-16,0-1-26 0,-6-3-16 0,6 0-8 0,0 4-5 15,0 3-2-15,0 1 1 0,0-1-2 0,0 1 6 0,-6-1 3 16,6 4 6-16,0-1 4 0,-7 1 4 0,7 1 2 0,0 2 4 31,-7-3 4-31,7 0 0 0,0 4-3 0,0-4-4 0,0 0-4 0,0 3-3 0,0-2-1 0,0-2-5 16,0 5-6-16,7-5 1 0,-7-1-3 0,0 2 0 0,7 0-1 16,-7-4 2-16,6 0 2 0,0 1 3 0,1-5 2 0,0 4-1 15,-7-3 3-15,12 0 1 0,-5-1 0 0,0-3-1 31,-1 0-3-31,7 0-5 0,-7 0-2 0,8-3-12 0,-8-1-16 16,8 0-21-16,-2-3-28 0,-5 0-31 0,6-1-36 0,-6-2-64 16,5-1-126-16,-6-3-99 0,2-2-52 0</inkml:trace>
  <inkml:trace contextRef="#ctx0" brushRef="#br0" timeOffset="7256.77">24090 7543 160 0,'0'-4'548'0,"0"-3"-96"16,0 3-176-16,0-3-121 0,6 3-71 0,2 1-40 0,-2-2-31 15,0 2-32-15,7 0-37 0,1 3-47 0,-2 0-82 0,2 0-155 16,-2 0-99-16,-5 3-55 0</inkml:trace>
  <inkml:trace contextRef="#ctx0" brushRef="#br0" timeOffset="8017.8">24520 7913 282 0,'-6'0'295'0,"6"0"-89"0,-7 0-66 0,7 0-41 0,-6 0-25 15,6 0-13-15,0 0-6 0,-7 0-3 0,7 0-6 0,0-4-5 16,0 4-2-16,0-3-3 0,0-1 0 0,0 4 1 15,0-4 2-15,0 1 1 0,-6 0 2 0,6-3 1 0,0 3 1 16,0-4 0-16,0 0 0 0,0-1-6 0,-7 5-7 0,7-4 0 16,0-1 0-16,0 1 2 0,-6-4-3 0,6 7-3 0,0-7-4 15,-6 4 1-15,-2 0-3 0,8-4-5 0,-6 3-4 16,0-3-5-16,6-1-3 0,-7 6 0 0,7-6-2 16,0 5-1-16,-7-3 0 0,7 2-1 15,0 1 0-15,0 0-3 0,7 3 1 0,-7-3-3 0,7-1-1 0,-7 5 0 0,6-1 0 16,0 0 0-16,8 1-1 0,-8-1 1 0,7 0 0 0,-6 4 0 15,6-3 1-15,-7 3-1 0,0 3 1 0,2 1 0 16,-2 0-2-16,0-1 1 0,1 5 0 0,-1-1 1 0,1 0 0 16,-1 5 0-16,1-5 1 0,-1 4 0 0,-6-1 1 0,7-3 2 15,0 5 0-15,-7-1-1 0,6 0 3 0,0 0 0 16,-6-4-1-16,7 1 0 0,0-1 0 0,-1 0 1 0,0 1 1 16,1-5 0-16,-1 1-5 0,8-1 2 0,-8-3 3 0,7 4 0 15,-6-8 1-15,6 4 0 0,0-3 0 0,0-1 1 16,7-3 3-16,-8 0-2 0,1-1-1 0,7 1 0 0,-8 0-2 15,2-4 1-15,6 0 0 0,-8 0 6 0,1-1 11 0,1 1 10 16,-2 1 9-16,-5-1 8 0,0 0 16 0,-1 0 17 16,0 0 17-16,-6 0 7 0,7 3 2 0,-7 1-2 0,0-1-4 15,0 2-4-15,0 2-16 0,-7 0-17 0,7-3-15 0,0 7-17 16,0-4-12-16,-6 1-10 0,6 3-5 0,0 0-6 0,0 0-3 16,-6 0-2-16,6 0 1 0,-7 3 0 0,7 1 1 15,-7 0-2-15,1-1 0 0,6 1 3 0,-6 3 1 0,-1-4 1 16,7 5 0-16,0-1-2 0,-7-3 0 0,7 3 1 0,0-3-1 15,0 3-1-15,0 4 2 0,0-3-1 0,7-1 1 16,-7 0 0-16,7 1 1 0,-1-1 0 0,0 0-3 16,1 0-2-16,0-2-5 0,5 2-16 0,2-5-23 0,-1 3-33 15,7-1-34-15,-2-1-29 0,9-3-34 0,-1 0-40 0,6-3-47 16,-5-6-64-16,5 7-134 0,-6-5-57 0,1 2-22 16</inkml:trace>
  <inkml:trace contextRef="#ctx0" brushRef="#br0" timeOffset="8319.46">25309 7557 136 0,'-7'0'408'16,"7"0"-121"-16,-7 0-108 0,1 0-72 0,6 0-45 0,-7 0-24 15,7 4-13-15,-6-4-5 0,0 4-3 0,6 3-3 16,-8-3-3-16,2-1 2 0,6 4 1 0,-6 1 1 0,0 4 1 31,6-5 1-31,-8 0 4 0,2 4 5 0,0-1 4 0,-1 5-1 16,1-4-2-16,6 0 1 0,-7 4-1 0,0-4-1 15,7 0-4-15,-6 3-5 0,6-3-4 0,0 3 0 0,-6-2-3 16,12-1 1-16,-6 0-3 0,0 0 1 0,6 0 3 0,1 0 1 16,0-4 2-16,-1 4 3 0,7-3 3 0,1-4-1 0,-2 3-2 15,2-4 0-15,-2 1-4 0,8 0-1 0,-1-4-7 16,1 0-14-16,-1-4-16 0,7 0-19 0,-6 1-18 0,0-4-25 15,-1-1-25-15,1 1-30 0,-1-4-31 0,-6 0-48 0,0-4-88 16,0 1-94-16</inkml:trace>
  <inkml:trace contextRef="#ctx0" brushRef="#br0" timeOffset="8618.34">25458 7447 154 0,'-7'-3'467'0,"7"3"-121"0,0 0-128 0,0-4-87 0,0 4-56 16,0 0-34-16,0 4-16 0,0-4-11 0,0 3-7 0,0 1-5 15,0 1-2-15,0 1-1 0,0 6 1 0,0-5 0 16,0 3 0-16,0 2 4 0,0-1 3 0,0-1 5 16,0 5 3-16,7 3 2 0,-7-3 3 0,0 3 3 0,0-2 0 15,0 2 1-15,0-1-4 0,0 2-5 0,0-1-1 0,7 5-2 16,-7-5-1-16,6-1-3 0,0 1-1 0,-6-2-2 15,7 2 0-15,0-3-1 0,6 0 0 0,0-1-2 0,-7-3 0 16,7 0-1-16,1 0-1 0,-2-4-5 0,1 1-7 0,0-5-11 16,0 0-17-16,1-3-21 0,-2 0-26 0,-5-3-34 15,6-4-50-15,-6 0-77 0,-1-4-110 0,0 0-69 0</inkml:trace>
  <inkml:trace contextRef="#ctx0" brushRef="#br0" timeOffset="8983.86">25393 7693 423 0,'-7'0'389'0,"7"0"-126"0,0 0-93 15,0 0-58-15,0 0-35 0,7-4-20 0,-7 4-10 0,7 0-10 16,5-3-8-16,2 3-8 0,-1-4-7 0,-1 0-4 16,2 4-4-16,5-3 1 0,-6-1 1 0,7 0 2 0,-1 1 6 15,-5-1 3-15,5-3 4 0,0 3 9 0,-6 0 9 0,7-3 8 16,-7 4 7-16,0-5 4 0,0 5 1 0,0-1 5 15,-6-3 1-15,-1 2-1 0,0 3 0 0,1-2-2 0,0-1 2 16,-1 2-2-16,1 3-2 0,-7-4-2 0,6 0-1 16,-6 4-3-16,0 0-8 0,7-3-7 0,-7 3-9 0,0 0-6 15,0 0-6-15,0 0-5 0,0 0-6 0,0 0 0 0,0 3-5 16,0-3-4-16,6 4-3 0,-6-4-2 0,0 4 0 16,0-1 0-16,0 6 3 0,7-2-5 0,-7 0 2 0,0 0 5 15,6 4 0-15,-6-4 1 0,0 4 1 0,6 0 0 0,-6 0 0 16,8 0-1-16,-2 1 1 0,0-5-1 0,-6 4 2 15,7-1-1-15,6-3 2 0,-7 2-1 0,1-2 0 0,-1 0-3 16,8-3-13-16,-8-1-26 0,0 1-33 0,8 0-41 0,-8-4-40 16,7 0-37-16,0-4-46 0,0 0-52 0,-7-3-64 0,8 0-81 15,-2-5-73-15,-5 5-19 0</inkml:trace>
  <inkml:trace contextRef="#ctx0" brushRef="#br0" timeOffset="9141.11">25940 7514 492 0,'-7'-8'404'0,"7"1"-126"0,0 3-87 16,0 0-54-16,0 1-34 0,-6-1-22 0,6 1-18 0,0 3-16 16,0-4-15-16,0 4-19 0,6 0-23 0,-6-3-19 0,0 3-22 15,7 0-25-15,-1 3-36 0,1-3-58 0,-7 0-102 0,13 0-123 16,-7 0-65-16</inkml:trace>
  <inkml:trace contextRef="#ctx0" brushRef="#br0" timeOffset="9789.72">26233 7481 244 0,'-6'-4'494'0,"-1"4"-153"0,0-3-143 0,1 3-90 0,0 0-51 16,0 0-28-16,-2 3-13 0,2 1-9 0,0-1-5 0,-1 1-1 15,0 3-1-15,1-3-1 0,-1 3-2 0,1 1 1 0,0-5 2 16,-1 4 0-16,7 1 0 0,-7 3 0 0,1-3 0 16,6 2 0-16,-6 1 0 0,-1 0 0 0,7 0-7 15,-7 1 2-15,7 2 3 0,-6-3 1 0,6 3 0 0,0 1 1 16,-7-4 1-16,7 4 0 0,0-4 6 0,0 0-3 0,7 0-2 16,-7-4-2-16,0 0 0 0,0 0 0 0,6-2 3 15,-6-2 3-15,7 1 6 0,-7-4 2 0,7 0 6 0,-7-4 6 16,6 4 7-16,0-8 7 0,1 4 2 0,6-3 1 0,-7-3-1 15,1-1 6-15,6 0 2 0,-6 0 2 0,5 0 0 0,-4 0-4 16,4 0 2-16,-6-1-1 0,8-2-2 0,-8 0-6 31,7 3-6-31,-7-5-7 0,8 6-6 0,-8 3-5 0,0-1-5 16,2 1-5-16,-2-1-4 0,0 5-3 0,1-1-1 0,-1-3-3 16,1 7 0-16,0 0-1 0,-7 0-2 0,6 0-1 15,6 3-2-15,-12 1-5 0,8 3-5 0,-2 1-6 16,0-1-4-16,1 4-4 0,-7-4-6 0,0 8 1 0,6-3-2 15,-6-2 3-15,0 5 5 0,0-8 5 0,-6 0 4 0,6 1 6 16,0-1 6-16,0-3 4 0,-7-1 3 0,7 5 2 0,0-5 6 16,-6-3 5-16,6 4 6 0,0-4 8 0,-6 0 7 15,6 0 6-15,0-4 8 0,-8 4 4 0,8-3 3 0,0-5 1 16,0 5 1-16,0-5 0 0,0 1-3 0,8-1-4 0,-8-2-6 16,6-1-5-16,0 4-2 0,1-4-6 0,6-5-6 15,-6 6-5-15,5-1-4 0,2-3-2 0,5 2-2 0,-6 1-1 16,6 0-1-16,-5 0-1 0,5 0-1 0,-6 7-3 0,0-3 0 15,0 0-1-15,0 4-2 0,-7 3-1 0,8-4-2 16,-8 4 1-16,7 4-1 0,-6-4 3 0,6 7-1 0,-7-4 1 16,8 4 0-16,-2 5 2 0,-5-6 0 0,6 6 0 15,0-1 0-15,7 3 1 0,-8-3 0 0,2 4-1 0,-1-1 0 16,0 2-8-16,-7-2-22 0,7 1-27 0,1-1-31 0,-2-3-34 16,1 0-41-16,7 0-46 0,-8 0-83 0,2-7-153 15,-1 4-68-15,0-8-21 0</inkml:trace>
  <inkml:trace contextRef="#ctx0" brushRef="#br0" timeOffset="10659.74">27412 7338 335 0,'0'0'344'0,"0"0"-111"0,0-4-81 15,0 4-52-15,-6 0-29 0,6-4-14 0,0 4-8 0,0 0-7 16,0 0-4-16,-7 0-10 0,7 0-6 0,-7 0-4 0,7 0-2 16,-6 4-4-16,-7 0-3 0,7-1 1 0,-2 1-2 0,-4 3 0 15,-1 0 0-15,0 1 0 0,6 3 2 0,-6 0 0 16,0 4 0-16,1-1 0 0,4 1-2 0,2-1-1 15,0 1 0-15,-1 0-1 0,1-1-2 0,6 1-1 0,-7 0-2 16,14-4-1-16,-7 0 1 0,6 0 0 0,1 0 1 0,-1-4 1 16,0-3-2-16,8-1-1 0,-2 1 2 0,2-4 1 0,5-4-1 15,-5-3 2-15,4 0-1 0,-4-1 1 0,5-3 9 16,-5 0 13-16,-2-3 8 0,2 2 12 0,-2-2 8 0,-5 0 13 16,0-1 16-16,-1 0 15 0,1 0 7 0,-7 4-3 0,0-3-5 15,-7-1-9-15,1 4-9 0,6-3-12 16,-7 6-15-16,0-3-18 0,-5 4-17 0,4 3-9 0,2 1-6 0,-6-1-3 15,-2 4-1-15,8 0-1 0,-7 4-3 0,7-1 1 0,-8 5 0 16,8-1-2-16,-7 0 3 0,6 1-3 0,7 3-2 16,-6 0-4-16,6 3-8 0,0-3-9 15,0 0-9-15,0-4-7 0,6 4-6 0,1 0-4 0,0-3 0 16,5 0 1-16,-6-1 7 0,8-4 9 0,5-3 8 0,-5 0 8 16,-2 0 9-16,8-3 6 0,-7-4 2 0,7-1 6 0,-8 0 6 0,2-3 15 15,5-3 16-15,-6 3 16 0,0-4 22 0,0 1 21 16,-6-1 23-16,5 0 27 0,2 1 15 0,-8-5 0 0,1 1-10 15,-1-1-8-15,1 1-17 0,-7-4-14 0,7 4-20 0,-7-4-26 16,6 0-22-16,-6-1-12 0,0 2-6 0,0 3-6 16,0-4-6-16,0 7-6 0,-6-3-1 0,6 7-2 0,0 0-1 15,-7 0 1-15,7 4 1 16,-7 3-1-16,7-4-3 0,0 4-3 0,0 4-2 0,0 0-1 16,-6 0-2-16,6 0-2 0,0 4-1 0,-7 4-1 0,7 3 1 0,-6-4 1 0,6 8 2 15,0 0 0-15,-6 3 3 16,6 0 1-16,-8 4 2 0,8 0 2 0,0 0 1 15,0 4 2-15,0 3-2 0,0-3 3 0,8 6-4 0,-2 2 1 0,-6-2-2 16,6 5 0-16,1 0 0 0,-1 4 1 0,8-1 1 0,-8-3-2 16,6 2 1-16,-4 2-1 0,4-1 0 0,2-3 1 0,-1 3-1 0,6-3-2 15,-6-4-1-15,0 0 0 0,7-1-2 0,-8-2 0 0,8-4 0 16,-6-1-2-16,-2-7-1 0,1 1 2 0,7-5 3 0,-14-3 0 16,8-4 3-16,-2 2 2 0,2-6 2 0,-8 1 5 15,0-8 6-15,7 4 2 0,-13-7 2 0,7-1 3 16,0-3 7-16,-1 0 3 0,-6 0 1 0,0-4 0 0,0 1-3 15,-6-5-1-15,-1 5-3 0,-6-4-4 0,0-1-7 0,0 1-4 16,0-4-3-16,-7 3-4 0,1 1-3 0,-1 0-1 16,0 0-1-16,1 3 0 0,0-1-1 0,6 7 1 0,-1-7-1 15,2 6 1-15,-2 2 0 0,8 1-5 0,0 4-17 0,6-1-45 32,0 0-75-32,0 0-83 0,6 4-85 0,7-7-108 0,6 3-201 0,8-3-98 0,5-4-44 0,1 4 6 0</inkml:trace>
  <inkml:trace contextRef="#ctx0" brushRef="#br0" timeOffset="11783.51">28734 6817 244 0,'0'-3'342'0,"0"3"-104"0,-6-4-82 15,6 4-51-15,0-4-35 0,0 4-14 0,0-3-6 0,0 3-3 16,0 0-8-16,0-4-6 0,0 4-6 0,0 0-6 16,0 4-3-16,0-4-7 0,0 3-5 0,0 1-5 0,0 0 1 15,0 7 2-15,0-3 4 0,6 6 8 16,-6 0 9-16,0 9 6 0,6-5 3 0,-6 7 3 0,7 1 0 0,0 4-1 16,-1-2-4-16,7 6-6 0,-7-1-10 15,8-1-6-15,-8 1-2 0,8 1-2 0,-2-2-1 0,1-2-2 0,0 3-1 16,0-8 0-16,1 2 0 0,-2-2-1 0,-5-7-1 0,6 0-1 15,-7-3 1-15,1-4 1 0,-1 0 3 0,1-4 9 0,-7-3 18 16,0-1 13-16,0 1 10 0,0-4 6 0,0-4 4 16,-7 1 1-16,1-1 2 0,-1-3-8 0,1-1-15 0,-7 1-13 15,6 0-8-15,-5-4-6 0,-2 4-4 0,1-1-4 0,0 1-2 16,0-1-3-16,1 5-3 0,-2-4-1 0,-6 3 0 0,8 0 0 16,-1 1-1-16,-1 3 1 0,2 0-1 0,-2 0 1 15,2 0 0-15,-1 3-1 0,-1 5-1 0,2-5 0 16,4 8 1-16,-4-3 0 0,-1 3 1 0,6 0-2 0,-6 3 1 15,7 1 1-15,0-1 0 0,-8 1 0 0,8 0 0 0,0 3 0 16,-1-3 0-16,7 0 1 0,0-1-1 0,-7 1-2 16,7-1 2-16,7 1-1 0,-7-4 1 0,0 0 0 0,7 1 0 15,-1-2 1-15,0-2 3 16,0-5 1-16,8 1 0 0,-1 0 2 0,0-4 0 0,0-4 3 0,7 0 0 0,-8-3 3 0,8 0 5 16,-1-4 8-16,1-1 15 0,-7-2 27 0,7-1 30 15,-8 0 21-15,2 1 10 0,-8-1 9 0,8 1 9 0,-8-5-1 16,0 5-9-16,1 0-21 0,-1-6-27 0,1 9-19 15,-1-3-11-15,-6 3-11 0,7 0-10 0,-7 4-5 0,0-1-6 16,0 1-6-16,0 3-6 0,6 0-4 16,-6 1-3-16,0 3-1 0,0-4-6 0,0 4-2 0,0 0-6 0,0 0 0 15,0 4 1-15,0-1 2 0,-6 1 0 0,6 4-8 0,0 3 6 16,0-4 3-16,6 4 3 0,-6 3 1 16,0-3 0-16,6 4 0 0,-6 1 0 0,8-6 9 0,-2 5-6 0,0-1-2 15,8-3-3-15,-8 4-4 0,7-4-4 0,0 0-2 0,0 0-2 16,7-4-3-16,-8 1-9 0,8-1-8 0,-7-4-7 0,1 1-2 15,-2-1 0-15,1 1 3 0,-6-8 1 0,6 1 3 16,-1-1 9-16,-4 1 10 0,-2-4 9 0,0-5 5 0,-6 6 3 16,7-6 2-16,-7-3 2 0,0 5 3 0,0-5 5 15,0 0 4-15,0 1 4 0,0 0 5 0,-7-2 4 0,7 1 2 16,-6 4 3-16,6-3-2 16,-6 3-2-16,-2 4-1 0,8-4-4 0,-6 3-2 0,6 4-4 0,0 1-5 0,-6-4-3 0,6 7-1 15,0-4-3-15,0 4-7 0,0-4 0 0,0 4-3 16,0 4-1-16,0-4 0 0,0 4 2 0,0 3-2 0,0-4 0 15,6 5 1-15,-6 3-1 0,6-4 2 0,-6 4 0 16,0 0 0-16,8-4-1 0,-2 4 2 0,-6 0-1 0,6 0 1 16,1 0-3-16,-1-3 0 0,1 3 1 0,-1-4 1 15,1 4-1-15,6-3 0 0,-6-2 0 0,-1 2-1 0,7-1-6 16,-6 1-24-16,5-5-43 0,1 1-64 0,-6 0-66 0,6-4-65 16,1 0-69-16,-2-4-76 0,1 0-138 0,-6-3-90 0,6 0-28 15</inkml:trace>
  <inkml:trace contextRef="#ctx0" brushRef="#br0" timeOffset="11927.53">29203 7188 323 0,'-7'-8'557'0,"7"5"-148"16,-6 0-154-16,6-3-102 0,0 3-61 0,0 3-32 0,0-3-21 15,0 3-23 1,0 0-28-16,6 0-37 0,-6 0-48 0,13 3-67 15,-6-3-102-15,0 0-142 0,-1 0-78 0</inkml:trace>
  <inkml:trace contextRef="#ctx0" brushRef="#br0" timeOffset="12368.22">29320 6946 75 0,'0'-4'541'0,"-6"0"-87"0,6-3-154 0,0 7-108 16,0-4-62-16,0 0-38 0,0 4-21 0,0 0-9 15,0 0-13-15,0 0-11 0,0 4-12 0,6 0-12 0,-6 0-7 16,6 3-4-16,-6 0-3 0,7 4-1 0,0 4 1 0,-1-1 0 16,1 1 4-16,-7 7 4 0,6 0 6 0,-6 4 6 0,7 0 8 15,-7 3 9-15,0 4 12 0,7 0 7 0,-7 0 4 16,0 7-2-16,0-4-4 0,0 5-6 0,6-1-8 15,-6 0-10-15,6 5-11 0,-6-6-7 0,0 6-6 0,6-5-5 16,-6 4 0-16,8-4 1 0,-2-3 1 0,0 0-1 0,1-4 1 16,-1-4 0-16,1 0 2 0,6-3-1 0,-1-3 1 15,-4-2-1-15,4-7 1 0,2 1-1 0,-1-4-1 0,-1-4 2 16,-4 1 1-16,-2-5 0 0,6-3 1 0,-5 0 0 0,0-3 4 16,-1-5 19-16,1 1 20 0,-1 0 15 0,-6-4 16 0,0-4 19 15,6 4 18-15,-12-6 13 0,6-3 2 0,-6 2-12 16,-1 0-17-16,1-4-15 0,-8 0-14 0,8-4-19 15,-6 5-20-15,-8-2-14 0,7 2-9 0,-7-2-6 0,0 1-4 16,8 4-3-16,-8 0-2 0,7 4 0 0,-1-2-3 0,2 5-21 16,6 1-47-16,-1 2-72 0,0-2-74 0,7 2-69 15,0 0-68-15,0 1-84 0,7-4-150 0,0 3-75 0,-1-2-13 16</inkml:trace>
  <inkml:trace contextRef="#ctx0" brushRef="#br0" timeOffset="12889.83">29541 6983 262 0,'0'-8'490'15,"-6"1"-153"-15,6 3-127 0,-6 0-79 0,6 4-44 0,0-3-27 16,0 3-13-16,-6 0-12 0,6 0-9 0,0 0-8 0,0 0-7 15,0 3-8-15,0 1-3 0,6 3-2 0,-6 1-1 16,0 2-1-16,0-2 4 0,0 6 2 0,0 1 5 0,6 0 8 16,-6 3 8-16,0 1 5 0,6 3 6 0,-6 3 4 0,0-3 1 15,0 5 3-15,7-2-1 0,-7 4-4 0,0 0-4 16,0 0-3-16,0 0-3 0,0 5-2 0,0-1-4 0,7 3-4 16,-7-3-4-16,0 4-2 0,0-1-4 0,0 1-2 0,6-1-1 15,-6-2 1-15,0 2-2 0,7-2 0 0,-7-2-3 16,6 1 1-16,-6-3-1 0,6-1 0 0,-6-3 0 0,8-5 0 15,-8 2 0-15,6-1 0 0,0-4 4 0,0 0-2 16,2-3 0-16,4-4-1 0,-5 0-2 0,-1-4 0 0,8 0-3 16,-8-3-1-16,6-4 1 15,2 0 1-15,-1-4-2 0,-6 1 3 0,6-5 0 0,-1 1 2 0,-5-4 7 0,6 0 12 16,-7 0 8-16,1-3 5 0,-7-1 7 0,0 0 5 0,7-2 5 16,-14 1 4-16,7-6-3 0,-7 4-9 0,1-4-8 0,0 0-6 15,-14 0-7-15,7 4-4 0,0-5-7 0,-6 5-5 16,5 0-3-16,-5 3-1 0,-1 1-2 0,8-1 0 0,-8 4 1 15,6 4-1-15,2-4 1 0,-1 4 0 0,6 2-1 16,-6-1 1-16,13 1-5 0,-6 5-10 0,0-3-18 0,6 3-19 16,0-4-20-16,0 4-19 0,6 0-19 0,-6-4-19 0,12 4-22 15,-5 0-20-15,6-3-15 0,0 3-31 0,7-4-69 16,-8 1-126-16,8-1-57 0</inkml:trace>
  <inkml:trace contextRef="#ctx0" brushRef="#br0" timeOffset="13664.17">29737 7356 381 0,'0'-7'393'0,"0"3"-131"0,0 0-96 0,-7 1-51 0,7-1-27 15,0 0-13-15,0 4-8 0,0-3-6 0,0 3-9 0,0 0-12 16,0-3-11-16,0 3-8 0,0 0-10 0,0 0-6 0,0 0-4 15,0 3-2-15,0-3-1 0,0 0 2 0,0 3-1 16,0 1 0-16,0 0-1 0,0-1 0 0,0 5 1 0,7-1 1 16,-7 0 0-16,0 1 3 0,0 3 1 0,7 0 1 0,-7 3 2 15,6-3 2-15,-6 0 1 0,6 0 1 0,1 0 3 16,0 0-1-16,-1 1-3 0,1-2 1 0,5-3-3 0,-5 1-1 16,0-1-2-16,5 1 0 0,-4-1-4 0,4-4 2 15,-5 1 1-15,-1 0-1 0,7-4 1 0,-6 0-1 0,5 0 2 16,-4 0-2-16,-2-4 2 0,7 0 2 0,-6 1 0 0,5-4 2 15,-5-1 0-15,-1 1 2 0,1-1 1 0,0-2 3 16,-1-1 3-16,0-1-1 0,1 1-1 0,0 0 1 0,-7 0 4 16,6-3 4-16,-6-1 6 0,7 1 7 0,-7 3 5 0,0-4 10 15,6 4 6-15,-6 0 6 0,0 1-2 0,0-2 3 16,0 1 1-16,0 3 0 0,-6 1-1 0,6 0 0 0,0 3-2 16,0-3 1-1,0 3 1-15,-7 1-5 0,7-1-6 0,0 0-8 0,0 4-9 0,0-3-9 0,0 3-8 0,0 0-6 16,0 0-6-16,0 0-3 0,0 0-5 0,0 0-2 0,0 0-2 15,-6 0-1-15,6 0-1 0,0 0 1 0,0 3 0 16,0 5 1-16,-7-5 0 0,7 5 2 0,-7-1-2 0,7 0 1 16,-6 4 1-16,6 0 1 0,-6 1-1 0,6-2 1 0,0 1 0 15,0 4-1 1,-7-4 0-16,14 0 1 0,-7 0 0 0,0 4-1 0,6-5 1 0,0 1 0 0,1 0 2 0,0 0 1 31,6-2 1-31,-1 1 0 0,2-2 0 0,6-1 3 0,-1-4-5 16,-6 1 3-16,6-4 1 0,1 0 0 0,-1 0 2 15,1-4 9-15,6-3 18 0,-13 0 19 0,6-1 19 0,1 2 9 16,-7-6 8-16,1 1 4 0,-2 0 3 0,-6-4-6 16,1 4-18-16,0-3-20 0,-7-1-15 0,0-3-11 0,0 3-10 15,-7-4-9-15,0 5-4 0,1-4-9 0,0 3 1 0,-8 0-1 16,8 4-3-16,-7 0-3 0,0 0-1 0,6 4 2 16,-5 3-3-16,5 1 3 0,0-1-9 0,1 4-10 0,6 4-4 15,-6-1-7-15,6 1-4 0,0 7-5 0,6-4-7 0,0 4-4 16,1 4-3-16,6-4-4 0,0 4-11 0,0-1-15 15,0 1-18-15,1-3-10 0,4 2-7 0,-4 0-3 0,-1-3 6 16,-1 4 10-16,2-4 16 0,-2 0 20 0,-5 0 23 16,0-4 17-16,-1 0 12 0,-6 1 10 0,0-1 4 0,0 0 4 15,-6-3 2-15,-1 3 2 0,0-3 2 0,1 0 2 0,-6-4 1 16,-2 4 1-16,8 0-4 0,-7-4-7 0,-1 3-14 16,8-3-16-16,-6 0-20 0,4 0-27 0,8 0-30 0,-6 0-41 15,6 0-45-15,6-3-55 0,2-1-101 0,-2-4-89 0,6 2-41 16</inkml:trace>
  <inkml:trace contextRef="#ctx0" brushRef="#br0" timeOffset="13901.53">30531 7213 425 0,'0'-4'499'0,"0"1"-166"15,-6-1-134-15,6 4-82 0,0-3-48 0,0 3-26 0,-6 0-14 16,6 3-8-16,0-3-6 0,-7 7-2 0,7-3-7 15,0 7-4-15,-6-4-1 0,6 1-2 0,0 3 2 0,0 0 1 16,-7 0 0-16,7 3-2 0,0-3 1 0,-7 0 0 16,7 5 0-16,0-2 5 0,0-3-2 0,0-1 0 0,0 5 1 15,0-4-2-15,0 0 1 0,7-3 0 0,0 2 1 0,-1-2-8 16,1-1-19-16,5 0-25 0,2-3-37 0,-2 0-51 16,2-4-96-16,5 0-160 0,-5-8-84 0</inkml:trace>
  <inkml:trace contextRef="#ctx0" brushRef="#br0" timeOffset="14043.82">30616 7202 58 0,'-6'-7'562'0,"0"3"-53"0,-2-3-166 0,2 3-120 16,0 1-74-16,6 0-45 0,0 3-26 0,-7-6-17 0,7 6-20 16,7 0-22-16,-7 0-31 0,6 6-31 0,-6-6-32 15,6 3-33-15,8 4-40 0,-2-3-57 0,-4 3-101 0,4-3-123 16,1 3-60-16</inkml:trace>
  <inkml:trace contextRef="#ctx0" brushRef="#br0" timeOffset="14519.5">30792 7209 441 0,'-6'-3'385'0,"-1"3"-144"0,7-4-104 0,-7 4-60 0,1 4-33 16,6-1-18-16,-6 1-7 15,-1 3-8-15,0 1-2 0,1 3-2 0,0 0-1 0,6 0-1 0,-7 3 1 0,1 1-3 16,-1-1 0-16,0 2 2 0,7 2-2 0,-6-7-1 0,6 3 1 16,-6 1-2-16,6-4-3 0,-8-4 2 0,8 4 0 15,0-7 7-15,-6 3 10 0,6-3 15 0,0-4 20 0,0 3 25 16,0-3 39-16,0 0 42 0,0 0 39 0,0 0 19 0,0-3 8 16,0-1-1-16,6-3-9 0,2 0-22 0,-8-1-33 15,6-3-38-15,0 0-36 0,8 4-22 0,-8-4-17 0,7 0-12 16,0 0-10-16,0 1-3 0,0-2-6 0,0 1-3 0,6 0-5 15,-5 4-1-15,-2-1-2 0,2 5-1 0,-1-1-1 0,0 0-2 16,0 1-1-16,-7 3-2 0,0 0-4 0,2 0 2 16,-2 3 0-16,0 1-1 0,1 0 1 0,-7 3-2 15,6 0 2-15,-6 0 2 0,0 1 6 0,7-1-3 0,-7 0 1 16,0 2 0-16,0-6 0 0,0 0 4 0,0 5-2 0,6-8 1 16,-6 3 1-16,0-3 0 0,0 0 0 0,7 4 2 15,-7-4 7-15,0 0 8 0,6-4 7 0,-6 4 7 0,7-3 2 16,0 3 5-16,-1 0 3 0,0-4-2 0,1 0-6 0,0 1-5 15,-1 0-7-15,7 3-6 0,-7-4-5 0,1-1-6 0,6 5-4 16,-7 0-4-16,8 0 0 0,-1 0 0 0,-7 5-5 16,7-5-12-16,0 4-33 0,7 2-69 0,-7-2-81 0,6 3-84 15,1-3-99-15,-1 3-160 0,7-3-123 0,1-1-77 0,-1 1-13 16</inkml:trace>
  <inkml:trace contextRef="#ctx0" brushRef="#br0" timeOffset="14648.48">31555 7371 42 0,'0'-8'794'16,"-8"1"30"-16,8 0 24 0,0-1-207 0,-6 1-192 0,6 0-161 15,0 4-103-15,-6-6-54 0,6 6-36 0,0-1-40 0,0 0-43 16,6 1-69-16,-6 3-100 0,0 0-105 0,0 0-96 0,0 0-124 16,0 3-194-16,0 1-91 0,-6 0-40 0,-1 4 22 15</inkml:trace>
  <inkml:trace contextRef="#ctx0" brushRef="#br0" timeOffset="21565.92">15708 17383 172 0,'0'0'149'0,"0"-4"-51"0,7 4-39 0,-7 0-27 16,0-4-18-16,0 4-7 0,0 0-2 0,0 0 2 16,0-3 3-16,0 3 7 0,0 0 6 0,0 0 5 0,0 0 6 15,-7-4 4-15,7 4 2 0,0 0 3 0,0 0-2 0,0 0 2 16,0 0-1-16,0-3 0 0,0 3-1 0,0 0-2 0,0 0 1 15,0 0-4-15,0 0 1 0,0 0-3 0,0 0-2 0,0 0-6 16,0-4-2-16,7 4-2 0,-7-3-1 0,0 3 3 0,0-4 5 16,0 4 7-16,0 0 9 0,0-4 12 0,0 4 9 0,0 0 11 15,0 0 8-15,0 0 7 0,-7 0 3 0,7 0 1 0,0 0 1 16,0-4-1-16,-6 0 0 0,6 4-1 0,0-2 4 16,-6-3 0-16,6 5 9 0,0-4 10 0,-8 1 11 0,8-1 12 15,0 0 11-15,-6 1 6 0,6 3-5 0,-6 0-3 0,6-4-17 16,-6 4-20-16,-1 0-22 0,-6-4-22 0,6 4-23 0,-5 0-17 15,-2-3-11-15,2 3-8 0,-2 0-5 0,1 0-3 0,-7 0 0 16,8 0 0-16,-8 0-1 0,1 0-3 0,-1 3 1 16,0-3-1-16,1 4 1 0,-1 0 0 0,-6-1-1 0,6 5 1 15,1-1-1-15,-7 0 4 0,0 1-1 0,7 3 0 0,-7-4 0 16,0 0 1-16,-1 5-1 0,8-1 0 0,-8-1 0 0,8 1 1 16,-7 0 1-16,0 0 1 0,7 4 1 0,-7-4 1 0,6 4 0 15,0 0 0-15,-5-1 0 0,5 4-3 0,-6 1 1 0,6-1-1 16,-5 1-2-16,5 2 1 0,0-3-1 0,-5 5 1 0,5-1-1 15,6 0 2-15,-5-4-1 0,6 4 0 0,0-4 2 0,0 0-1 16,6-3 0-16,-5 4-1 0,12-5 0 0,-7 1-2 16,0-4 1-16,7 3 0 0,0 1-3 0,7-4 0 15,-7 4 1-15,7-5 0 0,-1 6-1 0,7-5 1 16,-6-1 2-16,5 1-1 0,2 0 2 0,-1-3 1 0,-1-1 2 16,8 0 1-16,-6 1 1 0,5-1 3 0,0-3-2 15,0 3 3-15,1-3-1 0,6-1-1 0,1 1 0 16,-8-4-1-16,7 0-1 0,0 0-1 0,7 0 0 0,-7-4-1 15,6 1 1-15,1-1-1 0,-1 0 1 0,1-3-1 16,-1 0-1-16,1-1-3 0,-7 1 0 0,0-4-1 16,7 3 0-16,-13 1 0 0,-2 0-1 0,2 0 1 0,-7 0-1 15,1 3 1-15,-8-3 1 0,6 2 2 0,-4 2 0 16,-8-5-1-16,6 8 1 0,0-3-2 0,-6 3 1 16,0-4-2-16,0 1-2 0,7 3-10 0,-7 0-18 15,0 0-60 1,0 0-94-16,0 0-95 0,7-4-95 0,-1 0-160 0,1 4-129 0,5-3-100 0,-4-5-33 0</inkml:trace>
  <inkml:trace contextRef="#ctx0" brushRef="#br0" timeOffset="22421.43">15416 17782 129 0,'0'-3'298'0,"0"-6"-93"0,0 9-74 16,0-3-40-16,0 0-24 0,0-1-9 0,0 4-3 0,0 0 2 16,0-4 0-16,0 4-2 0,0 0-1 0,0 0-3 0,0 0-5 15,0 0-4-15,6 0-4 0,-6 4-4 0,0-4-4 0,0 0-4 16,-6 0-5-16,6 0-1 0,0 0-6 0,0 4-2 0,0-1-4 15,0-3-2-15,0 3-3 0,6-3 1 0,-6 9 0 16,0-2 1-16,0 0 4 0,6 1 4 0,-6 2 3 0,7 2 1 16,-7-2 3-16,6 1 1 0,1 0 4 0,0 0-1 15,-1 4 0-15,0 0-2 0,8 3 0 0,-8 1 0 16,0-1 2-16,1 0-2 0,0 0 0 0,-1 1 3 0,7-1 2 16,-7 0 0-16,2 0 1 0,-2 1 1 15,0-1 1-15,0-4 1 0,-6 2-3 0,7 2-3 16,0-7-4-16,-1 4-2 0,-6-5-3 0,0-3-3 0,7 5-2 15,-7-4-3-15,0-6 4 0,0 3 5 0,6-2 12 0,-6 1 17 16,0 0 25-16,0-1 26 0,0-3 26 0,0 4 20 16,0-4 9-16,-6 0-1 0,6 0-6 0,0-4-17 15,-7 1-25-15,7 3-26 0,-6-4-24 0,-1-3-24 16,7 2-13-16,-7-1-9 0,1 2-6 0,0-4-2 0,6 1 1 16,-6-4-3-16,6 4-1 0,0-1 2 0,-8 2-1 15,8-6 1-15,0 5 0 0,0-4-1 0,8 4 1 16,-8-4 0-16,0-1 0 0,6 2-1 0,0 3 2 15,-6-5 1-15,6 6 1 0,1-6 0 0,0 4 1 0,-1 1-1 16,1 0-1-16,-1 3 1 0,-6-3-1 0,14 0-1 16,-8 3-3-16,0-3 0 0,8 3-1 0,-8 0 0 15,0 1-2-15,7-1-7 0,-6 0-4 0,0 1-4 0,-1 3-1 16,0 0-4-16,0 0 0 0,2 0 0 0,-8 3 1 16,0 1 7-16,6 3 5 0,-6-3 3 0,6 7 4 15,-6-4 4-15,0 1 2 0,7-1 0 0,-7 0 1 0,6 4-3 16,-6-4 3-16,0 2 0 0,7-3 2 0,0 2-2 15,-7-1 0-15,6 4 0 0,-6-4 0 0,6-3 1 16,1 6-1-16,0-2 0 0,-7 0 0 0,6-1 0 0,-6 0 0 16,6 0 1-16,1 1 0 0,-7-5-2 0,7 5-11 15,-7-4-17-15,0-1-23 0,6 1-32 0,1-1-30 16,-7-3-31-16,6 0-33 0,0 0-32 0,1-3-30 16,6-1-29-16,-7 1-40 0,8 3-85 0,-8-8-87 0,1 4-35 15</inkml:trace>
  <inkml:trace contextRef="#ctx0" brushRef="#br0" timeOffset="22849.62">15832 17958 126 0,'0'-4'408'0,"-6"4"-116"0,6 0-103 0,0-3-65 16,0 3-39-16,0 3-26 0,0-3-24 0,0 0-18 0,0 4-9 15,0 3-3-15,6-3 1 0,-6 3 4 0,0 4 3 16,6-3 3-16,-6-1 1 0,0 4 4 0,8-4 4 16,-8 0 0-16,6 4 0 0,-6-3 2 0,6 0 1 15,-6-2 0-15,7 2 0 0,-1-4-1 0,-6 3-2 16,7 0-3-16,-1-3-2 0,1 3-5 0,-1-3-5 0,0 0-2 31,-6-1-2-31,8 0-2 0,-2 2-1 0,-6-2-2 16,6 1 0-16,1-4-1 0,-1 4 1 0,-6-4-1 15,0 3-1-15,7-3-4 0,-7 0-8 0,6 0-14 0,-6-3-19 16,7 3-24-16,-7-4-30 0,6 0-42 0,-6 1-59 16,7-5-105-16,-7 5-98 0</inkml:trace>
  <inkml:trace contextRef="#ctx0" brushRef="#br0" timeOffset="23023.22">15897 17837 46 0,'0'0'491'0,"-6"-4"-132"0,-1 4-142 0,7-3-87 15,0 3-51-15,-6 0-39 0,6-4-29 0,6 4-19 0,-6 0-19 16,0 0-19-16,7 0-20 0,-7 4-19 0,6-4-38 0,0 3-63 16,-6-3-126-16,8 4-76 0</inkml:trace>
  <inkml:trace contextRef="#ctx0" brushRef="#br0" timeOffset="23710.97">16067 17906 24 0,'-7'-3'445'16,"0"3"-116"-16,1-4-121 0,0 4-78 0,-1 0-41 15,0 0-24-15,1 4-25 0,0-1-18 0,-1-3-6 16,1 8-5-16,-1-5-3 0,0 6 2 0,1-2 0 0,0 0 1 16,-8 0-1-16,14 4 2 0,-6 0-1 0,-1-4 1 15,1 4 2-15,-1 0 0 0,7 0 0 0,-6 0 1 16,-1 0-1-16,7 0-1 0,-6 1 1 0,6-2-1 0,0 5-3 15,0-4-3-15,0-4-2 0,0 4-4 0,0 0 2 16,6-3 0-16,1-5 1 0,-7 4-1 0,6-3 1 16,1-4 1-16,6 4 2 0,-7-8 2 0,8 0 1 15,-2 1 0-15,-5-4 1 0,6-1 1 0,0-3-2 0,0 0 0 16,0-3 1-16,-7 3 4 0,8-3 3 0,-14 2 2 16,6-3 5-16,1 4 8 0,-7 0 9 0,-7-3 8 15,7 3 3-15,0 3-3 0,0-3-3 0,-6 0-3 0,6 4-5 16,-7 0-5-16,7 0-6 0,0 0-6 0,-7 3-2 15,7-4-2-15,-6 4-1 0,6 0-1 0,0 4-3 16,0 0-4-16,0 0-5 0,0-3-4 0,0 3-2 16,0 3-2-16,0-3 0 0,0 4-2 0,0 0-1 15,0-1 2-15,6 6 2 0,-6-2 0 0,7 3 0 0,0-2 0 16,-7 2 1-16,6 2 0 0,1-1 2 0,-1 0 0 16,1 3-1-16,6 1-1 0,-1-4 0 0,-4 3 2 15,4 1 0-15,1 0 0 0,0-1-1 0,0 1 1 0,7 0 0 16,-7 3 2-16,0 0 1 0,-7-3-2 0,7 3 2 15,-6 0 1-15,6 1-1 0,-13 0 1 0,6-5-2 16,-6 1 1-16,0-1 0 0,0 1 3 0,-6 0 7 0,0-1 11 16,-1-2 16-16,0-1 20 0,-6-4 18 0,7 0 12 15,-7 0 9-15,0 1 7 0,-1-5 7 0,2 1 7 16,-1-4 0-16,6 0-7 0,-6 0-11 0,7-4-11 0,-8 1-6 16,8-1-8-16,6-3-15 0,-6-1-20 0,-1 1-21 15,7-4-25-15,0-1-28 0,0-2-41 0,0 3-48 16,7-3-53-16,-7-5-47 0,6 1-42 0,8 4-35 15,-8-1-29-15,7-3-22 0,0 7-31 0,0-5-59 16,-7 6-63-16,8-5-11 16</inkml:trace>
  <inkml:trace contextRef="#ctx0" brushRef="#br0" timeOffset="24243.03">16177 17782 70 0,'-6'0'363'0,"6"0"-75"0,0 0-79 0,-7 0-70 0,7 4-46 16,0 0-31-16,0-1-19 0,0 1-10 0,0 3-7 0,0 0-8 16,0 1-4-16,0 3 0 0,0-4 0 0,0 4 0 15,7 0 5-15,-1 4 5 0,-6-4 6 0,6 7 2 16,-6-4 0-16,8 5 2 0,-2-1 4 0,-6 4 5 15,6-3-1-15,1 3-4 0,-7-4-4 0,7 5-1 0,-1-5-3 16,-6-1-2-16,6 1-5 0,1 1-5 0,-7-4-1 16,6-1-2-16,-6 1-2 0,0-1-2 0,7-2-2 15,-7-4 0-15,0-1 1 0,0 0 7 0,0-3 9 0,0-1 14 16,0 1 22-16,0 0 22 0,7-4 23 0,-7 3 21 31,0-3 9-31,0-3-4 0,-7 3-8 0,7-8-14 16,0 5-22-16,0-8-22 0,0 4-25 0,0-5-19 0,0 1-12 15,0 0-4-15,0-4-3 0,0 4 0 0,7 0-2 16,-7-3-1-16,6 2 1 0,0 2-1 0,1 2 0 16,0-2-1-16,-1 3-2 0,0-1-1 0,1 4 1 0,0 0-2 15,-1 2 0-15,1-2-1 0,-1-1-1 0,8 5 0 16,-8 0 2-16,0 0-2 0,0 5-1 0,8-1 3 16,-8-2-2-16,1 2 1 0,-1 4 0 0,0-1 2 15,2 4 0-15,4 0 2 0,-6-1 1 0,2 6 0 0,4-2-1 16,-5 1 1-16,-1-4 0 0,8 3 0 0,-8 1 0 15,0-3 0-15,8-2-3 0,-8 1 0 0,0-3 2 16,7 3 1-16,-6-8 0 0,6 4-1 0,1-3-10 0,-8 0-26 16,6-1-40-16,2-6-55 0,-1 3-60 0,7-4-76 15,-2 0-141-15,2 4-125 0,7-3-74 0,-1-1-22 16</inkml:trace>
  <inkml:trace contextRef="#ctx0" brushRef="#br0" timeOffset="25399.3">23569 16918 89 0,'-6'-7'364'0,"6"2"-95"16,-7-2-83-16,1 0-53 0,-1 3-28 0,1 1-12 0,6-5-11 16,-7 8-4-16,1-7 0 0,6 4-13 0,-6 3-11 0,-2-4-5 15,8 0 0-15,-6 0 1 0,6 1 4 0,-6-1 8 0,6 4 10 16,-7-4 8-16,7 4 9 0,-6-3 12 0,6 3 12 0,-7-4 8 16,7 4-1-16,-6-4-8 0,-1 4-12 0,1 0-14 0,0 0-16 15,-8 0-18-15,1 4-16 0,0 0-11 0,0 3-5 16,-7 0 0-16,1 5 2 0,0-2 5 0,-1 5 11 0,1-1 10 15,-7 5 10-15,6-4 8 0,1-1 6 0,-8 5 4 0,8-1 2 16,-1 0 0-16,1 0-5 0,-1 1-6 0,1-1-8 0,-1 4-7 16,6-4-8-16,-4 4-7 0,4 0-5 0,1 0-7 0,1 4-7 15,4-4-5-15,-4 3-3 0,6-2-2 0,-2 2-3 16,8-3 0-16,-6 5-3 0,6-2-1 0,0 0 0 0,-6-3 0 16,6 4-1-16,0-4 1 0,6 4 0 0,-6-4-1 0,0-1 2 15,6 5-2-15,2-4 4 0,-2 0-2 0,0-4 2 0,8 3-1 16,-2-1 2-16,1-6 2 0,1 5-1 0,4-1 1 0,2-4 0 15,7 5 0-15,-1-1 0 0,0-2 0 0,6 1-1 16,1-2-2-16,6-4-2 0,0 0-1 0,7 0-1 0,-1-4-2 16,7-3-1-16,1-1-2 0,-2-3-1 0,1-7-3 15,1 3-5-15,-2-7-7 0,-11 4-14 0,-1-4-14 0,0 4-12 16,-13 0-16-16,-6-1-18 0,-1 1-29 0,1 3-39 0,-14 4-46 16,8-3-45-16,-14-6-53 0,6 6-87 0,-6-4-167 0,-6 3-73 15,-2 1-24-15</inkml:trace>
  <inkml:trace contextRef="#ctx0" brushRef="#br0" timeOffset="26364.86">24078 18108 180 0,'-14'0'377'0,"8"-3"-110"0,-7 3-81 0,7-4-46 15,-2 4-23-15,-4-4-9 0,6 4 3 0,-2 0 1 16,8 0-23-16,-6-4-18 0,0 4-8 0,6 0-3 16,0-3-2-16,0 3-4 0,0-4-12 0,0 1-13 15,6-4-9-15,0-1-4 0,2-2-2 0,-2-2-2 16,0 1 0-16,0 0 6 0,2-4 10 0,-2 1 16 0,0-5 18 15,1 4 18-15,-1-3 20 0,-6-3 20 0,7-2 13 16,0-2 5-16,-7-1-4 0,6 4-11 0,-6-3-14 0,0 0-12 16,0-2-19-16,0 5-22 0,-6-3-15 0,6-1-12 0,-7 4-8 15,7-3-6-15,-7 2-5 0,1-2-4 0,-1 3-4 0,1 0-2 16,0 0 0-16,-8-1 0 0,8 1 0 0,0 5 1 16,-2 2 0-16,2-4 0 0,0 8 1 0,-1 1 2 0,1 2 3 15,-1-3 0-15,0 7 8 0,7 1-3 0,0-1-3 0,-6 1-1 16,6 3-1-16,0 0-2 0,0 3-3 0,-6 1-3 0,6-1-6 15,0 5 2-15,0 2 0 0,0 2 1 0,0-1 3 0,6 0-1 16,-6 3 0-16,0 1 0 0,0-1 1 0,6 2-1 0,-6 2 1 16,7-3 1-16,-7 3 0 0,7 4 0 0,-1-4 2 0,1 4 0 15,-1-1 0-15,0 2 2 0,8-5-2 0,-8 8 1 0,8-8-1 16,-2 4 1-16,-5 0-1 0,13 5 0 0,-8-6 0 16,8 5 0-16,-7-5 1 0,7 1 2 0,-1-3-2 15,0-1-2-15,1-4 2 0,-7 2-1 0,7-6 1 0,0 1-3 16,-1 0-1-16,1-3 2 0,-2-1 2 0,2 0-1 31,0-3-15-31,6 3-27 0,-7-3-38 0,1-4-37 16,6-4-50-16,-7 1-49 0,8-1-51 0,-8-3-44 0,8-1-44 15,-8 1-51-15,7-4-104 0,-6 4-53 0,-1-4-5 16</inkml:trace>
  <inkml:trace contextRef="#ctx0" brushRef="#br0" timeOffset="27363.89">24696 17654 254 0,'-6'-4'342'0,"-1"4"-105"0,-6 0-70 0,7 0-42 0,-1 0-21 16,-6 0-11-16,13 0-4 0,-7 0-4 0,1 0-15 0,6 0-28 15,-6 0-18-15,6 0-10 0,0 0-4 0,-7 4-6 16,7-4-4-16,0 4 2 0,-7-1 2 0,7 1 1 0,-6 3 4 15,6 4 4-15,-6 0 0 0,-1 0 5 0,0 4 7 0,1 0 8 16,-1-1 8-16,1 1 1 0,6 0-1 0,-7-1-2 16,7 1 0-16,-6 3-1 0,6-3-5 0,0-1-9 0,0 5-10 15,0-1-5-15,0-4-4 0,6 6-2 0,1-6-2 16,-1 0-1-16,7-3-2 0,1 0 1 0,-2-3 1 16,2-1 0-16,5 0 0 0,1-3 0 0,-1-4 1 0,-6 0 0 15,7-4-1-15,-1-3 4 0,-5 0-2 0,-2-1 2 16,1-3 1-16,0-3 1 0,-6-1 1 0,-7 1 6 15,0-2 17-15,0 2 7 0,-7-1 7 0,1 4 5 0,-7-3 4 16,0-1 0-16,-1 1 1 0,2 2-5 0,-8 2-15 0,1-1-12 16,-1 3-8-16,-6 2-4 0,7 0-5 0,-7 3-2 0,6 0-2 15,0-1-1-15,1 4-1 0,5 0-1 0,2 0 1 0,-1 0-1 16,6 0-3-16,1 0 1 0,-1 0 0 0,7 4 0 0,0-1 0 16,0 0-1-16,7-3 2 0,-1 6 0 0,7-3 3 15,-6 0 1-15,5-3-1 0,2 0 0 0,-1 4 0 0,6-4 0 16,-6 0 0-16,1 0-1 0,-2 0-1 0,8 0-1 0,-7-4 1 15,0 4 0-15,0-3 1 0,7 0-1 0,-7-3 1 0,0 0 0 16,6-2 1-16,-5-3 0 0,-2 4 0 0,1-4 2 0,0 0 5 16,0 0 10-16,1 0 19 0,-2 0 24 0,2-3 17 0,-8 3 18 15,7-4 21-15,-7 4 18 0,1-1 14 0,0 2 4 0,-1 3-12 16,0-4-14-16,-6 4-14 0,7-1-19 0,-7 4-18 0,7 1-19 16,-7-1-17-16,0 0-13 0,6 1-9 0,-6 3-10 15,0 0-3-15,6 0-1 0,-6 0-2 0,7 0-1 0,0 0-2 16,-1 3 0-16,1 1 1 0,-1 3 1 0,0-3 0 0,2 4-2 15,4-1 0-15,-6 4 1 0,1-4 1 0,0 3 1 0,6 6 0 16,-7-5-1-16,8 3 0 0,-8 1 2 0,6 0-1 0,2-1 3 16,-8 1-1-16,7 0-1 0,-6-5 0 0,6 5 1 15,-7 1 0-15,8-2 0 0,-8-3 0 0,0 3-2 16,7 1 1-16,-6-4 0 0,0-4-1 0,5 0 2 0,-12 1 0 16,8-5 1-16,-2 1 1 0,0-8 5 0,-6 4 4 0,6-7 2 15,1 0 1-15,0-1 2 0,-7 1 2 0,6-4 1 16,-6 0 1-16,7 0-4 0,-7 0 0 0,6-3-2 0,-6-1-1 15,6 0 0-15,-6 1-2 0,8 2 2 0,-8-2 0 0,0 3 1 16,6 0-3-16,-6-4 0 0,0 8-1 0,0-4 3 0,0 4-3 16,6-2-6-16,-6 7-2 0,0-2-3 0,0-4-2 0,0 8 0 15,0-4 0-15,0 4-9 0,6-3 2 0,-6 3 2 0,0 3 2 16,0-3-1-16,8 4 1 0,-2 4 0 0,-6-4 1 0,6 3 1 16,1 4 0-16,-1-4 0 0,1 4-1 0,0 4 1 0,5-4-1 15,-6 4-1-15,8 3 3 0,-8-4-2 0,7 5 2 0,-6-4 0 16,6-1 0-16,0 1 0 0,0-4 0 0,0 3 2 15,0-3-2-15,6 0-1 0,-5 0-4 0,-2 0-1 16,8-7-3-16,-7 3 1 0,0-7-1 0,0 0-1 16,1-3 0-16,-2-1 3 0,1-7 3 0,-6 0 3 0,-1 0 6 15,1-7 7-15,-1 3 6 0,-6-7 8 0,0-1 11 0,0-2 11 16,0 0 14-16,-6-1 15 0,-1-7 12 0,1 4 14 0,-1 0 8 16,-6-1 9-16,7 1 4 0,-8 0-3 0,8 4-7 0,0 2-8 15,-1-3-13-15,1 4-17 0,-1 4-13 0,7 0-16 0,-6 0-12 16,6 7-10-16,-7-3-7 0,7 2-8 0,0 4-5 0,-6 1-12 15,6 3-20-15,0 1-30 0,0 3-44 0,0 0-43 0,0 3-60 16,-7 1-127-16,0 0-135 0,7 3-169 0,-6 0-146 0,0 4-92 16,-1 1-21-16,0-1 1 0</inkml:trace>
  <inkml:trace contextRef="#ctx0" brushRef="#br0" timeOffset="30353.77">17369 18027 14 0,'-6'0'195'0,"0"0"-59"0,6 0-43 0,-8 0-31 0,8 0-22 16,-6-3-12-16,6 3-8 0,0 0-1 0,0 0-2 0,-6 0 3 16,6 0-3-16,0 0-2 0,0 0-1 0,-7 0-1 15,7 0-3-15,0 0-2 0,-6 0-2 0,-1 3-1 16,7-3 2-16,-7 4 3 0,7-4 4 0,-6 0 5 15,6 0 2-15,0 4 1 0,0-4 0 0,0 0 0 16,0 0-2-16,-6 0 0 0,6 0-5 0,0 0-4 0,0 0-1 16,6 0-3-16,-6 0 0 0,0 0 0 0,0 0-1 15,0 0-3-15,0 0 1 0,0 0 4 0,6 0 3 16,-6 0 6-16,7 0 8 0,0 0 4 0,-1 0 1 0,1 0 4 16,5 0-1-16,-4-4-4 0,4 4-5 0,-6-4-4 15,14 4-8-15,-7-3-4 0,1-1-2 0,-2 4-2 16,8-3 1-16,-7-1-2 0,7 0 1 0,-1 4 0 15,0-7 0-15,1 7 1 0,7-7-2 0,-9 7 0 16,2-4-1-16,7 0 2 0,-9 1 0 0,9-1 1 0,-7 4-2 16,6-4 1-16,-1 1 0 0,1-1 1 0,-6 0 2 15,6 0-1-15,0-3 1 0,0 4 0 0,-6-1-2 16,6 0 2-16,0 1 0 0,0-1-1 0,-7 1-3 16,7-1 2-16,1 1-1 0,-8 3-1 0,7-4 1 0,0 4-1 15,0-5-1-15,0 5 0 0,7-3 0 0,-7-1 0 16,6 0-1-16,1 1 0 0,-1-1 1 0,-5 1-1 15,5-5 0-15,-6 5 0 0,1-5 0 0,-1 5 0 0,-1-5 0 16,-5 5 1-16,6-1 1 0,-7 0-2 0,1 1 1 0,0-1 2 16,-1 0-1-16,1 1 1 0,0-1-2 0,6 0 0 0,-7 1 0 15,7-1-1-15,-6-3 1 0,5 3 0 0,1-3 0 0,0 0-1 16,7-1 1-16,-7 1 1 0,7-3-1 0,-1 1-1 16,-6-2 2-16,1 4-1 0,5-4-2 0,-6 4 1 0,0-1-1 15,-7 1-1-15,8 0 1 0,-8 3-1 0,0-3-1 0,-5 3 0 16,5 1 1-16,1-1 0 0,-8 0 1 0,8 1 0 0,-6-1 0 15,5 0 1-15,1 1-1 0,-8-1 0 0,8 0 1 0,-1 4-1 16,7-7 0-16,-6 3 0 0,0 1 0 0,5-1-1 16,-5-1 1-16,6 3-1 0,1-5 0 0,-8 2 0 0,0 1 0 15,8 1 1-15,-7-1-1 0,-8 1 1 0,8-1 0 0,-1 4 0 16,-5-3 0-16,4 3 0 0,-4 0 1 0,-1-4-1 0,7 4 1 16,-8 0 0-16,8 0 0 0,-7-4-1 0,7 4 1 0,-8 0-1 15,8 0 1-15,0-3 0 0,-1 3-1 0,-5-4 1 0,4 1 0 16,2 3 0-16,7-4 0 0,-9 0 0 0,2 0-1 0,0 1 1 15,5-1 1-15,-5 0-1 0,0 1-1 0,-1-1 0 0,-5 0 0 16,5 1 0-16,1-1-1 0,-8 0 0 0,8 4 1 0,-6-3 0 16,5 3 1-16,-6-4-1 0,0 0 2 0,7 0-2 0,-1 1 2 15,-6 0 0-15,6-1-1 0,1 0-1 0,0-3 0 0,-1 3 0 16,1 1 1-16,0-4 1 0,5 3-2 0,1-4 1 16,-6 0-1-16,6 5 0 0,0-4 3 0,0 0 1 0,0 3-3 15,0-4-1-15,0 5 1 0,0-5 1 16,1 5-1-16,-9-1-1 0,9 0-1 0,-7 1 0 0,-2-1 0 0,2 4 1 0,0-4 2 15,-1 4-2-15,1 0 0 0,-7 0 3 0,7-3-3 0,0 3 0 16,-8 0 1-16,8 0-1 0,-1 0-1 0,1 0 1 0,0 0 0 16,-1 0 0-16,1 0 1 0,6 0 1 0,-7 0 0 15,7 0 0-15,0 0 0 0,0 0 0 0,0 0 1 0,1 0-1 16,-2 0-2-16,1 0 0 0,0-4 0 0,1 4 1 0,-1 0 0 16,-7 0 1-16,7 0-1 0,-6 0 0 0,0 0 1 0,-8 0 0 15,8 4 0-15,-7-4-2 0,7 0 0 0,-8 0 0 0,1 3 0 16,7-3 0-16,-7 0 0 0,6 0 0 0,-5 4 2 15,5-4 0-15,1 0 0 0,-8 0 1 0,8 0-1 0,0 0 1 16,-1 0-1-16,1 0 0 0,-1 0 0 0,1-4-1 0,0 4-1 16,-8 0-1-16,8 0 0 0,-1 0-1 0,-5 0 0 0,5 0 1 15,-6 0 1-15,0 0 0 0,7 0 0 0,-14 0 0 0,8 0-1 16,-2 0 0-16,1 0 0 0,-6 0 1 0,-1 0-2 0,1 0 0 16,5 0 0-16,-4 0 2 0,-2 4-1 0,-6-4 1 0,6 0-1 15,0 0-1-15,-6 0 1 0,8 0 1 0,-2 0 0 0,-6 0-1 16,6 0 1-16,-6 0 0 0,0 0 1 0,0 0 0 0,0 0 0 31,0 0-1-31,-6 0 0 0,6 0 2 0,-6-4-1 0,-8 4-2 16,8 0 0-16,0 0-1 0,-8-3 2 0,1 3 0 15,7 0 1-15,-8-4 0 0,-4 4 0 0,4-3 2 0,1 3-2 16,-7-5 5-16,1 2 1 0,6 3 4 0,-7-3-1 0,1-1 4 16,-1 4 1-16,1-4 2 0,-1 0 1 0,0 1-1 0,8-1-1 15,-8 1-3-15,1-1 0 0,-1 1-3 0,0-1-3 0,1 0 0 16,-1 0-1-16,1 0 1 0,0 2 1 0,-1-3 0 0,0 5 3 15,-5-4 3-15,5 4 3 0,-6 0 3 0,7-3 1 0,-8 3 0 16,1 0 7-16,0 3 7 0,6-3 6 0,-5 0 2 16,-1 0 6-16,-1 4 2 0,1-4 3 0,-6 0 4 0,6 0 2 15,-1 0 2-15,1 0 3 0,1 0 6 0,5 0 10 0,-6-4 12 16,6 4 10-16,1-3 10 0,5 3 7 0,2-4 1 0,-1 4-4 16,6 0-8-16,1-4-15 0,-1 4-16 0,1 0-18 0,6 0-16 15,0 0-16-15,0 0-13 0,0 0-7 0,6 0-4 16,1 0-3-16,-1 0 0 0,8 4 1 0,-8-4-2 0,14 0 1 15,-8 4 2-15,8-4-2 0,-1 3-3 0,1-3 1 0,0 4 0 16,5-4 1-16,1 0 1 0,1 5-2 0,-1-5 0 0,0 0-1 16,0-5 5-16,-1 5-2 0,9 0 1 0,-9-4-2 0,1 4-1 15,7-3 6-15,-7 3-2 0,7-4 0 0,-7 0 1 0,6 1-1 16,1 3-1-16,-7-4 1 0,6 0 1 0,-5 4-6 0,5-3 3 16,-6 3 0-16,1-4-1 0,-9 4 1 0,9 0 0 0,-7 0 1 15,-1 0-1-15,0 0 0 0,1 0-1 0,-1 0 0 0,1 0 3 16,0 0-3-16,-1 0 0 0,1 0-2 0,-8 0 1 15,8 0-1-15,-7 0 0 0,7 0 2 0,-14 0-3 0,8 0 1 16,-2 0 1-16,-5 4 0 0,-1-4-1 0,-6 0 0 0,7 3 0 16,-7 1 1-16,0 0-2 0,0-1 2 0,-7 5 1 0,1 4 0 15,-1-2 3-15,1 1-2 0,0 0 0 0,-8 4 2 16,8-1 0-16,-8 1-3 0,2 4 2 0,-1-1-2 0,-1 3 0 0,2 2 1 16,-8-1 0-16,7 3 0 0,-7 1 1 0,1-1 0 15,0 4 2-15,-1 1 2 0,1-1 1 0,-1-3 2 0,-6 3 7 16,6 0 7-16,-5-3 8 0,5 4 4 0,0-5 2 15,7-3 2-15,-7 0-3 0,8-4-2 0,-2 1-7 16,1-5-18-16,1-3-71 0,5 0-113 0,0-3-131 0,1-1-248 16,0 0-104-16,6-3-72 0,0-4-52 0</inkml:trace>
  <inkml:trace contextRef="#ctx0" brushRef="#br0" timeOffset="36580.6">27679 10104 209 0,'-6'0'380'0,"6"-4"-101"16,-7 4-91-16,7 0-58 0,-7 0-35 0,7-4-18 0,-6 4-5 16,6 4-3-16,-6-4 0 0,6 4-4 0,-8-4-1 0,8-4 1 15,-6 4 4 1,6-4 9-16,-6 4 8 0,6 0 11 0,0-3 10 0,-6 3 10 0,6 0 6 0,0 0 2 0,-7 0-4 15,0 0-10-15,7 0-14 0,-6 0-16 0,-1 0-17 0,1 3-15 16,-8 1-16-16,2 0-11 0,-1-1-9 0,0 5-5 16,0-5-1-16,-1 4-1 0,2 1 2 0,-2-1 4 0,2 4 3 15,-1-4 3-15,-7 1 3 0,6 4 0 0,2-6 1 16,6 6 0-16,-8-2-2 0,1 1-3 0,1 0-4 0,4 0-4 16,-4 0-4-16,6 4-3 0,-1-4-1 0,-6 0 0 0,6 3-3 15,1 1 2-15,-1-3 0 0,0 2-1 0,7 0 1 16,-6-3 0-16,6 4 0 0,-6-4 0 0,6 4 1 0,6-4-1 15,-6-1 0-15,0 5 0 0,6-4 0 0,1 0 0 0,-7 1 0 16,7-2 1-16,-1-2-1 0,1 3 1 0,-1-5 2 16,1 2 0-16,6 0 3 0,-7-5-1 0,0 4-1 0,8-3 2 15,-8 0 1-15,7-1 1 0,1 1 1 0,-2-4-1 0,2 0 1 16,5-4 1-16,1 1 0 0,-1-1-2 0,0 0 1 0,1-3-2 16,6 0-1-16,-7 0 2 0,8-1-2 0,-1-3-2 15,0 0-1-15,0 4-3 0,-7-4-11 0,7-1-18 0,-6 2-29 16,6-1-44-16,-13 3-50 0,7-2-53 0,-7 2-58 0,0-3-77 15,0 4-127-15,-7-4-102 0,0 4-50 0,-6-5-2 16</inkml:trace>
  <inkml:trace contextRef="#ctx0" brushRef="#br0" timeOffset="37136.04">27881 10404 30 0,'0'0'282'0,"0"0"-69"0,0 0-61 15,0 0-46-15,0 0-29 0,7 0-19 0,-7-4-8 16,0 4-5-16,0 0-6 0,0 0-3 0,0 0-6 0,0 0-3 15,0 0-3-15,0 0-1 0,0 0-1 0,0 0 2 16,0 0 2-16,0 0 4 0,0 4 3 0,0-4 3 0,0 0 1 16,0 0 1-16,0 0 1 0,0 0-4 0,0 0-2 0,0 4-6 15,0-4-4-15,0 3-3 0,0 1-3 0,0 0-3 0,0 0 0 16,6-1 3-16,-6 4 3 0,0 0 5 0,6 1 3 16,-6 2 2-16,7-2 0 0,-7 7 1 0,6-4-3 0,1 0 0 15,-7 7-1-15,7-3-4 0,-1-1-1 0,0 5 0 0,1-1 0 16,0 0 2-16,-1 1 1 0,0-1-1 0,1 0-1 15,-1 1-4-15,1-1-2 0,0 0-3 0,-1 0-1 16,0-2-2-16,2 2-4 0,-2-4-2 0,0 1-2 0,-6 0-3 16,0-1 2-16,6 1 0 0,-6-1-1 0,7-3-2 0,-7 4-11 15,0-8-11-15,0 5-13 0,7-5-26 0,-7 1-30 0,0-5-29 16,6-3-36-16,-6 0-57 0,7-3-81 0,-1-1-125 16,-6-4-65-16</inkml:trace>
  <inkml:trace contextRef="#ctx0" brushRef="#br0" timeOffset="37706.1">27998 10792 86 0,'0'0'243'0,"0"0"-44"0,-6 0-43 0,6 0-41 0,0 0-29 16,0 0-18-16,0 0-11 0,0-3-8 0,0 3-6 15,0 0-8-15,0-4-6 0,6 0-6 0,-6 1-3 0,0-1-3 16,6 0-2-16,-6 1 2 0,0-4 2 0,8 2 1 0,-8 2 4 15,6-5 2-15,-6 5 4 0,0-1 1 0,6 0 3 0,-6 1 1 16,0-1-2-16,0 1 0 0,6 3-2 0,-6-4-5 16,7 0-6-16,-7 1-4 0,7-5-5 0,-1 5-4 0,1-1-4 15,-1-3-1-15,8-1 2 0,-8 5-2 0,7-5 0 0,0 1 2 16,-7 3-2-16,7 1 2 0,-6-4 6 0,0 3-5 16,-1 4-2-16,0-4 1 0,-6 4-2 0,7 0 3 0,0 4-5 15,-7-4 3-15,6 4-2 0,-6 3 6 0,0-4 2 16,6 5 1-16,-6-1-1 0,7 4 0 0,-7-4 4 0,6 4-2 15,-6 0-4-15,7 0-3 0,-7 0-1 0,7 1-1 0,-1-1 2 16,-6-1-3-16,6 5-1 0,2-4 1 0,-8 4-1 16,6-4 1-16,-6 3-1 0,6 1 0 0,-6-4-1 0,6 0 0 15,-6 0 1-15,7 4-2 0,-7-4 2 0,7 0 0 0,-7-4 1 16,6 0-1-16,-6 4 0 0,7-8 0 0,-7 5-1 16,6-4 0-16,0-1-1 0,-6-3-2 0,8 4-3 0,-8-4-3 15,6 0-5-15,0 0-7 0,-6-4-9 0,6 1-13 16,1-1-14-16,0-4-22 0,-7 2-30 0,6-6-54 0,-6 5-86 15,7-3-126-15,-7-5-62 0</inkml:trace>
  <inkml:trace contextRef="#ctx0" brushRef="#br0" timeOffset="37991.22">28324 10697 447 0,'0'0'361'0,"-7"4"-135"15,7-1-92-15,0 1-56 0,0-4-31 0,7 7-17 0,-7-7-6 16,0 8-4-16,6-5 1 0,1 4 0 0,-7-3-1 16,6 3 0-16,1 1 1 0,0 0 1 0,-7-1-2 0,6 4 1 15,0-4-1-15,0 0-2 0,2 4-2 0,-8-3-2 0,6-1-1 16,0 0-1-16,-6 4 0 0,7-4-2 0,-1 1-3 15,1-1-1-15,-7 0-1 0,7 1-1 0,-1-1-1 0,0-3 0 16,0-1-1-16,-6 1-2 0,8 4 2 0,-2-8-1 0,0 3 0 16,1-3-5-16,0 0-9 0,-1 0-12 0,1 0-14 15,-1-3-20-15,0 0-26 0,1-2-35 0,-7-2-55 0,0-1-84 16,7-3-115-16,-7 4-62 0</inkml:trace>
  <inkml:trace contextRef="#ctx0" brushRef="#br0" timeOffset="38166.05">28402 10583 10 0,'-7'-3'495'0,"7"-1"-69"15,-6 4-130-15,6-3-91 0,-6-1-56 0,6 4-34 0,0 0-19 16,-8 0-10-16,8 0-13 0,0 0-16 0,0 0-24 16,0 0-28-16,0 0-25 0,0 0-23 0,8 0-22 0,-8 4-27 15,0-4-29-15,6 3-33 0,-6-3-53 0,0 4-95 0,6-4-108 16,-6 3-53-16</inkml:trace>
  <inkml:trace contextRef="#ctx0" brushRef="#br0" timeOffset="38769.42">28545 10598 413 0,'0'-4'383'0,"0"4"-115"0,0 0-87 0,0 0-60 0,0 0-35 16,0 0-23-16,0 4-16 0,0-4-8 0,0 4-9 16,0-1-9-16,0 0-7 0,0 6-7 0,0-2 0 0,0 4 0 15,0-4 2-15,0 4 1 0,0 0 0 0,0 0 2 0,0 0-1 16,0 0 1-16,7 0 0 0,-7 0-3 0,6 0-1 16,1 0-1-16,0 0 0 0,-1 0-2 0,0-4 0 0,0 1-3 15,2-1 0-15,4-3 0 0,-5-1 0 0,-1 1-1 0,8-4 0 16,-8 0-1-16,6 0 1 0,2-4 0 0,-8 1 1 15,8-1 0-15,-8-3-1 0,1-1 2 0,-1 1 3 0,0-4 3 16,1 3 4-16,-7-3 8 0,7 1 8 0,-7-1 8 0,0 0 5 16,0-4 4-16,0 4 0 0,0 0-1 0,-7 0-4 0,7 0-5 15,-7 0-5-15,1 0-9 0,0-1-2 0,6 6-3 16,-7-2 1-16,1 1 3 0,6 3 2 0,-7 1 2 0,0-1-1 16,7 4-6-16,-6-3 0 0,6 3-1 0,0 0-3 0,0 0-5 15,-6 3-5-15,6 1-4 0,6-1-2 0,-6 1 4 16,0 3-2-16,6 1 0 0,-6-2-1 0,7 6 0 0,0-1 1 15,-1 0 0-15,-6 4 0 0,13-4 1 0,-7 3 2 0,1-3-2 16,6 4 0-16,-7 0 1 0,8-1 0 0,-1 1-1 16,-1 3 2-16,-5-3-2 0,6 3-1 0,1-3 0 0,-2 3 1 15,-5 0-4-15,6 1 4 0,0-1 0 0,-1 1 0 16,-4-1 0-16,4 0-1 0,-5 0 0 0,0 1 0 0,-1-1 2 16,-6-3-2-16,6-1 1 0,-6 2 0 0,-6-6 0 0,6 1 1 15,-6 0 3-15,-1-4 1 0,0 1 3 0,1-1 12 16,-8-3 12-16,8-1 10 0,-7 1 12 0,7 0 11 0,-7-4 4 15,6-4 7-15,-5 4 7 0,-2-4-5 0,1 1-7 0,6-1-7 16,-5-3-12-16,-1-1-7 0,6 4-9 0,0-6-7 16,1 3-12-16,0-1-14 0,6-2-10 0,-7-2-13 0,7 4-14 15,0-2-25-15,7-1-30 0,-7-3-38 0,6 2-43 0,0-3-40 16,8 0-39-16,-8-3-46 0,7 4-72 0,0-4-118 0,0-1-60 16,-7 4-16-16</inkml:trace>
  <inkml:trace contextRef="#ctx0" brushRef="#br0" timeOffset="39356.72">28740 10458 379 0,'0'-3'376'0,"-6"-1"-116"0,6 1-85 16,0-1-55-16,0 0-21 0,-6 4-10 0,6-3-8 0,0 3-7 16,0-4-8-16,0 4-12 0,0 0-11 0,0 0-5 0,0 0-13 15,0 0-11-15,0 0-7 0,0 4-3 0,0-4-5 16,6 3 1-16,-6 1 4 0,0 3 9 0,6 0 8 0,-6 5 6 16,7-1 13-16,0 0 10 0,-1 4 9 0,1-1 3 0,5 4-1 15,-5 1-7-15,6-1-7 0,-7 0-5 0,8 0-10 16,-8 5-10-16,7-5-6 0,0 0-5 0,-6 4-3 0,5-3-2 15,-4-1 0-15,-2 4-1 0,0-4-1 0,1 1-1 16,0-5-1-16,-1 5-1 0,0-5 1 0,-6 1 0 0,7-4-1 16,-7 0 1-16,0-4 1 0,0 0 1 0,6-3 1 0,-6 4 1 15,0-8 3-15,0 3 7 0,0-3 10 0,0 0 3 16,0 0 5-16,0-3 2 0,-6 3 1 0,6-8 1 0,0 1 0 16,-7-1-4-16,7 1-6 0,0-4-3 0,0 4-1 0,0-8 3 15,0 4-1-15,0 0-2 0,0 0-2 0,0 0-2 16,0 0 0-16,0 4 0 0,0 0-3 0,0-5-2 0,0 9-1 15,7-5-1-15,-7 5 0 0,0-1-2 0,0 0-3 0,6 1-5 16,-6 3-3-16,0-4-2 0,7 4-2 0,-7 0 0 16,7 0-2-16,-7 0-1 0,6 0 1 0,0 4 0 0,-6-4 1 15,7 7 1-15,0-3-2 0,-1 4 3 0,0-2-1 0,1 2 3 16,-1 3 1-16,1 0 0 0,0-4 0 0,-1 4 0 0,0 4-4 16,2-4 4-16,4 0 0 0,-5 0 0 0,-1 0 1 15,1 0-1-15,-1 0 0 0,1 1 0 0,-1-6 3 0,0 6-10 16,8-5-13-16,-8-4-18 0,1 4-22 0,-1 1-20 15,1-4-22-15,-1-1-24 0,1-3-21 0,-1 0-25 0,1 0-25 16,6-7-32-16,0-1-57 0,0 1-104 0,-7-3-86 16,7-5-41-16</inkml:trace>
  <inkml:trace contextRef="#ctx0" brushRef="#br0" timeOffset="39817.32">29158 10378 252 0,'-7'4'357'16,"0"0"-98"-16,1-4-82 0,-1 0-52 0,1 3-31 0,6 1-20 15,-7-4-12-15,7 0-9 0,0 0-11 0,0 4-9 16,0-4-7-16,0 0-6 0,0 0-3 0,7 0 2 0,-7 0 2 16,6 0 1-16,-6 0 4 0,7 0 0 0,-7 0-2 0,6 0-1 15,1 0-1-15,0 0-2 0,-1 0-1 0,0 0 0 16,1 0-2-16,0 0 1 0,5 0-1 0,-5-4 2 0,6 4-3 15,-6-4-2-15,5 1-1 0,2-1-1 0,-2 0-2 0,-5 4-1 16,6-3-1-16,-6-1-2 0,5 0-1 0,-4 4 0 0,-2-4-1 16,6 4 0-16,-12-3-2 0,14 3 2 0,-14-4-1 15,6 4 1-15,1 0 0 0,-7 0 0 0,0-3 2 0,0 3-1 16,0 0 0-16,0 0-1 0,0 0-6 0,0 0-9 0,0 0-12 16,0 0-18-16,0 0-21 0,0 0-21 0,0 0-20 15,0 0-22-15,0 0-19 0,0 3-15 0,0-3-23 0,-7 4-23 31,7-4-34-31,-6 3-46 0,-1-3-52 0</inkml:trace>
  <inkml:trace contextRef="#ctx0" brushRef="#br0" timeOffset="40102.21">29216 10525 311 0,'-7'4'243'0,"7"-1"-69"15,0 1-57-15,0-1-35 0,0 1-17 0,0-4-8 0,0 0-4 16,7 4 0-16,-7-4-4 0,7-4-2 0,-7 4-3 15,6 0-3-15,0-4-4 0,2 4-3 0,4-3-5 0,-6-1-3 16,8 1-4-16,-1-1-4 0,-1 0-2 0,-4 1-3 0,4-2-4 16,-6 5-4-16,8-3 0 0,-8 0 1 0,7-1 3 0,-6 4 4 15,0-4 5-15,5 1 2 0,-6-1 2 0,2 4 6 16,-2-4 4-16,7 1 5 0,-13-1 2 0,6 4 1 0,1-3 5 16,0-1 1-16,-7 4 2 0,6-4 1 0,-6 4 1 0,6-4-2 15,-6 4-2-15,0 0-5 0,0 0-5 0,0 0-5 16,0 0-3-16,0 0-3 0,0 0-5 0,0 0-5 0,0 0-5 15,0 0-4-15,0 0-12 0,0 0-15 0,0 0-21 0,-6 0-29 16,6 4-37-16,0-4-50 0,-6 0-79 0,-1 0-148 16,0 4-91-16,1-4-51 0</inkml:trace>
  <inkml:trace contextRef="#ctx0" brushRef="#br0" timeOffset="41792.65">29730 9939 259 0,'-6'-4'256'0,"6"0"-71"16,-6 1-57-16,6 3-35 0,0-7-17 0,0 7-9 0,-7-4-3 15,7 0-4-15,-6 1-2 0,6 3-2 0,0-4-2 0,-7 0-1 16,7 1-1-16,0-2-1 0,0-2 5 0,-7 4 6 0,7-1 2 15,-6 0 6-15,6 1 5 0,-6 3 6 0,6-4 9 0,-8 0 7 16,8 4-1-16,0-3-1 0,-6 3-3 0,6 0-8 16,0 0-13-16,0 0-14 0,-6 0-14 0,6 0-14 0,0 0-12 15,0 3-10-15,0 1-6 0,0 0-4 0,0 3 0 0,6 0 0 16,-6 0 1-16,0 5 1 0,0-5 0 0,6 4 0 16,-6 0 2-16,8 4 1 0,-2-4 1 0,0 3 1 0,-6 1 3 15,7 0 0-15,0-1 0 0,6 4 3 0,-7 1 0 0,0 3 1 16,1-4-1-16,0 4-2 0,5-4-1 0,-5 4 0 15,0 1 0-15,6-5-4 0,-7 0 4 0,0 4-3 0,1-7-2 16,0 3 0-16,-1-3 1 0,0-1-2 0,2 1 1 16,-2-3-1-16,0-2-5 0,1 1 4 15,-7-4-1-15,6 0 1 0,-6 1 0 0,7-1 0 0,-7-3 0 16,0 0 1-16,6-1 0 0,-6 1 0 0,0 0 0 0,7-4-2 0,-7 0-6 16,0 3-11-16,-7-3-22 0,7 0-29 0,0 0-37 0,-6-3-43 15,6 3-48-15,6-8-59 0,-6 1-80 0,0 0-132 16,0-5-65-16,0 5-20 0</inkml:trace>
  <inkml:trace contextRef="#ctx0" brushRef="#br0" timeOffset="42014.14">29952 10118 506 0,'-7'-3'454'0,"7"3"-133"0,-6 0-101 0,6 0-56 0,-7-4-30 15,7 4-16-15,0 0-8 0,0 0-9 0,-6 0-15 0,6 0-17 16,6 0-21-16,-6 0-20 0,0 0-15 0,0 0-11 16,0 0-4-16,0 0-9 0,0 0-9 0,0 4-17 15,0-4-18-15,0 0-21 0,0 0-29 0,7 3-36 0,-7-3-48 16,0 0-78-16,0 0-148 0,6 0-67 0,-6 4-29 0</inkml:trace>
  <inkml:trace contextRef="#ctx0" brushRef="#br0" timeOffset="42773.18">30245 9740 90 0,'0'0'379'0,"0"-3"-93"15,0 3-94-15,0 0-64 0,0-4-41 0,0 4-26 0,0 0-13 16,0 0-9-16,0 0-5 0,0 4-7 0,0-4-4 16,-6 3-2-16,6 1 1 0,0 0 4 0,-7 4 2 0,7-4 4 15,-7 3 5-15,1 0 4 0,-1-3 3 0,1 3 1 0,0 0 0 16,-8 1-2-16,8-1 0 0,-7 4-2 0,0-4-3 15,0 0-1-15,0 4-3 0,0-3-1 0,-1-1 0 0,2 0-2 16,5 1-5-16,-6-5 0 0,7 5-5 0,-1-5-3 16,1 0-3-16,6 1-3 0,-6-4-2 0,6 5-1 0,0-5-2 15,0 3 2-15,0-3 0 0,0 0 3 0,6 4 0 0,-6 0 2 16,0-4-1-16,6 0 1 0,-6 0 0 0,7 0 0 16,-1 0-1-16,-6 0-3 0,7 0 0 0,-7 3-3 0,6-3-1 15,1 8-2-15,-7-8 0 0,6 7-2 0,0-4-1 0,2 5 2 16,-2-1 1-16,-6 4-1 0,6-4 0 0,-6 4-2 15,7 0 0-15,-1-3 1 0,1 3-1 0,-7 3 0 0,6-2-2 16,1-3 1-16,-7 3-2 0,6-1 2 0,-6-3 1 0,7 3-1 16,0-4 1-16,-7 0 0 0,6 1 1 0,-6-1-1 31,0-3 3-31,0-1-2 0,0 1 1 0,0-1 1 0,6-3-1 16,-6 4 1-16,0-4 3 0,0 0 6 0,0 0 11 0,0 0 13 15,0 0 13-15,0 0 10 0,7 0 8 0,-7-4 5 16,0 4 0-16,0-3-7 0,0-4-10 0,7 3-11 0,-7-3-14 15,6 3-10-15,-6-3-10 0,6-1-5 0,1 1-3 16,-1 3-2-16,1-3 0 0,0 0-3 0,-1 3-1 0,0-3-1 16,2 4 1-16,-2-3-1 0,-6 3-2 0,6 0 1 0,0 3 1 15,1-3-2-15,-7 3 0 0,7 3 0 0,-7-3 2 16,6 0-1-16,1 3 1 0,-1 0 1 0,0 3-1 0,2 0 2 16,-2-2 1-16,0 3-2 0,0 1-2 0,8-1-1 0,-8 0-4 15,1 4-5-15,6-3-5 0,-6 3-3 0,-1-1-1 16,0-2-1-16,0 3 2 0,-6 3 2 0,0-3 4 0,0 1 6 15,0-1 5-15,-6 0 5 0,0 3 1 0,-7-3 4 16,6 4 2-16,-6-4 2 0,-7 0 2 0,8 0 4 0,-2 0 0 16,-5-4 1-16,6 0 1 0,0 0-2 0,1 1-3 0,-2-5-8 15,8 2-20-15,-8-1-34 0,8-2-40 0,-1-2-43 16,1 0-53-16,6 0-61 0,0-6-89 0,0 1-140 0,6-2-63 16,7 0-26-16</inkml:trace>
  <inkml:trace contextRef="#ctx0" brushRef="#br0" timeOffset="43201.08">30545 9756 30 0,'0'0'418'0,"-6"-4"-84"16,6 4-103-16,-8 0-75 0,8 0-49 0,0 0-29 0,0 0-15 16,0 0-10-16,0 0-10 0,0 0-9 0,0 0-10 15,8 4-10-15,-8 0-4 0,6-1-2 0,-6 4 0 16,6-3 2-16,-6 3 4 0,6 1 3 0,1 3 11 0,0 0 5 15,-7-1 2-15,6 1 2 0,1 4-1 0,-1 0-1 0,0-1-1 16,2 4-2-16,-2 1-8 0,0-1-2 0,0 1-4 0,2-1-3 16,-2 4-3-16,0-4-1 0,1 5-2 0,-1-2-2 15,1 1-1-15,0 0-5 0,-1 0 1 0,0 0 0 0,0 0 0 16,2-3 1-16,-2-1-1 0,-6 0 3 0,6 0-3 0,1-3-1 16,0 0 0-16,-7-4-2 0,6 0 0 0,-6-4 1 15,7 0-1-15,-7 0-3 0,0-3-3 0,0 0-7 0,0-1-12 16,0 2-14-16,6-5-19 0,-6 0-21 0,0-5-27 0,-6 5-35 15,6-7-41-15,0 0-60 0,0 0-109 0,0-4-75 16</inkml:trace>
  <inkml:trace contextRef="#ctx0" brushRef="#br0" timeOffset="43581.6">30818 9836 167 0,'7'-4'437'0,"-7"1"-103"0,0 3-105 0,0-4-73 16,0 4-43-16,0 0-27 0,-7 0-14 0,7 4-13 0,-7-1-9 16,7 1-12-16,-6 3-14 0,0 1-9 0,-7-1-6 15,-1 4-4-15,8 0-3 0,-7-1 0 0,0 2-1 0,-6-1-1 16,5 4 0-16,2-4 0 0,-2-4 0 0,2 4 2 0,5 0 2 16,-6-4 1-16,0 1 5 0,7-1 4 0,-2-3 4 15,2-1 4-15,0 5 3 0,0-5 0 0,6-3-3 16,-8 4-1-16,8-1-2 0,0-3-5 0,0 4-4 0,0-4-3 15,0 4-1-15,0-4-1 0,0 3 1 0,0 2-1 0,8-2 1 16,-8 0 0-16,6 0 1 0,0 3 0 0,0 0 0 0,2-2 0 16,-2 3 0-16,0 1 0 0,1-5 0 0,6 5-1 15,-6 3-2-15,5-4 0 0,2 0 1 0,-8 1-3 0,7 2 0 16,-6 1 0-16,-1 4 0 0,7-4-2 0,0 0 1 0,-6 4 0 16,5-4-1-16,2 0 0 0,-8 0 0 0,7-1 0 15,-7 2-1-15,8-5-1 0,-2 0-5 0,-4 1-7 0,4-1-8 16,-5-3-7-16,-1-1-8 0,1 1-11 0,-1 0-10 0,1-4-14 15,-7 3-14-15,6-3-18 0,-6-3-27 0,0 3-44 16,6-8-95-16,-6 5-122 0,0-5-60 0</inkml:trace>
  <inkml:trace contextRef="#ctx0" brushRef="#br0" timeOffset="44246.15">31066 9950 1 0,'-6'-4'447'0,"6"0"-90"0,0 1-109 0,-8 3-81 0,8-4-52 16,0 4-31-16,-6 0-19 0,6-4-11 0,-6 4-12 0,6 0-9 15,0 0-10-15,-7 0-9 0,0 0-4 0,7 4-4 0,-6-4-4 16,6 4 1-16,-6-1-1 0,6-3 2 0,-7 4 2 15,7 3 2-15,-6-3 2 0,6 3 3 0,-7-3 4 0,7 7 1 16,-7-4 2-16,7 4 0 0,-6-3 1 0,6 6-2 0,-6-2-1 16,6-3-3-16,0 7-1 0,-7-1-2 0,7-4-3 15,-7 3-2-15,7-3-3 0,0 0-1 0,0 0-2 16,7-4 0-16,-7 1-1 0,7-1 1 0,-1-3-1 0,-6-1 1 16,6 1 1-16,1 0-1 0,0-4 2 0,6-4 1 0,-7 0 0 15,7 1 2-15,-6-1 5 0,-1-7 3 0,0 4 5 0,8-1 8 16,-8 1 11-16,-6-4 14 0,7 4 16 0,-7-4 15 15,6 4 10-15,-6-4 11 0,0 3 8 0,0-3-1 0,0-1-7 16,-6 6-14-16,6-5-14 0,0 3-13 0,-7-2-13 0,7 2-13 16,-6 1-10-16,6 0-5 0,-6 3-2 0,6 0 2 15,0 1-1-15,-8-1 0 0,8 4 1 0,0-4-2 16,0 4-4-16,0-3-3 0,0 3 4 0,0 0-8 0,0 0-8 16,0 3-5-16,0-3-4 0,0 0-1 0,0 4-1 0,8-4 1 15,-8 7-6-15,0-3 5 0,6 0 3 0,-6 3 2 0,6 0 2 16,-6 1 0-16,7-1 0 0,-1 4 0 0,1-3 2 15,-1 1 0-15,1 3 1 0,5 3 0 0,-4-4 0 0,4 4 0 16,1-4 2-16,0 3 0 0,0 1-1 0,-6 3-3 0,6-3-7 16,0 0-8-16,0 0-9 0,-7-1-12 0,7 4-15 15,-6 0-12-15,0-3-13 0,-1 3-7 0,-6 1-2 0,0-1-1 16,0-4 4-16,0 5 11 0,-6-5 11 0,-1 1 14 0,0 0 11 16,-6-4 14-16,7 0 14 0,-7 0 16 0,6-4 15 15,-5 0 14-15,-2-3 13 0,1 0 16 0,0-1 12 0,-6-3 10 16,5 0 12-16,2 0 13 0,-1 0 8 0,6-3 1 0,-6-1-1 15,7 0-9-15,0-3-9 0,-2 0-11 0,2 4-13 0,6-5-20 16,0-3-21-16,0 4-24 0,0-4-22 0,6 0-27 16,2-4-39-16,4 1-51 0,1-2-65 0,0-2-68 15,0-4-82-15,7 0-149 0,6 0-108 0,-7-3-58 0,1 0-18 16</inkml:trace>
  <inkml:trace contextRef="#ctx0" brushRef="#br0" timeOffset="44797.87">31573 9855 252 0,'0'-4'399'0,"7"0"-117"16,-7 4-106-16,0-4-68 0,0 4-37 0,7 0-18 0,-7-3-10 0,0 3-9 16,0 0-3-16,0 3-7 0,6-3-5 0,-6 4-3 15,0 0-3-15,7 3 4 0,-7 0 5 0,6 4 9 0,-6 3 9 16,0 6 7-16,6-2 11 0,-6 4 9 0,0 7 6 15,0 0 5-15,0 3 3 0,0 2-2 0,0 7-1 0,0-1-2 16,0 1 1-16,0 2-2 0,0 5-6 0,-6 3-7 0,6 0-8 16,-6 0-6-16,-1 5-1 0,1-5-6 0,-1 4-14 15,0 0-8-15,1-4-6 0,0 4-2 0,-8-4-3 0,8-3-1 16,0 0-3-16,-1-4-3 0,1-4-2 0,-1 0-15 0,0-3-26 16,7-1-34-16,-6-6-38 0,6-5-45 0,0 1-45 15,0-11-65-15,6-1-114 0,-6-3-118 0,14-3-56 0</inkml:trace>
  <inkml:trace contextRef="#ctx0" brushRef="#br0" timeOffset="45653.61">31847 10803 116 0,'-6'-3'388'0,"6"-1"-97"0,-7 0-96 15,7 1-60-15,0-1-35 0,-7 0-18 0,7 1-6 0,0-1 1 16,-6 0 0-16,6 1 1 0,0-1-1 0,0 1-5 16,0-2-6-16,0 2-3 0,0 0-3 0,0-2-4 0,0-2-3 15,0 3-5-15,6 1-2 0,-6-1-3 0,0 1 4 16,7-5-1-16,-7 8 0 0,0-7 1 0,7 3 0 0,-1 4-1 0,0-3-5 16,-6-1-5-16,8 4-7 0,-2 0-6 0,0-4-6 15,1 4-8-15,-1 0-2 0,7 0-3 0,-6 4-1 16,-1-4 1-16,8 7-1 0,-8-7 2 0,7 8 0 0,-7-1 1 15,8 0-1-15,-8 0 1 0,7 1 0 0,-6 3-4 0,5 0 1 16,-5 0 0-16,0 0-2 0,-1 0 1 0,7 4 0 16,-7-1-1-16,-6-3 0 0,7 4 2 0,-7-4 1 0,7 0-1 15,-7 0 1-15,0 1 2 0,0-6 1 0,0 2 2 0,0-4 8 16,0-1 13-16,-7 1 15 0,7-4 19 0,0 0 16 0,0 0 15 16,-7 0 11-16,7 0 11 0,-6-4 4 0,6 1-3 15,-6-5-9-15,-1 1-13 0,7-1-14 0,-6-3-13 0,-1 4-12 16,7-4-11-16,-7 0-12 0,7-4-7 0,-6 4-6 0,6-3-5 15,0-1-1-15,-6 0-5 0,6 4 4 0,0-4 1 16,0 4 0-16,6 4-2 0,-6-4-2 0,0 0 1 16,6 4-4-16,-6 0 2 0,0-1-4 0,7 1-3 0,0 3-3 15,-7 1-3-15,6-1 0 0,1 4-2 0,-1 0 0 0,0 0 1 16,1 0-1-16,0 0-1 0,-1 4 0 0,0-1 0 0,2 1 1 16,4 3-2-16,-5 1 0 0,-1-1-1 0,1 4-4 15,-1 0-4-15,1-4-4 0,-1 5 0 0,-6-6 2 0,6 2 0 16,-6-1-1-16,8 1 2 0,-8-5 2 0,0 5 8 0,0-5 3 15,0 1 4-15,0 0-1 0,0-1 1 0,-8-3 3 16,8 0 3-16,0 0 0 0,0 0-1 0,-6-3-2 0,6-1 0 16,0-3 1-16,0 3 1 0,0-3 0 0,0-1-2 0,0 1 1 15,0-4 1-15,6 0-1 0,-6 0 1 0,8-4-2 16,-2 4 0-16,0-3-3 0,7-1-1 0,-6 0 2 0,-1 5-2 16,7-1 1-16,-6 0-2 0,6 3 1 0,0-4 1 15,-6 9-1-15,5-4 1 0,-5 3-4 0,6 1 0 0,0-1-1 16,-7 4 1-16,8 0 1 0,-8 4-4 0,7-1 4 0,-6 5 1 15,6-2 0-15,-7 6-1 0,8-1 0 0,-8 0 2 16,6 0-1-16,-5 4 2 0,6-4-1 0,-6 3-1 0,-1 1-4 16,0 0-7-16,2-1-11 0,-2 4-15 0,0-3-20 0,1 0-20 15,-7 0-22-15,0-4-20 0,7 3-16 0,-7-6-15 16,0 2-10-16,0-2-4 0,0-1-2 0,-7 0 0 0,7-3-3 16,0 0-11-16,0-1-12 0,-7-3-27 0,7-3-63 0,-6-1-131 15,0-3-66-15,-2 3-35 0</inkml:trace>
  <inkml:trace contextRef="#ctx0" brushRef="#br0" timeOffset="46302.11">31932 10257 255 0,'-6'-3'341'0,"6"3"-98"0,0-4-81 16,-8 4-50-16,8-4-21 0,0 4-14 0,-6-3-2 15,6-1 0-15,0 4 0 0,0 0-1 0,0-4-3 0,-6 0 1 16,6 4 4-16,0 0 8 0,0-3 7 0,0 3 7 15,0 0 5-15,0-3 4 0,0 3 5 0,0-4 0 0,0 4-3 16,6-4-8-16,-6 0-11 0,6 1-11 0,-6-4-8 16,8 3-8-16,4-3-5 0,-5 3-6 0,-1-3-6 0,1 4-2 15,0-6-3-15,5 6-3 0,-5-1-1 0,6-3-5 0,-7 3-5 16,8 0-6-16,-8 1-6 16,7-1-3-16,-7 4-3 0,1-4-3 0,6 4-5 0,-7 0-1 0,2 0-1 0,-2 4-3 15,0-4 2-15,-6 7-1 0,7-3 0 0,-7 3 2 0,0 4 1 16,0-2 2-16,-7 5 2 0,1-3 0 0,0 3 0 15,-2-3 2-15,-4 0-2 0,5 4 1 0,0-4 1 0,1-4 1 16,0 0-2-16,-1 1-1 0,1-5 1 0,-1 5-1 16,7-5 3-16,-7 1 1 0,7-4 0 0,0 0-2 0,0 3 0 15,0-3 0-15,7-3-2 0,-7 3 0 0,7-4-2 0,-1 4-2 16,7-3-1-16,0-5 0 0,0 5-1 0,1-1 0 0,-2 0 2 16,8 1-3-16,-1-1 8 0,-5 0-3 0,5 1-2 15,0-1-3-15,-6 4 0 0,7 0-2 0,-7 0-2 0,6 0 0 16,-6 0-11-16,1 4 1 0,-8-1 0 0,0 1 2 0,1 3 0 15,0 1 2-15,-7-1 3 0,0 0 2 0,-7 0 2 16,0 4 4-16,1-2 6 0,-7 1 6 0,0-2 3 16,0 2 1-16,-7-3 2 0,1 1 0 0,-1-1 1 0,-6 1 0 15,6 3-3-15,-5-8-1 0,5 5-2 0,0-5 0 0,1 5 0 16,0-4-2-16,6-1 0 0,-1-3-1 0,2 3-3 0,5 1-2 16,0-4-9-16,1 0-21 0,0 0-35 0,6 4-47 31,0-4-55-31,0-4-58 0,6 0-59 0,0-2-71 0,8-6-104 15,-2 5-126-15,8-4-51 0,6 0 3 0</inkml:trace>
  <inkml:trace contextRef="#ctx0" brushRef="#br0" timeOffset="46491.58">32785 10206 98 0,'-7'0'573'16,"1"-3"-46"-16,6 3-159 0,0 0-125 0,-6 0-85 16,6 0-54-16,0 0-32 0,0 0-26 0,0 0-36 0,0 0-39 15,0 0-55-15,6 0-74 0,-6-4-118 0,6 4-156 0,-6 4-93 16,7-4-39-16</inkml:trace>
  <inkml:trace contextRef="#ctx0" brushRef="#br0" timeOffset="47790.75">28018 12427 283 0,'0'-5'298'0,"0"5"-84"0,0-3-68 0,-6 3-40 16,6-4-23-16,0 4-9 0,0-4-3 0,0 4-4 0,-8-3-5 15,8 3-8-15,-6 0-7 0,6 0-7 0,-6-4-6 16,-1 4-7-16,0 0 1 0,7 0 5 0,-13 0 7 16,7 0 7-16,0 0 6 0,-1 0 8 0,0 0 8 0,1 0 10 15,-7 0-1-15,6 4-3 0,1-4-7 0,-1 0-7 0,1 3-7 16,0-3-10-16,-8 4-10 0,8 0-11 0,0-1-8 15,-8 5-5-15,1-1-5 0,0 0-4 0,0 4-1 0,1 0 0 16,-2 1 3-16,-6-1 4 0,8 3 6 0,-1-3 5 0,6 4 6 16,-6-1 8-16,0 2 4 0,6 2 5 0,-5-4 5 0,5 0-1 15,1 5-2-15,-8-1-4 0,8 1-6 0,0 3-2 16,-2-4-7-16,2 0-5 0,0 4-8 0,0-1-4 0,-1-1-2 16,0-2-3-16,7 0 3 0,0 0 1 0,0 1 2 0,7-5 1 15,-7 1 3-15,7 1 2 0,-1-7 5 0,0 7 1 16,0-2 0-16,8-3-3 0,-1 0-1 0,0 0 0 15,0 0-2-15,0-4-1 0,6 1-3 0,-5-5-3 0,5 1 1 16,1 0 9-16,0-4-3 0,-1-4 1 0,0 4 2 0,0-7 3 16,1-1 3-16,0 1 3 0,-1-4 2 0,7 0-8 0,-6-4 4 15,6 4 0-15,-7-3-2 0,1-1-5 0,0 0-3 16,-1 4-7-16,1-3-22 0,-7-1-35 0,6 4-48 0,-6 0-54 16,7 0-53-16,-7 0-63 0,0 0-82 0,0-3-142 0,0 3-86 15,0 2-37-15,-7 3 4 0</inkml:trace>
  <inkml:trace contextRef="#ctx0" brushRef="#br0" timeOffset="48505.15">28395 13401 58 0,'0'0'396'0,"0"0"-88"0,0 0-98 16,7 0-72-16,-7 0-47 0,0 0-30 0,0 0-14 0,6-4-8 16,-6 4-4-16,7-4-7 0,0-3-6 0,-1 3-6 0,0-3 1 15,-6 3 1-15,6-3 3 0,2 0 0 0,-2-4 6 16,0 4 4-16,-6-4 4 0,7 3 3 0,-7-3 1 0,7 0 1 15,-7-4 5-15,6 4 2 0,-6-3 4 0,0 3 2 0,0-4 7 16,0 1 4-16,-6-1-2 0,6 0-3 0,-7 0-4 16,0 1-6-16,7 0-6 0,-12-5-7 0,4 4-7 0,2 1-2 15,0-1 7-15,0 1 8 0,-1 2 3 0,-6-3 1 0,6 8-3 16,-5-4-2-16,4 4-1 0,-4 0-8 0,-1-1-9 16,0 5-12-16,0-1-5 0,6-3-6 0,-6 7 0 0,1-4-1 15,4 4-2-15,-4-4 0 0,5 4 0 0,1 0 1 16,-1 0 1-16,0 0 0 0,7 0 0 0,0 0-2 0,-6 0 2 15,6 0-1-15,0 4-1 0,0-4-2 0,0 4 1 0,0 3 2 16,0-3-1-16,6 3 2 0,-6 4 0 0,0-4 1 16,0 0 0-16,0 4 1 0,0 1 1 0,7-1 0 0,-7-4 3 15,0 4-1-15,7 0 1 0,-7 0 2 0,6 4 0 0,-6-4 1 16,7-1 0-16,-1 5-1 0,0-4 0 0,2 3-1 16,-2 2 0-16,0-2 0 0,0 1-2 0,1 0 0 0,6-1-2 15,-6 1 1-15,6-1-1 0,-6-2-2 0,5-2 2 0,2 1-1 16,-8 1 1-16,7-1 0 0,0-4 5 0,0 0-1 15,-7-3-2-15,8 0 1 0,-2-1 0 0,2 1-2 0,-8-1 0 16,7-3-1-16,0 0-7 0,0 0-7 0,0 0-14 0,7 0-22 16,-7-3-27-16,0-4-27 0,-1 3-31 0,8-3-33 0,-7-1-37 31,1-4-31-31,4-2-37 0,-4 3-69 0,-1-3-110 16,-6 3-51-16</inkml:trace>
  <inkml:trace contextRef="#ctx0" brushRef="#br0" timeOffset="52572.81">28773 13093 301 0,'0'-8'248'0,"0"5"-70"0,0-1-53 0,0 1-32 0,0-1-16 15,0 4-8-15,0-3-4 0,0 3-3 0,0-4-1 16,0 4-3-16,0 0-3 0,0 0-5 0,0 0-3 0,0 0-6 16,0 0-3-16,0 0-3 0,0 0-2 0,-6 0-3 0,6 4-2 15,0-1 0-15,0 1 2 0,-7 6 3 0,1 2 2 16,6 2 4-16,-7-3 5 0,0 7 5 0,1-3 6 0,0 0 3 16,-1 3 1-16,0-3 1 0,1 3-5 0,6-4-4 15,-6 1-7-15,6 0-8 0,0 0-7 0,0 0-9 0,0-5-8 16,0 1-5-16,0 1-3 0,6-6-3 0,-6 6 1 0,6-8-1 15,1 3 1-15,0-3 0 0,-1-1 2 0,0 1 0 16,1-4 1-16,6-4 1 0,0 1-3 0,-7-1 3 0,8-3 2 16,-2-4 5-16,-4 0 6 0,4-1 7 0,1-2 11 0,-6-1 12 15,-1 0 18-15,7 1 15 0,-7-4 10 0,-6 3 4 0,8 0 3 16,-8 1-2-16,0-2 0 0,0 2-5 0,-8 3-14 16,8-4-15-16,-6 5-10 0,0-1-9 0,-1 0-9 0,1 3-8 15,-1 1-11-15,1-1-9 0,-1 5-4 0,1-1-9 0,0 1-16 16,-2-1-27-16,2 4-38 0,0 4-43 0,-1-4-48 15,0 3-42-15,1-3-45 0,6 0-42 0,-6 0-50 0,6 0-78 16,0 0-107-16,0 0-30 0</inkml:trace>
  <inkml:trace contextRef="#ctx0" brushRef="#br0" timeOffset="53333.48">28890 13064 57 0,'0'0'371'0,"0"-4"-85"0,0 4-87 15,0 0-63-15,0 0-39 0,0 0-25 0,0 0-9 0,0 0-8 16,0 0-4-16,0 0-4 0,0 0-5 0,0 0-6 0,0 0-2 16,0 0-2-16,0 0 2 0,0 0 6 0,0 0 3 15,0 0 6-15,0 0 5 0,0 0 6 0,7 0 6 0,-7 0 5 16,0 0 3-16,0 0 0 0,0 0 0 0,0 0-3 0,0 0-4 16,0 0-6-16,0 0-8 0,0 0-9 0,0 0-11 15,0 0-7-15,0 4-2 0,7 0 3 0,-7-1 8 0,0 4 4 16,6-3 3-16,-6 7 1 0,6-4 1 0,-6 1-3 0,7 3-2 15,-1-4-8-15,1 4-14 0,0-3-4 0,-1 2-5 16,0 1-2-16,1-4-3 0,0 4 2 0,-1-3-2 0,-6 0 0 16,6-1 0-16,1 0-2 0,-1 0-1 0,1-3 2 15,-7 0 0-15,7-1 0 0,-7 0-1 0,6-3 1 0,-6 5 1 16,6-5 3-16,-6 0 8 0,0-5 10 0,8 5 12 0,-2-3 11 16,-6-4 14-16,6 0 9 0,1-4 11 0,-7 0 7 15,6-1 4-15,-6 1 2 0,7-3-6 0,-7 0-6 0,6-1-12 16,-6 4-7-16,0-4-7 0,7 4-5 0,-7 0-9 0,0 0-11 15,0 0-6-15,6 4-6 0,-6-5-1 0,0 9-4 16,0-5-4-16,0 5-5 0,0-1-3 0,6 0-2 0,-6 4 0 16,0-3-3-16,0 3-1 0,0 0-3 0,0-4 0 15,8 8 1-15,-2-4 2 0,-6 3 0 0,6 1-1 0,7 0 2 16,-6 3 1-16,-1-3 1 0,7 4 0 0,-6 2 0 0,6-2 0 16,-7 3 0-16,1-1 1 0,6 2 1 0,0-1-1 15,-7 0-3-15,8 0-4 0,-2 4-3 0,-4-5-3 0,4 1-10 16,-6 0-6-16,1 0-5 0,6 1 0 0,-6-5 2 0,-1 0 2 15,0 0 4-15,-6-3 4 0,8 0 9 0,-8-4 8 0,0 3 6 16,6-6 3-16,-6-1 6 0,0 0 10 0,6-3 6 16,-6 0 4-16,0-4 2 0,6-1 1 0,-6 1-3 0,0 0 9 15,0-3 3-15,0 3-3 0,0 0-6 0,0 0-3 0,-6 0-2 32,6 0-1-32,-6 0 0 0,0 0-7 0,6 0-7 0,-8 1-6 0,2-2-2 0,6 4-3 0,-6 1-2 0,-1 0-7 15,7 3-13-15,-6-3-8 0,6 3-17 0,0 1-30 0,-7-1-51 31,7 0-67-31,0 4-66 0,0 0-58 0,0-3-50 16,0-1-77-16,0 0-115 0,0 1-85 0,0-1-17 0</inkml:trace>
  <inkml:trace contextRef="#ctx0" brushRef="#br0" timeOffset="53904.68">29020 12375 138 0,'-6'0'342'0,"0"0"-90"0,6 0-86 16,-7 0-58-16,7 0-33 0,0 0-17 0,-7 0-7 0,7 0-2 15,0 0 0-15,0 0-1 0,0 0-3 0,0 0-1 16,0 0-5-16,0 0 0 0,0 0-3 0,0 0-1 0,0 0 0 16,0 0-2-16,0 4-3 0,0-4-4 0,0 0-1 0,7 0 0 15,-7 3 5-15,7-3 12 0,-1 0 7 0,0 4 7 16,8-4 8-16,-1 0 12 0,0 0 8 0,0 0 8 0,-1-4 0 16,8 4-3-16,-7-3-4 0,7-5-3 0,0 4-8 0,-1-3-9 15,0 0-8-15,8 0-8 0,-7-1-10 0,-2 2-8 16,9-6-7-16,-7 4-4 0,-2 1-2 0,2 0-4 0,0 0-5 15,-7-1-2-15,-1 5-2 0,2-1-2 0,-8 0 0 0,1 1 0 16,-1-1-1-16,1 4 2 0,-7 0 2 0,7-4-2 0,-7 4 1 16,0 0 1-16,-7 4-3 0,7-4-10 0,-7 0-19 15,7 4-31-15,-6-4-38 0,-1 3-41 0,7 1-42 0,-6-4-47 16,0 4-59-16,-2-1-73 0,2 1-111 0,0-4-62 0,-7 4-21 16</inkml:trace>
  <inkml:trace contextRef="#ctx0" brushRef="#br0" timeOffset="54174">29066 12609 435 0,'0'3'410'0,"0"-3"-127"0,0 0-98 15,0 0-66-15,7 0-42 0,-1-3-24 0,8 3-12 0,-2-4-7 16,1 1-8-16,7-1-5 0,-7-3-7 0,6 3-5 15,1-3-4-15,6 0-1 0,-7-1-1 0,1 5 0 0,0-5 4 16,-1 1 3-16,1 0 8 0,-8-1 10 0,8 5 11 0,-7-4 11 16,1 2 8-16,-8 2 10 0,0 0 5 0,0 3 8 15,2-4 3-15,-8 4-1 0,6 0 1 0,-6 0-5 16,0 0-3-16,0 0-8 0,0 0-10 0,6 0-11 0,-6 0-14 16,0 0-8-16,0 0-15 0,0 0-19 0,0 0-30 0,0 0-34 15,0 0-41-15,0 0-45 0,0 0-60 0,-6 0-103 0,0 0-166 16,6 4-80-16,-8-1-27 0</inkml:trace>
  <inkml:trace contextRef="#ctx0" brushRef="#br0" timeOffset="58200.5">29959 12144 139 0,'0'0'282'0,"0"0"-71"0,0 0-65 0,0 0-42 0,0-4-23 15,0 4-15-15,0 0-10 0,0 0-4 0,0 0-5 0,0 0-1 16,0 0-2-16,6 0 3 0,-6-3 0 0,0 3 3 16,0 0 4-16,0-4 4 0,0 4 4 0,0-4 4 0,0 4 3 15,0-3 3-15,0 3 5 0,0 0 5 0,0-4 4 0,0 4 0 16,0 0-1-16,-6 0-7 0,6 4-10 0,0-4-12 16,-7 3-14-16,-6 1-11 0,6 3-14 0,1 1-8 0,-7-1-6 15,6 0-3-15,-5 4-1 0,4 1 1 0,-4 2 1 16,5-3 2-16,-6 4 4 0,7-1 4 0,-1 1 3 0,1 3 2 15,0-3 4-15,-8 3 1 0,8 0 3 0,-1 5 1 0,7-5 2 16,-7 4-2-16,1 0-1 0,0 3-2 0,6-3-2 16,-7 5-2-16,1-6-2 0,6 5-5 0,0-8-1 0,0 4-4 15,0-4-3-15,0 0 0 0,6-2 0 0,1-2-1 0,-1 1 0 16,0-1-1-16,8-3 0 0,-8-3 0 0,14-1 1 0,-7 0 2 16,0-3-2-16,0 0 2 0,7-4-2 0,-1 0 2 15,-6 0 1-15,6-4 1 0,1-3-2 0,-7 3 2 16,7-3 0-16,-8-4 1 0,8 3 4 0,-6-6 2 0,5 3 9 15,-6-7 17-15,0 2 21 0,-1 2 21 0,2-4 19 0,-1-4 12 16,-7 3 10-16,7-2 5 0,-6-1-2 0,-1-1-10 16,-6 1-18-16,0 0-19 0,0 1-18 0,0-1-11 0,-6 3-11 15,-1 1-6-15,1-1-6 0,-1 1-5 0,-6 4-5 0,1-1-3 16,-2 4-3-16,1-4-5 0,0 4-2 0,-6 4-3 0,-1 0-4 16,0-1-3-16,1 1-1 0,6 0-5 0,-6 3-4 15,5 4-7-15,1 0-9 0,1-3-21 0,-8 3-39 16,6 0-52-16,2 0-61 0,5 0-56 0,-6 0-53 0,7 0-56 0,6-5-84 15,-7 2-143-15,7 3-54 0,0 0 2 0</inkml:trace>
  <inkml:trace contextRef="#ctx0" brushRef="#br0" timeOffset="58485.42">30349 12338 292 0,'-7'-3'560'0,"1"3"-107"0,0 0-149 0,6 0-98 0,0 0-54 15,-6 0-34-15,6 0-19 0,0 0-11 0,0 0-9 0,0 0-17 16,0 0-21-16,0 0-22 0,0 0-20 0,0 0-18 15,0 0-12-15,6 0-16 0,-6 0-16 0,0 0-15 0,0 0-16 16,0 0-18-16,0 0-19 0,0 3-19 0,0-3-29 0,0 0-51 16,0 0-106-16,0 0-81 0,0 0-42 0</inkml:trace>
  <inkml:trace contextRef="#ctx0" brushRef="#br0" timeOffset="59213.84">30472 12148 111 0,'0'0'354'0,"-6"0"-95"16,6 0-87-16,-6 0-57 0,6 0-31 0,0-4-16 0,0 4-7 15,-6 0-2-15,6 0-2 0,0 0-2 0,0 0-1 16,0 0 0-16,0 0 5 0,0 0 7 0,0 0 8 0,0 0 7 15,0-4 5-15,0 4 5 0,0-3 5 0,0 3 4 16,0-4 1-16,0 4 2 0,0-4 1 0,0 4 4 0,6-3 3 16,-6 3-1-16,0-4-4 0,0 4-6 0,6-4-9 0,-6 1-10 15,6-1-14-15,2 0-12 0,-2 1-8 0,7-1-4 16,-6 1-1-16,6-5-2 0,-7 5 2 0,8-1 2 0,-2 0 3 31,-6 1 2-31,8-1-3 0,-1 4-5 0,-1-4-7 0,2 4-4 16,-2 0-6-16,2 0-5 0,-1 0-9 0,0 4-4 15,-6 0-3-15,5 3 0 0,-6-3-1 0,2 7 0 0,-2-1 1 16,-6 1 0-16,0 4 1 0,6-4 1 0,-12 7-2 16,6-3-1-16,-6-1 2 0,-2 5-3 0,2-4 0 0,0-1 0 15,0 1 0-15,-8 0 1 0,8-4 0 0,-1-4 1 0,1 4 1 16,6-4 0-16,-6-3 2 0,6-1 3 0,-8 1 2 16,8-4 0-16,0 4-1 0,0-4 1 0,0 0-3 0,0 0 2 15,8 0-3-15,-8 0-3 0,6-4-2 0,7 0-1 0,-7 4-1 16,8-3 0-16,-2-1 0 0,2 0-3 0,-2 1 9 15,2-1-3-15,5 4-3 0,-6-3-2 0,0 3 1 0,7 0-2 16,-7 0 0-16,6 3 2 0,-6 1-12 0,1-1 3 0,-2 5 5 16,1-5 2-16,-6 5 1 0,6 0-1 0,-7-1-2 15,0 4 0-15,-6-4 3 0,0 4-1 0,0 0-1 0,-6 0 3 16,0 0 0-16,-1 3 1 0,-6-3 3 0,0 4 1 0,-7-4 0 16,1 3 1-16,0-2 0 0,-1 3-2 0,-6-4 1 0,7-4-2 15,-8 3 1-15,7-2 0 0,-5-1-1 0,5 1 2 16,0-1-1-16,8-3 0 0,-2-1-7 0,2 2-13 0,5-5-27 15,-6 0-45-15,13 0-61 0,-7 0-60 0,7-5-54 0,0-2-49 16,7 0-43-16,0-4-45 0,6-4-58 0,-1 1-76 16,2-1-23-16,-2 0 6 0</inkml:trace>
  <inkml:trace contextRef="#ctx0" brushRef="#br0" timeOffset="59546.31">30910 11965 133 0,'0'-8'445'16,"0"5"-88"-16,0-2-101 0,0 2-67 0,0 3-38 0,0-3-25 16,0 3-14-16,0 0-12 0,0 0-13 0,0 0-14 0,0 3-16 15,0-3-15-15,0 8-6 0,6-5 4 0,-6 5 13 16,6-1 8-16,1 4 9 0,-1 0 6 0,-6 0 2 0,7 0 3 15,-1-1 4-15,1 5 0 0,-1-3-5 0,8 6 1 0,-8-3-5 16,0 3-2-16,1 0-5 0,0 0-4 0,-1 1-13 16,-6 2-11-16,7-2-13 0,-1 3-12 0,-6 0-4 0,6 0-4 15,-6 0-1-15,0 0-2 0,0-3-4 0,-6 3-1 0,6-5-7 16,0 2-7-16,-6-4-16 0,-1-1-17 0,7-2-20 16,-6-2-20-16,-1-3-27 0,7 1-31 0,-7-5-34 0,1 1-31 15,6-4-29-15,-6-4-35 0,6 1-51 0,-7-8-82 16,7 0-94-16,-7 0-32 0</inkml:trace>
  <inkml:trace contextRef="#ctx0" brushRef="#br0" timeOffset="59865.12">31176 12012 353 0,'0'-3'462'0,"0"3"-129"0,0-4-116 0,-6 4-75 15,6 4-44-15,-13-4-23 0,6 7-13 0,1-4-8 16,-7 1-5-16,-1 3-10 0,8 1-9 0,-7-2-11 0,0 3-6 15,0-2-6-15,7 0-3 0,-8 1 0 0,8-1 5 0,0 0 7 32,-1-3 6-32,0 3 5 0,1-3 7 0,0-1 5 0,-1 1 8 0,7 0 4 0,-6-1 1 0,6 1-3 0,-7 0-3 15,7-1-1-15,0 1-4 0,0 0-2 0,0-1-2 0,7-3-2 16,-7 4 3-16,6 0 4 0,-6 3 10 0,13-3 6 16,-7-1 7-16,1 5 1 0,6-5 2 0,1 4-4 0,-2-2-7 15,1 1-2-15,0 2-16 0,0-4-13 0,1 3-10 16,5-3-6-16,-6 3-7 0,0-3-1 0,0 3-4 0,6-3-15 15,-12 3-15-15,6 0-20 0,0 1-24 0,0-1-31 0,0 0-32 16,-7 1-29-16,8-1-30 0,-8-3-26 0,7 3-27 16,0-7-49-16,-6 3-84 0,5 1-89 0,-4 0-37 0</inkml:trace>
  <inkml:trace contextRef="#ctx0" brushRef="#br0" timeOffset="60386.83">31482 12009 384 0,'-6'0'393'0,"-7"0"-125"0,6 3-96 0,1 1-61 0,-1 3-35 15,-5 0-17-15,4 4-8 0,2 1-7 0,0-1-6 16,0 0-10-16,-2 3-7 0,2-3-8 0,6 4-4 15,-6-1-3-15,6-3-4 0,0 4 1 0,0-4-1 0,0 0-1 16,0 0-1-16,6 0 1 0,-6-3 0 0,6-1 3 0,-6 0 3 16,8-3 2-16,-8-1 4 0,6 1 5 0,0-4 5 0,-6 0 9 15,6-4 9-15,2 4 12 0,-2-3 14 0,0-5 12 16,-6 1 14-16,7 0 23 0,-1 0 8 0,-6-4 13 0,7 3 8 16,-7-3 4-16,0 0-5 0,7 0-7 0,-7-4-6 0,0 4-15 15,-7 0-7-15,7 1-14 0,0 2-18 0,0-3-12 16,0 4-9-16,0 0-4 0,0-1-6 0,-7 5-11 0,7-1-7 15,0-1-8-15,0 5-5 0,0-3-7 0,0 0-1 0,0 3-7 16,7 3-4-16,-7 0-1 0,0 6-1 0,7 2 3 16,-1-4 3-16,0 8 1 0,1-1 0 0,0 1 3 0,5 3 1 15,-5 0 1-15,6 4-3 0,-6-4-1 0,5 8-2 16,-4-4 2-16,4 0-2 0,-6 0-13 0,8 4-10 0,-8-3-16 16,1 2-15-16,-1-3-19 0,0 0-20 0,2-1-20 0,-2-2-16 15,-6-1-2-15,0 1 2 0,6-5 10 0,-12-3 15 16,6 0 19-16,-6 0 19 0,-2-4 20 0,2 1 20 0,0-1 17 15,-7-3 18-15,6-1 22 0,-6 2 13 0,1-5 13 0,-2 0 12 16,1-5 7-16,0 5 3 0,6-7-1 0,-5 3-8 16,-2-3-16-16,2 0-10 0,5 0-11 0,0-4-19 0,1 0-21 15,-1 0-24-15,7 0-34 0,0-5-36 0,0 6-40 0,7-9-40 16,-1 5-42-16,1-1-42 0,0-3-49 0,5 3-77 0,-5 1-121 16,6-1-47-16</inkml:trace>
  <inkml:trace contextRef="#ctx0" brushRef="#br0" timeOffset="61401.34">31997 11914 259 0,'0'-4'274'0,"0"0"-74"0,0 1-63 15,0-2-36-15,0 1-19 0,0 1-6 0,0-1 0 16,6-3-2-16,-6 3-3 0,0 1-2 0,0-1-1 0,0 1 0 15,0-1 2-15,0 4 5 0,0-3 4 0,0 3 9 0,0 0 5 16,0-4 1-16,0 4-6 0,0 0-8 0,0 0-10 16,0 0-14-16,0 0-16 0,0 4-13 0,0-4-11 15,0 3-10-15,0 1 0 0,0 3-11 0,7 0 1 0,-7 4-1 16,7 1 4-16,-7 6 2 0,6 0 7 0,-6 4 5 0,7 4 7 16,-7 3 11-16,6-1 9 0,0 6 5 0,-6-1 6 0,7 7 0 15,-7-3-2-15,7 7-2 0,-1-4-7 0,-6 4-6 16,6 0-8-16,2 4-9 0,-8-4-6 0,6 0-4 0,0 0-1 15,-6 0-5-15,0 0-2 0,7 0-11 0,-7-1-10 0,-7 1-16 16,7-3-16-16,-6-1-18 0,6 0-18 0,-6 1-16 16,-2-5-10-16,2 1-4 0,0-4 2 0,-1 0 10 0,0-4 8 15,-5-3 9-15,5-1 12 0,1-6 6 0,-8-5 7 0,8 5 5 16,0-8-2-16,6-4-7 0,-7 1-16 0,0-5-23 16,7 1-43-16,0-4-79 0,0-4-116 0,0 1-73 0</inkml:trace>
  <inkml:trace contextRef="#ctx0" brushRef="#br0" timeOffset="62179.17">32290 12741 35 0,'-7'-4'478'0,"7"-3"-102"0,-6 0-132 15,6-1-91-15,-6 1-50 0,6 0-27 0,0 0-10 0,0-1-2 16,0 1-2-16,0-4-5 0,0 4-6 0,6-1-3 0,-6 1-4 16,6 0 3-16,-6-4 7 0,7 7 5 0,-7-4 7 15,7 4 7-15,-7 1 5 0,0-1 4 0,6 1 3 0,-6-1-2 16,6 0-6-16,-6 1-9 0,7 3-5 0,-7-4-11 0,7 4-8 15,-7 0-11-15,6 0-11 0,1 0-6 0,-1 0-12 0,0 0-2 16,2 4-4-16,-2-4 2 0,6 7-2 0,2-3 2 16,-8-1 1-16,7 4-1 0,-7 2 7 0,8-2-5 0,-1 0-2 15,-6 0-1-15,5 4 1 0,-5 0 0 0,6-3-1 0,-6-1 0 16,-1 4-2-16,0-4 2 0,-6 4 1 0,7-4 0 16,-7 5 2-16,0-5-1 0,0 3 0 0,0-2 0 0,0-1 0 15,0 1 0 1,0-4 2-16,0 3 0 0,-7-3 2 0,7-4 4 0,0 3 7 0,0-3 10 0,0 0 7 0,0-3 8 15,-6 3 10-15,6-8 15 0,0 5 18 0,0-6 10 0,0-1 2 16,0 2 0-16,-6-2-1 0,6-1-2 0,0 0-6 16,0-4-11-16,0 4-15 0,0 0-13 0,0-3-6 0,0 3-5 15,6-4-3-15,-6 4-5 0,0-1-5 0,6 2-5 0,-6-1 0 16,7 0-5-16,-7 4-4 0,7-1-5 0,-1 5-3 0,0-5-2 31,1 5 1-31,-7-1-1 0,7 4-4 0,-1 0-9 0,1 0 3 0,5 0 3 0,-4 0 2 0,-2 4 0 0,0-1-1 0,0 2-2 16,1 1-9-16,-7-2 9 0,7 4-5 0,-1-1-5 15,-6 0-4-15,7 0-5 0,-7 0-3 0,0 0-4 0,0 2 9 16,0-2-2-16,0-3 1 0,0-1 0 0,0 1 6 0,0-1 6 16,0-3 5-16,0 4 8 0,-7-4 2 0,7 0 4 0,0 0 3 31,-6-4 2-31,6 1 3 0,0-4 4 0,0 3-1 0,0-8 4 16,0 5 1-16,0 0-1 0,0-4-3 0,6 0 0 0,-6 0-4 15,7-4-3-15,-1 4-1 0,-6 0-3 0,6 1-2 0,2-1 2 16,4 0 0-16,-6 0 1 0,2 0-1 0,4 3-1 0,-5 0-4 15,-1 1 1-15,1 4 1 0,0-1-2 0,-1 0-1 0,0 4 0 16,8 0 0-16,-8 0 0 0,0 4 0 0,1 0 0 16,-1 3-1-16,1 0 0 0,0 1-1 0,-1 3 1 0,0 4 1 15,1-4-1-15,0 0 1 0,-7 3-1 0,6 1-4 0,-6-1-8 16,6-2-8-16,-6 2-14 0,7 0-17 0,-7-3-26 0,0 1-36 16,0-1-34-16,0 0-34 0,0 0-22 0,0-4-16 0,0 0-9 15,0-3-3-15,0 3 8 0,0-3 18 0,0-4 19 0,0 4 18 16,0-4 10-16,-7 0-6 0,7 0-23 0,0-4-42 0,0-3-75 15,-6 3-90-15</inkml:trace>
  <inkml:trace contextRef="#ctx0" brushRef="#br0" timeOffset="62781.84">32388 11880 252 0,'-7'-4'377'0,"0"1"-117"0,7-1-92 0,-6 1-50 0,0-1-19 16,0 1-6-16,6-1 6 0,-8 4 9 0,8 0 8 0,0-4 10 15,-6 4 12-15,6 0 11 0,0 0 10 0,-6 0 11 0,6-4 9 16,0 4 4-16,0 0 2 0,0 0-6 0,0-3-9 16,0 3-14-16,0 0-19 0,0 0-20 0,0-4-22 15,6 4-16-15,-6 0-18 0,0 0-12 0,0-4-14 0,6 1-10 16,-6 3-8-16,8-4-7 0,-8 4-3 0,6-4-2 0,0 1-1 16,0-1-2-16,8 0 1 0,-8 4 0 0,1-3 1 15,5-1-3-15,-4 4 2 0,4-4 0 0,-5 4-1 0,0 0-1 16,-1 0 0-16,0 0-1 0,-6 4 3 0,7 0 2 0,-7-1-4 15,0 5-2-15,0-1 1 0,0 4 1 0,-7 0 1 0,1 4 1 16,0-1-3-16,-1-3 1 0,0 4 2 0,-5-4 0 16,4 0 0-16,8-4 2 0,-6 4-4 0,6-3-1 0,-6-5 0 15,6 5 0-15,6-5-1 0,-6 1 1 0,0 0 1 0,6-1-1 16,2 1 1-16,4-4 2 0,-5 4-1 0,6-4 0 16,0 3 0-16,0-3 1 0,0 0-1 0,0 4 1 0,6-4 0 15,-5 0-1-15,5 3 0 0,-5-3 0 0,-2 4-2 0,8 0 0 16,-7 0-2-16,-1-1-1 0,-4 1 0 0,4 3-4 0,-6-4 0 15,2 5-1-15,-8-4 1 0,0 2-3 0,0 6 2 0,-8-1 1 16,-4 0 1-16,-2 0 3 0,2 0 3 0,-8 0 0 16,1 0 0-16,-1-4 3 0,1 4-2 0,-1-3-2 0,0 3-4 15,1-8-4-15,6 5-13 0,-6-1-19 0,5-4-30 0,8 2-47 16,-8-2-57-16,8-3-62 0,0 3-59 0,6-3-66 0,0-3-80 16,6 0-139-16,0-2-63 0,8-2-14 0</inkml:trace>
  <inkml:trace contextRef="#ctx0" brushRef="#br0" timeOffset="62955.41">33208 11917 118 0,'0'-7'727'0,"6"3"16"0,-6 4-75 0,0-3-169 15,0 3-143-15,0-5-113 0,0 5-83 0,0-4-64 0,0 4-84 16,0 0-97-16,8 0-112 0,-8 0-149 0,0 0-226 0,-8 4-119 15,8 1-63-15,-6 2-17 0</inkml:trace>
  <inkml:trace contextRef="#ctx0" brushRef="#br0" timeOffset="73960.47">24045 14620 143 0,'-6'-4'371'0,"6"2"-103"16,0 2-93-16,-8-5-60 0,8 5-31 0,0-3-19 0,0-1-10 16,0 4-4-16,-6-4-3 0,6 4-2 0,0-3-7 15,0-1-1-15,0 0-3 0,0 1 3 0,0 0 3 0,0-1 1 16,0 0 3-16,0-3 0 0,6-1 3 0,-6 5-2 16,8-5-1-16,-8-3-3 0,6 4 1 0,0-1 0 0,1 1 4 15,-7-4 2-15,13 1 7 0,-6 3 1 0,-1-5 5 0,0 1 1 16,8 0 3-16,-8 4 6 0,7-4 1 0,0 3 1 15,-6 1-4-15,-1 0-4 0,7-1-3 0,-6 5-5 0,-7-1-9 16,6 0-12-16,0 1-10 0,1 3-9 0,0 0-4 0,-7 0-4 16,6 0-4-16,1 3-1 0,-1 1-4 0,0 0 1 15,2 3 0-15,4 0 2 0,-6 4 2 0,8 0 3 0,-8 0 3 16,7 4 3-16,1-1 7 0,-8 2 4 0,0 2 5 16,8 0 2-16,-14 0 2 0,6 1-1 0,0 2-1 0,-6-2-1 15,0-1-1-15,0 4-3 0,0-3-2 0,0-1 1 0,0-3 4 16,0 0 4-16,-6-1 2 0,6 0 5 0,-6-3 4 15,6-3 4-15,0 3 6 0,-8-7-2 0,8 3 1 0,0-7 0 16,0 4-1-16,-6-4 1 0,6 0-6 0,-6-4-5 0,6-3-6 16,0-2-6-16,-6-1-8 0,6-1-7 0,-7-3-4 0,7-1-6 31,-7 0-1-31,7-3-4 0,0 0-1 0,0-1-1 0,0-3 2 0,0 4 1 0,0-1-3 0,0 1 0 16,0 4 0-16,0-1-1 15,7 0-1-15,-7 4 0 0,7 0 0 0,-1 4-1 0,-6 0 0 0,6 0 1 0,8 2-1 0,-8 2 0 31,0 3 2-31,7 0 0 0,-6 0 0 0,6 3 0 0,0 2 1 0,0 2 0 0,0 0 1 0,-6 0 0 0,6 4-1 16,-7-4 0-16,0 8-2 0,8-4 0 0,-8 0 1 0,0 0 1 16,-6 1-1-16,8-6-1 0,-8 5-9 0,6 0 4 0,-6-4 4 31,0-3 4-31,0 0 0 0,6 0 1 0,-6-4 4 0,0 4-2 0,0-4 11 0,0-4-6 0,0 0-2 0,0-4-3 16,0 1-2-1,0-7-2-15,7 0-4 0,-7-1 4 0,0-4 0 16,6-3-1-16,-6 4 0 0,7 0 1 0,-1-3 0 15,1 1 0-15,-7 3-1 0,12 1-3 0,-4-2 2 0,-2 7 0 16,0 0 2-16,1 0-1 0,-1 4-1 0,1 0 0 0,6 3 1 16,-7 0 0-16,1 4 0 0,0 0-1 0,-1 0 0 0,0 4-3 15,1 3 3-15,6 1 2 0,-7-1 0 0,1 4 2 16,6 0-1-16,-6 0 1 0,5 3 0 0,-5-3 0 0,0 4-1 16,6 3-2-16,-7-3 0 0,7 0 0 0,-6 3 0 0,5-4 0 15,-4 1 0-15,4-4 2 0,-5 4-1 0,-1-4 2 16,1 0-2-16,6 0 0 0,-7-4 0 0,0 0-1 0,2-2-11 15,-2-3-21-15,-6 2-36 0,6 0-59 0,1 0-63 16,0-4-61-16,-1 0-58 0,0-4-50 0,1-6-47 0,6-2-48 16,0-3-94-16,0 5-45 0,0-9 0 0</inkml:trace>
  <inkml:trace contextRef="#ctx0" brushRef="#br0" timeOffset="74609.98">24956 14383 120 0,'0'0'445'0,"0"3"-116"15,0-3-124-15,0 4-79 0,0-1-47 0,8 1-20 0,-2 0-10 16,-6-4-5-16,6 3 0 0,0 1-2 0,1 0-3 15,6-1-3-15,-6-3-3 0,5 4-3 0,-4 0 0 0,4-1 3 16,-6-3 0-16,2 5 1 0,4-5 4 0,-5 3 0 0,-1-3 8 16,-6 0 10-16,7 0 12 0,0 0 18 0,-7 0 22 15,6 0 26-15,-6 0 21 0,0-3 15 0,0 3 4 0,6-5-6 16,-6 2-11-16,0-5-14 0,0 1-20 0,0 3-25 0,0-3-21 16,-6 0-13-16,6 3-11 0,0-3-6 0,-6 3-7 0,6-3-7 15,-7 3-2-15,7 1-4 0,-7-1-2 0,7 0-7 16,-6 4-2-16,-1-3-4 0,1 3 0 0,0 3 0 0,-2-3-5 15,2 4-3-15,6 0-3 0,-6-1 1 0,0 1-2 0,-2 3 0 16,2 1 0-16,6-1 0 0,-6 0 0 0,6 0 0 16,-7 1 1-16,7 3-1 0,0-3 2 0,0-2-2 0,7 5-2 15,-7-3 1-15,6 4 1 0,-6-6 2 0,6 2 10 16,2 3 4-16,-8-4-6 0,6 0-3 0,0 4-2 0,0-4-1 16,2 1-4-16,-2-1-1 0,0 0-12 0,1 1-5 0,-1-5 8 15,1 1 3-15,0 3 2 0,5-7 3 0,-6 4 1 0,8-4 0 16,-1 0-3-16,0-4-2 0,6 1-11 0,-5-5-17 15,5 1-27-15,1 0-39 0,0-4-47 0,-2-1-56 0,2 2-42 16,0-5-40-16,-1 1-30 0,1 2-27 0,-7 1-22 16,0 4-24-16,-6-4-88 0,-1 1-35 0,0 2-10 0</inkml:trace>
  <inkml:trace contextRef="#ctx0" brushRef="#br0" timeOffset="75322.42">25289 14379 112 0,'0'-8'364'0,"0"5"-79"0,0-1-78 0,0 1-57 0,6-1-37 0,-6 0-23 0,0 4-15 15,7-3-9-15,-7-1-9 0,0 4-4 0,7-4-10 0,-1 4-9 16,0-3-5-16,-6 3-4 0,6 0 1 0,2 3-2 0,-2 1 1 16,0 0-3-16,7-1 3 0,-6 5 6 0,0-1 10 15,-1 0 5-15,0 4 6 0,1 4 4 0,0-4 4 16,-7 3 6-16,6 5 3 0,0-5-4 0,-6 4-5 0,0-2-6 16,7-2-5-16,-7 0-5 0,0 1-8 0,0 4-7 0,0-8-2 15,0 4-4-15,0-5 1 0,0 1-1 0,0-4 0 0,0-2 4 31,0 1 4-31,0-2 8 0,0-4 13 0,0 4 13 0,0-4 15 0,0 0 14 0,0 0 3 0,0-4-1 0,-7 0-1 16,7-2-6-16,0-2-8 0,0-3-12 0,0 0-18 0,-6-4-17 16,6 4-5-16,0-7-2 0,0 3-4 0,0 1-4 15,0-4-9-15,6 2-4 0,-6 2 0 0,0-1 0 16,7 4-1-16,-7 0-3 0,7 0-1 0,-7 0 0 0,6 8-1 0,-6-5 1 31,7 1-3-31,-7 4 0 0,6 3 0 0,0-4-1 16,1 4 1-16,-7 4-3 0,7-1 0 0,-1 1 0 0,0-1 2 15,1 8 0-15,0-3-2 0,-1 3 4 0,-6 0 1 16,7 0-1-16,-1 3 1 0,1-3 0 0,-7 1-1 0,6-1 1 16,-6 3 0-16,7-3 0 0,-7-4 0 0,0 4 1 0,0-3 0 15,6-1-1-15,-6-3 2 0,0 3 1 0,0-7-1 16,0 4 3-16,0-4-3 0,0 0 0 0,0 0 1 0,0-4 0 16,0 0 2-16,0 1-2 0,0-8 0 0,0 3-3 0,6-7-2 15,-6 1 1-15,0 0 0 0,8-2-1 0,-2 2-2 16,-6-4 2-16,6 4 0 0,1-2 0 0,-1 2 1 0,1-1-1 15,-1 0 0-15,-6 5 0 0,7-1 0 0,-1 0 0 0,0 3-2 16,-6 4 1-16,0 1-1 0,8 3 2 0,-8 0 1 0,6 3-1 16,-6 6 0-16,6-3 2 0,1 5 3 0,-7 0 0 15,7 0 3-15,-1 4-3 0,-6-1 2 0,7 1 1 16,-7 3 0-16,6-3-3 0,0 1-1 0,1-2-1 0,0 0-1 16,-1 1 2-16,0-1-2 0,1-3 0 0,0 4 0 0,-1-4-1 15,1-4-6-15,-1 5-13 0,1-6-23 0,-7 2-36 16,6-5-39-16,-6 5-44 0,7-5-38 0,-7-3-33 0,6 5-28 15,-6-5-14-15,0 0-7 0,0 0-4 0,6-5-8 0,-6-2-27 16,0 0-52-16,0-4-74 0</inkml:trace>
  <inkml:trace contextRef="#ctx0" brushRef="#br0" timeOffset="75591.39">25647 14086 394 0,'0'-4'420'0,"0"-3"-128"0,0 7-110 0,-6-4-69 0,6 4-36 16,6 0-15-16,-6 4-4 0,0 3-2 0,7 0-1 15,-1 4 0-15,0 4-1 0,1 0 0 0,0 3 1 16,5-3-1-16,2 6-1 0,-8-2-1 0,14-1 2 0,-14 4 4 16,13 0-2-16,-5-4-1 0,-1 4-9 0,0-3-7 0,0 3-6 15,-1 0-6-15,2-4-8 0,-1 4-12 0,0-4-2 16,0 4-4-16,0-2 2 0,0-2 0 0,-7-1-3 0,8 1-19 15,-8 1-21-15,7-4-22 0,-7-1-27 0,1 1-30 0,0-1-28 16,-1-3-39-16,-6-4-38 0,6 1-43 0,-6 0-71 0,8-4-96 16,-8-4-43-16</inkml:trace>
  <inkml:trace contextRef="#ctx0" brushRef="#br0" timeOffset="75891.61">25810 14426 490 0,'0'-3'400'0,"-7"-5"-131"0,7 5-99 16,-6-5-58-16,6 5-34 0,6-1-18 0,-6-3-13 0,7 3-10 15,-1 1-9-15,0-1-9 0,8-4-6 0,-1 5-3 16,0-1-4-16,0 4-2 0,0-3 3 0,6 3-1 0,-5 0 1 16,-2 0 0-16,1 3 1 0,7-3 2 0,-6 4 4 0,-2 3 4 15,-6 1 3-15,8-1 0 0,-8 4 3 0,7 0 2 16,-7 0 1-16,-6 3-2 0,8 1-1 0,-8 3-1 0,0 1-3 15,-8-1 0-15,2-4 0 0,0 5-4 0,-1-1 2 16,1-3-2-16,-1-1-2 0,-6 1 1 0,7-1-2 0,0-2-6 16,-2-4-1-16,2 2-13 0,0-2-18 0,-1-5-24 0,7 1-30 15,0-4-40-15,0 0-46 0,0-4-57 0,0 1-105 16,0-5-119-16,7-2-52 0</inkml:trace>
  <inkml:trace contextRef="#ctx0" brushRef="#br0" timeOffset="76288.06">26155 14577 371 0,'0'0'355'0,"0"0"-119"0,0 0-90 15,0 0-53-15,0 0-34 0,0-4-18 0,0 4-11 0,6-4-5 16,-6-3-5-16,0 3-5 0,7 1-3 0,-7-5-2 16,0 1 3-16,0 3 7 0,7-7 8 0,-7 4 7 0,-7-4 6 15,7 4 5-15,0-4 5 0,-7 4 2 0,1-5-3 0,6 5-1 32,-7-4-3-32,7 0 0 0,-6 4-2 0,6-1-4 15,0 1-6-15,-6 0-3 0,6-1-5 0,0 1-2 0,0 0-9 16,6 3-7-16,-6-3-3 0,0 3-2 0,6-3-3 0,1 3 0 15,-7 1 0-15,6-1 0 0,1 0-1 0,0 4 1 16,-1 0-1-16,0 0-3 0,2 0 4 0,-2 4 6 0,0 0 1 16,0 3 6-16,1 0 0 0,0 1 2 0,-1 2 1 15,1 1 2-15,-1 0-2 0,0 0-5 0,2 4-1 0,-2-4-3 16,0 5-2-16,0-2-1 0,2-3-2 0,4 3-1 0,-5-3-12 16,-1 0-13-16,8 0-16 0,-8-4-19 0,6 1-19 15,-4-5-23-15,4 1-28 0,1 0-31 0,1-4-35 0,4 0-51 16,-4-4-110-16,6 0-77 0</inkml:trace>
  <inkml:trace contextRef="#ctx0" brushRef="#br0" timeOffset="76714.42">26533 14350 2 0,'-13'0'522'16,"6"3"-89"-16,1-3-137 0,-8 4-107 0,8 0-66 0,0 3-39 15,-8 0-21-15,8 1-11 0,0 2-8 0,-1 5-8 0,1-4-11 16,-1 4-8-16,0-4-7 0,7 3-5 0,0-3-2 0,-6 1-3 16,6-1 0-16,6-1 0 0,-6 1-1 0,0-4 0 15,7 1 1-15,0-1 0 0,-7-3 0 0,6 3 0 16,1-7 0-16,-1 4-1 0,0-4 1 0,1 0 0 0,0-4-2 16,-1 1 0-16,0-5 0 0,1 1 1 0,0-1 1 0,-1 1 1 15,1-4 0-15,-1 1 0 0,-6-1 1 0,7-1 6 16,-1 1 3-16,-6 0 4 0,0 0 5 0,7 0 8 0,-7 4 10 15,0-4 6-15,0 4 4 0,0-1 2 0,0 1 3 0,-7 0 5 16,7 3 1-16,0 0 1 0,0 1-3 0,0 3-2 0,0-4-3 16,0 4-4-16,0 0-7 0,0 0-7 0,0 0-9 15,0 4-6-15,0-1-7 0,0 1-5 0,0 0-4 0,0 3-3 16,0 4 0-16,0-4 5 0,7 4-3 0,-7-3-1 0,6 0-1 16,-6 2 0-16,6-3 1 0,2 4 1 0,-2-2 0 15,0-3-7-15,1 2-4 0,-1-1-17 0,1 4-20 0,-1-4-24 16,1 0-22-16,-1-3-21 0,0-1-21 15,2 1-19-15,4 0-14 0,-5 0-10 0,0-4-8 0,6 3-16 0,-7-3-38 16,0-3-89-16,-6 3-86 0</inkml:trace>
  <inkml:trace contextRef="#ctx0" brushRef="#br0" timeOffset="77379.75">26650 14346 308 0,'0'-4'393'0,"-7"-2"-113"0,7 1-99 0,0 1-66 0,0-3-40 16,0 3-22-16,7 1-15 0,-7-5-4 0,0 8-9 16,7-7-8-16,-1 3-4 0,1 4-5 0,-7-3 4 0,6-1 0 15,0 4 4-15,1 4 5 0,0-4 5 0,-1 3 6 0,0 1 3 16,1 3 2-16,0 1-1 0,-1-1 1 0,1 0-2 15,-7 5-4-15,6 2-4 0,1 1-5 0,-7-4-4 0,6 3-5 16,-6 5-3-16,7-8-4 0,-7 3-4 0,0 1 1 0,0-4-2 16,0 0 1-16,0 1 1 0,0-5 3 0,0 0 5 15,0-4 5-15,0 1 8 0,0 0 5 0,0-4 4 0,0 0 1 16,0 0 1-16,0-4-2 0,6 0-3 0,-6-3-5 0,0 0-9 16,6 0-5-16,-6-5-4 0,0 1-4 0,8 4-1 0,-8-4 0 15,0 1-1-15,6-2 1 0,-6 1 4 0,0 4 0 16,0-1-5-16,6 1 3 0,-6 4 0 0,0-5 2 15,0 4-2-15,0 4-3 0,7 0-1 0,-7 0-1 0,0 4 5 16,6 0-1-16,-6 0 0 0,7 3-1 0,-1 4 1 0,1-4 0 16,-1 4 0-16,0 1 0 0,2-2-2 0,4-3 0 15,-5 4-1-15,6-2 0 0,0-3-1 0,0 2-1 0,0-4-3 16,0-1-1-16,0-3-1 0,0 0 0 0,0 0 0 0,0-7-2 16,1 2 2-16,-2-2 3 0,1 0 1 0,-6-4 2 0,6 0 1 15,-7 1 0-15,0-6 4 0,2 5 11 0,-2-7 12 16,0 3 24-16,0 1 33 0,2-1 32 0,-2 0 29 0,-6 1 23 15,0-1 17-15,0 0 1 0,0 5-3 0,0-5-21 0,-6 4-26 16,-2-4-27-16,2 4-29 0,0 0-17 0,0 4-12 16,-8-1-6-16,8 2-6 0,-7 1-2 0,6 1-6 0,0 4-7 15,-5 0 2-15,6 0-8 0,-2 4-7 0,-4 4-5 0,12 0-5 16,-7-1-2-16,0 4-1 0,1 3 0 0,6 1 0 16,-7 0 2-16,7 3 0 0,0-4 2 0,0 5 3 0,7-1-3 15,-7 1 2-15,6-1-1 0,-6-3 0 0,7 3-1 16,0-4-1-16,-1 2 0 0,0-2-3 0,8-3 2 0,-2 3 0 15,-5-2-1-15,6-5 0 0,0 0-2 0,7 0-3 0,-8-3-4 16,2-4-7-16,5 0-14 0,1 0-26 0,0-7-48 16,-1 3-65-16,1-3-71 0,-8-5-63 0,2 5-71 0,-2-4-92 15,2 4-165-15,-8-4-72 0,1 7-7 0</inkml:trace>
  <inkml:trace contextRef="#ctx0" brushRef="#br0" timeOffset="78225.09">24514 14976 375 0,'0'-7'290'0,"0"-1"-93"0,0 1-64 0,0 0-36 0,0-1-19 15,0 5-9-15,6-5-9 0,-6 5-4 0,0-4-4 0,0 2-6 16,6 2-6-16,-6 0-2 0,0-2-4 0,8 1-2 16,-8 4 0-16,0 0-2 0,0-3 1 0,0 3 3 0,0 3 7 15,0 1 12-15,0 1 8 0,0 6 10 0,0-4 8 0,0 7 7 16,0 1 5-16,0 0 2 0,0 3-3 0,0 0-7 15,0 0-5-15,0 4-5 0,6-3 2 0,-6 3 3 16,0 0 0-16,0 0-4 0,6 0-2 0,-6 0-2 0,0 4-4 16,7-1-3-16,-7 1-8 0,0-1-12 0,6-2-5 0,-6 2-4 15,7-3-7-15,-7 4-2 0,6-9-2 0,1 2-4 0,-7-1-3 16,6-3-3-16,1-4-3 0,0-4 0 0,-1 0 0 16,0 1-1-16,8-4-2 0,-2-4-2 0,1 0 0 0,1-8-1 15,-2 4-1-15,8-3-9 0,0-3-22 0,-7-2-32 0,7 1-41 16,-8 1-44-16,1-5-41 0,0 0-37 0,0 1-34 15,-7-1-23-15,2 1-9 0,-2-2-11 0,-6 2-17 0,0 0-52 16,0-1-80-16,0 0-28 0</inkml:trace>
  <inkml:trace contextRef="#ctx0" brushRef="#br0" timeOffset="78442.78">24429 15334 413 0,'0'0'413'0,"6"-7"-140"0,1 4-106 0,0-5-63 0,-1 1-34 15,8-3-18-15,-2-2-8 0,1 5-5 0,7-4-3 16,0-4-5-16,-1 4-8 0,7-3-6 0,-6-1-6 0,6 1-4 31,-1 2-3-31,-5-2 0 0,6-1-3 0,0 5 1 0,1-6-5 16,-8 5-13-16,7 1-18 0,-6-1-24 0,-8 3-29 15,8-3-37-15,-7 4-53 0,0-4-92 0,0 7-126 16,-13-2-55-16</inkml:trace>
  <inkml:trace contextRef="#ctx0" brushRef="#br0" timeOffset="78887.9">24800 14925 85 0,'0'-4'437'16,"0"4"-106"-16,-6 0-119 0,6 0-80 0,0 4-47 16,0-1-26-16,0 1-13 0,0 0-5 0,6 3 1 0,-6 4 0 15,6 0-1-15,2 0-2 0,-2 0 0 0,0 4 0 0,1-1 4 16,0 1 8-16,-1 2-3 0,0 3-3 0,1-2-2 16,-1 4-3-16,-6 0-4 0,7 0-4 0,0 0-8 0,-7-1-11 15,6 2 0-15,-6-2 1 0,0 2-1 0,0-1-2 0,0 0 0 16,0-4 0-16,0 1-1 0,0-5 0 0,0 1-1 15,0-4-1-15,0-5 0 0,0 2 7 0,0 0 7 0,0-5 8 16,0-3 6-16,0 0 9 0,0-3 5 0,0-1 0 16,0-3 0-16,0-4-7 0,0 0-8 0,0 0-9 0,0-4-9 15,6 1-9-15,1-5-2 0,-7 5-4 0,7-1-1 0,-1-4-1 16,0 5-1-16,1-1 0 0,0 4 1 0,-1 0-3 16,-6 1 0-16,7 1-2 0,-1 2 2 0,0 7 0 0,2-2 0 15,-2 2 0-15,0 0-2 0,7 2 2 0,-6 2 0 0,-1 4 2 16,7-1 1-16,1 0-1 0,-8 4-1 0,6 0 2 15,-4-4 1-15,4 4 0 0,-5 4 0 0,-1-4 0 0,8 0 0 16,-8 0 1-16,6 0 0 0,-4-4-1 0,-2 0 1 0,0 0-2 16,7 5-10-16,-6-8-17 0,0 3-23 0,5-3-21 15,-4-1-21-15,-2 1-26 0,6-4-29 0,-5-4-32 0,6 1-32 16,0-1-38-16,1-3-85 0,-8 0-101 0,6-4-47 0</inkml:trace>
  <inkml:trace contextRef="#ctx0" brushRef="#br0" timeOffset="79567.33">25380 15149 98 0,'0'0'296'0,"0"-5"-48"15,0 2-51-15,0 3-48 0,-6 0-32 0,6 0-21 0,-7 0-13 16,7 0-7-16,-7 0-7 0,7 3-7 0,-6-3-8 16,6 5-8-16,-7-2-6 0,7 0-5 0,-6 5-2 0,6-1 2 15,0 0 2-15,0 2 4 0,0 0 4 0,0 0 4 0,0 1 4 16,0 1 3-16,0 0 3 0,6-4 4 0,-6 4 4 15,7 0 1-15,-1 0 1 0,-6 0 0 0,7 1-3 0,0-5-5 16,-1 3-7-16,0 1-9 0,-6-4-10 0,7 5-8 16,0-4-7-16,5-1-3 0,-5 4-4 0,0-8-2 0,-1 5-1 15,1-2-1-15,5 2-1 0,-5-4-1 0,6 0 0 0,-7-4-1 16,8 3-1-16,-1-3-6 0,-7-3-16 0,7-1-22 16,0 0-26-1,-7 1-27-15,2-2-32 0,4-1-32 0,-12-2-35 0,7-3-31 16,-7 4-34-16,0-4-54 0,0-1-100 0,0-2-68 15</inkml:trace>
  <inkml:trace contextRef="#ctx0" brushRef="#br0" timeOffset="79724.72">25432 15101 226 0,'0'-4'471'0,"0"0"-118"0,0 4-131 16,0-4-87-16,0 1-51 0,7 3-32 0,-7-4-16 0,6 4-11 15,0-3-9-15,-6 3-14 0,7 0-24 0,0 0-31 0,-1-4-44 16,0 4-67-16,1 0-120 0,0 0-109 0,-1 0-55 16</inkml:trace>
  <inkml:trace contextRef="#ctx0" brushRef="#br0" timeOffset="80058.31">25686 15060 102 0,'0'0'401'0,"-6"0"-92"0,6 0-93 0,0 0-72 16,0 0-41-16,0 0-24 0,-7 4-13 0,7-4-9 0,-7 7-5 15,1-3-6-15,6 0-6 0,-6 3-5 0,-1 0-2 0,7 4 3 16,-6 0 5-16,-1 0 6 0,7 0 5 0,-7 4 0 15,7-4-1-15,-6 3-1 0,6-3 1 0,0 1-2 0,0 2-2 16,0-3 2-16,0 0 1 0,0 0 2 0,6-4 0 0,-6 4 1 16,0 0-4-16,7 0-5 0,-7 1-4 0,7-2-6 15,-7-3-8-15,6 4-7 0,-6-4-1 0,7 2-3 0,-1-2 0 16,-6 0 1-16,6-3-1 0,8-1-2 0,-8 1 0 16,0-4 1-16,8 0-1 0,-1-4-5 0,6 1-15 0,-6-4-23 15,7-1-29-15,-7 0-36 0,6 2-36 0,-6-6-38 0,7 1-46 16,-7 1-45-16,0-5-58 0,0 4-99 0,0 0-71 15,-6-4-28-15</inkml:trace>
  <inkml:trace contextRef="#ctx0" brushRef="#br0" timeOffset="80517.1">25888 14925 192 0,'0'0'417'0,"0"-4"-98"0,-7 4-100 0,7-3-71 16,0 3-45-16,0 0-26 0,0 3-12 0,0 1-4 0,7-1-3 16,-7 5-2-16,0-1-3 0,7 4-2 0,-7 0 1 0,6 4 8 15,0-4 4-15,-6 7 1 0,7-4 1 0,0 5-1 16,-1-1-1-16,0 1 0 0,-6-1-2 0,13 0-6 0,-6 0-8 15,-7 1-8-15,7 3-9 0,-1-8-4 0,0 5-7 0,2-1-4 16,-2-4-2-16,-6 5-5 0,6-4-3 0,-6-1-3 16,6 1-13-16,-6-1-23 0,0-3-27 0,0 0-30 0,0 1-36 15,0-5-37-15,0-3-50 0,-6-4-63 0,6 0-86 0,-6 0-98 16,6-4-54-16</inkml:trace>
  <inkml:trace contextRef="#ctx0" brushRef="#br0" timeOffset="80801.33">26077 14983 112 0,'-6'4'511'0,"6"-4"-113"0,-8 7-137 15,2-3-95-15,0 7-63 0,0 0-37 0,-2 0-18 0,2 0-13 16,-7 4-8-16,7-1-6 0,-1 1-8 0,0 0-6 0,-5-4-2 16,6 3-3-16,-2-3-1 0,8 1 0 0,-6-6-1 0,0 2-1 15,6-1 1-15,-7 0 2 0,7-3 4 0,0 1 3 16,0-3 6-1,0-2 6-15,-7 4 8 0,7-1 10 0,7 2 8 0,-7-5 11 0,0 4 5 0,7-1 7 0,-7 1 2 0,6-1 3 16,0 1 0-16,8 3-6 0,-8-3-6 0,7-1-9 16,-6 1-7-16,6-1-7 15,-1 1-10-15,8 0-7 0,-6-4-8 0,5 4-4 0,-6-1-4 0,6 1-1 0,-5 0-5 16,-2-4-1-16,8 3-4 0,-7 1-12 0,1 0-16 0,-2-1-22 16,1 1-21-16,0 0-22 0,0-4-23 0,1 3-23 0,-2-3-26 15,-6 0-22-15,8 0-25 0,-1 0-38 0,0-3-69 16,0-1-104-16,-7 0-46 0</inkml:trace>
  <inkml:trace contextRef="#ctx0" brushRef="#br0" timeOffset="81972.35">26318 15115 300 0,'0'-3'422'0,"0"3"-123"0,0 0-119 0,0 0-74 16,7 0-46-16,-7 3-24 0,6 1-12 0,0-1-8 0,0 1-2 15,2 3-1-15,-2 1-1 0,0 0-4 0,1 2-2 0,-7-3 1 16,6 4 2-16,1 0 5 0,0 1 2 0,-1-5 3 16,-6 4 3-16,6 0 7 0,-6-4 6 0,6 4 5 0,-6-4-1 15,0 1 0-15,0-5 3 0,0 5 5 0,0-5 4 16,0-3 6-16,0 4 10 0,0-4 8 0,0 0 5 0,8 0 1 15,-8-4-3-15,-8-3-5 0,8 3-7 0,0-7-8 0,0 4-18 16,0-8-14-16,8 4-10 0,-8-3-5 0,0-1-2 16,6 0-3-16,-6 1-1 0,6 0-5 0,-6-5 0 0,7 4 1 15,-7 1 0-15,7 2-1 0,-7 2 0 0,6-1 1 0,-6 3-1 16,7 2 1-16,-7-3-1 0,6 6 0 0,-6-1 0 16,6 0 0-16,1 4-2 0,-7-3 0 0,7 6 0 0,-7-3-1 15,6 4 3-15,0 3 5 0,-6 2 3 0,7-3 5 0,0 5 3 16,-7 0 1-16,6 0-1 0,1 4 3 15,-7-4-3-15,6 3-3 0,1 2-5 0,-1-6-4 0,1 5-2 0,-1-3-1 16,0-3 0-16,2 3 2 0,4-1-1 0,-5-4-1 0,-1 4 0 16,7-8-1-16,-6 5-3 0,5-4-5 0,-4-1-8 15,4 1-7-15,-5-4-5 0,6 0-6 0,-6-4-4 0,5 1-2 16,2-5-1-16,-8 1 0 0,7-4 4 0,-6 0 2 16,6 1 5-16,-7-6 3 0,7 2 5 0,-6-1 3 0,5-3 5 15,-4-1 4-15,-2 1 3 0,-6 3 3 0,6-3 4 0,-6 4 0 16,0-1 3-16,0 0 1 0,0 0 2 0,0 1 4 15,-6 3 3-15,6 0 6 0,-6 0 5 0,6 0 6 0,-8 4 6 16,2 3 5-16,6-3 2 0,-6 3 1 0,-1 4-2 0,7 0-3 16,-6 0-8-16,-1 0-6 0,7 0-6 0,-6 4-6 15,-1-4-6-15,7 3-3 0,-6 1-2 0,6 0-1 0,0 3 0 16,-7-3 1-16,7 3-1 0,0 0-1 0,0 1 1 0,0-1 0 16,0 0-1-16,0 4 1 0,-7-4 4 0,7 4-3 0,0 0-1 15,0 0-1-15,0 1-1 0,7-1 1 0,-7 0 0 16,0 3-1-16,0-3-2 0,0 4 1 0,7-4 1 0,-7 0 2 15,0 0 1-15,6 0 0 0,-6 0 0 0,7-4 1 16,-1 0-1-16,1 0-1 0,-7-2 0 0,6-1-4 0,1-1-4 16,-1 1-3-16,8-1-6 0,-8-3-6 0,0-3-9 15,7 3-3-15,-6-4-6 0,6 1-5 0,-7-1-4 0,8-4-3 16,-2 2 0-16,-5-3 2 0,6-2 5 0,0 0 3 0,-7-3 6 16,8 3 6-16,-2 0 7 0,-5-7 7 0,0 3 8 0,5 0 2 15,-5-2 3-15,-1 1 3 0,1-2 3 0,0 3 4 16,-1-3 4-16,0 3 6 0,-6 1 5 0,0 3 5 15,0 0 5-15,0 0 0 0,-6-1 0 0,6 6-2 0,-6-3-3 16,-1 6-7-16,0-1-8 0,1 1-5 0,-1 3-6 0,1 0-6 16,0 0-2-16,-8 0-3 0,8 3-2 0,0-3 0 15,-1 4-1-15,7-1 3 0,-7 1 2 0,7 1 1 0,-6-2 2 16,6 5 0-16,0-5 3 0,0 4 0 0,6-3 0 0,-6 3 0 16,0 1-1-16,7-1 2 0,-7 4-1 0,7 0 1 0,-7-4 0 15,0 4-1-15,6 0 2 0,-6 0 0 0,0 0 0 16,6 0-1-16,-6-1 2 0,0 2 0 0,7-1-1 0,0-3 1 15,-7-1 0-15,6 0 1 0,0-3 1 0,1 0-1 0,-1-1 3 16,8-3-2-16,-8 0 1 0,0-3-1 0,8-1 0 16,-2-4 0-16,2-2-3 0,-1-1 2 0,-1 0 0 0,2-4 7 15,-2 0 7-15,2-3 12 0,-1 0 12 0,-7-1 13 0,8 1 20 16,-2 0 17-16,-5 0 12 0,0 2 10 0,-1-2 9 16,0 4 8-16,-6 3 4 0,0 0 0 0,0 3-12 0,0 1-10 15,-6 3-11-15,6 1-14 0,-6 3-17 0,-1 0-18 16,0 3-17-16,1 5-13 0,0-1-8 0,-1 0-5 0,7 5-4 15,-7-2-3-15,7 1-5 0,7 3-8 0,-7-2-5 0,0 3-5 16,7-4-6-16,-1 3-6 0,0 1-6 0,1-4-6 16,6 0 1-16,-7 0 3 0,7 3 2 0,-6-3 4 0,0 0 3 15,5 0 6-15,-4-2 5 0,-2 1 6 0,0 1 3 0,0-4 5 16,1 0 1-16,-7 1 4 0,7-1 3 0,-7 1 1 16,-7 2 0-16,7-2 3 0,-7-1 1 0,-5 5 1 0,6-2 1 15,-8 5-1-15,-6-3-9 0,1 2-16 0,-1 0-24 16,1 1-37-16,-1-1-44 0,-6 1-45 0,6-4-42 0,1 4-46 15,6-8-46-15,-6 1-65 0,5-1-119 0,2-4-71 0,-2 1-24 16</inkml:trace>
  <inkml:trace contextRef="#ctx0" brushRef="#br0" timeOffset="82940.34">27718 14551 62 0,'0'-4'433'0,"0"4"-85"0,-6-3-99 0,6 3-77 16,-7 0-45-16,0 0-26 0,7 3-14 0,0-3-7 0,0 8-3 16,0-5-1-16,7 5-2 0,-7 3 2 0,7-4 2 0,-1 4 1 15,0 0 4-15,1-1 6 0,0 6 1 0,6-2-1 16,-7 1-4-16,7 0-4 0,0 7-8 0,1-4-8 0,-2 4-10 15,1 0-10-15,0 0-10 0,0 0-5 0,1 3-8 0,-2-6-5 16,2 3-5-16,-2-4-2 0,1 1-3 0,1-1-2 16,-8-4-1-16,7 1-1 0,-6 0 0 0,-1-4-1 0,0-4 0 15,1 0 5-15,-1 1 13 0,-6-5 19 0,0 1 20 0,0-1 17 16,0-3 12-16,0 4 7 0,-6-4 3 0,6 0 0 16,-13 0-11-16,7 4-16 0,-1-4-18 0,0 0-12 0,1 0-8 15,-7 0-8-15,6 0-2 0,-6 0-1 0,7 0-2 0,-7 0-5 16,6 0-2-16,-5 3-4 0,-2 1-1 0,8 0-2 15,-7-1-1-15,0 5-3 0,6-2-2 0,-5 3 3 0,4-2-3 16,-4 0 0-16,5 4 0 0,0-4 0 0,1 5 0 0,0-1 0 16,6-1-1-16,-7-2-1 0,7 3 2 0,-6 0 1 0,6-4-1 15,6 4 0-15,-6-4-1 0,7 2 1 0,-7-3 0 16,6 2 1-16,0-1-1 0,1-3 1 0,0-1 0 16,-1 1 1-16,0-1 1 0,2-3-2 0,4 4-2 0,-5-8-2 15,6 4-1-15,-7-3-2 0,7-1-6 0,1 1-2 0,-8-4-7 16,7 3-5-16,0-4-9 0,0 2-10 0,0-3-8 15,0-2-10-15,0 0-5 0,0 0-3 0,0 0 3 0,-7 0 5 16,1-3 9-16,6 3 11 0,-13-4 5 16,6 1 15-16,2 0 10 0,-2-6 7 0,-6 6 6 0,6-4 5 0,-6-1 7 0,0 5 8 15,0-1 6-15,0-3 1 0,6 0 0 0,-6 2 9 16,0 2 8-16,0 3 8 0,-6 0 0 0,6 0-2 0,0 4 1 16,0-1 1-16,0 1 3 0,0 3-4 0,-6 4-7 0,6-3-8 15,0 3-5-15,-6 0-3 0,6 3-3 0,-8 1-2 16,8 0-7-16,-6 3-4 0,6 0-5 0,0 1-2 0,0 3-1 15,-6-4-2-15,6 4-2 0,6-1 2 0,-6 2-1 0,0-1 1 16,0 4 0-16,6-4 0 0,-6 3 0 0,8-3-2 16,-2 4 2-16,0 0 0 0,0-1 0 0,1 1-1 0,0-4 0 15,-1 4-1-15,7-4 0 0,-7 3 0 0,8-3 0 16,-8-3 0-16,8 3 0 0,-2-4-4 0,1 0-6 0,1-3-10 16,-2-1-19-16,8 1-28 0,-7-4-40 0,7 0-48 0,-8-4-50 15,8 1-43-15,0-1-41 0,-1-3-37 0,-5 0-33 16,4-1-50-16,-4-3-100 0,-1 0-54 0,-7 0-9 0</inkml:trace>
  <inkml:trace contextRef="#ctx0" brushRef="#br0" timeOffset="83368.39">28239 14797 384 0,'0'0'407'0,"0"0"-112"15,0-4-91-15,-6 4-58 0,6 0-32 0,0 0-19 0,6 0-10 16,-6-4-10-16,0 4-11 0,6-3-12 0,1-1-14 0,0 0-12 15,-7 4-4-15,13-3 1 0,-7-1 5 0,0 4 6 16,2 0 8-16,4 0 4 0,-6 0 6 0,8 0 2 0,-8 4 4 16,7-1 1-16,-6 1-2 0,6 3-3 0,-7 1-3 0,8-1-4 15,-8 0-1-15,7 4-4 0,-7 0-8 0,8 0-8 0,-8 4-6 16,0-4-4-16,0 3-5 0,2 0-4 0,-2 6-2 16,0-6-3-16,1 1 0 0,-7 3-1 0,0-3 1 0,0-1 0 15,0 4 0-15,0-3 0 0,-7 0 2 0,1 0 2 16,0-1-3-16,-2 1 1 0,-4 0 2 0,6-4-2 0,-8 3 2 15,1-3-1-15,1-4-3 0,4 1 0 0,-4 3 1 16,6-8-2-16,-8 5-12 0,8-5-23 0,-1-3-32 0,1 4-31 16,6-4-32-16,-7-4-37 0,0 1-38 0,7-5-42 0,0 1-44 15,0-3-60-15,0-2-98 0,7-3-53 0</inkml:trace>
  <inkml:trace contextRef="#ctx0" brushRef="#br0" timeOffset="83702.15">28499 14748 391 0,'0'-3'331'16,"7"-1"-93"-16,-7 1-73 0,0-1-46 0,0 4-31 16,0-3-14-16,0 3-7 0,0-4-4 0,0 0-3 0,0 4-5 15,0 0-5-15,0 0-2 0,0 0-4 0,-7 0-4 0,7 0-3 16,-6 4 0-16,0 0-2 0,6-4-1 0,-7 3 4 15,1 4 1-15,6-3 8 0,-7 3 8 0,0 1 10 0,7-2 10 16,0 6 5-16,-6-1 4 0,6-3-1 0,0 3 0 0,0-1-7 16,0 1-5-16,0-3-7 0,6 3-9 0,-6 0-7 0,0 0-5 15,7-4-5-15,-7 4-5 0,7-1-3 0,-1 2-5 16,-6 3-4-16,7-4-4 0,-7 0-2 0,6 3-5 16,0-3 0-16,1 0-3 0,0 0-2 0,-1 0 1 0,0 0-2 15,1-4-1-15,6 4-3 0,0-3-6 0,-6-5-9 0,6 6-19 16,-1-6-28-16,-4 0-36 0,4 1-37 0,1-4-38 15,7-4-34-15,-8 4-35 0,2-3-32 0,6-6-42 0,-7 3-70 16,6-2-102-16,-6 1-32 0</inkml:trace>
  <inkml:trace contextRef="#ctx0" brushRef="#br0" timeOffset="84194.13">28923 14657 336 0,'0'0'298'0,"0"0"-93"16,-7 0-74-16,7 0-47 0,0 0-28 0,0 0-13 31,7 0-5-31,-7 4 0 0,0-4 2 0,0 0 0 0,6 0 0 15,-6 0-1-15,7 0 1 0,0 0 1 0,-7 0-1 0,6 0-1 16,0 0-1-16,-6 0-1 0,7 0-4 0,0 0-2 0,-1 0-4 16,0 0-5-16,1-4-4 0,6 4-4 0,-6-3-4 15,5 3-2-15,2-4-2 0,-1 0-2 0,0 1-1 0,0-1 0 16,-1 1-1-16,2-5 0 0,5 4-1 0,-6 0 1 0,0 0 0 16,1-3 1-16,-2 4 0 0,-5-1-2 0,0 0-1 15,5 1 0-15,-12-1-1 0,7 0-1 0,-1 4-8 16,1 0-13-16,-7 0-16 0,0-3-17 0,0 3-29 0,0 0-37 15,0 0-58-15,0-3-96 0,0 3-125 0,-7 0-60 0</inkml:trace>
  <inkml:trace contextRef="#ctx0" brushRef="#br0" timeOffset="84465.45">28910 14811 109 0,'6'0'438'0,"-6"0"-112"0,7 0-118 0,-1 0-78 0,1-3-46 16,6-1-25-16,0 0-14 0,0-3-9 0,6 3-8 0,-5-3-7 16,12-4-7-16,-7 4-4 0,7-5-5 0,-6 1-1 15,6 1-1-15,0-2 5 0,-7 1 7 0,1 1 8 0,6-1 8 16,-13 3 6-16,1-3 7 0,4 8 4 0,-11-1 7 0,0 0 5 16,-1 1 2-16,1-1 3 0,-7 0 6 0,0 4 6 15,0 0 5-15,0 0-2 0,0 0-4 0,-7 4-7 0,1 0-10 16,-1 3-12-16,0-3-16 0,-5 2-29 0,6-1-37 0,-2 2-38 15,2-3-45-15,0-1-52 0,6 1-69 16,-7 0-109-16,0-4-143 0,1 3-60 0</inkml:trace>
  <inkml:trace contextRef="#ctx0" brushRef="#br0" timeOffset="87040.2">29711 14521 11 0,'0'-3'304'0,"0"-1"-57"0,0 1-53 0,-6-1-46 0,6 4-34 15,0-4-19-15,0 4-12 0,0-3-8 0,0 3-3 0,-7-4-4 0,7 4-2 0,0 0-7 0,0-3-2 16,0 3-5 0,0 0-3-16,0 0-1 0,0 0-1 0,0 0 1 0,0 0 2 0,0 0 2 0,0 0 6 0,0 0 2 15,0 0 4 1,0 0 3-16,0 0 4 0,0 3 8 0,0 1 7 0,0-1 10 0,0 1 9 0,0 3 1 0,0 0 2 0,0 1-3 31,-7 3 0-31,7-4 3 0,0 4 0 0,-6 0-5 0,6 1-6 0,0-2-6 0,0 1-4 0,0 1-13 0,0 2-3 31,0-3-9-31,0 4-12 0,6-4-9 0,-6 3-8 0,7 1-6 16,-7-1-5-16,0 1 11 0,7 3-10 0,-7-3-10 0,6 0-5 16,1 3-1-16,-7-3-3 0,6 3-2 0,0-3 1 15,1-4-7-15,-7 0 2 0,7 0 2 0,-1 0 4 0,0-1-2 16,1-3-1-16,0 2 1 0,6-6 1 0,-7 5 0 0,7-5-2 15,-6-3-1-15,5 4 0 0,-4-4-2 0,4 0 2 16,-5-4 1-16,-1 4-1 0,1-3-1 0,-1-2 1 0,1-1 1 16,-1-3-2-16,0 2 2 0,2 0-2 0,-2-4 0 15,0 1 1-15,1-2-3 0,0-2 1 0,-7-1 1 0,6 4 0 16,-6-3 1-16,0-1 0 0,0-1 0 0,0 6-1 0,0-5 1 16,-6 5 1-16,6-5 1 0,-7 0-1 0,0 1 0 15,-5-2-1-15,4 6-1 0,2-5 2 0,0 1-1 0,-7-2-1 16,6 2 1-16,-6-1 0 0,7 5 0 0,-8-5 0 0,2 4 0 15,-2-4 0-15,2 4 3 0,-1 4 0 0,-1 0 1 16,-5-1 0-16,0 5 0 0,6-1 3 0,-7 1-1 0,0 3 1 16,8 0-4-16,-8 3 1 0,1 1-2 0,5-4 1 15,2 7 0-15,-2-3 1 0,1-1-3 0,7 4-3 0,-1 1 0 16,0-1-6-16,1-3-13 0,6 3-23 0,0 1-50 0,0-5-68 16,0 5-66-16,6-5-63 0,1 1-66 0,6 0-81 15,0 0-128-15,1-1-90 0,-2-3-22 0</inkml:trace>
  <inkml:trace contextRef="#ctx0" brushRef="#br0" timeOffset="87325.85">30239 14470 294 0,'-7'0'507'0,"0"0"-119"15,7 0-126-15,-6 0-77 0,-1 4-46 0,1-1-26 0,0 2-13 16,-1-1-11-16,0-1-6 0,1-3-10 0,6 4-16 0,-6-4-17 16,6 3-17-16,0 1-10 0,0-4-6 0,-7 0-4 15,7 0-7-15,0 0-9 0,0 0-16 0,0 0-17 16,0 0-20-16,0 0-24 0,7 0-29 0,-7 0-38 0,6 0-50 15,-6 0-77-15,6 0-131 0,-6 0-70 0</inkml:trace>
  <inkml:trace contextRef="#ctx0" brushRef="#br0" timeOffset="87944.69">30616 14339 324 0,'0'-3'396'0,"0"-2"-107"0,0 5-95 0,0-4-63 16,-6 4-36-16,6 0-22 0,0-3-10 0,-6 3-8 0,6 3-6 15,0-3-7-15,0 0-10 0,0 4-11 0,0 1-9 0,-8-2-4 16,8 0-2-16,0 5 3 0,-6-5 5 0,6 5 6 16,0-1 6-16,0 0 12 0,-6 4 18 0,6-4 16 0,0 4 17 15,0 0 9-15,0 5 9 0,0-6 10 0,-7 5 7 16,7 3-3-16,0-3-8 0,0 3-7 0,-6 0-8 0,6 1-11 15,0 3-9-15,0-4-12 0,0 4-9 0,0 0-11 16,0-4-7-16,0 4-12 0,6 0-8 0,-6-4-3 0,7 5-8 16,-1-6-5-16,0 1-3 0,2 2 0 0,-2-2 0 0,6-4 0 15,-4 1-2-15,4-4-4 16,1 0-5-16,1-3-6 0,-2-1-13 0,-6 0-15 0,14-3-12 0,-6-4-8 0,-1 0-10 16,-1-4-6-16,8 0-5 0,-7 1-1 0,0-4 6 0,6-1 10 31,-5-3 11-31,-2 4 8 0,2-8 11 0,-8 4 9 0,7 0 12 15,-6 0 9-15,-1 0 12 0,-6-3 11 0,7 2 11 16,-7-2 13-16,-7 3 14 0,7-3 16 0,-6-1 16 0,-1 0 11 16,1-3 8-16,-7-1 1 0,7 1-3 0,-8-1-4 0,1 1-5 15,0 0-8-15,-6 0-9 0,5-1-13 0,-5 1-10 16,0 0-8-16,6 4-15 0,-7-2-2 0,0 2-6 0,1 3-9 16,-1 0-2-16,0 0-2 0,2 3-3 0,-2 5 0 0,0-5 7 15,7 5-6-15,1 3-10 0,-2-4-15 0,1 0-24 16,7 4-34-16,-1 0-44 0,0 4-50 0,1-4-44 0,6 4-42 15,-6-4-35-15,6 3-33 0,6 5-40 0,-6-5-61 16,6 5-87-16,1-5-32 0</inkml:trace>
  <inkml:trace contextRef="#ctx0" brushRef="#br0" timeOffset="88404.35">30987 14229 178 0,'0'-4'459'15,"0"0"-106"-15,0 1-116 0,0 3-78 0,0-4-46 0,0 4-23 16,-6 4-13-16,6-1-7 0,0 5-7 0,0-1-4 16,0 4-6-16,0 0-2 0,0 0 1 0,0 3 1 0,0 1 9 15,0 3 10-15,0-3 9 0,6 4 9 0,-6-5 6 0,7 5 3 16,0-1 1-16,-1-4 1 0,-6 5-2 0,13-5-8 15,-7 6-10-15,1-2-8 0,6-4-12 0,-7 4-11 16,8 0-10-16,-8 1-10 0,7-1-11 0,0 0-6 0,0 0-6 16,-7-3-7-16,8 4 1 0,-1-5 1 0,0 0 0 0,6 2-1 15,-5-5-1-15,-2-1-3 0,2-2 5 0,-2-1-3 0,1-3-15 16,1 0-11-16,-2-4-10 0,2 0-6 0,-8-4-8 16,7 0-2-16,-6 4-5 0,-1-7 5 0,1-1 12 0,-1 1 11 15,-6-4 12-15,0 0 15 0,0 0 19 0,0 0 16 0,0 0 10 16,-6-3 15-16,-1-2 17 0,1 2 17 0,-1-1 10 15,-6 1 0-15,0-4-3 0,0-1-6 0,0 4-6 0,0-6-10 16,-6 3-17-16,-1-1-12 0,0-3-13 0,1 4-7 0,-7-1-7 16,6 5-5-16,1-1-4 0,-7 1-3 0,6 3-2 15,0 0-3-15,-5 3-5 0,5 1-6 0,0-1-10 0,1 5-18 16,6 3-33-16,-6-4-49 0,5 4-56 0,8 0-53 16,-7 4-46-16,6-4-45 0,7 3-42 0,-6 1-47 0,6 0-64 15,0-4-86-15,6 3-19 0</inkml:trace>
  <inkml:trace contextRef="#ctx0" brushRef="#br0" timeOffset="89070.45">31567 14071 48 0,'6'0'440'0,"-6"-3"-95"0,0-1-106 0,0 0-75 16,0 4-46-16,0 0-27 0,0-3-15 0,0 3-10 0,-6 0-9 16,6 0-9-16,-6 0-10 0,0 3-8 0,-2 1-7 15,2 0-3-15,0-1 0 0,-7 1 3 0,6 0 1 0,-6-1 7 16,7 1 7-1,-8 3 9-15,8-3 7 0,0-1 11 0,-1 1 9 0,-6 0 5 0,6-1 8 0,1 1 0 0,6 0-1 16,-6-4-6-16,-2 3-7 0,2 1-7 0,6 0-5 0,-6-1 4 16,6 5 2-16,-6-4 5 0,6 3 0 0,0 0 4 0,-8 0 2 15,8 0 0-15,0 4-3 0,0-3-11 0,8 3-9 16,-8 0-10-16,0 0-6 0,6 0-7 0,0 0-8 0,0 0-6 16,-6 0-7-16,8 3-2 0,-2-3-3 0,0 0-1 0,1 4-3 15,-1-4 0-15,1 0-1 0,0 0-1 0,-1 0 1 0,0-4 0 16,-6 1-1-16,7-4 4 0,0 3-1 0,-1-4 2 31,-6-3 4-31,6 4 5 0,-6-4 6 0,7 0 4 0,0 0 7 16,-7-4 3-16,6 1 5 0,1-1 2 0,-1 1 0 0,0-5-2 15,2 4-5-15,-2-3-1 0,0 0-8 0,7 0-3 16,-6-1-5-16,6 2-3 0,-7-3-1 0,8-2-6 16,-8 8 0-16,6-5-4 0,2 1 1 0,-1 0-3 0,0 3-1 15,6-3 1-15,-5 3-1 0,-2 4-1 0,8-3 0 0,-7 3-1 16,7 0-1-16,-1 0 1 0,-6 3 0 0,6-3-1 0,-5 4 1 15,6-1 2-15,-8 5 0 0,8-1-3 0,-7 0 2 16,-1 4 1-16,2 0-2 0,-1 1 0 0,-7 2-1 0,1-3 0 16,-7 4 2-16,7-1 6 0,-14 5-3 0,7-5-2 0,-7 1 2 15,-6 3 3-15,1-3-2 0,-8 0 0 0,0 3-2 16,1-4-6-16,-7 5 5 0,0-4 1 0,-1-1 0 0,1-2-1 16,1-2 1-16,-9 1-1 0,9 1-4 0,-7-2-7 15,6-2-15-15,6-1-34 0,0-3-58 0,1-1-76 0,5 1-76 16,2-4-80-16,-1-4-103 0,6 1-170 0,7-4-89 0,-7 3-26 15</inkml:trace>
  <inkml:trace contextRef="#ctx0" brushRef="#br0" timeOffset="91036.53">32212 14258 214 0,'0'-4'227'0,"0"1"-34"0,0 3-39 0,0-4-32 0,0 0-19 16,0 1-14-16,0 3-3 0,0-4 0 0,0 4-1 16,0-4-3-16,0 4-7 0,0 0-5 15,0-3-6-15,0 3-6 0,0 0-7 0,0 0-2 0,6 0-2 0,-6 0-2 0,0 0 1 16,7 0 6-16,-7 0 8 0,0 0 16 0,7 0 15 15,-7 0 13-15,6 0 17 0,-6 3 19 0,6-3 18 0,-6 8 11 16,7-5 1-16,-7 5-5 0,6 6-11 0,-6-3-13 0,7 7-18 16,-7 1-23-16,0-1-21 0,0 1-21 0,0 2-16 15,0-2-14-15,0 3-10 0,0 0-8 0,0-4-4 0,7 4-1 16,-7-3-3-16,0-1 1 0,0-4 0 0,0-3 0 0,0 4 2 16,0-8-1-16,0 1 3 0,0-1 2 0,0-3 1 15,0 0 2-15,6-1 7 0,-6 0 2 0,0-3 4 0,0-3 4 16,0 3 2-16,0-3-2 15,0-1 1-15,0 0-4 0,0-3-5 0,0-1-2 0,0-3-5 0,0 0-4 0,0 0-3 16,-6 0-2-16,6 0-2 0,0-3 2 0,0 2-1 0,0-2-4 16,6 3 0-16,-6-4 0 0,0 1 0 0,6 3 1 15,-6 3-1-15,0-3 1 0,7 4 0 0,-7 0 3 0,0 3-2 16,7 0-2-16,-1 1 1 0,-6-1-2 0,6 4-1 0,-6-3-2 16,7 3-1-16,0 3 0 0,-7-3-1 0,6 4 3 0,1-1 0 15,-1 5 0 1,-6-1 2-16,6 0 1 0,2 4 2 0,-8 0 0 0,0 0-1 0,0 0-1 0,6 4 0 0,-6-4 2 15,0 0 0 1,0 1-1-16,0-5 0 0,0 3-1 0,0-2 1 0,0-5 1 0,0 1 0 0,-6-1 0 0,6 1 1 16,0 0 2-16,0-4 0 15,0 0 1-15,0 4 1 0,0-4-1 0,0-4 0 16,0 4-1-16,-8-4-3 0,8 0-1 0,0 1 0 16,0-1-2-16,0 1-2 0,0-5-2 0,0 1-2 0,8 0-3 15,-8-5-4-15,6 3-4 0,-6-7-3 0,6 5-5 0,0 1-2 0,8-6 1 0,-8 2 1 0,7-1 3 0,1 4 4 16,-8 0 4-1,7 0 4-15,-6 0 6 0,-1 5 1 0,7-3 1 0,-7 6 2 0,8-1-2 0,-8 0 9 0,7 4-3 0,-6 4-2 16,-1 0-1-16,0 3 1 0,1 1-1 0,0 3 1 0,6 0 0 31,-13 3-8-31,12 1 1 0,-12-1 1 0,8 5 2 16,-2-1-3-16,0 0-2 0,0-3-9 0,-6 4-14 0,7-1-23 16,0 0-43-16,-7 0-63 0,6-3-70 0,-6 0-72 0,7-5-98 15,-1-2-170-15,-6-1-98 0,6 0-48 0,-6 0 1 0</inkml:trace>
  <inkml:trace contextRef="#ctx0" brushRef="#br0" timeOffset="92175.4">32701 14305 177 0,'0'0'276'0,"0"0"-73"15,0-3-61-15,0-1-38 0,6 0-22 0,-6 1-9 0,0-1-1 16,0 0 3-16,0 1 4 0,0-1 7 0,6 1 3 0,-6-1 4 16,0 4 4-16,0-4 11 0,0 1 10 0,0 3 15 0,0-4 16 15,0 4 13-15,0 0 10 0,0 0 9 0,0 0 3 0,6 0-5 16,-6 0-10-16,0 0-17 0,0 0-20 0,0 0-20 0,0 0-15 15,0 0-17-15,8 4-13 0,-8-1-11 0,0 1-5 0,6 0-7 16,0 3-1-16,-6 0-2 0,7 0-2 0,-7 1-5 16,6 3-1-16,-6-4-4 0,7 4-5 0,0 0 0 0,-7 0-3 15,6 0-3-15,-6 4 1 0,0-4-5 0,0 3-3 0,6 1-3 16,-6-3 1-16,0-2-2 0,-6 5 0 0,6-3 0 0,0-6 0 16,0 6-1-16,0-5 0 0,0 0 0 15,-6-4-1-15,6 1-1 0,0 0-1 0,0-1 1 0,0 1 4 0,0-4-1 0,0 3 0 16,0-3 0-16,-7-3-1 0,7-1-8 0,0 1 4 15,0-1 2-15,0-3-4 0,0-4 4 0,7-1-3 0,-7 3 4 16,0-7-2-16,0 5 9 0,0-7-5 0,6 3-3 0,-6 0-1 16,6 1-2-16,-6-1 0 0,7 4-3 0,-7-3 0 0,7 2 1 15,-1 1 0-15,-6 0 1 0,6 0 0 0,-6 4-1 0,7 3 1 16,-7-3 1-16,7 4 0 0,-7-1-2 0,6 0-2 0,-6 4 0 16,7 0-1-16,-7 0 3 0,6 0-3 0,0 0 0 15,-6 4-1-15,7 0 4 0,-7 3 2 0,7-4-1 0,-7 8 1 16,6-3-1-16,0 3 1 0,-6-4 1 0,8 4 0 0,-8-3-1 15,6 3-4-15,-6 0 2 0,0-4 0 0,0 0 1 0,6 1-2 16,-6-5 1-16,0 4-1 0,0-3-1 0,0 0 2 0,0-4 1 16,0 0 0-16,0 3 0 0,0-3 1 0,0-3-1 0,0 3 1 15,0-8 0-15,0 5-1 0,7-4-2 0,-7-1 2 0,6-3-1 16,-6 0 0 0,7-3 0-16,0-1-1 0,-1 4 2 0,6-8 0 0,-4 5-1 0,-2-1-8 15,7-3 4-15,-7 3 0 0,8 1 1 0,-8-4 12 0,7 2-5 0,-6 5-2 0,5 1-2 16,-5-1 5-16,0 4-3 0,-1-1 0 0,1 4-1 0,-1 1-12 0,0 3 5 15,-6 3 1-15,7 1 1 0,0 0 4 0,-7 3 11 0,0 4-5 16,6 0-1-16,-6 3-2 0,0 5-1 0,6-4 4 16,-6 3 0-1,8 0-2-15,-2 1-10 0,0-1 6 0,1-4 4 0,-1 5 3 0,1-4 0 0,6-1-1 0,-7-3 0 0,8 0 1 16,-2-3-1-16,1-1-2 0,-6-4-1 0,6 5-5 0,7-8-8 16,-8 0-22-16,2 0-42 0,5-8-92 0,-6 5-100 0,0-4-117 15,7-1-172-15,-8 1-139 0,-5 0-82 0,0-1-33 0</inkml:trace>
  <inkml:trace contextRef="#ctx0" brushRef="#br0" timeOffset="100619.06">25998 16188 301 0,'-6'0'259'0,"0"4"-79"0,6-4-56 0,-6 0-30 15,-2 0-20-15,8 0-13 0,-6 0-6 0,6 0-6 16,-6 0-1-16,6 0-2 0,-7 0-2 0,7 0-4 0,0 0-5 16,0 0-3-16,0 0-3 0,-7 0 2 0,7 0 1 0,0 0 1 15,-6 0 0-15,6 0 2 0,-7 0 2 0,7 4 1 16,-6-4 2-16,6 0 2 0,-6 0 2 0,-1 4 6 0,7-4 4 16,-7 0 5-16,7 0 5 0,-6 2 5 0,6-2 5 15,0 0 5-15,0 0 2 0,-6 5-1 0,6-5-1 0,0 0-8 16,0 0-4-16,0 0-6 0,0 0-9 0,0 0-8 0,0 0-8 15,6 0-4-15,-6 0-1 0,6 0 9 0,1 0 2 16,0 0 5-16,-1 4 8 0,0-4 6 0,7 0 4 0,1 0 1 16,-2 0-6-16,2 0-7 0,-2 0-7 0,8 0-7 0,-7 0-5 15,7-4-9-15,0-1-3 0,5 3-2 0,-5-2-2 16,6-4-4-16,0 1 0 0,1 0-6 0,5-4-1 0,1 3-1 16,-7-2-3-16,6-5-3 0,-7 4 1 0,2 4-1 15,-1-4 0-15,-6 3 2 0,6 1-1 0,-13 0 1 0,6 0-2 16,-6-1 1-16,0 5-1 0,-6-2 0 0,-1 1 0 0,1 2 1 15,-1-3-4-15,-6 5 3 0,7-3 1 0,-7 3-1 16,0 0 0-16,6 0-7 0,-6 0-19 0,0 0-34 0,0 0-42 16,0 0-55-16,0 0-53 0,0 0-57 0,0-4-66 15,0 0-97-15,0 1-143 0,0 3-58 0,-6 0 1 0</inkml:trace>
  <inkml:trace contextRef="#ctx0" brushRef="#br0" timeOffset="101269.37">26305 16188 176 0,'0'0'251'0,"-7"0"-73"0,7 0-60 0,0 0-38 15,0 0-22-15,0 0-10 0,0 0-4 0,0 0-2 0,0 0-2 16,0 0-3-16,0 0 0 0,0 0-3 0,0 0 0 15,0 0 1-15,0 0 6 0,0 0 4 0,0 0 3 16,0 0 3-16,0 0 2 0,0 0 5 0,0 0 2 0,0 0 2 16,0 0-3-16,0 0 1 0,0 0 4 0,0 0 0 0,0 4 6 15,0 0 7-15,7 0 6 0,-7-2 7 0,0 3 5 16,6 2 6-16,-6 1 6 0,7-1 5 0,0 0-3 0,-7 1-8 16,6-1 7-16,0 4 1 0,0 0-1 0,2 0-3 0,4 0-8 15,-5 0-9-15,-1 3-7 0,8-3-4 0,-8 4-31 0,6 0-8 16,-4-1-9-16,4 1-9 0,2 0-5 0,-1-1-3 15,-1 1-1-15,2 0-4 0,-2-1 7 0,2 1-7 0,-1-3-2 16,-7 5-3-16,7-2-2 0,-6 0 0 0,-1-1 0 0,8 1-1 16,-8-1 1-16,0 1 0 0,-6-4 1 0,7 5-8 15,-7-2 5-15,0-3 4 0,0 3-2 0,0-3 4 0,0 0 0 16,-7 0 1-16,7 0-1 0,-6 1 10 0,0-2 2 0,-8 1 1 16,8 0 4-16,-7-4 3 0,0 5 2 0,0-6 2 0,6 2 1 15,-12 0 1-15,5-1-5 0,2-4 0 0,-8 4-2 0,7-3 0 16,-1-4 2-16,-4 4 0 0,4-4 0 0,-5 0 1 0,5 0-4 15,-4 0-2-15,4-4-4 0,8 0-1 0,-7 1-5 0,-1-1-1 16,8 1-3-16,-6-1-5 0,4-3-3 0,2 0-9 0,6-2-11 16,-6 2-30-16,6 0-64 0,6-4-80 0,0 1-77 0,2-5-72 15,-2 0-94-15,14 0-140 0,-1 0-104 0,1 1-46 0,-2 0 18 16</inkml:trace>
  <inkml:trace contextRef="#ctx0" brushRef="#br0" timeOffset="101714.9">26891 16350 238 0,'-7'0'532'0,"1"0"-96"0,0 0-119 0,-1 0-74 15,7 0-34-15,-7 0-9 0,7 0 0 0,-6 0-1 16,6 4-5-16,0-4-10 0,-6 0-22 0,6 0-32 0,6 0-34 15,-6 0-27-15,0 3-16 0,6-3-6 0,1 0 4 16,6 4 6-16,-7-4 4 0,7 0 6 0,1 0-1 0,-2 0-1 16,2-4-8-16,5 1-9 0,1-1-10 0,-8 0-8 0,14 1-5 15,-6 0-4-15,-1-3-3 0,1 0-3 0,6-2-3 16,-6 1-2-16,6 3-1 0,-7-3 0 0,8 0-4 16,-7-1 1-16,-2 5 1 0,2-5-2 0,-7 1-1 0,7 3 0 0,-14 1-4 15,7-4-1-15,-6 3 1 0,-1 4-3 0,1-4-2 0,-1 4-6 16,-6-3-10-16,7 3-17 0,0-4-31 0,-7 4-48 15,0 0-62-15,-7 0-62 0,7 0-48 0,-7 0-42 0,7 4-36 16,-6-4-30-16,-1 3-23 0,1 1-23 0,-1 0-40 16,-6 3-24-16</inkml:trace>
  <inkml:trace contextRef="#ctx0" brushRef="#br0" timeOffset="101972.87">27008 16529 160 0,'-12'11'377'0,"-2"-3"-95"0,8 3-87 0,-1-4-61 0,0 0-38 0,1 0-14 15,6-3-7-15,-7 3-1 0,7-3-1 0,0-4 3 16,0 4 3-16,7-4 3 0,-7 0 7 0,6 0 4 0,8 0 9 16,-8 0 12-16,0-4 14 0,8 4 11 0,-2-4 3 0,2 1 3 15,5-5 1-15,-5 5-5 0,4-1-8 0,-4-3-12 16,5 0-15-16,1 3-14 0,0-3-13 0,-1-1-12 0,1 1-13 16,-8-1-7-16,8 1-10 0,0 0-9 0,-1 0-2 0,1-1 0 15,-1 2-2-15,-6-3-1 0,0 2 0 0,7 0-5 16,-14 3 9-16,8 0-6 0,-8-3-7 0,7 4-8 0,-7-1-17 15,1 0-36-15,0 1-75 0,-1-1-85 0,0 0-111 16,8 1-148-16,-2-1-158 0,2-3-94 0,-1 3-41 0</inkml:trace>
  <inkml:trace contextRef="#ctx0" brushRef="#br0" timeOffset="102553.19">27946 16280 70 0,'0'0'332'0,"0"0"-69"0,-7 4-68 0,7-4-51 16,0 0-28-16,-6 0-17 0,6 0-2 0,0 0 1 0,-6 0 7 15,-1 0 6-15,7 3 4 0,0-3 9 0,-7 0 3 0,7 0 9 16,0 4 5-16,0-4 8 0,0 0 8 0,0 0 9 16,-6 0 5-16,6 4-1 0,0-4-6 0,0 4-12 0,0-4-12 15,0 3-16-15,6-3-20 0,-6 0-17 0,0 0-17 16,7 4-10-16,6-4-8 0,-7 0-6 0,8 0-6 0,-2-4-1 16,8 1-4-16,-7-1-6 15,7 0-3-15,-1 0-6 0,1 1-4 0,0-5-3 0,6 1-3 0,-7 0-4 0,7 0 0 0,-6-1-3 16,-1 1 0-1,1-4-2-15,0 4 0 0,5-1 0 16,-12 1 2-16,6 0-1 0,1-1-1 0,-7 0 4 0,0 1-3 16,0 0 0-16,1 4 0 0,-2-5 0 0,-6 4-1 15,2 1-1-15,-2 0 3 0,-6 3-4 0,6-4 2 0,-6 4-1 16,0-4 1-16,0 4-1 0,7 0-3 0,-7 0-4 0,0 0-2 16,0 0-4-16,0 0-8 0,0 0-20 0,0 0-44 0,-7 4-74 15,7-4-82-15,0 0-84 0,0 0-105 0,0 0-173 16,0 0-103-16,0 0-48 0,0 4 5 0</inkml:trace>
  <inkml:trace contextRef="#ctx0" brushRef="#br0" timeOffset="102948.64">28617 15929 482 0,'0'-4'449'0,"0"1"-141"0,0 3-114 0,0 0-66 15,0-4-32-15,0 4-11 0,0 0-7 0,0 0 1 16,0 4 0-16,0-4 1 0,0 0 7 0,0 3 6 16,6 1 12-16,-6-1 23 0,7 4 29 0,-7-3 25 0,7 4 18 15,-7-2 8-15,0 6-9 0,6-1-8 0,-6 0-20 0,6 0-30 16,0 4-35-16,8-5-24 0,-8 5-23 0,8-1-14 0,-8 2-9 15,1 1-10-15,5-2-6 0,2 0-5 0,-8 0-4 16,7 0-4-16,0-1-1 0,0 0-2 0,0 1-2 0,-6 0 0 16,5 3 0-16,2-3-1 0,-8-4 1 0,7 3-1 0,-6 1-1 15,-1-4 0-15,1 0 0 0,-1 0-1 0,0 0 1 16,-6-1 0-16,8-1 0 0,-8-2-3 0,6 0 3 0,-6-3 3 16,0 3-2-16,0-3 0 0,0-1-2 0,0-3 0 0,0 4-7 15,0-4-9-15,0 0-22 0,0 0-46 0,-6-4-72 0,6 1-78 16,-8-1-70-16,2-3-75 0,0 0-83 0,6-1-125 15,-7 2-97-15,-6-6-24 0</inkml:trace>
  <inkml:trace contextRef="#ctx0" brushRef="#br0" timeOffset="103457.28">28572 15987 345 0,'-7'-4'511'0,"7"4"-129"0,0 0-141 15,0-3-90-15,0-1-52 0,7 4-24 0,-7-4-13 0,6 4-5 16,0-3-2-16,0 3-2 0,2-4-3 0,-2 0-3 16,0 4 2-16,7-4 7 0,-6 1 9 0,6 0 17 0,-7-1 21 15,8 4 20-15,-2-4 20 0,-5 0 10 0,6 1 8 16,-6-1 4-16,5 1-1 0,2-1-14 0,-2 1-18 0,8-1-19 15,-7 0-19-15,0-4-15 0,6 6-19 0,1-3-19 0,0 1-14 16,-1 1-7-16,1-1-7 0,0 0-6 0,-1 4-3 16,1-3 1-16,-8 3 2 0,8 0-2 0,-1 0-3 0,-5 0 1 15,6 3 0-15,-8 1 0 0,1 0 2 0,0-1-3 0,0 6-3 16,1-3 0-16,-2 2 1 0,-5-1 0 0,6 4-2 16,-7 0 1-16,1-1 0 0,-1 5 1 0,-6 0-1 0,7 0 1 15,0 0 0-15,-7-1-1 0,0 5 1 16,0-5 0-16,6 1-1 0,-6 3 1 0,-6-3-1 0,6-1-9 0,0 5 7 15,-7-5 4-15,7 1 2 0,-7-1 0 0,1 0 0 0,-1-2 2 16,-6 3 2-16,0 0 8 0,1-1-3 0,-2 1-1 0,1-4 0 16,0 0 3-16,-6 3 1 0,5-3-1 0,-5 0 1 0,-1 1 0 15,1-1-3-15,0 0 0 0,-1-1-2 0,1-2-3 16,-1 3-1-16,6-4-1 0,-5 4-1 0,0-4-1 0,0 1 0 16,-1-5 0-16,0 5-2 0,7-1 0 0,0-3 0 0,0-1-2 15,0 1 0-15,0-1-8 0,7-3-11 0,-1 4-24 16,1-4-55-16,-1 0-85 0,7 0-87 0,-7-4-89 0,7 1-117 15,0-4-179-15,0-1-86 0,7 1-32 0</inkml:trace>
  <inkml:trace contextRef="#ctx0" brushRef="#br0" timeOffset="104759.6">29515 15705 50 0,'0'0'307'0,"-6"-4"-62"16,6 4-57-16,0-3-44 0,0 3-28 0,-6-4-17 0,6 4-6 0,0-4-1 15,0 4-1-15,-7-3 0 0,7 3 1 0,0 0 2 0,0-4 2 16,0 4 0-16,0 0-2 0,0 0-2 0,0 0-5 16,0 0-2-16,0 0 3 0,0 0 15 0,0 4 18 0,0-1 19 15,7 5 19 1,-7 3 13-16,0 0 11 0,6 0 2 0,-6-1-10 0,6 5-23 16,2 1-28-16,-2 1-28 0,6-2-25 0,-5 3-20 0,6 1-22 0,0-5-10 0,1 4-10 0,4-3-1 15,-4 3-11 1,-1-2 2-16,7-2 4 0,-8 1-2 0,2-1 6 15,-2-3-2-15,2 0 4 0,-1-4-4 0,-7 4 7 0,0-7-5 0,1 4-7 0,0-5 0 0,-1 1-1 0,-6-1 1 16,0 1 0 0,0-4 1-16,0 0 0 0,0 0 1 0,-6 0 1 0,6 0 1 0,-7 0 0 0,0-4-2 0,1 1 1 15,0 3 1 1,-1-4-1-16,-6 1-3 0,6 3 0 0,-5-4 3 0,-2 4-1 0,8-4 3 0,-7 4 1 0,0 0 0 0,6-4 3 31,-5 4 6-31,-2 0-2 0,2 4-1 0,4-4 0 0,-4 4-2 0,5 0-2 0,-6-1 1 0,6 1-2 0,-5 3-6 16,6-4 0-1,-2 5 0-15,2-5-1 0,0 4-1 0,-1 2 0 16,1-2-2-16,6 4 2 0,-7-4 2 0,7 0 0 0,-7 1 0 0,7-1 0 0,0 4 1 0,0-7 1 0,0 3-3 16,0 4 0-16,7-3-4 0,-7-2 3 0,0 2 0 0,7-1-1 31,-1 0-2-31,1 0 0 0,-7 1 3 0,12 0 0 0,-4-1 0 16,-2-3-1-16,0 3 0 0,0-3 2 0,1-1 0 15,6 1 0-15,-6 0-2 0,-1-4-1 0,8 0 2 0,-8-4-3 16,6 0 0-16,2 1-2 0,-8-1-1 0,7-3-1 0,-6-2-1 15,6 7 1-15,-7-6-3 0,0 0 2 0,2 1 3 16,-2-3 0-16,-6 2 1 0,6-2 3 0,1 2 2 0,-7-3-1 16,0 0 0-16,0 0 0 0,7 0 1 0,-7-4 1 0,0 5 0 15,0-1 2-15,-7 0-1 0,7-1 5 0,0 5 1 0,0 0 4 16,0 0 1-16,0 3 1 0,-7 0 1 0,7 0-2 16,0 4 1-16,-6 0-2 0,6 0-2 0,0 0-4 0,0 4-4 15,-6 0-2-15,6 0-8 0,0-1 1 0,0 4 1 16,0 0 3-16,0 1-1 0,6 0 5 0,-6-2 1 0,6 2-1 15,-6 0 9-15,7-1-4 0,-7 0-5 0,7 0 0 0,6 1 1 16,-7-1-3-16,7 0-1 0,0 1 2 0,0-1-1 16,-6 0 2-16,12 1 2 0,-6-4-3 0,0-1-6 0,7-3-5 15,-1 3-10-15,1-3-31 0,0 0-58 0,-1-3-77 0,-6 3-76 16,6-3-71-16,1-5-85 0,0-3-122 0,-7 4-136 16,-1-4-54-16,2 3 13 0</inkml:trace>
  <inkml:trace contextRef="#ctx0" brushRef="#br0" timeOffset="105249.88">30154 15679 518 0,'-7'4'449'0,"7"-4"-111"0,-6 0-79 0,-1 0-31 16,7 4-4-16,-6-4 14 0,6 0 17 0,-7 0 10 0,1 3-3 15,0 1-11-15,-2-4-27 0,2 7-44 0,0-7-41 16,-1 8-40-16,1-5-31 0,-1 5-18 0,-6-5-9 15,7 5-3-15,0-1-5 0,-8 0 1 0,8 0-2 0,-1 4-1 16,0 1-1-16,1-1-2 0,0 0-1 0,-1 3 0 0,1-3-1 16,-8 4-1-16,8-1-1 0,0 2-3 0,6-6 0 0,-7 8-5 15,0-3 1-15,7 0-2 0,-6-4-1 0,6 4-1 16,0-1-2-16,0 1-1 0,6-4-4 16,-6 3 1-16,7-2-3 0,0-2-2 0,-1 1 2 0,0 1-2 0,1-6-2 0,6 2 2 15,0 0 1-15,-7-1-2 0,8 0 0 0,-2-4 1 16,8 1-1-16,-7-4 3 0,7 4-4 0,0-8 0 0,5 4-2 15,-5-4-1-15,6-3-3 0,-6 4-3 0,5-4-5 16,-5-1-9-16,6 0-8 0,0 2-10 0,-7-6-15 0,1 5-34 16,0-4-59-16,-1 4-72 15,1-1-69-15,-8-3-70 0,2 4-90 0,5-4-132 0,-12 4-105 0,6-1-40 0,-7 1 18 16</inkml:trace>
  <inkml:trace contextRef="#ctx0" brushRef="#br0" timeOffset="105724.48">29789 16507 369 0,'-19'4'412'0,"12"0"-108"0,-6-1-85 15,0 1-53-15,6-1-26 0,-5 1-5 0,5 0 5 0,1 0 12 16,-1-1 9-16,0 5 4 0,7-8-5 0,0 3-12 0,-6 1-15 16,6-4-13-16,0 4-7 0,6-4-4 0,-6 3 1 15,7-3 2-15,0 0 0 0,6 0 1 0,-1 0-3 16,2-3-10-16,5 3-13 0,1-4-16 0,6-3-18 0,0-1-13 15,0 1-6-15,7-1-6 0,-7 1-2 0,6-4 0 0,7 0-1 16,-6 1 1-16,6-6-2 0,7 5 2 0,-8-3-2 16,8-1 2-16,0-3-2 0,-1 7-1 0,1-4-4 0,-1 1-3 31,-5-1-1-31,-1 4-4 0,-7-1-3 0,1 2-4 0,-7 6-3 16,0-3-2-16,-7 0 1 0,1 3-1 0,-8 1 1 0,-4-1 0 15,4 4 0-15,-5 0 0 0,-7-4 0 0,6 4 0 16,-6 0-5-16,0 0-6 0,0 0-15 0,0 0-21 0,-6 4-39 15,-1-4-73-15,1 4-80 0,0-4-72 0,-8 3-78 16,8 1-88-16,-8-1-135 0,8 1-86 0,-7 3-28 0</inkml:trace>
  <inkml:trace contextRef="#ctx0" brushRef="#br0" timeOffset="106501.35">30036 16669 61 0,'-6'-4'496'16,"6"4"-83"-16,-6 0-105 0,6 0-82 0,-7 0-50 0,7 0-26 15,-7 4-10-15,7-1 0 0,0 0 3 0,0 5-1 0,0-1-3 16,7 1-13-16,-7-1-15 0,7 0-20 0,-7 1-17 16,6 3-14-16,0-4-10 0,2 0-7 0,4 4-3 0,-5-4-1 15,-1 4 2-15,7 1 4 0,-6-1 1 0,5-1 0 0,-4 2 3 16,4-1 1-16,-5 0-3 0,-1 0-5 0,7 0-6 0,-6 0-4 16,-1 0-8-16,1-4-4 0,0 0-5 0,-1 5-1 15,-6-5 7-15,6 0 7 0,-6-3 5 0,7 3 8 0,-7-3 6 16,0-1 5-16,0 1 0 0,-7 0-2 0,7-4-4 0,-6 3-7 15,0-3-4-15,-1 0-6 0,0 0-4 0,1 4-2 0,-1-4-2 16,1 0-1-16,-7 4-2 0,0-1-3 0,7 1-1 0,-8 0-2 16,1-1-2-16,0 5-1 0,0-1 0 0,1 0-1 0,-2 0 1 15,1 1 1-15,0 3-1 0,-6-4 0 0,12 4 0 0,-6-1-1 16,0 6-2-16,0-5-1 0,0 0 0 0,7 0-1 0,-1 0 1 16,-6 3-1-16,7-6 0 0,6 3 1 0,-8 0-1 0,2 3 0 15,6-3 2-15,-6 4-1 0,6-3-1 0,0 2 1 0,-7-3 0 16,7-1-2-16,0 5 1 0,0-4-2 0,0-3 0 0,0 3 0 15,0-1 0-15,7-2-1 0,-7-1 0 0,6 0 0 0,0-3-2 16,2 3-1-16,-8-7-1 0,12 4 9 0,-5-4-4 16,6-4-4-16,0-3-1 0,-7 0-3 0,14-1 1 0,-7 1 0 15,0-7 3-15,6 3-14 0,-5-4-1 0,6 0-1 0,-8 1 0 16,1-4 0-16,7 2-1 0,-14 2 0 0,8-1-7 0,-2-3 3 16,1 3 3-16,-6 1 0 0,6-1 1 0,-7-3-1 0,1 7 1 15,0-4 2-15,-1 0 1 0,-6 4-1 0,0 0 1 0,0 1 3 16,0-2 1-16,0 1 1 0,0 4 2 0,0 0 2 0,0 0 4 15,-6-1 5-15,-1 5 3 0,7-1 4 0,-7 0 4 0,7 1 6 16,-6 3 3-16,6-4 12 0,-7 4-6 0,1 0-1 16,6 0 0-16,-7 4-1 0,7-4-1 0,0 3-2 0,0-3-3 15,0 4-9-15,-6-4 5 0,6 4 0 0,0 3 2 0,0-3 0 16,0 3 0-16,0 0 0 0,6 0-3 0,-6-3 0 0,0 3-3 16,7 1 0-16,-7-1-3 0,6-3-3 0,1 3-2 0,-7 0-2 15,6 1 1-15,1-5-1 0,0 6 1 0,-1-6-1 0,0 4-1 16,1-3 0-16,0-1 0 0,5 1 0 0,-5 0 1 0,-1-4-2 15,8 3-4-15,-8-3-8 0,8 0-4 0,-8 0-10 16,6-3-7-16,-5 3-16 0,6-4-29 0,0 0-48 0,1 4-61 16,-8-3-62-16,0 3-53 0,7-4-54 0,0-3-57 0,-6-2-60 15,6 6-81-15,-6-4-76 0,-1 0 0 0</inkml:trace>
  <inkml:trace contextRef="#ctx0" brushRef="#br0" timeOffset="107007.78">30342 16811 210 0,'-6'0'355'0,"6"-4"-78"15,-6 1-69-15,6 3-47 0,0-4-23 0,-6 4-7 0,6 0 5 16,0 0 6-16,0-3 7 0,0 3 2 0,0 0-1 0,0 0-6 16,0 0-13-16,0-4-9 0,0 4-11 0,6 0-6 0,-6-3-5 15,6-1 5-15,0-3 1 0,1 2 3 0,0 1 5 0,-1-3 0 16,1 4-1-16,6-1-7 0,-6 0-7 0,5-3-15 31,2 4-7-31,5-4-10 0,-6-1-12 0,0 1-9 0,7-1-10 16,-8 5-4-16,8-1-5 0,-7 0-3 0,7-3-3 0,-8 7-2 15,8-4-4-15,-7 4 0 0,7 0-3 0,-8 4-2 0,2-4-3 16,-1 7 2-16,-7-3-2 0,8 0-2 0,-2 4 0 0,-6-5-3 16,2 4 2-16,4 1 0 0,-5-1 1 0,0 3-2 0,-7-2 1 15,6 2-3-15,1 2 1 0,-7-1 0 0,0 0-1 16,6 0 0-16,-12 0-1 0,6 0 1 0,0 4-1 0,-7 0 2 15,1-5 1-15,-1 5-1 0,-6-5 2 0,7 6-2 0,-8-2-1 16,2-3 1-16,5 0-2 0,-6 0-3 0,0-3-4 0,-1 3-7 16,8-4-7-16,-6-4-11 0,4 1-12 0,2 0-20 0,-7-1-28 15,7 1-47-15,-1-4-57 0,7 4-53 0,-7-8-45 0,7 0-39 16,0 1-42-16,0-5-47 0,0 1-62 0,0 0-86 0,7 0-21 16</inkml:trace>
  <inkml:trace contextRef="#ctx0" brushRef="#br0" timeOffset="107388.33">30760 16584 421 0,'0'-4'368'0,"0"4"-107"0,-7 0-80 0,7-3-50 15,0 3-24-15,-7 3-11 0,7-3-2 0,-6 4-1 16,0 3 1-16,6-3-1 0,-7 3 3 0,7 1 9 0,-6-1 16 16,6 4 26-16,0-3 27 0,-7 3 23 0,7-1 13 0,-7 2 3 15,7-1-6-15,-6 3-20 0,6-3-25 0,0 1-31 0,0 2-32 16,0-3-27-16,6-1-19 0,-6 1-11 0,7 0-5 0,-7 1-6 16,7-1-4-16,-7-1-2 0,6-2-5 0,1 3 0 0,-1 0-2 15,7-4-4-15,-6 1-2 0,-1-1 0 0,7-3-1 16,-6 0-2-16,12-1-1 0,-13 1-3 0,14-1 0 0,-6-3-2 0,5 0 1 15,0-3-4-15,0-1-1 0,1 1 0 0,0-5 0 0,6 1-2 16,-7-4-1-16,1 3-4 0,6 1-4 0,-7-4-4 0,1 3-10 16,0 1-17-16,-1 0-26 0,-5 0-42 0,-2 0-57 0,1-2-56 15,-6 2-54-15,-1 4-52 0,1-5-62 0,-1-2-82 16,-6 3-129-16,0 3-51 0,0-4 1 0</inkml:trace>
  <inkml:trace contextRef="#ctx0" brushRef="#br0" timeOffset="107768.64">31007 16155 467 0,'-6'-6'805'0,"6"2"17"0,0 0-132 16,0 4-172-16,0-4-148 0,0 1-134 0,0-1-91 16,0 4-53-16,0-4-31 0,0 4-30 0,0-3-45 0,0 3-85 15,0 0-101-15,0 0-101 0,0 0-125 0,0 0-199 0,0 0-112 16,0 0-40-16,0 7-10 0</inkml:trace>
  <inkml:trace contextRef="#ctx0" brushRef="#br0" timeOffset="110032.36">27073 8913 280 0,'-6'0'254'0,"6"-3"-94"0,0 3-64 16,-6 0-39-16,6 0-22 0,0 0-11 0,-8 0-6 15,8 0 1-15,0 0-2 0,0 0 0 16,0 0-1-16,0 0 0 0,0 0 5 0,0 0 6 0,0 0 5 0,0 0 6 0,0 0 6 16,-6 0 6-16,6 0 4 0,0 0 5 0,0 0 1 0,0 0 4 15,-6 3 3-15,-1-3 4 0,7 4 7 0,-6-1 14 16,-1-3 19-16,0 4 26 0,1-1 28 0,6-3 31 0,-6 4 26 15,0-4 16-15,-2 4 0 0,8-4-7 0,-6 4-20 0,0-4-25 16,6 0-32-16,-7 0-34 0,7 3-35 0,0-3-28 16,-7 0-15-16,7 3-12 0,0-3-7 0,0 5-7 15,-6-2-5-15,6 5-2 0,0-1 2 0,0 4 0 0,0 3-1 16,0 5 4-16,0-5 2 0,0 9 2 0,6-5 1 0,-6 4 1 16,7 0-3-16,0 0 9 0,-1 0-3 0,0 4-3 0,8-5-2 15,-8 1-2-15,0 4-3 0,8-4-3 0,-1 0-5 16,-1 0-7-16,-4 0 2 0,4 0 0 0,-6 0 1 0,8 0-1 15,-8-4 0-15,1-3 1 0,-1 3 3 0,1-4-1 0,-7 2 0 16,7-2 1-16,-1-3 0 0,-6 0 0 0,6-4 1 16,-6 1-1-16,0-5-1 0,7 1-2 0,-7 0-2 0,0-1-5 15,0-3-6-15,0 0-11 0,0 0-18 0,7 0-52 16,-7 0-90-16,0-7-91 0,0 0-92 0,0-4-99 0,0-1-158 16,0-2-99-16,-7 0-53 0,7 3 12 0</inkml:trace>
  <inkml:trace contextRef="#ctx0" brushRef="#br0" timeOffset="110603.95">26793 8971 315 0,'-6'-3'266'0,"0"3"-89"0,-2 0-59 0,2 0-32 0,0 0-16 16,6-4-6-16,0 4-1 0,-7 0 0 0,7 0-4 16,0 0-7-16,0 0-6 0,0 0-5 0,7-3-3 0,-7 3-2 15,0 0-1-15,6 0 2 0,-6-4 2 0,6 4 6 0,-6 0 6 31,8 0 5-31,-2-4 7 0,-6 4 8 0,6-3 5 0,1 3 6 16,6-5 4-16,-7 2 5 0,7 3 2 0,1-3 10 16,-2-5 8-16,2 4 5 0,5-3 2 0,-6 0 3 0,6 4 4 15,1-5 0-15,6-2-1 0,-7 1-12 0,7 6-14 0,-6-8-14 16,7 7-8-16,-1-3-8 0,-1 0-13 0,1-1-10 16,0 5-11-16,1-1-5 0,-1 0-7 0,0 4-8 0,-7 0-5 15,1 0-8-15,-1 4-2 0,1 0-1 0,0-1 2 0,-8 5-2 16,2-1 2-16,-2 0 0 0,1 4 1 0,1 1 0 15,-8-2 1-15,6 5 0 0,-4-4 0 0,4 4-1 0,-5-1 1 16,0 1 0-16,-1-1 0 0,1 5-1 0,-7-5 3 0,0 5-2 16,0-1 4-16,0 1-1 0,0-1-1 0,-7 4 0 15,7 0-1-15,-6-4 2 0,-8 3 2 0,8 2 2 0,-8-1-2 16,2 0 3-16,-1 0 2 0,0 0 1 0,0 0 1 0,-7 1 0 16,1-2 1-16,-1-3-2 0,0 4 1 0,8-4 0 0,-14 1-2 15,6-5-3-15,7 1 3 0,-7-1-2 0,1-2-3 16,-1-1-1-16,8 0-1 0,-2-4-3 0,2 0-3 15,5-3-12-15,-6 3-37 0,6-3-74 0,1-4-86 0,0 0-86 16,6 0-104-16,6-7-157 0,-6-1-124 0,13-3-67 0,-7 0-8 16</inkml:trace>
  <inkml:trace contextRef="#ctx0" brushRef="#br0" timeOffset="111333.37">27822 8872 144 0,'0'0'288'0,"-6"0"-74"16,6 4-62-16,0-4-44 0,-7 0-23 0,7 0-15 15,0 4-8-15,0-4-4 0,-6 0-6 0,6 0-4 0,0 0-6 16,0 0-7-16,0 0-3 0,0 0-1 0,0 0-2 0,0 0-1 16,0 0 1-16,0 0 0 0,0 0-2 0,0 0 1 15,0 0-1-15,0 0 0 0,0 0 0 0,0 0 1 0,0 3 1 16,6-3 4-16,-6 0 2 0,0 0 4 0,0 5 5 0,0-5 6 16,0 0 5-16,7 4 6 0,-7-4 8 0,0 0 9 15,6 2 11-15,-6-2 11 0,7 0 9 0,-1 4 5 0,1-4 9 16,-1 0-4-16,8-4 6 0,-8 4-3 0,7-2-8 15,0 2-13-15,6-4-14 0,-5-1-13 0,5 2-16 0,-6-1-6 16,6-3-19-16,1 3-12 0,0 0-7 0,-1-3-2 0,1 4-4 31,0-5-1-31,-1 1 0 0,0 0-1 0,1-1 1 0,-1 1 4 0,1 0 3 0,-1 3 3 0,-5-4 3 0,-2 5 0 16,2-4 1-16,-8 3 1 0,0 0-1 0,1 4-1 0,0-3 2 16,-7 3 0-16,6 0 0 0,-6 0 2 0,0 0-1 15,0 0-3-15,0 0 0 0,0 0-1 0,0 0-6 0,-6 0-6 16,6 0-10-16,0 0-12 0,0 3-32 0,0-3-58 0,-7 4-74 31,7 0-67-31,-7-4-63 0,1 3-65 0,6 1-77 0,-6-4-109 16,0 0-84-16,-2 3-8 0</inkml:trace>
  <inkml:trace contextRef="#ctx0" brushRef="#br0" timeOffset="111651.75">27888 9092 497 0,'0'0'412'16,"-7"4"-115"-16,7-4-83 0,-7 0-51 0,7 0-33 0,0 0-22 15,0 0-11-15,0 0-13 0,0 0-12 0,7-4-16 16,0 4-16-16,-1 0-13 0,0 0-11 0,7-3-3 0,1 3-4 16,-2-4-2-16,8 4-2 0,-7-3-1 0,7-2-1 0,0 2-1 15,-2 3 1-15,2-7-2 0,-1 3-1 0,1 1 0 16,0-1 1-16,-1 0 6 0,1 1 8 0,0-1 12 0,-1-3 13 15,1 3 15-15,-8 0 16 0,8 0 15 0,-7-3 13 0,0 3 15 16,6 1 12-16,-11-1 17 0,4-3 0 0,1 3-3 16,-6 0-9-16,-1 1-10 0,1 3-11 0,-1-3-17 0,-6 3-18 15,7-5-26-15,-7 5-16 0,0 0-10 0,0-3-9 16,0 3-6-16,7 0-9 0,-7 0-25 0,0 0-45 0,0 3-71 16,0-3-74-16,0 0-80 0,0 0-106 0,-7 5-186 0,7-5-101 15,-7 3-45-15,1-3 10 0</inkml:trace>
  <inkml:trace contextRef="#ctx0" brushRef="#br0" timeOffset="115424.02">28975 8604 47 0,'0'6'202'0,"0"-6"-53"0,-6 0-44 0,6 0-27 15,0 0-15-15,0 0-5 0,0 0-3 0,-7 0 0 16,7 0-2-16,-7 3 1 0,7-3-1 0,0 3-3 16,-6-3 1-16,6 0 2 0,0 4 1 0,0-4 0 0,0 0 2 15,-6 0-1-15,6 4 2 0,0-4 2 0,0 0 2 0,0 0 5 16,0 3 7-16,0-3 12 15,0 0 15-15,0 0 20 0,0 0 24 0,0 0 28 0,0 0 31 0,0 0 19 0,0 0 10 16,-7 0-2-16,7 0-13 0,0 4-18 0,0-4-23 0,0 4-31 16,0-1-37-16,0 1-27 0,0 3-18 0,0 1-9 0,0 2-4 15,0 1-4-15,0 8-4 0,7-5-3 0,-7 5 1 16,0 2-3-16,6 2-3 0,-6-2-4 0,6 5-3 0,1 0-5 16,0-1 1-16,-1 5-3 0,0-5-1 0,1 5-1 0,6 0-3 15,-6-2-3 1,-1 2-1-16,0-4-3 0,2 3-3 0,-2-4-1 0,0 1-1 0,1-5-2 0,-1 6-1 0,1-5 0 15,-1-4 0-15,1 0 0 0,-1-3 0 0,-6 0 0 0,6-1 0 16,-6-2 0-16,8-3 2 0,-8 0 0 0,0-2 1 16,6-3-3-16,-6 3 4 0,0-3-1 0,0-1 0 0,0-3-1 15,0 4 0-15,6-4-2 0,-6 0-7 0,0 0-7 16,0 0-14-16,0 0-18 0,0-4-31 0,0 4-72 0,7-7-100 16,-7 0-90-16,6-4-88 0,1-4-111 0,-1-4-155 0,1 1-76 15,-1 0-22-15</inkml:trace>
  <inkml:trace contextRef="#ctx0" brushRef="#br0" timeOffset="115899.58">29340 8671 392 0,'0'-4'575'0,"-7"1"-114"0,7 3-132 0,-7-4-83 0,7 4-48 0,-6 0-26 0,6 4-15 15,-6-4-13-15,6 3-13 0,-6 1-18 0,6 0-16 16,-8 7-9-16,8 0-3 0,-6 0-3 0,6 0 6 0,0 3 8 16,0 4 6-16,0-2 4 0,0 2-5 0,0 0-15 0,0 4-17 31,0-4-14-31,6 4-15 0,-6 1-10 0,0-1-7 16,8-1-5-16,-8 5-2 0,0-4-2 0,0 0-3 0,0 3 1 15,6 1-4-15,-6-4 1 0,6 0-3 0,-6 0 1 0,6 0-3 16,-6-4-2-16,7 0 1 0,0-2 0 0,6-2 0 0,-7-3-1 15,1 0 0-15,6 0-2 0,-1-4 3 0,-4-3-1 16,11 0-2-16,-6-4-2 0,0 0 2 0,7 0 0 0,-1-4 0 16,-6 0 3-16,6-3-2 0,1 0-1 0,-7-4 6 0,7 0-2 15,-14 3 0-15,8-2 1 0,-2-1 0 0,-6-1 0 16,2 1 4-16,-2 0 3 0,0-3 1 0,1-1 0 0,-7 0 0 16,6 1-1-16,1-1 2 0,-7-3 0 0,7 0-2 15,-7 2-1-15,0-1 0 0,0-6-2 0,0 5-1 0,-7-4-2 16,7 0-2-16,-7 0-2 0,1-4 0 0,-1 5-1 0,1-1-1 15,0 3 0-15,-8-3 0 0,2 4 1 0,4-1-1 16,-4 5 0-16,-1-1 5 0,-7 1-4 0,8 3-1 0,-8 0-2 16,7 3-2-16,-7-3-1 0,0 4 0 0,8 4 0 0,-8-5-8 15,7 4 0-15,-7-3-8 0,8 4-9 0,-2-1-16 0,8 4-29 16,-1-4-52-16,-6 4-65 0,6 0-67 0,7-3-60 16,0 3-62-16,0-4-82 0,0 0-140 0,7 1-70 0,-7 0-9 15</inkml:trace>
  <inkml:trace contextRef="#ctx0" brushRef="#br0" timeOffset="116327.73">29385 8290 28 0,'-6'0'389'0,"6"0"-89"0,0 0-91 16,-6 0-65-16,6 0-43 0,0 0-26 0,0 0-15 0,0 4-10 15,6-4-8-15,-6 0-9 0,6 3-6 0,-6-3-1 0,6 0 0 16,2 0 2-16,-2 4 3 0,0-4 3 0,7 0 3 16,-6 0 4-16,6 0 2 0,-1-4-1 0,-4 4-4 0,4 0-4 15,2 0-4-15,-1-3-4 0,-1 3-5 0,2-4-4 0,-2 4-3 16,2 0-5-16,-1-3-1 0,-7 3-1 0,0 0-2 16,2 0 0-16,-2-4-4 0,6 4 1 0,-12 0 0 0,8 0-1 15,-2 0 0-15,-6 0 0 0,6 0-1 0,-6 0 0 16,0 0-1-16,7 0 0 0,-7 0-9 0,6 0-14 0,-6 0-25 15,7 0-37-15,0-4-54 0,-1 4-89 0,0-4-155 0,0 1-92 16,2 0-42-16</inkml:trace>
  <inkml:trace contextRef="#ctx0" brushRef="#br0" timeOffset="116914.01">30024 8085 113 0,'-7'0'498'0,"0"0"-101"0,7 0-137 0,-6 0-98 0,6 0-59 16,-6 0-33-16,-1 0-18 0,7 0-7 0,-6 0-9 0,-1 0-6 15,0 4-10-15,1-4-7 0,0 3-3 0,-8 1 1 16,1 3 8-16,7-3 4 0,-7 3 6 0,0-3 9 0,7 3 7 15,-2 0 3-15,-4 1 2 0,5 3-1 0,-6-4-2 0,7 5-2 16,-1-2-1-16,1 2-5 0,0-2-4 0,-2 1-1 0,8 0-3 16,-6 0 0-16,6 0-7 0,-6 0-4 0,6 1-3 15,0-6-4-15,0 6-1 0,6-9-2 0,-6 4-1 0,0 0 0 16,6-3 5-16,2 0 6 0,-2 0 6 0,7-4 11 0,-7 0 12 16,7-4 10-16,0 0 12 0,7-3 11 0,-7-4 10 31,6 4 7-31,-6-7 6 0,7 2 2 0,0-2 3 0,-7-2-2 15,6 2-4-15,-6 0-6 0,1-1-7 0,-8 1-8 0,7 2-9 16,-7 1-8-16,-6 0-11 0,7 0-8 0,-1 0-7 16,-6 4-7-16,0-4-5 0,7 4-6 0,-7-1-4 0,0 1-3 15,0 3-4-15,0 1-3 0,-7-1 1 0,7 0-3 16,0 1-2-16,0 3-2 0,0 0-3 0,0 0-1 0,0 0-1 16,0 0-1-16,0 3-3 0,0 1-1 0,0 3 1 0,0 0 0 15,0 1 2-15,0 3 1 0,0 4 2 0,0-1 1 16,7 1 2-16,-7 3 1 0,6-2 1 0,-6 2 0 0,6-1 1 15,-6 1-1-15,8 5-1 0,-2-4 0 0,-6 2-2 0,6-3 1 16,-6 0 0-16,7 5 0 0,-1-5 0 0,-6 0-1 0,7 1 0 16,-1 3-2-16,-6-4 2 0,7 1 0 0,-7-1 0 15,0 0 0-15,0-3 0 0,0 3 0 0,6-3 0 16,-6-1 3-16,0 1-1 0,0-1-7 0,0-3-8 0,0 4-25 16,0-4-65-16,7 0-93 0,-7-4-97 0,7-3-134 0,-7 4-206 15,6-8-107-15,-6 3-54 0,6-3-10 0</inkml:trace>
  <inkml:trace contextRef="#ctx0" brushRef="#br0" timeOffset="118117.98">30382 8763 55 0,'0'0'394'0,"0"0"-98"0,0 4-96 15,0-4-58-15,0 0-32 0,0 0-14 0,0 0-3 0,7 0 5 16,-7-4 4-16,6 4 4 0,-6-3 4 0,6-1 9 0,-6-1 12 15,6 2 16-15,-6 0 21 0,8 0 20 0,-2-2 15 16,-6 5 10-16,6-4-4 0,-6 1-14 0,0 3-20 0,7 0-27 16,-7-4-34-16,0 4-32 0,0 0-27 0,6 0-21 15,-6 4-13-15,7-4-7 0,0 3-2 0,-1 6-3 0,0-3 2 16,0 2 4-16,2 3 3 0,4-1 1 0,2 1-1 0,-8 4 0 16,7 0-2-16,-7-4-2 0,2 7-2 0,4-4-4 15,-6 5-3-15,1-5 0 0,0 5-1 0,-7-1-3 0,6-4 0 16,-6 2 2-16,7-2-1 0,-7 1 0 0,0-4 0 0,0 0-1 15,0-4-1-15,0 0 4 0,0-3 1 0,0 0 3 0,0 0 5 16,0-4 6-16,0 0 4 0,-7 0 7 0,7 0 1 16,0-4 6-16,0 0 6 0,0 0 1 0,0-3-3 0,-6 0-3 15,6-4-4 1,6-3-6-16,-6-2-3 0,0-2-6 0,7 4-7 0,-7-5-7 0,6 1-3 0,0-1-9 0,2 1 3 16,-8 4 2-16,6-5 2 0,0 5-1 0,0 3-1 0,2-1 0 15,-2 2 1-15,0 2 6 0,1 1-5 0,-1 0-2 16,-6 4-2-16,7-1 1 0,0-1-1 0,-7 5 0 0,6 0-3 15,0 0 2-15,-6 5 0 0,6-1-1 0,2-1 1 0,-2 4-2 16,0 0 2-16,1 1 2 0,-7 2 0 0,7-2-3 16,-1 3 1-16,1 0-2 0,-7 0-2 0,6 0-3 15,0 0-3 1,-6-4-5-16,7 0 1 0,-7 1 1 0,0 0 0 0,0-2 2 16,7-2 3-16,-7 0 4 0,0 0 4 0,0-4 5 0,0 0-1 15,0 0 4-15,0 0 1 0,0 0 2 0,0-4 0 16,0 0 0-16,0-2 0 0,0-3 0 0,0 2-1 0,0-4-1 15,0-3-2-15,6-1 0 0,-6 0-1 0,6 1-1 0,1-1 1 16,0 4-1-16,-1-3 2 0,1 3 0 0,-1 0 0 16,-6-1 2-16,6 1-1 0,1 4 1 0,-7 0-3 0,7 3 0 15,-1 0-1-15,-6 1-2 0,6-1-1 0,2 4 0 0,-8 0 0 16,6 4-1-16,0-4 2 0,1 7-1 0,-1-3 1 0,1 7 1 16,-1-4 1-16,1 4-2 0,-1 0 0 0,0 4 0 15,2-1 1-15,-8 1-1 0,6 0 1 0,0-1-1 16,1 1 0-16,-7 0 4 0,6-1-1 0,1 1-1 0,-7-1-2 15,0-2 0-15,6-1-4 0,-6-1-2 0,0 2-5 0,0-6-6 16,7 2-5-16,-7 0-5 0,-7-5-11 0,7 1-10 16,0-1-14-16,0 1-25 0,-6-4-40 0,6 4-57 0,-7-4-61 15,7 0-58-15,-6-4-53 0,6 0-72 0,-7-3-92 0,1 0-111 16,0 0-30-16</inkml:trace>
  <inkml:trace contextRef="#ctx0" brushRef="#br0" timeOffset="118483.38">30753 8297 416 0,'0'-3'628'0,"0"-1"-58"0,0 1-172 16,0-5-128-16,0 4-81 0,7 1-49 0,-7 0-24 15,6-2-12-15,0 5-9 0,8-3-11 0,-8 3-14 0,7 0-20 16,0 0-18-16,0 3-15 0,1 5-8 0,-8-5-5 0,0 5-2 16,1-1 2-16,-1 4-3 0,1 0 4 0,-7 3 0 15,0 5 2-15,0-5 3 0,0 1 4 0,-7 4 8 0,7-8 9 16,-6 4 15-16,-1-5 11 0,7 1 13 0,-6 0 9 0,6-4 5 16,-6 1 2-16,6 0-4 0,0-5-7 0,-8 1-11 15,8-1-10-15,0-3-14 0,0 4-7 0,8-4-3 0,-8 0-5 16,6 4-3-16,-6-4-4 0,6-4-3 0,7 4-6 0,-6-4-2 15,6 1 1-15,-1-4-15 0,8 3-30 0,0-3-61 0,-1-2-79 16,7 2-76-16,-6-3-74 0,6-1-88 0,-7-4-137 16,1 0-127-16,6 1-48 0,-7 3 16 0</inkml:trace>
  <inkml:trace contextRef="#ctx0" brushRef="#br0" timeOffset="119071.54">31482 8532 148 0,'0'0'204'0,"0"0"-42"16,0 0-38-16,0 0-26 0,7 0-18 0,-7 0-11 0,0 0-6 16,0 0-5-16,0 0-4 0,0 0-2 0,7 0-5 0,-7 0-2 15,0 0-2-15,0 0 0 0,0 0 2 0,6 0 2 16,-6 0 2-16,0 0 4 0,0 0 1 0,0 0 4 0,0 0 2 31,0 0 3-31,0 0 2 0,0 0 4 0,0 0 3 0,0 0 5 16,0 0 4-16,0 0 3 0,0 0 3 0,0 0 0 0,-6 0-3 15,6 0-5-15,0 4-8 0,0-4-10 0,0 0-11 16,0 3-11-16,-7 1-11 0,7 3-5 0,0-3 3 0,0 7 7 16,0 0 14-16,0 3 11 0,-7 6 19 0,7-6 18 0,0 7 17 15,-6 1 13-15,0 4 1 0,6 0-8 0,-7 0-13 16,0 3-10-16,1 0-16 0,-7 0-17 0,7 4-17 0,-8 4-17 15,8-4-10-15,-8 0-5 0,2 0-5 0,-1 0-1 0,-1-4-3 16,2 4-1-16,-2-4-2 0,2-3 2 0,-1 4 0 16,-1-9 1-16,2 5 3 0,-2-4 0 0,2-4 2 15,5 1-1-15,0-5 1 0,1 1-2 0,-1-9 1 0,1 6-1 16,6-8-1-16,0 3-2 0,-6-3-2 0,6 0-1 0,0-1 0 16,0-3 2-16,0 0-1 0,0 4-2 0,0-4 0 0,6-4-3 15,-6 4-5-15,6-3-8 0,-6-1-21 0,7 0-41 16,-1 1-57-16,1-5-65 0,0 5-59 0,-1-6-54 0,0 0-57 15,1-3-64-15,0 5-81 0,-1-4-96 0,7 0-24 0</inkml:trace>
  <inkml:trace contextRef="#ctx0" brushRef="#br0" timeOffset="119560.74">31841 8795 15 0,'6'-3'480'0,"-6"-4"-85"16,0 3-102-16,0 4-83 0,-6-4-52 0,-1 1-27 0,7 3-16 15,-7 0-9-15,-5-4 0 0,5 4-2 0,-6 0-5 16,6 4-5-16,-5-4-7 0,-2 3-8 0,2 1-1 0,-1 0 1 15,-1 3-6-15,2-4-5 0,-2 5-4 0,2-1-4 16,5 1-6-16,0-5-6 0,1 5-12 0,-1-1-8 0,7 0-6 16,-6 1-8-16,6-1 1 0,0 0 1 0,0 0 3 0,0 1 1 15,0 4 2-15,6-6 3 0,-6 2 0 0,7 3 5 16,-1-4-2-16,1 0-1 0,0 4-3 0,5-3 3 0,-6-1-6 16,8 0-2-16,-1 4-6 0,0-4-3 0,0 1-3 0,0-1-3 15,6 1 0-15,-5-1-6 0,-1 0 2 0,-1 0-2 0,2 5 2 16,-2-5 0-16,-4 0-2 0,4 1 7 0,-5-5-5 15,-1 5 0-15,1-2 0 0,-7 2 1 0,0-4 0 16,0 3 4-16,0-3 9 0,-7 3 6 0,-6-3 17 0,7 3 17 16,-8 0 12-16,2 1 10 0,-2-4 8 0,-5-1 1 0,6 4-7 15,-6-3-9-15,-1-4-11 0,7 4-13 0,-7-4-9 16,8 3-8-16,-2-3-4 0,-5 0-6 0,12 0 1 0,-6 0-5 16,7 0-3-16,0-3-4 0,-2-1-10 0,2 0-18 0,6 1-24 15,-6-1-51-15,6-3-78 0,0-1-75 0,0-3-73 0,6 4-72 16,0-4-88-16,2-3-116 0,4 3-92 0,-5-4-16 15</inkml:trace>
  <inkml:trace contextRef="#ctx0" brushRef="#br0" timeOffset="119781.83">32141 8836 271 0,'-8'0'739'16,"8"0"21"-16,0-4-141 0,0 4-135 0,0 0-110 0,0 0-92 16,0 0-64-16,-6 0-43 0,6 0-30 0,0 0-28 0,0 0-32 15,0 0-29-15,0 0-29 0,0 0-26 0,0 0-32 16,0 0-55-16,-6 4-95 0,6-4-97 0,-7 0-111 0,1 4-161 16,-1-1-129-16,1-3-77 0,-7 4-32 0</inkml:trace>
  <inkml:trace contextRef="#ctx0" brushRef="#br0" timeOffset="127346.72">26735 17738 154 0,'-7'-3'361'0,"7"3"-113"16,-6 0-100-16,6 0-63 0,0 0-34 0,0 0-18 0,0 0-7 0,-7 0-6 0,7 0-1 15,0 0 1-15,0 0-1 0,0 3 0 0,0-3-1 16,0 0 2-16,0 4 5 0,0-4 4 0,-7 3 5 0,7-3 4 16,0 4 3-16,0 0 2 0,0-4 3 0,0 3 1 0,0-3 1 15,0 4 0-15,-6-4-1 0,6 0-4 0,0 4-2 0,0-4-4 16,0 0-4-16,0 0-5 0,0 3-6 0,0-3-3 0,0 0-3 16,0 0-3-16,0 0-4 0,0 0 2 0,0 0-3 0,6 0-1 15,-6 3-1-15,7-3 0 0,-7 0 0 0,7 0 1 16,6 0 1-16,-7 0 0 0,1 0 1 0,-1 0 2 0,7 0 0 15,-7 0 1-15,8 0-1 0,-8 0-1 0,7 0-2 0,0 0 1 16,0-3-2-16,1 3-2 0,-8 0-1 0,7-3-2 0,0 3 0 16,0 0-1-16,0-4 1 0,-6 4-1 0,5 0-2 0,-5 0 1 15,6 0 0-15,-7 0 0 0,1 0-1 0,6 0 0 16,-6-4 0-16,-7 4 0 0,6 0 2 0,0 0 1 0,-6 0 5 16,0-3 6-16,8 3 11 0,-8 0 8 0,0 0 7 0,0 0 5 15,0-4 4-15,0 4 2 0,0 0-3 0,0 0-6 0,0 0-10 16,0 0-11-16,0 0-7 0,0 0-6 0,0 0-3 0,0 0-6 15,0 0-8 1,0 0-18-16,0 4-22 0,0-4-25 0,6 0-26 0,-6 0-31 0,0 0-40 0,6 0-51 0,0-4-80 0,-6 4-133 16,7 0-64-16</inkml:trace>
  <inkml:trace contextRef="#ctx0" brushRef="#br0" timeOffset="127789.88">26773 17976 126 0,'-6'0'299'16,"6"0"-71"-16,-6 0-60 0,6-3-32 0,0 3-18 0,0 0-26 16,-7 0-21-16,7-4-9 0,0 4-6 0,0 0-6 15,0 0-2-15,0 0-3 0,-6 0-3 0,6 0 0 16,0 0-2-16,0 0-2 0,0 0-1 0,0 0-1 0,0 0-3 16,0 0-2-16,0 0-3 0,0 0-2 0,0 0-1 15,0 0 1-15,6 0 3 0,-6 0-1 0,7-4 0 16,-1 4 0-16,0-4 1 0,2 4 3 0,-2-3-2 15,7-1-1-15,0 1-5 0,0-1-4 0,-1 0-2 0,8 1-3 16,-6-1-2-16,5 1-5 0,-6-1-2 0,0 1-3 16,7-1-1-16,-8-1 5 0,1 2-6 0,1 3 0 15,-2-4-1-15,-4 0 0 0,-2 4 2 0,0 0 1 16,-6 0 4-16,6 0 1 0,-6 0 12 0,0 0 3 16,0 0 2-16,0 0 0 0,0 0-4 0,-6-3-22 0,6 3-39 15,-6 0-53-15,6-4-75 0,0 4-106 0,0 0-173 16,0 0-86-16,0 0-5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8T09:53:21.35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032 7269 35 0,'0'-6'275'0,"-8"6"-40"16,8-4-49-16,-8 4-51 0,8 0-54 0,-9 0-31 0,9-6-19 16,0 6-16-16,-9 0-8 0,9 0-8 0,-9-3-6 0,9 3-8 15,0 0-7-15,0-6-7 0,-8 6-9 0,8 0-4 16,0 0-1-16,0 0 0 0,0 0 3 0,0 0 7 0,0 0 10 16,0 0 14-16,0 0 12 0,-8 0 14 0,8 0 12 15,0 0 8-15,0 0 5 0,0 0 4 0,0 0 1 0,0 0 0 16,0-5-5-16,0 5-2 0,0 0-7 0,0-4-4 0,0 4-3 15,0 0-6-15,0 0-3 0,8 0-6 0,-8-6 0 16,0 6-5-16,0 0-2 0,0 0-1 0,0-4-3 0,0 4 0 16,0-5 2-16,0 5 3 0,-8-5 2 0,8 5 3 0,0-5 4 15,0 5 3-15,-9-5 6 0,9 5 3 0,-9-5 4 16,9 5 1-16,-8 0 4 0,8-5 5 0,-10 5 3 16,10 0 0-16,0-5 0 0,0 5-2 0,-8 0-1 0,8-4-4 15,0 4-5-15,0 0-6 0,0-6-6 0,0 6-5 0,0 0-2 16,0 0-3-16,0-3-2 0,0-3-2 0,0 6 0 0,0 0 1 15,0-4 3-15,0 4 3 0,0 0 5 0,-9 0 5 16,9-6 3-16,0 6 4 0,0 0 3 0,0 0 1 16,0 0-1-16,0 0-1 0,0 0-5 0,0 0-2 0,0 0-5 0,0 0-3 15,0 0-2-15,0 6 0 0,0-6 1 0,0 0 0 16,9 0 1-16,-9 0 4 0,0 0 2 0,0 0 4 16,8 4 0-16,-8-4 1 0,0 0 2 0,10 0 1 0,-10 0 4 15,8 0 1-15,-8 0 2 0,0 6 4 0,9-6 1 0,-9 0 4 16,9 0 0-16,-9 0 2 0,0 0 2 0,8 0 0 0,-8 0 4 15,8 0 3-15,1 0 3 0,-9-6 1 0,9 6 2 16,0 0 0-16,-1-4-3 0,0 4-3 0,-8-6-6 16,10 1-8-16,-2 5-8 0,0-5-6 0,2 0-7 0,-2 5-5 15,1-5-3-15,-1 2-4 0,2 3-3 0,-10-7-2 0,8 7-1 16,-1 0-1-16,-7 0-1 0,11-3-2 0,-4 3-1 16,3 0 0-16,-1-6 1 0,8 6 1 0,-9-6 0 0,10 6 0 15,-10-4 0-15,10 4-1 0,-1-4 1 0,-8 4 0 0,8-6-1 16,-8 6 0-16,8-4 0 0,0 4-1 0,0-6 1 15,-7 6 0-15,7-3 0 0,0-3 2 0,9 6-1 0,-8-6 1 16,-1 3-1-16,9-4 1 0,-8 3-4 0,8 4 1 16,-10-4 0-16,11-2-1 0,-1 2 0 0,1-6 0 0,-1 5 0 15,0 0 2-15,-1 1 3 0,1-3-1 0,0 4-1 0,1 3 0 16,-10-5 1-16,9 0-2 0,-8 0 1 0,9 5-1 16,-11-5 0-16,10 5 0 0,-8 0 0 0,-1-5 0 0,0 5 0 15,9-5 0-15,-9 5 0 0,0-5-3 0,0 5 3 16,10-3 0-16,-9 3 1 0,-1-7-1 0,-1 7 0 0,3-3 1 15,-2 3 0-15,-9 0-1 0,10-6 1 0,-9 6-1 0,-1 0 0 16,1 0-1-16,0 0 1 0,-1 0-1 0,1 0 0 16,0 0 1-16,-1 6-1 0,10-6 2 0,-9 0-1 0,8 0 1 15,-8 0-1-15,8 0 0 0,1 0 1 0,-9 0-1 16,8-6 0-16,0 6 0 0,0 0 0 0,0 0 0 0,1-6 1 16,0 6-1-16,-1 0 1 0,0 0 0 0,-1-4 0 0,2 4 1 15,1 0-1-15,-2 0-1 0,0 0 1 0,0 0-1 16,-8 0-1-16,9 0 1 0,-10 4-3 0,10-4 0 15,-10 0 2-15,0 0-1 0,2 6 0 0,-10-6 0 0,8 0 2 16,1 6-2-16,-1-6 0 0,-8 0-3 0,9 3-10 0,-9-3-16 16,0 0-30-16,0 7-46 0,8-7-56 0,-8 0-61 0,0 0-91 15,0-7-192-15,0 7-85 0,0-9-54 0,9 3-10 16</inkml:trace>
  <inkml:trace contextRef="#ctx0" brushRef="#br0" timeOffset="1144.9">21249 7167 79 0,'0'-6'395'0,"0"1"-80"0,0 5-82 0,0-5-71 0,-9 0-46 16,9 5-26-16,0-5-11 0,0 2-4 0,0-4-2 15,0 7-3-15,-9-3-2 0,9-9 1 0,0 8 4 0,0 4-3 16,0-10 0-16,0 6-3 0,0-2-2 0,0 3-3 0,0-9-4 15,0 9-4-15,0-8-7 0,9 1-6 0,-9 6-3 16,9-6-6-16,-9 5-5 0,8-4-2 0,1-1-5 0,7 0-3 16,-6 0-4-16,0 0 0 0,7 2-2 0,0-2 0 15,9-6 1-15,-9 6 1 0,9 0 2 0,9-5 1 0,-9 1 2 16,8-1 7-16,1 1 1 0,0-2 4 0,9 8 2 0,-1-7 1 16,-9-1 3-16,10 3 4 0,0-7 2 0,8 5-2 15,-10 0 1-15,11-4 3 0,-1 5 2 0,0-6 3 0,9 1 0 16,-1-1-2-16,1 1-1 0,10-7-3 0,-3 2-1 0,-6 5-6 15,7-6-4-15,0 1-6 0,0-1-6 0,1 1-2 16,0 4-4-16,-2-3-1 0,3-3-3 0,-2 2 1 0,0 0-2 16,1 5-1-16,8-6 1 0,-8 5-2 0,-2 1-2 15,3 5-2-15,-2-6 0 0,0 6-3 0,11-1-1 0,-12 0 1 16,1 0-2-16,10 1 1 0,-1 4-1 0,-9-5-7 0,9 5 3 16,-8 0 2-16,0 1 2 0,8-1 1 0,-9 5 0 15,1 0-2-15,-1-5 2 0,-1 7 12 0,3 3-7 16,-1-7-2-16,-2 4-2 0,11 3 1 0,-9-6 0 0,-1 6 2 15,1 0 0-15,-2 0 1 0,-7 0 0 0,10 0 0 0,-11 0-1 16,1 6-2-16,-1-6-2 0,2 0-1 0,-1 0 0 0,-2 3-7 16,2-3 3-16,1 0-1 0,-2 0-2 0,1 7-1 15,-1-7-1-15,11 3-2 0,-11-3 0 0,1 5-2 16,0-5-4-16,0 5-1 0,0-5-2 0,-1 0-2 0,0 5-3 16,1-5-2-16,0 0-4 0,9 5 2 0,-9-5 2 0,8 0 3 15,-8 0 4-15,7 6 4 0,2-6 4 0,1 0 5 16,-1 0 4-16,-10 0 2 0,9 0 2 0,-9 0-1 0,2 0 2 15,-2-6-1-15,-7 6-1 0,-2 0 1 0,-8-5-1 0,-6 5 3 16,-12-5 5-16,1 5 7 0,1-5 8 0,-19 5 9 16,9-5 5-16,-8 2 4 0,-1-4 4 0,-8 4 3 0,0-3 1 15,0-4-8-15,0 6-6 0,-8-6-8 0,8 1-4 16,-9-3-4-16,0 9-3 0,1-4-7 0,8-1-4 0,-8 2-1 16,8 2-3-16,-10 4-2 0,10-5-4 0,0 5-11 0,0 0-15 15,0 0-15-15,0 0-13 0,0 0-7 0,0 0-5 16,0 5-2-16,10-1 2 0,-10 2 8 0,0-2 14 0,8 0 14 15,0 6 14-15,-8-4 9 0,0 3 6 0,0-3 5 16,0-2 6-16,0 2 4 0,0-2 0 0,-8 6 0 0,0-10 2 16,-2 9 3-16,2-2 1 0,-10-4-1 0,1 2-1 0,-8 0-3 15,7 0 1-15,-8 0-16 0,0 5-43 16,-1-4-53-16,1-3-62 0,8 7-74 0,2-5-118 0,7 0-146 0,0-5-93 16,0 5-34-16</inkml:trace>
  <inkml:trace contextRef="#ctx0" brushRef="#br0" timeOffset="1899.42">28205 5539 35 0,'0'-10'525'0,"0"-4"-29"0,0-1-129 0,-11 10-108 16,11-4-54-16,0-1-23 0,0 5-10 0,-7 1-5 0,7-2-9 15,0 6-22-15,0-4-28 0,0 4-29 0,0 0-27 16,0 0-17-16,0 4-14 0,0 2-9 0,7 3-13 0,-7 1-1 15,0 9 1-15,11 1 1 0,-4 5 0 0,-7 4 7 0,9-6-3 16,2 12-2-16,-11-5 5 0,7 3-4 0,2 2-2 16,0-1 0-16,-1 5 0 0,1-10-8 0,-1 7 5 0,2-9 1 15,-2 8 3-15,1-10 0 0,-1 4 1 0,-8-10-1 0,9 7 1 16,-9-13 1-16,9 1 2 0,-9 1 7 0,0-5 13 16,0-5 17-16,0 5 20 0,-9-5 18 0,0-5 12 0,1 6 12 15,-1-6 7-15,-9 4 2 0,10-4-9 0,-9 6-13 16,-1-3-15-16,0 3-16 0,-9-6-13 0,11 4-8 0,-1 6-10 15,0-5-7-15,-9 5-6 0,-1-5-5 0,11 4-4 0,-11 6-2 16,9-5-2-16,-9 5-2 0,11 0 0 0,-1-1-1 16,0 0 0-16,-1 2 0 0,0-3 1 0,10 2 0 0,-1-4-1 15,9 3-1-15,-8 1-1 0,8-6 0 0,0 6-1 16,8-5 0-16,-8-1 0 0,9 2 1 0,8-2-1 0,-8-5-1 16,9 2 2-16,-1-1-2 0,0 0 0 0,-1-5 1 0,4 0 0 15,-3-5-1-15,0 0 3 0,1-1 5 0,-2-3 6 16,-7 0 4-16,9-6 3 0,-1 0 1 0,0-4 1 0,1 4 2 15,-10-10 0-15,8 7 0 0,-5-2-3 0,-4-6-3 0,2 8 1 16,2-2 2-16,-4 1 0 0,2-1-4 0,-9 5 0 16,0-5-16-16,9 7 1 0,-9 2 3 0,8 1 1 0,-8 2-2 15,0 1-1-15,0-2-1 0,0 9-1 0,0-3061 13 16,0 3061-5-16,0 3055-6 0,0-3055-3 0,0 0-2 0,9 6 0 16,-9 0-1-16,0 4 0 0,0 3 2 0,0-3-4 0,8 6 3 15,-8 2 2-15,10-3 1 0,-10 0-1 0,8-1 2 16,9 6 0-16,-8-5-1 0,0 0 3 0,8-6-1 0,-8 5-1 15,8-4-1-15,0 0 1 0,-9-4 0 0,10-3 0 16,-1 3 2-16,1-2 1 0,0 1 1 0,-1-5-1 0,1 0 2 16,-2 0 1-16,2-5 0 0,-1 5-6 0,1-4-9 0,0-2-13 15,-10 3-31-15,9-3-72 0,1-4-96 0,-10 6-89 16,0-12-97-16,9 6-135 0,-17 2-134 0,10-2-73 0,-10-1-20 16</inkml:trace>
  <inkml:trace contextRef="#ctx0" brushRef="#br0" timeOffset="4591.28">29047 5598 98 0,'-9'0'251'0,"9"0"-41"0,0 0-41 0,0 0-37 0,0 0-33 15,0 0-23-15,0 0-15 0,0 0-9 0,0 0-3 16,0 0-3-16,0 0-3 0,9 0-1 0,-9 0-3 0,0 0-2 16,0 0-2-16,0 0-2 0,0 0-2 0,0 0-1 0,0 0-3 0,0 0-3 0,0 0-2 15,0 0-2-15,0 0-1 16,0 0-2-16,0 0 3 0,0 4 1 0,0-4 3 15,0 0 2-15,0 0 5 0,0 0 4 0,0 6 3 0,0-6 3 0,8 4 7 0,-8-4 4 0,9 6 5 0,0-6 5 16,-1 4 6-16,1 2 10 0,8-2 9 0,1 1 6 0,-1-1-2 31,1 2-4-31,-1-2-3 0,9 2-5 0,-8-2-8 0,8 2-12 16,-1-2-12-16,1 1-10 0,9-5-5 0,-10 5-3 0,12 0-6 16,-3-1-3-16,1-4-3 0,-1 6-2 0,1-6-2 15,-1 4-2-15,1 1-3 0,-10-5-3 0,12 7-1 0,-20-4-2 16,9 2-1-16,-9-5-1 0,1 5-3 0,-2 0 0 15,-6 0 0-15,-2-1 0 0,1 2 1 0,-1 2 1 0,-8-1 0 16,0 2 0-16,0-4 1 0,-8 5 3 0,-1 0 3 0,1 4 1 16,-10 0 4-16,0 1 2 0,-7-1 2 0,-1 2 1 0,0-2 0 0,-2 1-3 15,3 1 0-15,-1-3-2 0,-1 2-2 0,11 0-2 0,-10-7-1 16,9 8-2-16,0-6 1 0,8-5 0 0,0 5-2 16,-8-6 0-16,17 7-1 0,-9-8 0 15,0-3-1-15,9 6 1 0,-9-6 0 0,9 6 1 0,0-6-1 0,0 0 0 16,0 0-5-16,0 0-23 0,0 0-41 0,9 0-51 0,-9 0-48 15,0 0-51-15,9-6-54 0,8 0-84 16,1 3-138-16,8-8-71 0,-1 1-23 0</inkml:trace>
  <inkml:trace contextRef="#ctx0" brushRef="#br0" timeOffset="5289.15">30010 5467 116 0,'-8'0'472'0,"-1"0"-115"0,1 0-125 16,8 4-85-16,0-4-48 0,0 0-28 0,0 0-13 0,0 5-6 15,0-5 1-15,0 0-10 0,8 4-8 0,-8 2 0 0,9-2 4 16,-1 1 7-16,2 0 10 0,-3 5 12 0,2-5 9 15,0 0 19-15,10 0 19 0,6-1 13 0,-7 2 10 0,-3-2 3 16,13 1-2-16,-2 1-6 0,-9-6-8 0,9 3-13 0,-9 3-12 16,10-2-11-16,-10-4-14 0,9 6-9 0,1-1-9 15,-10 0-8-15,8-5-7 0,-7 5-6 0,8 0-8 0,-9-2-7 16,1 7-3-16,8-4-3 0,-9-2-4 0,0 6-2 16,-9-4-4-16,1 3-4 0,2 1 1 0,-4 0 0 0,-7 0 0 15,8 4 2-15,-16 1-1 0,8 1 1 0,-7-3 2 0,-13 7 2 16,12-2 1-16,-18 3 2 0,8-3 1 0,-7 2-2 15,-1 1 2-15,0-3 0 0,0 2-1 0,-1-1-2 0,0-4-3 16,2 5 0-16,0-5-1 0,7-2-3 0,1-2-1 16,-1 4-1-16,1-6-1 0,8 5 1 0,-8-4 0 15,8-4 0-15,1 3-6 0,0-3-9 0,-2-2-27 0,10 2-42 0,-10-2-58 16,10 0-58-16,0-4-53 0,0 6-46 0,0-6-46 16,10 0-61-16,0 0-100 0,6-10-65 0,2 6-10 15</inkml:trace>
  <inkml:trace contextRef="#ctx0" brushRef="#br0" timeOffset="5697.76">30697 5412 183 0,'-10'0'517'15,"10"0"-99"-15,0 0-140 0,0 0-95 0,0 0-58 0,-8 0-29 0,8 0-13 0,0 0-6 0,0 0-6 16,8 0-6-16,-8 0-8 0,0 0-6 0,10 0-1 0,-10 0 3 16,16 0 6-16,-6 0 4 0,-2 0 8 0,1 0 5 15,9 0 3-15,-2 0 4 0,1 0 5 0,2 0 2 0,6 0 0 16,1 0-6-16,-8-4-6 0,7 4-10 0,2 0-7 16,7 0-4-16,-7-6-7 0,0 6-7 0,-2 0-6 0,1 0-7 15,1-4-4-15,-1 4-5 0,-1 0-3 0,-7 0-2 0,-1 0-3 16,0 0-2-16,1 0-4 0,-1 4-1 0,1-4-3 15,-10 0-1-15,-1 6-1 0,4-2-2 0,-2 2 1 0,-9-2 0 16,8 5 1-16,-8 6 1 0,0 0 3 0,0 0-1 0,0 4 2 16,-8 6 1-16,-1-1-1 0,-2 1 1 0,4 4-1 15,-11 1-4-15,10-1-1 0,-9 0-1 0,-1 0 0 0,-8 1 0 16,9-1 0-16,-9 5-2 0,8-5 2 0,2-5 0 16,-11 1 0-16,9 4 3 15,2-9-2-15,-1 5-10 0,-2-6-28 0,1 6-53 0,1-10-66 0,9 0-67 0,-1 4-73 0,1-11-112 16,8 4-163-16,0-2-88 0,0-2-24 0</inkml:trace>
  <inkml:trace contextRef="#ctx0" brushRef="#br0" timeOffset="6168.33">31869 5129 136 0,'-10'-5'524'0,"2"-4"-90"16,8 4-129-16,-8 0-76 0,8 0-27 0,-9 0-5 0,9 5 3 15,-9-5 7-15,9 0 5 0,0 5-8 0,0 0-19 16,0-5-23-16,-8 5-26 0,8 0-24 0,0 0-22 0,0 5-15 16,0 0-24-16,0 5 2 15,8 0 5-15,-8 4 4 0,0 11 3 0,9-7 4 0,-9 13 1 0,0-1-2 0,0-1-4 16,0 4-13-16,0 6-12 0,0 1-12 0,0 3-6 0,0 2-5 16,0-7-6-16,-9 6-3 0,9 1 0 0,-8-1-1 15,8-5 0-15,0-1-4 0,0 2-1 0,0-1-1 0,0-5 0 16,0-5-2-16,8 5-3 0,-8-3-3 0,9-8 3 0,-9-3 2 15,9-1 2-15,-1 1 4 0,10-6 7 0,-1 0 6 16,1-2 6-16,-2-9 8 0,19 3 5 0,-9-6 4 0,18-6 0 16,9 3 0-16,-2-9-3 0,10-2-4 0,0 0-7 15,8-6-5-15,-8 1-14 0,10-1-19 0,-11-3-23 0,1-3-48 16,-11 7-104-16,12-5-108 0,-10-1-114 0,-9-4-166 0,9 3-126 16,-17-2-74-16,0 5-32 0,1 1 14 0</inkml:trace>
  <inkml:trace contextRef="#ctx0" brushRef="#br0" timeOffset="9345.63">12070 7180 29 0,'0'0'172'0,"0"0"-17"0,0 0-17 15,0 0-16-15,0 0-17 0,0 0-21 0,0 0-19 0,0 0-13 16,0-3-13-16,0 3-6 0,0 0-3 0,9-6-3 15,-9 6 0-15,0 0 1 0,0 0-1 0,0 0-1 16,0-4 0-16,0 4 0 0,0 0-2 0,0 0 1 0,0 0 0 0,0 0 1 16,0 0 1-16,0 0 2 0,0-6 3 0,0 6 1 15,0 0 2-15,-9 0 1 0,9-5 0 0,0 5 0 16,0-5-1-16,0 5 1 0,0-5-1 0,0 5 1 0,-8-5 2 16,8 5 1-16,0-3 5 0,-10 3 1 0,10-7-1 0,0 4-2 15,-8 3-2-15,-1-6-4 0,9 0-3 0,-8 2-5 0,-1 4-6 16,0-4-4-16,2-2-3 0,-4 2-1 0,-5 4-1 15,5-6-2-15,-5 6-1 0,8-3-2 0,-10-3 1 16,1 6-2-16,0-6 3 0,-10 6 1 0,11-3 5 0,-11-4 9 0,2 3 5 16,-2 4 5-16,-8-4 2 0,9-2 0 0,-8 2 0 15,-1-1-1-15,1 0-2 0,-11 0-8 0,2 0-4 0,-1 1 0 16,1-3 2-16,0 4 4 0,-1-2 3 0,-7 0-1 16,7 0 2-16,-9 0 1 0,2 0 0 0,-1 0-2 0,-1 0-3 15,-8 2-2-15,1-4 1 0,0 4 1 0,-2-3 2 0,-7 0 2 16,8 2 4-16,-8-1 5 0,-1 0 4 0,1 0 3 15,-1 5 2-15,1-5 0 0,8 5-2 0,-8 0-4 0,-1-3-7 16,0 3-5-16,-7-6-8 0,8 6-6 0,-10 6-5 0,0-6-4 16,-9 3-4-16,3-3-1 0,-1 5-2 0,-11 0 1 15,3 0-1-15,-11 4 2 0,1 3 1 0,-9-2 0 0,0-2 1 16,-7 7 0-16,6 0 0 0,-1-1-2 0,4 6 1 0,-2-6-3 16,0 6 1-16,0-1-3 0,8 1 0 0,2-1-2 15,-1 1 0-15,-1 5 2 0,1-6-3 0,-1 5 3 0,2 0-1 16,-1 7 2-16,-1-7 1 0,-7 6-1 0,-1 3-1 15,8-4 1-15,-9 6 1 0,2-7-1 0,-1 8-1 0,1-3-2 16,8 2 0-16,-1-6 1 0,2 10 0 0,-2-5-4 0,9 1 0 16,1-1-1-16,-1-1 2 0,10 2 2 0,-2-1 0 15,11 0 1-15,-2-4 2 0,1-2 5 0,8 3 0 0,19-3 1 16,-10-3-1-16,17-1-4 0,9-4 0 0,1-5-2 16,8-1-3-16,9 1-3 0,-1-5 2 0,1 0 0 0,8-5-1 15,0-2 0-15,1 3-2 0,8 0 1 16,-10-3 1-16,10-3 0 0,0 0-1 0,0 0-2 0,0 0 0 0,0 6-6 15,0-6-11-15,0 0-23 0,0 0-34 0,0 0-44 0,0 0-41 16,0 0-42-16,0 0-40 0,10 0-46 0,-10-6-75 16,0-3-146-16,8 0-58 0,-8-2-4 0</inkml:trace>
  <inkml:trace contextRef="#ctx0" brushRef="#br0" timeOffset="9611.94">5149 7728 268 0,'0'-10'495'16,"8"4"-168"-16,-8-2-140 0,0 3-78 0,9 0-47 16,-18 5-24-16,9 5-13 0,-8 0-8 0,-9-1-6 0,8 10-5 15,-18 2-3-15,11 3 0 0,-12 1-2 0,3 4-1 0,-1 5 0 16,0 6 0-16,-9-6 0 0,10 5 0 0,-1-5 0 16,8 5-1-16,-8 0 0 0,9-4 1 0,-1 4 0 0,1-5-2 15,7 0 1-15,2 1 1 0,-1-1 0 0,2-3 5 16,7-3 2-16,7-3 3 0,-7-1 6 0,17 1 6 0,-7-5 7 15,7-5 3-15,9-2 2 0,9-1 1 0,9-4-1 0,-1-6-5 16,18 3-4-16,0-10-10 0,8-2-28 0,0-2-40 16,18 1-76-16,-8-8-197 0,-11 2-87 0,2 4-63 0</inkml:trace>
  <inkml:trace contextRef="#ctx0" brushRef="#br0" timeOffset="10443.44">3499 9110 81 0,'0'0'474'0,"0"0"-132"0,0 5-133 16,0 0-93-16,9 5-56 0,-9-1-30 0,8 6-15 0,1 0-6 15,0 3-1-15,-1 3-1 0,1-1 1 0,0 3 2 0,8 3 0 16,1-3 3-16,-10 2-2 0,9-1 1 0,2 0 1 16,-1 2-1-16,-3-7-1 0,3 5 3 0,-9-9 1 0,9 5 2 15,-10-6 1-15,10 1 0 0,-10 1-2 0,-8-8 2 0,8 2 2 16,-8-5 3-16,9 0 3 0,-9 5 5 0,0-7 6 0,0 4 5 16,-9-4 4-16,1 8 0 0,0-6-1 0,-1 5-3 15,-8 3-5-15,-1 3-7 0,-9-6-6 0,12 9-5 16,-13-5-6-16,2 6-2 0,0-1-2 0,0 3-3 0,0 1 1 15,9-5-3-15,-1 8-2 0,1-3-1 0,-1 8 0 0,2-7 1 16,5 5-1-16,11 0 0 0,-7-4-1 0,7 5 1 16,0-2 1-16,7 2 0 0,-7-5-1 0,11-2 0 0,-2-3-1 15,-2 0 1-15,11-5 2 0,-1-1 0 0,1-4 4 16,-1 0 0-16,0-5 4 0,10-5 6 0,-11-5 2 0,11-5 4 16,-10 0 8-16,11-4 8 0,-3-1 9 0,-8-10 2 0,9 1 4 15,-8 0 0-15,-2 0 5 0,2-1 2 0,-9-5-1 16,-1 6 0-16,-8-1-3 0,8 6-4 0,-8-4-5 0,0 1-4 15,-8-1-6-15,8 3-7 0,0 6-9 0,-8-6-9 0,-1 6-7 16,9-1-2-16,-9 0-3 0,0 5 0 0,9 5-2 16,-8-5-3-16,8 7 0 0,0 3-2 0,0-6-1 0,0 6 0 15,0 0 0-15,0 0 0 0,0 6 1 0,0 4 2 16,8-2 1-16,1 7 2 0,-9 0 1 0,9-1-1 0,0 6-4 16,-1-2-3-16,0 2-7 0,1-5-15 0,8 5-15 0,1-4-14 15,-9-3-23-15,9 3-23 0,-1-3-28 0,-1-3-27 16,12 0-26-16,-2-5-34 0,-9 0-74 0,17-5-145 15,-16-5-66-15,8 0-22 0</inkml:trace>
  <inkml:trace contextRef="#ctx0" brushRef="#br0" timeOffset="10756.8">4515 9310 353 0,'9'-10'520'0,"-9"1"-168"0,8 5-143 0,-8-2-86 0,0 2-47 15,0 4-25-15,0-6-13 0,0 6-13 0,0 0-2 0,0 0-3 16,-8 6-4-16,8-2-1 0,-9 2-3 0,0 7-4 16,0-3-2-16,-8 10-3 0,0-5 0 0,-1 9 0 0,-7-4 0 15,8 3 0-15,-10 3 0 0,1 2 1 0,9-3 1 16,-10 6 1-16,2-8 0 0,7 2 0 0,1-1-1 0,-1 0 1 16,2 0-2-16,-2-5 1 0,1 7-1 0,7-7-2 15,2 0-1-15,0-4 0 0,8 0-1 0,0 0 0 0,0-5 0 16,0-1 0-16,8 1 2 0,0 0 1 0,2-5 6 0,7-1 7 15,1 0 5-15,-2-4 5 0,10 0 2 0,-8 0 4 0,16 0 1 16,-7-4-1-16,16 0-5 0,-8-6-7 0,9 0-5 16,7 0-14-16,-7-4-21 0,7 4-26 0,2-5-29 15,-9 2-31-15,7-3-42 0,3 1-61 0,-3 1-109 0,-8-6-102 16,0 1-57-16</inkml:trace>
  <inkml:trace contextRef="#ctx0" brushRef="#br0" timeOffset="11070.55">5418 9125 215 0,'0'-15'506'0,"9"5"-132"0,-9-4-145 0,0 5-80 0,8-2-41 15,-8 6-18-15,0 0-8 0,0-5-8 0,0 10-11 16,0-5-7-16,-8 5-7 0,-1 5-10 0,1-5-12 0,-2 10-10 16,-6 0-7-16,-2 5-5 0,-8-1-4 0,0 6 1 0,0 0 0 15,-8 4-1-15,-2 1 0 0,11-1 1 0,-11 6 0 0,2-7 1 16,0 7-3-16,-3-1 1 0,12-4 0 0,-1 3-1 15,-9-2 0-15,19 3 1 0,-11-6 0 0,10 3-1 16,0-7 1-16,-1 7-1 0,1-3 0 0,8-8 0 0,0 4 1 16,9-4-1-16,-8 0 0 0,8-6 1 0,0 1 3 0,8 0 2 15,-8 0 4-15,9-5 6 0,0-1 4 0,8-4 6 16,9 0 3-16,-8-4 3 0,17-1 1 0,-10-1-2 0,19-4-4 16,-11-4-5-16,11 5-4 0,0-6-4 0,-1 0-3 15,1-1-9-15,9-2-16 0,-2 3-26 0,2-5-33 0,-2 6-37 16,1-5-49-16,1-1-84 0,-1 5-174 0,-9-5-78 0,0 7-40 15</inkml:trace>
  <inkml:trace contextRef="#ctx0" brushRef="#br0" timeOffset="11386.34">5905 8832 277 0,'0'-6'514'16,"0"-4"-116"-16,0 6-168 0,8 0-102 0,-8-2-55 0,0 2-29 16,0 4-17-16,9 0-10 0,-1 4-7 0,1 2-5 0,1-2 0 15,-3 10-3-15,4 1 0 0,-4 5 0 0,1-1 2 16,2 11 1-16,-2-1 2 0,1 5 2 0,-1 1 1 0,-8-2 3 16,10 7 1-16,-10-1 3 0,0 0 1 0,8 1 1 0,-8-1 3 15,0 0 1-15,9-1 3 0,-9-4 0 0,9-4 8 16,-1 0 4-16,0-1 6 0,1-6 12 0,0-3 16 0,8-1 16 15,-9-4 11-15,10 0 15 0,0-5 13 0,7-5 6 16,0-5 1-16,3 0-11 0,6-5-17 0,10-5-14 0,-1-5-16 16,10 0-20-16,-2-4-23 0,2-1-42 0,7-3-56 0,-8 3-66 15,8-4-73-15,-6-1-99 0,-3 1-197 0,-7-1-93 16,-9 5-64-16,0-3-16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8T09:53:46.94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317 13555 28 0,'-9'5'-4'16</inkml:trace>
  <inkml:trace contextRef="#ctx0" brushRef="#br0" timeOffset="3409.98">25902 12080 288 0,'-7'0'273'0,"-2"5"-89"0,0-5-67 0,0 5-42 16,9-5-25-16,-8 5-13 0,8-5-6 0,0 0-3 15,0 0 1-15,-9 0 0 0,9 0 3 0,0-5 0 0,0 0 2 16,0 5 1-16,0-5 5 0,0-5 4 0,0 5 2 16,0 0 2-16,0 0 3 0,0-5 1 0,0 7 3 0,0-3 4 15,0 2 1-15,-9-2-1 0,9 1 0 0,-8 0-1 0,8 0 3 16,0 5 3-16,-9-5 3 0,0 2 2 0,9-3 5 15,-8 2 5-15,-1-6 7 0,0 4 8 0,0 2 4 0,1-2 1 16,0-3 3-16,-10 3 3 0,9-4 3 0,1 6 0 16,-9-6-3-16,-3 6-9 0,13-1-9 0,-11 0-8 0,1 0-8 15,-1 0-9-15,10 5-13 0,-10-5-13 0,2 5-9 16,-2 0-5-16,9-5-3 0,-7 5-3 0,-2 0-2 0,0 0-4 16,10 5-3-16,-9-5 3 0,-1 5 1 0,0-5 0 0,11 5 0 15,-12 0-2-15,2-5-2 0,9 10 0 0,-10-6 0 16,1 2-4-16,-1 2 0 0,10 2-3 0,-10 1 0 0,1 3 1 15,0-4-1-15,0 6 0 0,0-3-1 0,-3 3 0 16,-4 3 0-16,6 0 0 0,-8-4 0 0,9 4 1 0,-9 1 2 16,0 0-1-16,-1 0 10 0,10-1-4 0,-10 1-2 0,2-2-2 15,7 3-1-15,3 2-2 0,-5-3 0 0,4 5 0 16,-2-7-10-16,10 6 3 0,-10 1 2 0,10 1 7 0,-1-3-1 16,0 2-1-16,1 4 0 0,-1-4-1 0,0 5 1 15,0-1 2-15,1 4 2 0,-1-4-7 0,0 6 2 0,1 1 2 16,8-3-1-16,-9 1 0 0,1-1 1 0,8 2-2 0,-10-1 0 15,10 0 0-15,-9 6 1 0,9-6 0 0,0 1 0 16,0-2-2-16,0-4 1 0,9 6 0 0,-9-6 0 16,0 1-1-16,10-2 2 0,-10-2-2 0,0 3 2 0,8-6 1 15,-8 3-4-15,9 2 0 0,-9-3 3 0,8-1 0 0,-8 6 0 16,9-2 2-16,-9 2 0 0,9-1-2 0,-9 1 3 0,8 4-2 16,-8-6 0-16,9 8-1 0,-9-7 0 0,0 0-2 15,9 5 2-15,-9-3-2 0,0-3 2 0,9 2 0 0,-9-1 0 16,0-6 1-16,0 8-1 0,0-8 0 0,0 7 0 0,0-5 1 15,0 4-1-15,0 0 0 0,0 1 0 0,-9-5 0 16,9 4 1-16,-9-1-1 0,9 6 3 0,-9-4-3 16,9-1 0-16,-8 1 1 0,8-1-1 0,-9 1 0 0,9-7 0 15,-9 7 0-15,9-1-2 0,0-4 2 0,0-1 1 0,9 1-1 16,-9-7-1-16,0 2 1 0,9 1-1 0,-9 3-1 0,8-5 2 16,1 0-1-16,0 6-1 0,-9-5 2 0,9 4 0 15,-1 0-1-15,10-4 1 0,-10 5 1 0,0-1-1 16,2-5 3-16,7 10-2 0,-8-9-1 0,7 5 0 0,-7-1-1 15,9-4-2-15,-1 4 0 0,1-5 0 0,-2-5-2 0,3 8 1 16,-2-9 1-16,0-3 1 0,9 0-1 0,-8-1 3 16,-2 1 2-16,11 0-1 0,-9-5-1 0,8 0 0 0,-9 0-1 15,10 0-2-15,-10-5 1 0,0 5 0 0,9-5-3 16,-9 0 0-16,9 0 2 0,-8 0-2 0,8 0-2 0,-9 0-2 16,10-5-3-16,-2 0-1 0,1-5-1 0,1 5-1 0,-1-5 1 15,-1 0 1-15,1-3 2 0,8-3 4 0,-7 3 3 16,6-9 3-16,-5 4 1 0,6-6 1 0,1-1-1 0,9 1 0 15,-10-11 0-15,0 6-1 0,10-4 1 0,-8-8 0 0,-2 3-2 16,9-6 5-16,-9-6 0 0,11-3-1 0,-2-5 3 16,-8-1 0-16,-1-10-1 0,2 0-1 0,-2-8 2 0,-8-1-4 15,8-10 2-15,-15-4 2 0,6-8 1 0,-16 0 1 16,8-10 2-16,-17 4 12 0,0-6 13 0,0-1 10 0,-8 5 10 16,-10-4 10-16,-7 10 5 0,-12 4 3 0,-5 0 1 0,-2 12-8 15,-7 1-8-15,-19 8-6 0,8 7-11 0,-6 2-7 16,-2 9-3-16,1 6-4 0,-1 4-2 0,9 6-3 15,-1 8-2-15,12-4-5 0,-2 10-1 0,9 4-3 0,-1 2-3 16,9 2-3-16,10 6-5 0,-2 2-12 0,0-3-16 0,19 12-26 16,0-6-62-16,-1 5-81 0,9-1-78 0,9 6-67 0,-1 6-73 15,10 3-121-15,-1 1-119 0,0 0-73 0,11 6 4 16</inkml:trace>
  <inkml:trace contextRef="#ctx0" brushRef="#br0" timeOffset="7909.09">25591 15358 271 0,'-9'0'346'0,"9"0"-93"0,0-6-83 15,0 6-57-15,-9-4-32 0,9-2-15 0,0 2-9 0,0-2-6 0,0 6-3 0,0-3-4 0,-9-2-2 0,9 0-2 16,0 0-2-16,0 0 1 0,0 5 1 0,0-5 0 0,0 5 2 31,0-5 1-31,0 5 0 0,-8-6 1 0,8 6 2 16,0-3-2-16,-8 3-2 0,8 0-1 0,0-6-3 0,-10 2-2 15,2 4-2-15,8 0 2 0,-8-5 4 0,8 5 7 0,-10 0 9 16,2-6 6-16,8 6 11 0,-9 0 10 0,1-4 10 0,8 4 15 16,-10-5 8-16,2 5 8 0,1-5 0 0,-4 5 4 0,4-5-2 15,-3 0-4-15,1 0-7 0,-8 5-16 0,9-5-15 16,-10 5-16-16,10 0-14 0,-10-5-13 0,9 5-9 0,-8 0-11 16,8 0-5-16,-8 0-5 0,0 5-4 0,8-5-1 15,-9 0-1-15,11 5 1 0,-2 0-2 0,-9-5-3 0,8 5 1 16,3 0-1-16,-11 0 2 0,10 0-2 0,-2-1-1 15,-7 2 2-15,9-1-2 0,-2-1 5 0,-6 2-2 0,-2-3 2 16,10 8 0-16,-10-6 2 0,1 5 0 0,0 0-4 0,8-7 10 16,-9 7-4-16,10 6 0 0,-10-6-1 0,9-1-1 0,-6 5-2 15,4-4 1-15,-6 5 2 0,0-5-7 0,8 4 1 16,-9-2 0-16,10 1-1 0,-9-3-1 0,8 0 2 16,-8-2 3-16,8 3-1 0,-8-1-2 0,8 0 3 0,0 4-1 15,1-4-4-15,-9 0 1 0,7 4 1 0,-6-3-5 16,5-3 2-16,-5 8 1 0,7-2-1 0,-8 1 1 0,-1 1 3 0,10 2-1 15,-10-3 0-15,10 3-1 0,-9-2 0 0,-1 9-3 0,1-7 1 16,9 3-1-16,-9 3 1 0,7 0 2 0,-7 1 1 0,9-1-1 16,-10 1 0-16,9 4 4 0,0-4 2 0,2 3-2 0,-3-2-2 15,1 2-1-15,9 2 0 0,-9 4 0 0,9-4-1 0,-8 4 0 16,8 4-2-16,-8 1 1 0,8 0 1 0,-10 6-1 16,10 4 0-16,-8 4 0 0,8 0 1 0,-9-3 0 0,9 4 0 15,-8-5 0-15,8 4 0 0,-9-4 0 0,9 4-1 0,0-4 0 16,0 0 0-16,0-5 0 0,0 5-1 0,0-4 1 15,9-2-1-15,-9 2-1 0,8-2 1 0,1 0 1 0,-1 2 0 16,-8-2 0-16,10 6 2 0,-2-4 1 0,0 4-2 16,1 0 1-16,-9-6 0 0,9 6 0 0,1-5-2 0,-10 5 0 15,7-6 0-15,2 2-1 0,0-1 1 0,-9 0 0 0,8-4-2 16,10-1 1-16,-11 0 1 0,3-1 1 0,0-4-1 16,7 1 0-16,0-7 0 0,-9 8 2 0,10-7 0 0,-1-6-1 15,0 7-1-15,0-5-1 0,1 4 0 0,-1-4 1 16,1-6-2-16,0 1-1 0,-2-1-3 0,2 1 2 0,8-6 3 15,0-5-2-15,0 6 3 0,0-10-2 0,0 0 0 0,8-5 1 16,-7 0 0-16,8-5-2 0,0-3-2 0,8-4 1 16,-8 3-1-16,-1-1-1 0,1-4 3 0,0 4-2 0,-1-9 4 15,1 3-1-15,0 2-2 0,0-5 4 0,-10 4-1 16,10-6 1-16,-9 3-2 0,10-2 1 0,-11 1 1 0,11-6 0 16,-11 1 1-16,9-1-1 0,-8-5-2 0,9 1 1 0,1 1 0 15,-10-7 1-15,9 2 0 0,-1-3 0 0,1-3-2 16,-1-4 1-16,-7-1 1 0,0 0 0 0,6-5-1 0,-6 0 2 15,-2-6 2-15,-7 4-1 0,8-14 3 0,-9 2 0 16,0-6 0-16,1-8 1 0,-1-2 0 0,1-3-7 0,-10-11 0 16,1-1 2-16,-9-4 3 0,9 6 3 0,-9-2 3 0,0 3 3 15,-9 2 4-15,9 7 11 0,-9 3-1 0,1 6 0 16,-10 5-1-16,1-1 0 16,-1 5 2-16,1 1 0 0,0 9 0 0,-9-4-1 0,0 9 1 15,-1-6-2-15,-6 13 0 0,-4-8-3 0,12 6-4 0,-10 5-3 16,1-4-6-16,-1 2-1 0,0 3-4 0,1 4-1 15,-2-6 0-15,1 7-4 0,9-1-4 0,-8 0-5 0,-1 4-4 16,9-4-10-16,-9 4-6 0,9 6-9 0,-8 0-14 0,7 0-18 16,2 3-41-16,7 8-68 0,-8 2-73 0,9 1-59 15,0 10-56-15,8-4-78 0,-9 8-134 0,11 2-86 0,7 3-29 16,-9 6 25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9T10:09:21.94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321 6726 465 0,'-20'-4'428'16,"1"-3"-144"-16,-1 3-96 0,0 0-55 0,-5 1-26 0,5 3-3 15,-6 0 10-15,0 0 12 0,-1 0 18 0,-5 3 8 16,6 1 4-16,0 0 1 0,-6 3 4 0,6 0 1 0,-14 8-7 15,7-3-3-15,1 2-8 0,-7 7-7 0,0-2-6 0,-7 4-6 16,7 2-10-16,-6 3-19 0,-1 2-16 0,1 3-28 16,-1 4-12-16,1-1-10 0,-1 5-4 0,7 3-7 0,0 0-1 15,7 4 1-15,-8 3-1 0,14 3 7 0,-7 5-4 0,8 0-7 16,5 7-11-16,-6 3 3 0,13 1 2 0,0 4-1 16,6-5-1-16,1 4-3 0,6-3-2 0,0 3 0 0,13 4 13 15,-7-4-2-15,14 0-6 0,0 1 0 0,6-4-1 0,-1-1 2 16,15-3 0-16,-1 0 0 0,13-4-1 0,-1-7-5 0,8 0 1 15,6-4-3-15,0-7-1 0,8-4-1 0,-2-3-1 16,7-4-2-16,6-3 2 0,1-9 4 0,0-6 2 0,6-4 4 16,1-7 3-16,-1-8 5 0,6-7-1 0,1-7 1 0,-1-4 1 15,1-8 3-15,-7-3 0 0,8-7 2 0,-15 0 1 16,1-4 0-16,-7-4 3 0,0-3 5 0,-6-4 2 0,-14 0 5 16,1-3 3-16,-7-5 4 0,0 1-1 0,-13-4 1 0,-6-3 1 15,-1 2 2-15,-12-2 0 0,-1-5 0 0,-5 1 2 0,-14-1-1 16,0 6-2-16,-7-2-3 0,-13 4-1 0,0 4-5 15,-12 3-7-15,-7 4-6 0,0 5-10 0,-13 1-5 16,0 5-4-16,-7 8-4 0,-6-1-7 0,-7 11-9 0,1 1-13 16,-1 3-16-16,1 7-19 0,-1-3-21 0,7 8-21 0,6-2-25 15,7 1-55-15,6 0-97 0,7 4-94 0,13-1-93 0,1-3-128 16,5 4-123-16,6 0-72 0,-5 3-23 0</inkml:trace>
  <inkml:trace contextRef="#ctx0" brushRef="#br0" timeOffset="268.78">16321 6803 473 0,'-13'-12'598'0,"-1"2"-162"0,2-1-156 15,-2 4-89-15,8 3-54 0,-7 1-31 0,0 3-24 0,0 0-14 16,0 7-8-16,-6 3-4 0,-1 8-2 0,0 8-1 0,-5 11-3 15,-2 4-2-15,1 10 1 0,-6 4-1 0,-7 11-2 0,6 3-4 16,-6 8 0-16,0 0 0 0,0 7 2 0,-1 4 2 16,1 1-3-16,7-2 2 0,-7 1 0 0,7 0-2 0,-1-7-1 15,7-1-4-15,0-3-2 0,-1-4-5 0,9-3-5 0,-2-12-6 16,7 1-6-16,6-12-6 0,0 1-15 0,7-8-61 16,-6-6-66-16,12-5-57 0,1-7-57 0,6-4-68 15,0-11-105-15,13-7-151 0,0-7-80 0,1-7 7 0</inkml:trace>
  <inkml:trace contextRef="#ctx0" brushRef="#br0" timeOffset="491.15">16913 7151 181 0,'6'-18'737'0,"2"-1"32"0,-8 12-160 15,-8 0-147-15,-4 10-98 0,-14 8-78 0,7 4-75 16,-15 10-54-16,2 9-40 0,-7 2-27 0,6 4-14 0,-5 8-12 15,-1 3-11-15,-1 8-11 0,7 3-11 0,-5 8-11 0,5 3-9 16,-6 4-5-16,-1 4-3 0,2 6-3 0,5-2 2 0,-6 3 1 16,7 3-2-16,-8-3 0 0,8 0 0 0,-1-4-3 15,7-3-11-15,7-4-26 0,-7-7-53 0,13-8-70 0,0-3-65 16,0-12-53-16,13-3-44 0,-7-8-37 0,14-6-39 0,-1-12-33 16,1-3-68-16,6-11-53 0,6-12-5 0</inkml:trace>
  <inkml:trace contextRef="#ctx0" brushRef="#br0" timeOffset="665.1">17199 7774 440 0,'-6'11'577'0,"-13"11"-145"0,-7 7-118 16,-7 7-54-16,-13 9-21 0,1 6-2 0,-1 3-3 16,-5 9-12-16,-2 3-22 0,1 4-24 0,0 3-22 0,0 4-29 15,0 3-35-15,7 1-57 0,-2 3-91 0,9-3-95 0,-1-4-83 16,6 0-75-16,7-11-94 0,0-4-149 0,0-7-104 0,6-7-40 15</inkml:trace>
  <inkml:trace contextRef="#ctx0" brushRef="#br0" timeOffset="1870.06">17428 4787 106 0,'-14'-6'276'0,"8"-5"-83"0,-7 3-55 0,7-2-28 0,-8-2-16 16,8 2-13-16,0-2-7 0,-8 5-1 0,8-4-2 0,-7 4-2 16,7-1-10-16,-8 1-12 0,2 0-8 0,-2 3-6 15,8-3-5-15,-7 3-6 0,0 0-3 0,0 4-4 0,0-3-3 16,-6 3-1-16,-1-4 0 0,0 4-1 0,1 0-3 0,-1 4-5 16,-12-4-2-16,5 3 0 0,1 1-1 0,-13 0 0 15,7 3 1-15,-7-3-1 0,-7 7 1 0,1 0-1 0,-1-1 1 16,-6 5 0-16,0 3 0 0,-7 5 0 0,-6-5-5 15,0 8 4-15,-6-5 1 0,-2 5 1 0,2 0 0 0,-7 3 0 16,0 0 2-16,-1 1-1 0,-5-1 5 0,6 4-4 0,-13 0-3 16,6 4 1-16,1-5-1 0,-1 1 0 0,0 1 0 15,-6 2 4-15,6 4 2 0,1-3 5 0,-1 3 1 0,0 1 1 16,0 2 1-16,1 2 1 0,-1 2-2 0,7 1-2 0,-6 3-3 16,-1-3-3-16,6 7-4 0,-6 0 0 0,8 3 1 15,5 1 0-15,-6 3 0 0,6-2-1 0,0 5 1 0,7-3 0 16,0 0 0-16,6 4-1 0,1 0 0 0,6 4 1 0,-6-4-2 15,11 3-1-15,2-3 1 0,-1 4-1 0,1-4 1 16,6 7 1-16,7 1 0 0,-8-1 0 0,7 4 1 0,1-1 0 16,-1 5-1-16,1 0 1 0,6-1-1 0,-7 1-2 0,7 3 0 31,0-4-3-31,7 1-1 0,-7-4 1 0,6 4 0 16,7-4 0-16,1 0 2 0,-2-4 0 0,1 4 1 0,6-4 1 15,7 4 0-15,-6-4 0 0,-1-3-1 0,7 3 3 0,0 0-5 16,7 1 0-16,-7 4 1 0,6-6-2 0,1 2 0 0,0-1-1 15,5 0 1-15,2-4-1 0,5 0 1 0,-6 2 3 16,14-6-1-16,-8 2 0 0,0-2 2 0,8-2 1 0,5-1 0 16,-6 1-1-16,1-5 0 0,5-4-2 0,7 1 0 15,-7-3 1-15,7 0-1 0,0-1 1 0,7 0 0 0,-1-3 1 16,1-1 0-16,7 1 0 0,-2-4 3 0,8-4-2 16,0 0 0-16,6 0-1 0,0-2 3 0,7 2-3 0,-1-7-1 15,1 3-2-15,6-3-4 0,-7 0 1 0,1-4-1 0,0 4-1 16,-1-8-4-16,1 6 2 0,-6-6 4 0,-1-3 4 0,0 4 5 15,0-5 4-15,0 1 6 0,0 4 4 0,6-7 4 16,-5-1 3-16,12 0-2 0,-7-3-2 0,14-4-1 16,0-4-6-16,6-3 0 0,0-4-1 0,7-8-1 0,6 1 1 15,0-8 2-15,0 1 1 0,1-4-2 0,5-4 4 0,1 0-3 16,7-1-3-16,-8 5-2 0,1-4-3 0,-1 4-10 16,-5 0-9-16,-7 0-6 0,-1 3-7 0,1-3-6 0,-1 3-6 15,-6 0-5-15,1 1-3 0,-1-1-2 0,0-4-2 0,6 5-2 16,-5-4-1-16,6-4 0 0,0-1 2 0,-1-2 3 0,1-1 8 15,-1-7 11-15,-5 1 17 0,5-9 21 0,-6-3 24 16,0-4 20-16,7-3 19 0,-7-7 12 0,0 3 8 0,-6-8 2 16,7 5-1-16,-8-8-7 0,1-1-12 0,-1 2-13 0,-5-2-13 15,-8 2-11-15,2-5-9 0,-2 2-7 0,-12-3-7 16,-1-2 2-16,-6 0 0 0,0-5 4 0,-6-2 12 16,-1-4 13-16,0 0 13 0,2-8 17 0,-9 0 20 0,8-3 10 15,-7-7 10-15,0-5 7 0,7-2-2 0,-7-5-3 0,0-7-8 16,1-4-11-16,-2-7-15 0,-5 1-8 0,-7-1-5 0,-7-4-4 15,1 0-1-15,-14-3 3 0,-6 3-2 0,-12 2-2 16,-8-2 0-16,-13 4-7 0,-6 4 5 0,-7 7-2 0,-12 4-7 16,-7 7-6-16,-7 8-6 0,-13 6-4 0,-12 4-6 0,-7 12-6 15,-13 3-18-15,-1 7-14 0,-12 4-15 0,-7 11-23 16,0 3-40-16,1 9-67 0,-7 6-73 0,-1 4-61 0,8 7-51 16,6 1-47-16,6 4-56 0,13-2-93 0,13 1-91 0,13 4-13 15</inkml:trace>
  <inkml:trace contextRef="#ctx0" brushRef="#br0" timeOffset="2518.49">16737 8147 66 0,'0'4'462'0,"0"-4"-128"16,0 3-133-16,0-3-89 0,0 0-51 0,0 4-24 0,0-4-8 16,0 0-1-16,0 0 4 0,0 0 2 0,7-4 2 15,0 1 2-15,-1-5 4 0,7 1 4 0,6-4 1 0,1-3 7 16,6-5 6-16,1 1 13 0,5-7 18 0,1 2 19 0,12-6 24 16,-6-8 25-16,13 1 27 0,7-5 23 0,-1-6 15 0,7-1 0 15,14-7-1-15,-1 0-12 0,13-7-20 0,0-3-25 16,7-5-33-16,6 0-28 0,7-3-24 0,6-1-13 0,0-2-14 15,1-2-9-15,-2 2-7 0,2-5-2 0,-1-4 0 16,1 2-4-16,-1-2-4 0,-7 1-2 0,8 0-1 0,-15-1-2 16,2 5 1-16,-7 3-3 15,-7 4-1-15,-13 3-1 0,-12 4 2 0,-9 7 5 0,-11 8 8 0,-13 3 11 0,-7 4 11 0,-13 8 5 16,-7 7 1-16,-6 3-2 0,-13 4-5 0,-7 3-8 16,-5 4-9-16,-15 9-14 0,-5 6-16 0,-1 3-8 0,-12 0-7 15,12 9 0-15,-6-1-3 0,13 0 0 0,0 0-1 16,13 0-7-16,0-4-7 0,13 1-3 0,6 3-3 0,7-4-3 15,0 0-2-15,14 4-1 0,-2-4 0 0,14 4 7 0,7-3 8 16,6 3 6-16,7-5 4 0,-1 6 3 0,1-1 4 0,-1 0 1 16,1 4 1-16,-7-4 3 0,-6 3-2 0,-7 1 1 15,0 0 0-15,-7-1 0 0,1 6 2 0,-14 1 2 16,0 1 1-16,-12 7 2 0,0 0 1 0,-7 4-2 0,-7 8-13 16,-12-1-26-16,-7 8-36 0,-1-1-110 0,-5 8-134 0,-7 0-154 15,-7 4-223-15,-6 3-113 0,0 0-50 0,-6 0-19 16</inkml:trace>
  <inkml:trace contextRef="#ctx0" brushRef="#br0" timeOffset="3105.57">15793 8590 72 0,'-6'-7'400'0,"6"3"-102"15,0-3-100-15,0 4-71 0,0-5-42 0,0 4-26 0,6-3-17 16,-6-4-8-16,7 4-7 0,-1-4-4 0,7 0-5 0,-6-4-3 16,5 4-3-16,2-3-1 0,-1-2 0 0,-7 6-3 15,7-5 1-15,0 5 9 0,-7-2 11 0,2 5 16 16,-2 0 19-16,-6 3 27 0,6-3 33 0,-6 3 39 0,0 0 40 15,7 1 31-15,-7 3 25 0,0-4 10 0,0 4-1 0,0 0-15 16,0 0-22-16,-7 0-34 0,7 4-36 0,0-1-39 0,-6-3-34 16,6 4-27-16,-6 7-15 0,-8 0-15 0,8 8-9 15,-14 6-5-15,1 8-8 0,-14 4 0 0,1 10-2 0,-8 5 1 16,-5 6-2-16,-7 8 0 0,-1 7-2 0,-4 9-2 0,-10 1-2 16,-4 9-3-16,0 3 3 0,-1 4 0 0,-6 7 6 15,-1 1 2-15,2 6 3 0,-8 0 4 0,0 1 7 0,7 3 6 16,0-8 1-16,0 2 3 0,-1-5-1 0,8-7 2 0,6-7 0 15,0-8 0-15,13-4-4 0,-1-6-3 0,8-11-8 0,6-5-4 16,6-11-3-16,8-2-9 0,5-9-19 0,0-7-10 16,14-7-8-16,-1-3-17 0,7-5-14 0,7-10-32 0,6-4-85 15,0-7-93-15,7-12-63 0,5-6-68 0,1-8-78 0,0-7-108 16,0-5-110-16,1-2-46 0,-1 0 44 0</inkml:trace>
  <inkml:trace contextRef="#ctx0" brushRef="#br0" timeOffset="3359.06">14654 9617 21 0,'12'-34'601'0,"-6"12"24"16,-6 0-157-16,8 4-128 0,-8 7-64 0,0 4-36 15,-8-1-18-15,2 8-16 0,-6 8-16 0,-2 6-22 0,-11 8-28 16,-1 11-32-16,-7 12-36 0,-7 1-32 0,1 10-15 0,-6 3-10 16,-1 6 0-16,1 5 9 0,-7 0 8 0,6 3 8 15,0 4 7-15,1 0 7 0,6-4 6 0,0 0 4 0,0-3-3 16,6 0-8-16,7-8-4 0,0-3-7 0,6-5-12 0,7-2-2 15,0-8-4-15,7-4-5 0,6-7-4 0,0 0-5 0,13-7-5 16,0-8-4-16,7-4 6 0,12-10-4 0,1-8-5 16,19-6-7-16,0-12-17 0,6-8-52 0,7-10-96 0,8-8-96 15,4-7-92-15,2-7-114 0,-2-8-182 0,2-3-88 16,-1-4-46-16,0-4 15 0</inkml:trace>
  <inkml:trace contextRef="#ctx0" brushRef="#br0" timeOffset="3993.42">15943 8103 202 0,'-7'-3'617'0,"1"-1"-24"0,-7-3-175 0,7 3-137 0,-2-4-87 16,-4 1-43-16,5 0-7 0,-6 0 15 0,0-4 22 16,1 4 18-16,-8-1-4 0,0-3-2 0,1-4-11 0,-1 1-21 15,-6-1-33 1,6-3-34-16,-13-4-31 0,1-4-27 0,-1-3-6 0,-5-4-4 0,-1-7-4 0,-14-4-2 0,8-4-1 31,-13-3-6-31,-1-5-2 0,0-1-5 0,-6-10-3 0,0 1 4 16,0-3 1-16,-1-5 1 0,-5-2-2 0,-1-2 2 0,0-2-2 15,1-4 1-15,0 3 0 0,-8-4-5 0,8 1-3 0,-8 0-1 16,1 4-2-16,0 3-1 0,6 0 1 0,1 0 4 16,6 7 5-16,-1 0 2 0,15 8 3 0,-2 0 2 0,1 3 2 15,13 8 1-15,0 4 2 0,0-1 2 0,7 11-3 0,6 1-2 16,0 2-1-16,6 5-2 0,1 4-1 0,-1 3 1 15,6 4-2-15,8 3-6 0,-7 4-3 0,7 4-2 0,-1-2 1 16,-6 9-1-16,7 5-1 0,-8 6-1 0,-5 7-1 16,-1 11 3-16,-12 12-1 0,6 2 3 0,-7 9 1 0,-6 3 1 15,7 0-1-15,-1 0 0 0,-5-4 1 0,4 1 0 0,2-5 1 16,-1-3 0-16,7-4-1 0,1-3-1 0,-2-7-1 16,7-2 1-16,2-5-1 0,4-5-4 0,1 0 0 0,0-7 2 15,6 0 0-15,7-7-1 0,-6-1 1 0,6 1 0 0,0-8-1 16,6-3 2-16,1-7-2 0,6-1-1 0,0-7-2 0,7-4 1 15,-8 0 0-15,15 1 0 0,-7-4 1 0,-1 3 0 16,7 1-2-16,0-1 1 0,-6 0 2 0,5 0 0 0,1 1 1 16,7 3 1-16,-7 3 0 0,6 1-2 0,1 3 1 0,-1 1 0 15,15 3-4-15,-9 0-10 0,15 4-16 0,6-1-31 16,-1 5-80-16,14-1-93 0,5 0-81 0,8 4-81 0,6 4-104 16,7 0-176-16,0-1-73 0,0 8-24 0</inkml:trace>
  <inkml:trace contextRef="#ctx0" brushRef="#br0" timeOffset="4833.85">17226 8151 593 0,'-13'0'678'0,"-1"-4"-77"0,2 4-175 16,5-4-122-16,-6 4-85 0,7-3-51 0,-1 3-12 0,1 0-2 15,6 0 3-15,0 0-1 0,-6 0-9 0,6 0-12 16,0 3-18-16,0-3-25 0,0 0-31 0,6 0-27 0,-6 0-16 15,0 4-12-15,6 0-4 0,1-1 1 0,6 5 1 0,-7 0 0 16,7-2 1-16,7 10 4 0,-7-6 2 0,13 5 1 16,-6 0 1-16,6 6 0 0,6-2 0 0,1 3 2 0,6 4 4 15,0-1 1-15,7 1 3 0,-1 3 0 0,7 0 3 16,7 0-1-16,6 5 0 0,0-1-2 0,6-1-5 0,8 5-4 16,-2 0-2-16,8 3-2 0,0-3-3 0,6 6-4 0,-6-2 0 15,7 3-3-15,-1 0 1 0,0-4 0 0,0-3-1 0,-1 3 3 16,2-3 0-16,6-4 1 0,-7-4-2 0,7 0 2 15,6-3 1-15,-7-5 1 0,2-1-3 0,-2-6-1 0,-5-3 0 16,-9-4 0-16,2 1 3 0,-6-8 2 0,-8 0 0 0,-6 0 2 16,-6-4 9-16,-14-3 5 0,-5-1 14 0,-1 5 23 15,-13-5 29-15,-6 5 27 0,-8-4 20 0,-5-4 11 0,-7-1 9 16,0 1 5-16,-13-3-4 0,-7-1-16 0,-6-3-27 0,-6 3-29 16,-7 1-17-16,-7 3-17 0,-12-4-15 0,-1 8-11 0,-13-4-9 15,-6 7-7-15,0 0 1 0,0 0 3 0,-7 4 2 16,14 0 7-16,-1 4 5 0,13 0 5 0,7 0 1 15,13-4 0-15,6 0-7 0,8 4-8 0,5-1-5 0,14 1-12 16,6-1-5-16,12 5-5 0,8-1-2 0,13 0-3 0,12-4 3 16,7 5 2-16,13-4-2 0,7-1-2 0,6 1-4 0,7 0-5 31,-7 3-2-31,7-3 1 0,-7 3-4 0,-6 0 3 0,-1 5 3 16,-12-2 4-16,-7 1 4 0,-7 0 4 0,-5 1 3 15,-15-1 4-15,1-1 1 0,-12 5 1 0,-8 0 0 0,-6 3 1 16,-13 4 2-16,0-4 1 0,-13 8-1 0,-13-4 1 15,0 0-5-15,-7 0-13 0,-6 0-21 0,-6 0-34 0,-1 0-48 16,1-4-52-16,-7 1-62 0,-2-5-149 0,10-3-161 0,-2 0-243 16,0 0-102-16,7-4-48 0,0 1-7 0,6-1 19 0</inkml:trace>
  <inkml:trace contextRef="#ctx0" brushRef="#br0" timeOffset="5848.43">16842 8876 264 0,'0'-4'408'0,"0"4"-128"0,0 0-105 16,-7 0-68-16,7-3-32 0,0 3-10 0,0 0 5 15,0 0 8-15,0 0 7 0,-7 0 7 0,7 0-1 0,0 0-1 0,0 0-4 16,0 0-6-16,0 0-3 0,0 0 2 0,0 0 10 16,7 0 17-16,-7 0 27 0,0 0 30 0,0 0 26 0,0 0 20 15,0 0 4-15,-7 0-4 0,7 0-17 0,0 0-20 16,0 0-30-16,0 0-31 0,0 0-33 0,0 0-25 0,-6 3-19 15,6-3-12-15,0 0-8 0,0 4-7 0,6 0-3 0,-6 4 1 16,0-2 9-16,7 10 12 0,-7 1 12 0,7 6 10 16,-1 6 6-16,0 4 6 0,2 7 8 0,4 0 2 0,-5 8-6 15,6 4-8-15,0 6-7 0,-1 5-3 0,2 2-3 0,-1 8-3 16,7 1-3-16,-2 2-4 0,-4 2-6 0,6-1-2 0,-1 3-5 16,1 1-7-16,-1-1-4 0,1 1-5 0,-1-4-2 15,-6-4-2-15,1-3 1 0,-2-1-1 0,1-3 1 0,0 0 2 16,-6-4 1-16,-7-3 2 0,6 0-4 0,-6-8 1 15,0 0 1-15,0-3 2 0,-6-8-3 0,6 1-1 0,-7-12-1 16,7 4 1-16,0-11 3 0,-6 0 4 0,6-8 6 0,0-2 9 16,0-1 6-16,-7-8 10 0,7 1 2 0,-6-4-2 15,-1-4 2-15,1 1-2 0,0-8-9 0,-2-5-9 0,2-2-7 16,0 1-8-16,-1-6-1 0,1 1 0 0,-1 0-4 0,1 0-2 16,-1 4 2-16,1-4 1 0,-1 7-1 0,0 1-2 15,7 3 2-15,-6 0 0 0,6 3-1 0,-6 1-1 0,6 3-2 16,0 4-1-16,0 0-2 0,0 4 0 0,0 7 0 0,6 4-1 15,0-1 1-15,1 4 1 0,0 1-1 0,-1-1 0 0,7 1-3 16,0-1-12-16,6 0-19 0,1-3-23 0,6-1-28 31,7-3-29-31,-1-3-34 0,7-5-110 0,1-3-128 0,-1-6-146 16,0-6-187-16,0 1-103 0,0-3-44 0,-13-1-11 0</inkml:trace>
  <inkml:trace contextRef="#ctx0" brushRef="#br0" timeOffset="7510.79">19817 3762 21 0,'-25'-11'393'15,"-1"-3"-156"-15,0 2-100 0,0-2-50 0,-1-1-24 0,1 0 0 16,-6-3 7-16,7 4 5 0,-2-5 8 0,-5 1 5 15,-1 2 0-15,1-2-2 0,-2 4-2 0,-4 0-5 0,5-1-12 16,-12 0-8-16,5 4-8 0,-5 0-9 0,-1 4-5 0,-6 0-3 16,0-1-6-16,-7 5-8 0,7-1-5 0,-13 4-5 0,0 0-3 15,0 7-1-15,-6-3-3 0,-8 3-2 0,-6 1-1 16,1-1-1-16,-1 4-2 0,-6 4 0 0,-7 0 1 16,7-1 0-16,-6 4 2 0,-8-3 3 0,7 7 2 0,1-4 3 15,-1 4 4-15,1 4 0 0,-8-1 1 0,7 6 1 0,-5-3-2 16,-2 1-1-16,1 4-3 0,6 0-1 0,-6 1-2 15,6 2-2-15,1 1 2 0,-1-1-3 0,7 1 2 0,-7 0-2 16,7 0 0-16,0 2-1 0,-7-2 2 0,7 3-2 0,0-3-2 16,-7 4 0-16,7-1-1 0,0 0 0 0,0 4 0 15,6-4-2-15,-6 8 2 0,-1-4 3 0,8 7 1 0,-8 0 2 16,8 0 1-16,-1 5-1 0,1 3 2 0,-1-2 0 16,1 2-3-16,-7 3 0 0,6 1-2 0,-7 3 0 0,1 0-1 15,0-3-1-15,6 2-1 0,-6 1 0 0,6 0 2 0,1-4 2 16,-1 4 0-16,6 0 2 0,2-4 3 0,5 4 2 15,0-4 2-15,7 5 3 0,0 3-1 0,0-1 0 0,0 0 0 16,0 8-1-16,0 0-3 0,-1 4-3 0,1-1-2 0,0 5-3 16,0 0 0-16,6 2-1 0,-6 1 0 0,7-1 1 0,-1 2 0 15,-6 2 6-15,12-3 3 0,-4 4 6 0,4-5 6 16,-5 5 7-16,13-4 5 0,-8 0 4 0,14 0 7 0,-7-5 6 16,7 2 4-16,7 3 2 0,-1-7 1 0,7 7 2 0,0-4-3 15,6 0-1-15,7 5-2 0,-6-2-7 0,12 5-7 16,-5 0-4-16,12 3-7 0,-8 0-6 0,8 1-6 0,0-1-4 15,8 0 0-15,-2 4-2 0,0 3 1 0,1 1-2 0,6-1 0 32,0 4 0-32,0-3 2 0,0 0 1 0,0-4 1 0,6-4 0 0,1-3 2 0,-1-4 3 0,7-4 6 15,-6 0 9-15,13-4 12 0,-1-2 9 0,1-5 3 0,6 0 5 32,1-4 2-32,-2 1-1 0,1-4-5 0,7 0-12 0,6 4-12 15,-6-4-9-15,5 0-5 0,2 3-8 0,5-3-4 0,-5 4-4 16,5-4-3-16,0-1 0 0,1-2-1 0,6-1 0 15,-6-3 3-15,7-1 3 0,-9-2 6 0,9 2 4 0,6-7 5 16,-7 1 5-16,6-5 6 0,1 0 0 0,6-2-1 0,1-5-4 16,-2 0-3-16,14 0-5 0,-6 1-2 0,13-4-7 15,-1-1-4-15,8-6-2 0,-1 2-2 0,0-2-2 0,1-5 0 16,-2-3-1-16,9 0 3 0,-2-6 1 0,-6-2 0 0,14-3-3 16,-2-1 1-16,2-5 1 0,-1 2-2 0,1-4 1 15,-8 1-4-15,7 0-1 0,-6-4 4 0,-1 0 4 0,2 0 0 16,-1-4-1-16,5 0 2 0,1-3 0 0,1-4 1 15,6 0 0-15,6-3-2 0,-7-5-3 0,7 1-2 0,1-7 4 16,-1-1-1-16,0-4 4 0,1-3 3 0,6 0 12 0,-1-3-4 16,2-1 2-16,-2 1 3 0,1-1-4 0,-1-7 2 0,2 4-4 15,-8-1 3-15,6-3-10 0,-6 3 2 0,8-2-1 16,-8-1 0-16,0 0-3 0,1-3 0 0,-1-1-3 0,-7 0-8 16,1-3 2-16,-6-8 2 0,-2-3 0 0,1 0 0 0,1-11-1 15,-1 3 0-15,-7-7 1 0,8 0 5 0,-1 0 0 16,1 1 1-16,-8-1 2 0,1-4 7 0,0 3 4 0,-1-2 7 15,-5-1 4-15,-1-3 1 0,-7 0-3 0,-6-4-3 0,1 4 0 16,-7-4-6-16,-8 0 0 0,2-4-5 0,-8 0 0 0,-6 1 2 16,0-4 4-16,-6-1 3 0,0-6 1 0,-7-4 4 15,-7-4 0-15,8-3-1 0,-1-8-6 0,-7-4-4 0,1-3-3 16,7-4-3-16,-8-4-2 0,0 1-4 0,-5-5-4 0,5 1-2 16,-13 0 0-16,1 0 0 0,-1 0 2 0,-12 7 0 15,0 3 1-15,-14 6 2 0,-6 1 4 0,0 5 5 0,-13 3 6 16,-12 1 2-16,-2 3 0 0,-12 3 0 0,-7 1-1 15,-6 4-1-15,-19-4 1 0,-1 2-3 0,-13 6-5 0,-6-1-5 16,-13-4-4-16,-7 5-6 0,-6-1 0 0,-13 4-2 0,0-4-8 16,-14 3-6-16,1 8-6 0,-14 0 0 0,7 4-4 15,-6 7 2-15,0 4 1 0,0 3 1 0,6 8 1 0,1 3 2 16,-1 5-3-16,-6 9-6 0,6 6-9 0,6 2-13 0,0 7-19 16,8 9-24-16,6 5-58 0,13 5-113 0,13 4-124 15,5 4-195-15,15 6-131 0,12 4-83 0,7 4-50 0,13 8-10 16</inkml:trace>
  <inkml:trace contextRef="#ctx0" brushRef="#br0" timeOffset="8286.34">20443 7708 216 0,'-26'-4'564'0,"6"1"-74"0,1 3-192 0,0-4-127 0,6 4-81 16,-1 0-47-16,8-4-26 0,0 4-13 0,-1 0-7 0,7 4-1 15,-7-4 1-15,7 4 2 0,0-4 2 0,7-4 4 16,0 4 2-16,-1 0 3 0,14-4 3 0,-1 4 3 0,1-4 4 16,6 4 4-16,6-3 9 0,7-1 14 0,7 0 14 15,6 1 19-15,6-5 33 0,14 1 37 0,0 0 32 0,13-1 28 16,6-2 14-16,-1 2-1 0,15-3-4 0,-1-3-15 0,7 2-27 15,7 1-35-15,5-3-33 0,1 3-28 0,12 0-23 16,8 0-12-16,-1 0-11 0,0-1-11 0,1-2-3 0,6 3-3 16,-8-7-6-16,2 3-2 0,0-3-2 0,5-1 0 0,-12 1 2 15,-1-4 5-15,-5 4-3 0,-14-8 1 0,0 4 5 16,-12-7 3-16,-15 3 8 0,1-3 7 0,-18 0 4 0,-2 2 4 16,-18-1 9-16,-2 2 0 0,-18 1 1 0,-7-5 0 0,-6 5-5 15,-14-1-8-15,-6 4-4 0,-19-4-7 0,-1 8-9 16,-12-4-4-16,-15 8-6 0,2-2-3 0,-7 2-3 0,0 6-2 15,0 1-1-15,13 4-3 0,-1-1-4 0,8 4-3 0,13 0-3 16,5 0-3-16,8 7-1 0,12 4-2 0,1 1-1 0,13 2-1 16,6 4 4-16,0 1 2 0,13 3 5 0,0 0 1 15,0 3-1-15,7-3 4 0,-8 4 2 0,9 0 2 32,-9 3 3-32,-5-3 2 0,-1 3-1 0,1 0-2 0,-13 0 5 15,-8 1-3-15,2-1 0 0,-14 0-4 0,0 1-13 0,-20 3-24 16,0 0-31-16,-12-1-75 0,-13 2-143 0,-2-9-156 0,-18-3-243 15,0 0-113-15,-12-4-61 0,-22-3-24 0</inkml:trace>
  <inkml:trace contextRef="#ctx0" brushRef="#br0" timeOffset="9109.86">17122 6429 483 0,'-7'-4'664'0,"1"1"-34"16,-1-4-199-16,1-5-149 0,-1 1-91 0,7-3-25 0,0-4 2 15,0-8 9-15,0 0 10 0,7-11-2 0,6 1-2 16,-7-8-3-16,7-7-11 0,1-1-30 0,-2-10-32 0,1 0-26 16,0-4-17-16,0-7-10 0,1-5-5 0,5-6-5 15,-6-7-7-15,6-4-7 0,7-8-6 0,-6-6-3 0,6-6-3 16,7-1-5-16,-1-5-4 0,1-5-2 0,-1 2 0 0,1-4-4 15,-1-4-2-15,1 0-3 0,-7-3 2 0,7 3 3 16,-13 3 1-16,-2 2-1 0,-4 6-1 0,-1 3 1 0,-7 5 3 16,1 6-2-16,-7 2-2 0,0 9-1 0,-7 4 1 0,1 8 0 15,-1 7 0-15,-5 4 0 0,4 4 1 0,-10 6 3 0,4 4 0 16,1 8 0-16,0 4 0 0,-6 2 1 0,5 9 0 16,-5 3 0-16,-1 4 0 0,1 3-1 0,0 8-2 0,-8 3-1 15,1 8-4-15,-6-1-1 0,-1 12-2 0,-12 7-2 0,-7 7 1 16,-1 12 3-16,-12 3 0 0,-6 11 1 0,-8 8 3 15,2-2-1-15,-2 12-1 0,1-3 0 0,6 7-5 0,1-3-1 16,6-5-1-16,6 0-1 0,13-6 1 0,1-5 0 16,6-3 0-16,7-7 1 0,12-4 5 0,0-7-3 0,7-4-3 15,7-1-4-15,6-5-1 0,6-6-1 0,0-2 2 0,14-4 4 16,7-8-7-16,5-4 7 0,7-7 2 0,6-3 4 16,1-7 1-16,7-5 0 0,4-3-1 0,2 1-2 0,6-9 1 15,-6 1-1-15,7 3-1 0,-9-4-1 0,2 5 0 0,-6 0 0 16,5 3 1-16,-13-1 0 0,1 9 0 0,0-1 0 0,-7 8-1 15,-6-1 2-15,-1 5-1 0,-5 3 0 0,5 4 0 16,-13 4 1-16,1 3-1 0,0 3 3 0,-1 4-2 0,1 8 0 16,-8 3 0-16,8 4 0 0,-7 11-6 0,0 3-10 0,0 9-25 15,1 6-58-15,-2 8-108 0,-6 3-104 0,1 8-97 16,0 3-131-16,-14 7-153 0,0 4-88 0,-5 1-30 0</inkml:trace>
  <inkml:trace contextRef="#ctx0" brushRef="#br0" timeOffset="9743.96">13859 8883 486 0,'6'-14'633'0,"-6"-1"-64"0,6 4-203 0,-6 0-136 15,0 0-98-15,0 4-53 0,0 3 0 0,0-3 28 16,0 3 28-16,0 0 20 0,0 1 8 0,-6 3 5 16,0 0 3-16,-7 7-5 0,0 1-33 0,0 6-46 0,-13 8-38 15,0 4-24-15,-7 7-11 0,-6 4-5 0,-7 6-1 0,-5 5-1 16,-2 7-1-16,-5 4 1 0,-7 7 0 0,0 3 6 0,-8 12 1 16,-4 3-1-16,-8 11 0 0,-7 11 0 0,-5 1 0 15,-7 10 0-15,-1 4 1 0,-5 7-1 0,-7 0 7 0,6 4 8 16,-7 3 9-16,2-2 9 0,5-5 10 0,-7 0 8 0,1-7 7 15,7 0 5-15,5-7 1 0,7-8-5 0,13-8-1 16,2-9-5-16,10-8-9 0,16-12-7 0,4-6-6 0,14-13-11 16,6-5-9-16,8-13-9 0,-2-2-8 0,14-8-12 0,6-8-10 15,7-3-15-15,0 0-16 0,14-11-20 0,-1-3-26 0,13-12-68 16,0-3-102-16,0-8-89 0,13-11-81 0,-6-3-97 16,5-4-159-16,-5-8-74 0,-1-2-32 0,-5-4 36 0</inkml:trace>
  <inkml:trace contextRef="#ctx0" brushRef="#br0" timeOffset="10076.13">11651 10335 102 0,'7'-37'801'0,"-1"4"18"0,1 7 8 0,-7 4-210 15,0 4-206-15,0 7-163 0,0 4-117 0,-7 7-65 0,1 7-36 16,-14 11-21-16,0 7-10 0,-6 16-1 0,-7 3-1 16,1 11 1-16,-1 7 2 0,-5 8 0 0,-1 3 1 0,6 8 0 15,1-1 3-15,-8 5 1 0,7 3 1 0,7-1 7 16,1-3 0-16,-1 1 0 0,6-4 6 0,0-5 8 0,7-6 2 15,7-1 0-15,6-6 0 0,0-8-4 0,13-3 0 0,0-5 2 16,6-11-3-16,14 1-6 0,-1-11 3 0,8-5-1 16,11-9 0-16,2-5 0 0,6-7-1 0,6-11 0 0,0-3-3 15,7-12-2-15,-1-7-3 0,7-4 0 0,0-7 4 0,7-4 5 16,-1-6 6-16,-5-5 7 0,6 0 5 0,-8 1 3 0,-4 3 2 16,-8 7 0-16,-7 4-3 0,-6 4-6 0,-12 7-4 15,-1 4-8-15,-13 7-5 0,0 3-3 0,-7 5-2 0,-6-1 1 16,0 7-2-16,-7-3-3 0,8 8-5 0,-14-5-15 0,6 5-26 15,-6-1-27-15,0 1-43 0,0-1-100 0,-6 0-107 16,6-3-104-16,-7 3-122 0,0-2-177 0,1-2-77 0,0 0-34 16,-8 8 14-16</inkml:trace>
  <inkml:trace contextRef="#ctx0" brushRef="#br0" timeOffset="11505.72">19661 10330 41 0,'-6'-6'573'16,"6"-6"-31"-16,-6 5-180 0,6 0-130 0,-7-1-70 0,7 5-39 15,0-1-14-15,-6 0-4 0,6 4-10 0,0 0-1 0,0 0 0 16,6 4 8-16,1 3 26 0,-1 8 20 0,14 4 11 0,-1 6 8 16,7 12 5-16,0 3 5 0,7 12 8 0,5 6-16 15,2 8-35-15,5 3-35 0,2 12-30 0,-2 0-25 0,7 7-13 16,-7 3-9-16,8 1-10 0,-1 3-5 0,-1-3-4 0,2-5-2 15,-1-3-1-15,1 1 3 0,-2-4 1 0,-5-8 0 16,-1-3-1-16,1-8 2 0,-7-8-2 0,-6-6 0 0,-1-4 0 16,-12-7-2-16,6-9 3 0,-13-5 8 0,-1-4 9 0,-4-5 5 15,-8-3 5-15,-8-4 4 0,2-7 4 0,-6-3 0 0,-8-5-5 16,-7-2-10-16,1-5-8 0,-6-3-5 0,-1-2-3 16,-6-1-1-16,1-1 0 0,-1 0 7 0,-1 0 8 15,-5 0 7-15,5 4 5 0,8-1 6 0,-7 5 5 0,13-1 4 31,-1 5 2-31,2 2-4 0,12 1-7 0,0-1-6 0,-1 5-8 16,14-1-9-16,-6 0-10 0,12 4-7 0,2 4-5 0,11 0-2 16,0 3 0-16,8 0 4 0,11 1 2 0,8 3 3 15,6-1 1-15,7 1 1 0,12-4 0 0,8 2-1 0,6-2-1 16,12 0-3-16,-6-3-7 0,7-1-13 0,-1 1-17 0,1-4-22 16,-1 4-21-16,2-1-43 0,-8 1-122 0,7-4-122 15,-7 0-144-15,0 0-183 0,-7-4-99 0,-5 4-50 0,-2-3-15 16</inkml:trace>
  <inkml:trace contextRef="#ctx0" brushRef="#br0" timeOffset="12090.74">21505 8931 140 0,'-33'-11'781'0,"7"4"15"16,7 0 5-16,-1 3-234 0,0 0-224 0,14 4-147 16,0 0-98-16,6 4-52 0,6 4-27 0,0-5-16 0,14 4-4 15,0 0-1-15,12 5 2 0,7-6 0 0,7 6 3 0,12-1 3 16,8 0 2-16,5 0 2 0,14 0 2 0,-1 0 4 16,15 3 5-16,5 2 3 0,-1-2 4 0,15 1 4 15,-7-1 1-15,6 4 2 0,7-3-1 0,0 0-1 0,0-1-2 16,-1-3-3-16,1 0-4 0,0-4 1 0,-8-2-1 0,-5-5 3 15,-13 0 2-15,-7-9 1 0,-6 2 6 0,-14 0 5 0,-12 0 11 16,-7-4 13-16,-13 0 13 0,-6 0 5 0,-13-4-1 16,-8 1-1-16,-12-8-5 0,-6 0-6 0,-7-4-10 0,-13 4-19 15,-14-4-15-15,-11 5-9 0,-8 2-6 0,-6 5-6 0,-13-1-1 16,6 5-4-16,1 1-1 0,-1 6 1 0,7-1 5 16,12 0 0-16,8 1-4 0,13 3-1 0,12 0-2 0,1 3-1 15,11 1 1-15,16 3-3 0,11 4-2 0,1 5 1 16,12-6 3-16,7 5 3 0,13 0 3 0,1-1 1 0,12 1-2 15,0-4 0-15,0 4-3 0,6-5 0 0,1 1-2 0,0 1-1 16,-1-1-3-16,-6 0-18 0,-6 0-28 0,-7 0-36 16,-13-4-112-16,1 4-140 0,-15-4-191 0,-18 0-177 0,-20 4-122 15,-20-3-50-15,-26-1-10 0</inkml:trace>
  <inkml:trace contextRef="#ctx0" brushRef="#br0" timeOffset="12788.89">13097 9092 73 0,'-33'-10'569'16,"0"2"-49"-16,-5-6-191 0,-1 3-126 0,-14 0-61 0,1-8-28 16,-7 5-8-16,-6-9 23 0,-12 2 24 0,-2-5 29 0,-12-3 21 15,-7-8 24-15,-5 0 9 0,-9-3-1 0,-5-4-16 16,-7 0-42-16,1-7-34 15,-14-1-36-15,0-2-23 0,1-5-23 0,-8 0-14 0,-6 1-9 0,7-1-7 0,-7 0-4 16,1 1-1-16,-1-1-3 0,0 4-5 0,0 0-9 0,7 4-2 31,-1 3-1-31,8 1 1 0,-1 3-1 0,7 7-2 0,0 1 0 16,-1 2-2-16,1 6 1 0,6 2-3 0,7 4-3 0,0 0-4 16,6 4 0-16,13 2 3 0,1-2 0 0,12 4 0 15,6 0 2-15,14-2 1 0,7 5 1 0,13-4 3 0,12 9 1 16,1-6-4-16,5 5 0 0,15 0-1 0,-2 0-2 0,14 3-2 15,6 0-2-15,14-2-4 0,13-3 5 0,12 2 1 16,21-4 4-16,5 0 3 0,14 4-2 0,13-4-5 0,6 7-8 16,7 4-6-16,-1 8-12 0,1 2-9 0,0 9-15 0,-1 4-11 15,-5 5-7-15,-1 2 2 0,0 2 5 0,-6 5 4 16,-8 0 10-16,-5-4 7 0,-6 0 14 0,-8-4 8 0,-6-4 8 16,-6 1 5-16,-13-4 3 0,-1-3 2 0,-12-1 1 15,-7-4 1-15,0 1 1 0,-7-8 0 0,-5 4 0 0,-2-3-8 16,-4-2-55-16,4 3-75 0,-6-6-69 0,1 5-60 0,6-1-62 15,-6-3-92-15,13 3-170 0,-8-4-90 0,8-3-5 16</inkml:trace>
  <inkml:trace contextRef="#ctx0" brushRef="#br0" timeOffset="13661.68">21153 5685 100 0,'-20'12'532'0,"8"-2"-102"0,-2-2-178 16,8-5-108-16,0 5-58 0,-1-5-29 0,1-3-17 15,6 3-3-15,0-3 2 0,0 0 6 0,0 0 2 0,6-3 6 16,1 0 11-16,5-5 19 0,14-3 27 0,1-7 24 15,11-8 34-15,2-6 29 0,19-5 22 0,-1-10 12 0,14-5 5 16,-1-7-14-16,14-7-24 0,0-2-30 0,6-10-41 0,7 1-35 16,6-4-22-16,-7 1-12 0,8-8-12 0,-1 0-7 15,-7 0-8-15,1-4-4 0,-13 4-1 0,0-7-2 0,-8 7-4 16,-12 0-5-16,-12 12-2 0,-14 2 1 0,-13 12 0 0,-6 3-1 16,-14 12 1-16,-12 3-1 0,-1 7-1 0,-19 8-1 15,0 7-3-15,-13 7-2 0,-1 4-3 0,-5 11-1 0,0 4-1 16,-1 3-1-16,1 4 0 0,12 4-2 0,0-1-2 15,8-3-3-15,11 4 0 0,8 0-3 0,18-1-1 0,8 1-2 32,6-4 0-32,13 0 2 0,14 0 1 0,5-4 1 0,7 1 4 15,0-1 4-15,-6 1 1 0,6 2 0 0,-12 1 0 16,-2 3 2-16,-5 9 3 0,-13-1 2 0,-1 4-1 0,-12 6-2 16,-7 9-2-16,-7 3 0 0,-6 3 0 0,-6 4-4 0,-1 8 1 15,1 0-7-15,-8 0-7 0,2 6-11 0,5-5-28 0,0 1-93 16,7-2-115-16,7-4-124 0,6-3-238 0,-7-1-109 15,8 0-74-15,-8-7-34 0</inkml:trace>
  <inkml:trace contextRef="#ctx0" brushRef="#br0" timeOffset="36757.25">26735 3656 227 0,'6'-18'284'16,"-6"3"-112"-16,0 0-56 0,0 0-31 0,0 0-15 0,0 5-3 16,0-1-2-16,-6 0-3 0,6 0-6 0,0 4-5 15,-7-4-2-15,7 3-1 0,0 1-2 0,-6 3-7 0,6 1-2 16,0-1 0-16,-7 0-1 0,7 1 1 0,0-1-1 0,-7 4 1 15,7-4 0-15,0 4 2 0,-6 0-2 0,6 0-6 16,0 0-5-16,-6 4-5 0,6-4-4 0,0 4-6 0,-7-1-4 16,0 5-4-16,7-1-1 0,-6 4 0 0,0 0 3 15,6 0 3-15,0 4 1 0,-7-1 3 0,7 0 1 0,0 1 1 16,0 4 6-16,7-1 13 0,-7 1 14 0,12 6 16 0,-5-3 13 31,6 7 16-31,0 1 16 0,7 3 23 0,-1 3 15 0,0 1 1 16,8 7-3-16,-1 4-9 0,0 3-10 0,6 0-12 0,-5 5-11 15,5 6-20-15,7-4-16 0,-7 7-14 0,7 2-10 0,1 2-10 0,-1 5-4 0,6-1-2 0,1 0-4 16,-1 5-5-16,1-5-6 0,7 4-2 0,-8-4-2 0,1 3 0 16,5-2-3-16,-5-4-3 0,0-1-1 0,-8-3 2 15,2 0 1-15,-7-8 1 0,-1-2-1 0,-6-2 2 0,-7-6 1 16,-5 0 1-16,-1-4 0 0,-7-4 1 0,1-3 3 0,-7-1 4 16,0-3 5-16,0-7 4 0,0-1 5 0,-7-2 8 31,1-5 10-31,-7-3 7 0,7-1 5 0,-14-3 2 0,6-7-4 15,-11-1-2-15,-1-3-5 0,-7 0-6 0,1-7-2 0,-1 0-2 16,1-4-2-16,-8-4 2 0,7-3 3 0,-5-3 1 16,5-2 1-16,-6-3 0 0,7 1-5 0,-1-5-6 0,0 1-2 15,8 0 0-15,-2 0-1 0,7 3 3 0,2 4 7 0,-2 0 2 16,6 0-2-16,1 7-1 0,1 4-4 0,5 0-8 0,0 4-7 16,1-1-10-16,6 5-10 0,0 3-7 0,0 0-3 15,6 3-1-15,8 5 1 0,-2 3 2 0,8-1 2 16,7 6 4-16,-2 2 2 0,15-3 4 0,-8 3-3 0,7 0 1 15,6-3-1-15,-5 0-2 0,5-5 0 0,1 5 0 0,5-5 0 16,-4-1 0-16,5-6 1 0,-7 0 0 0,7-3 1 0,-6-3 1 16,0 0-1-16,-8-6 2 0,8 3-3 0,-14-5 1 15,2 0 3-15,-2 0 0 0,-7-4 0 0,-5 4 0 0,0 0 1 16,-7 0-7-16,-7-3-20 0,8 3-27 0,-2-4-30 0,-5-4-63 16,0 1-135-16,5-8-148 0,1-3-220 0,7-7-126 15,0-5-87-15,6-6-29 0,7-5-7 0</inkml:trace>
  <inkml:trace contextRef="#ctx0" brushRef="#br0" timeOffset="37327.12">31508 3157 218 0,'7'-7'475'0,"0"0"-166"0,-1-1-104 15,-6 1-51-15,7 0-19 0,-7 3-7 0,0-3 4 0,6 3 3 16,-6 1 1-16,0-1-6 0,0 4-10 0,0 0-15 15,0 0-19-15,0 0-24 0,0 4-23 0,-6 3-19 0,-1 0-12 16,1 4-7-16,-1 7 5 0,-6 8 10 0,-13 7 30 0,6 4 26 16,-13 10 26-16,1 9 21 0,-7 2 17 0,-13 12 8 15,0 7 3-15,0 0-6 0,-7 7-26 0,-6 7-24 0,-6 1-22 16,5 7-19-16,-12 3-16 0,0 1-8 0,-6 7-3 0,5 0-1 16,-6 3-3-16,8 1-1 0,-2 0-2 0,8-5-2 15,-1-2 2-15,14-5-2 0,-1-6 0 0,7-9-3 0,6-2 2 16,14-12-6-16,-8-3 0 0,15-8 0 0,5-3-5 0,6-12 2 15,2-3-5-15,5-3 1 0,7-9-4 0,7-6-23 0,-1 0-63 16,8-8-81-16,-2-7-82 0,8-4-98 0,6-11-130 16,-7-7-166-16,8-3-96 0,-8-4-25 0</inkml:trace>
  <inkml:trace contextRef="#ctx0" brushRef="#br0" timeOffset="37532.93">29952 5246 13 0,'-20'-26'616'0,"1"4"18"16,0 0-200-16,5 7-148 0,1 1-82 0,0 6-51 0,0 1-30 15,7 3-31-15,-8 1-29 0,2 6-17 0,-2 5-15 0,8 6-11 16,-7 6-10-16,0 1-4 0,0 8-2 0,7 0-1 16,-1 4 1-16,0 5 1 0,1-3 0 0,0 2 1 0,6 0-1 15,0 4 0-15,0-6 3 0,6-1 2 0,-6-1 4 0,13 0 4 16,-6 0 1-16,-1-4 3 0,7-3 3 0,0-4 2 0,6-1 1 16,1 2 0-16,0-5-3 0,6-3-2 0,-1-4-7 15,9 0-32-15,11-8-52 0,0 1-63 0,8-8-74 16,12-3-106-16,7-8-192 0,5-3-98 0,8-4-58 0</inkml:trace>
  <inkml:trace contextRef="#ctx0" brushRef="#br0" timeOffset="37882.44">32616 5389 102 0,'-13'-11'608'0,"6"3"7"0,0-3-205 0,1 7-164 0,6-3-99 16,-6 0-38-16,6 3-11 0,-6 1 2 0,6 3 3 0,-8-4 2 15,-4 8 0-15,-1-1 0 0,-7 1-10 0,-6 7-21 16,0 4-26-16,-7 3-21 0,-6 0-10 0,-7 4-7 0,-5 3 3 15,-2 2 9-15,1-2 13 0,-7 5 20 0,-6-1 21 0,0 4 13 16,0-4 10-16,0 4 5 0,0 0-4 0,7 0-8 16,-1 0-13-16,0-4-20 0,7 4-19 0,0-4-13 0,6 1-8 15,7-1-6-15,-7-3-2 0,14-1-3 0,-1-3-1 16,14 0 0-16,-7-7-3 0,13 0-6 0,0-4-6 0,7-4-6 16,6 0-13-16,6-3-26 0,0-4-54 0,14-4-65 0,6-3-60 15,1-3-49-15,11-6-47 0,1-2-57 0,0-3-74 16,-6 2-132-16,6-7-34 0,0 4 11 0</inkml:trace>
  <inkml:trace contextRef="#ctx0" brushRef="#br0" timeOffset="38310.37">30981 5707 319 0,'-20'15'515'0,"7"4"-206"16,0-1-143-16,7 0-80 0,-1 0-39 0,1 1-18 16,12-1-2-16,1 0 3 0,6 0 4 0,0-4 4 0,7 2 6 15,12-1 6-15,1-5 8 0,12 2 2 0,1-5-4 0,6-3-5 16,13-1-4-16,0-3-4 0,0-3-5 0,7-1-7 15,0 0-10-15,-1 1-33 0,1-1-47 0,0 0-86 0,-7-3-187 16,-6 0-108-16,-8-1-75 0,-12 1-50 0</inkml:trace>
  <inkml:trace contextRef="#ctx0" brushRef="#br0" timeOffset="39135.33">24644 8297 223 0,'-13'0'394'0,"0"4"-150"0,6-4-106 0,1 3-59 16,0-3-27-16,-1 4-14 0,0-4-8 0,7 0-2 0,-6 4-3 15,6-4-3-15,6 4-2 0,1 0-2 0,0 2 0 16,5-1 1-16,8 6 3 0,-1-4 3 0,14 3 3 0,0 5 1 16,12-4 2-16,0 4-1 0,14 0-2 0,7-4-3 0,-1 0-5 15,6-1-3-15,7-3-2 0,1 2 1 0,6-2-1 16,-1-3 2-16,0-4 3 0,-5 0 0 0,-1 0 3 0,-6-4 1 16,-7 0-1-16,-6 1-1 0,-14 3 0 0,-6-5-3 0,-13 5 0 15,0-4 6-15,-12 4 5 0,-8 0 5 0,0 0 3 16,-12 0 0-16,-14 4 1 0,0 1-2 0,-12-2-4 0,-7 1-9 15,-6 0-8-15,-1 3-7 0,-6 0-4 0,0-3-1 0,-1-1 1 16,1 5 2-16,0-5 2 0,0 1 0 0,7 0 4 0,-1-1 6 16,7 1 6-16,0 0 5 0,13-1 0 0,6-3-2 15,0 0-3-15,8 4-7 0,5-4-5 0,7 0-10 0,7 4-9 16,5-4-5-16,2 3-3 0,6 1-7 0,5 0-14 0,7-1-17 16,8-3-21-16,5 4-26 0,1-4-30 0,0 0-41 15,12 0-50-15,1-4-81 0,0-3-135 0,6 0-62 0</inkml:trace>
  <inkml:trace contextRef="#ctx0" brushRef="#br0" timeOffset="39878.89">27985 12448 91 0,'-7'4'527'16,"7"-1"-108"-16,0 1-131 0,0-1-92 0,-6 1-52 15,6-4-21-15,0 4 5 0,-7-4 10 0,7 0 12 0,0 0 1 16,0 0-2-16,-6 0-9 0,6-4-11 0,0-3-15 0,0 3-24 16,6-7-21-16,-6 0-17 0,7-3-8 0,-7-4-6 0,6-4 2 15,1-4-5-15,0-7 8 0,-1 0 17 0,0-7 12 16,8-4 12-16,-2-4 3 0,2-7 6 0,5-4-1 0,-5-3-1 15,5-7-13-15,0-5-20 0,1-6-13 0,-1-4-12 0,1-1-5 16,-1-6-6-16,1-1-5 0,-6 0-4 0,-8 1-3 16,6 3 0-16,-5 1 0 0,0 5 1 0,-7 5 0 0,6 4 0 15,-6 8 3-15,-6 6 6 0,6 8 7 0,-7 10 4 16,0 4-3-16,-5 8-1 0,-2 7-3 0,2 4 0 0,-15 11-5 16,8 3-7-1,-14 11-7-15,1 4-8 0,-1 11-1 0,0 4-2 0,-5 3 5 0,5 3-4 0,-6 6 1 0,13-2 1 16,-6-3 1-16,12 4 2 0,-6-4-2 0,13-4-4 0,7-3-7 15,-8-1-2-15,14-3-1 0,0-3-4 0,0-4-4 0,6-5 1 16,2 2 1-16,-2-6 3 0,0 2 6 0,1-8 4 0,6 0 1 16,-7 0 5-16,7-8 4 0,1 5 0 0,-2-8-1 15,8 0-4-15,-1 1-15 0,-5-5-35 0,5 3-65 0,7-2-81 16,0 3-75-16,0 0-80 0,0-4-100 0,7 4-169 16,-1 0-92-16,1 4-30 0</inkml:trace>
  <inkml:trace contextRef="#ctx0" brushRef="#br0" timeOffset="40212.32">29978 10836 21 0,'-7'7'679'0,"1"8"-12"0,-7-4-32 0,6 7-241 0,-6 5-191 15,1-2-132-15,-2 2-82 0,2 2-30 0,-2 4 11 16,-5-3 15-16,-1 7 15 0,0 0 9 0,1 0 5 0,0 0 4 16,-1 0 1-16,7-1 8 0,-7-2 9 0,8 0 10 0,-1-9 14 15,6 2 24-15,-6-9 26 0,7 1 25 0,-2-8 22 16,2 4 10-16,0-7 0 0,6-1-5 0,0-3-15 16,-6 0-18-16,6-7-31 0,0-7-21 0,0-1-27 0,6-7-19 0,0 0-17 15,0-8-7-15,2 1-4 0,-2 0-5 0,7-4 2 16,-6 0-5-16,-1 4 5 0,7-1 2 0,-7 1 3 0,8 4 2 15,-8 2-1-15,0 5 0 0,1 3-3 0,0 1 0 16,-1 3-2-16,1 4-2 0,-1-1-4 0,7 1-10 0,0 3-22 16,7 4-60-16,-1-4-85 0,1 4-85 0,6-3-93 0,0-1-125 15,7 1-180-15,-7-4-80 0,-1-1-34 0</inkml:trace>
  <inkml:trace contextRef="#ctx0" brushRef="#br0" timeOffset="40528.11">28663 7136 12 0,'19'-11'0'16</inkml:trace>
  <inkml:trace contextRef="#ctx0" brushRef="#br0" timeOffset="41320.35">29151 6983 57 0,'-7'0'234'0,"-6"-4"-53"0,7 0-37 15,-1 0-21-15,1 4-11 0,6-3-5 0,-7-1-4 0,1 4-8 16,6-4-9-16,0 4-12 0,0-3-12 0,-6 3-12 0,6-4-9 16,0 0-8-16,0 4-6 0,0-3-1 0,0 3 1 15,-8 0 3-15,8-4 3 0,0 4 2 0,-6 0 0 0,6 0-2 16,-13 0-3-16,7 4-4 0,-7-4-6 0,0 7-6 0,-7-3-6 15,0 3-2-15,1 4-2 0,-7 0 1 0,6 0 0 16,-5 0 3-16,-1-1 4 0,6 6 2 0,-6-5 4 0,7 3 3 16,-8 1-1-16,8 0 1 0,-1-1-1 0,-6 1-4 0,7 0-2 15,-1 3-3-15,1-4-4 0,-1 5-2 0,0-1 0 16,1 4-1-16,-1 0 1 0,1 4 1 0,6-5 1 0,0 6-1 16,-1-2 1-16,2 1 0 0,-2-1-3 0,8 1-1 0,0 3 0 15,-1-3-1-15,7 3-1 0,0 0 0 0,0-3 1 0,7 3 0 16,-7-3 0-16,6 3-1 0,0-3 1 0,8 4-2 15,-8-5-1-15,0 1 0 0,1 3 0 0,6-3-1 16,-6 3 2-16,-1 0-2 0,8 1 0 0,-8-1 2 0,6 0 0 16,-4 0 0-16,4-3 0 0,1 4 1 0,1-1-1 0,-2-4 1 15,8 1 0-15,-7-4-1 0,7 0 0 0,-1 0 0 16,7-4 0-16,0 1 0 0,0-1 0 0,0-4-1 0,0-3 1 16,1 4 1-16,5-4 0 0,1-4 2 0,-7 0-3 0,6 1 1 15,1 0 1-15,-1-4 0 0,1-2 0 0,-1-2 1 0,7 0 1 31,-13-2 3-31,13-2 4 0,-13-4 9 0,7 0 10 16,-1 1 8-16,1-3 12 0,-1-5 5 0,-5-4 3 16,5 1 2-16,1 0-3 0,-1-4-6 0,-6-3-6 0,7 2-9 15,-1-2-8-15,-5-1-4 0,-1-3 2 0,-6 4 6 0,6-5 3 16,-7 4 10-16,-6-3 8 0,0-1 7 0,0 1 8 16,-6-4 3-16,6 4-1 0,-13-4-4 0,0 4-9 0,0-5-10 15,-7 2-8-15,1 2-7 0,-1-3-11 0,-6 1-6 0,7 2-6 16,-14-2-2-16,7 2 0 0,0 0-5 0,-6 1-1 0,-1 0 1 15,7 0 0-15,-7 3-1 0,0 0 1 0,2 4 2 16,-2-4 3-16,0 5 0 0,1-1 3 0,-1 0 1 0,1 3 0 16,5 1 0-16,-6 0 2 0,2 2-4 0,-2 2-2 0,1 0-1 15,-1 3-3-15,0 0-2 0,1 0 0 0,-7 4-1 16,6-1-3-16,-6 5 1 0,1-1 1 0,-2 4-2 16,-5 0-1-16,6 0 1 0,-7 4-1 0,-7 3 2 0,8 0 1 0,-1 4 0 15,-6-4 0-15,7 8 1 0,-7-4 0 0,-1 7 1 16,2-3-1-16,-1 4 0 0,0-1-1 0,-1 4-1 0,1 0-2 15,7-4 0-15,-7 4-2 0,7 4-28 0,5-4-45 16,1 3-57-16,0-3-51 0,13 0-53 0,0 0-59 0,0 0-79 16,13-3-148-16,0-5-77 0,0 0-21 0</inkml:trace>
  <inkml:trace contextRef="#ctx0" brushRef="#br0" timeOffset="41557.54">28864 7209 128 0,'0'-7'513'0,"-6"0"-131"16,-1 0-145-16,1 3-97 0,-1 4-55 0,1 0-27 0,-7 4-17 15,7-1-8-15,-8 8-7 0,1 0-3 0,-6 7-1 16,6 4-2-16,-7 4-4 0,7-1-2 0,-6 5-1 16,6-1 0-16,-7 1-2 0,6-1 1 0,-4 5 1 0,4-2 1 15,1 1-1-15,1 0 1 0,-2-1-2 0,2 2-2 0,5-5 0 16,0 0-3-16,1 1-4 0,-1-2-2 0,1-1-11 0,6-5-16 15,0 0-23-15,0-4-32 0,0-4-45 0,6-2-57 16,1-5-112-16,6-4-125 0,0-3-59 0</inkml:trace>
  <inkml:trace contextRef="#ctx0" brushRef="#br0" timeOffset="42618.95">28981 7334 201 0,'-6'-10'590'0,"6"6"-50"0,-6-1-190 0,-8 5-146 0,8 5-92 15,-7 2-51-15,-7 4-24 0,8 3-10 0,-2 5-5 0,-6 3-2 16,8 3 0-16,-8 1-1 0,7 4-2 0,1-1-3 16,-2 0-4-16,1 8-3 0,6-4-2 0,1 3-2 0,0-3-1 15,-1 4-1-15,1 0 1 0,6-5 0 0,6-2 0 0,1-1 0 16,-1-4-1-16,7 0 1 0,0-2 0 0,7-5 1 16,-1-3 0-16,7-8-1 0,0 1 1 0,0-5 1 0,7-6 0 15,-1-5 0-15,1-6 1 0,6-4 2 0,-7-4 1 0,1-4 14 16,-7-4 22-16,0 1 17 0,0-4 29 0,1-4 26 15,-15 1 26-15,8 3 26 0,-14 0 16 0,8 1-2 0,-14-2-15 16,0 5-13-16,0 3-25 0,-7 4-27 0,-6 1-26 0,-7 5-29 16,-6 5-18-16,-6 8-14 0,-1 3-4 0,-12 12 1 0,-1-2-7 15,1 12-2-15,-8 4-4 0,8 3 0 0,-1 4-2 16,1 7 0-16,5 0-1 0,1 5-8 0,7 2 2 16,-1-3 1-16,7 3 1 0,14-3 1 0,-2-3-4 0,8-1-16 15,12-3-23-15,8-5-29 0,-2-2-26 0,14-4-21 0,1-4-18 16,5-4-19-16,7-11-7 0,7 0 5 0,-1-10 14 15,1-5 26-15,-1-6 28 0,1-4 23 0,0-5 23 0,-8-2 29 16,2-5 34-16,-1 1 33 0,-7-7 44 0,1-1 39 0,-1-3 33 16,-5-1 22-16,-1-2 10 0,0-1 2 0,-13 0-13 0,7 3-16 15,-14 1-30-15,0 3-25 0,0 4-27 0,-12 4-17 16,0 7-14-16,0 0-10 0,-14 12-5 0,0 2-9 0,-5 8-7 16,-2 4-10-16,-11 10-6 0,-2 8-5 0,-5 4-3 0,5 11-1 15,-5 2-3-15,6 6 2 0,-7 3 1 0,13-1 2 16,1 1-1-16,-1-1-1 0,13 2-2 0,1-10-4 0,13 1-2 15,-1-3-4-15,14-7-4 0,6-5-5 0,7-3 0 0,6-4-2 16,6-10 4-16,7-5 2 0,0-3 2 0,7-7 4 16,-1-4 3-16,1-8 4 0,-7-2 4 0,0-2 3 0,0-6 2 15,1 0 6-15,-8-4 8 0,-6 0 9 0,-1-4 8 16,2 1 9-16,-7-1 7 0,-8 4 4 0,-6 0 3 0,2 1-1 16,-8 2-2-16,-8 8-10 0,2 0-8 0,-6 3-10 0,-8 5-7 15,1 3-8-15,-14 7-5 0,0 11-6 0,-6 4-3 16,0 12 0-16,-13 2-2 0,7 8 1 0,-8 8 0 0,8-1-1 15,-1 8-2-15,7-1-3 0,0 1-2 0,7-1-1 0,-2 1-4 32,15-3-5-32,6-6-3 0,0-6-2 0,13 0 1 0,7-6 2 15,6-6 6-15,6-3 2 0,7-7 4 0,0-3 6 16,7-8 5-16,-1-8 2 0,1 1 3 0,0-8 2 0,-1-3 5 16,-6-4 4-16,0 0 5 0,1 0 16 0,-8-4 6 0,-6 1 5 15,6-4 3-15,-12 6 4 0,6-2 2 0,-13 3 2 16,6 3 1-16,-6 1-19 0,-6 4-6 0,0 3-7 0,-1 0-6 15,0 8-7-15,-6 3-10 0,-6 3-12 0,0 4-14 16,-1 8-10-16,0 3-8 0,-5 7-9 0,11-3-8 0,-5 8-9 16,6 0-6-16,6-2-5 0,1 2-1 0,6-5 0 0,6 1 2 15,7-1 5-15,0-6 3 0,14-1 8 0,-8-7 9 16,13 0 9-16,-6-3 9 0,0-8 11 0,7 0 11 0,-1-8 14 16,-5 0 17-16,-1-2 14 0,-7-5 13 0,1-3 15 0,0-1 13 15,-2 1 19-15,-4-4 8 0,-8 0 2 0,7-4-6 0,-6 5-6 16,-7-5-11-16,0 0-12 0,-7 4-14 0,1-3-18 15,-1 3-14-15,-5 0-8 0,-2 7-7 0,-5 0-6 16,-1 4-9-16,-6 0-9 0,6 11-9 0,-12 0-8 0,7 0-8 16,-9 8-10-16,2 3-10 0,6 1-8 0,0 2-4 0,6 0-4 15,0-3-24-15,8 4-30 0,5-4-23 0,7 0-8 0,7-4 1 16,5 0 3-16,8-7 9 0,6-3 9 0,7-5 31 16,-1-6 41-16,1-4 43 0,-1-1 45 0,1-6 51 0,-7-1 35 15,0 0 25-15,1-7 16 0,-9 0 17 0,2-4 13 0,-7 1-1 16,1-1-20-16,-2-3-32 0,2-1-24 0,-8 1-17 15,0 0-12-15,-6 0-16 0,-6 3-14 0,0 1-9 0,-8 2-8 16,-5 2-8-16,-1 2-7 0,-6 8-5 0,-6 4-3 0,-7 7-3 16,0 4-4-16,-13 10-6 0,6 5-6 0,-6 10-7 0,-7 0-9 15,7 11-10-15,0 1-13 0,0 3-15 0,6 0-42 16,7 3-72-16,7 1-81 0,-1 0-69 0,13-1-85 16,14-3-129-16,0-3-128 0,6-1-77 0,12-7-8 0</inkml:trace>
  <inkml:trace contextRef="#ctx0" brushRef="#br0" timeOffset="43330.71">27477 5803 427 0,'6'0'374'0,"-6"-4"-148"0,0 4-105 0,7 4-59 15,0-1-33-15,-1-3-16 0,7 8-8 0,7-1-5 0,-1 4 2 16,0 0 2-16,14 7 4 0,-1 3 2 0,8 6 3 16,-1 2 2-16,6 8 0 0,8 3 5 0,-1 4-3 0,0 4-1 15,6 3-2-15,1 4 0 0,7 3-5 0,-1 1 1 16,0 3 1-16,6 5-3 0,-6-5-1 0,0 0 0 0,-6 0-2 15,6-3-2-15,-6-4 1 0,-7 0-4 0,0-8 0 16,0 1 1-16,-6-4 0 0,-7-4 1 0,-7-3 0 0,1 0 0 16,-7-12 0-16,-6 1 2 0,-8-4 4 0,1-4 11 0,-6 1 14 15,-14-8 13-15,1 0 10 0,-7-1 5 0,-7-6 8 0,-6 3 8 16,-6-3 14-16,-7 0 14 0,0-8 24 0,-7 4 33 16,1-4 31-16,-1 1 26 0,1-5 14 0,-2 1 9 0,2-4-12 15,-1 0-19-15,7-1-35 0,1-2-43 0,-1 3-36 0,6 1-32 16,7-2-17-16,0 1-14 0,6 1-8 0,7 2-8 15,0 5-5-15,6-5-9 0,7 5-13 0,0-5-26 16,7 1-48 0,13-4-80-16,6 0-80 0,6-4-72 0,13-7-86 0,2 4-138 0,11-4-128 0,7-4-66 0,0-3-7 0</inkml:trace>
  <inkml:trace contextRef="#ctx0" brushRef="#br0" timeOffset="43757.44">31561 5792 53 0,'0'-8'563'16,"0"5"-61"-16,0-1-156 0,0 0-109 0,0-3-54 0,0 4-13 16,0-1 9-16,0 0 7 0,0 1-1 0,0-2-8 0,0 5-18 15,0-3-20-15,0 3-28 0,0 0-32 0,0 0-34 16,0 3-21-16,-6 5-15 0,-2 3-5 0,-4 7-2 0,-8 4 0 15,-6 15 5-15,0 2 7 0,-14 14 5 0,-5 9 3 16,-7 4 5-16,-7 7 1 0,-6 8-1 0,-6 6-1 0,-8 5-5 16,2 3-4-16,-8 0-6 0,0 4-5 0,-6 1-2 0,-1-1-1 15,-5 0 0-15,6-4 0 0,-1-5 2 0,1-1-3 16,14-5 3-16,-2-11 2 0,14-3-4 0,6-8-4 0,8-11-38 16,11-7-66-16,8-7-63 0,13-4-58 0,5-11-71 0,8-3-104 15,6-12-183-15,12-3-84 0,2-13-18 0</inkml:trace>
  <inkml:trace contextRef="#ctx0" brushRef="#br0" timeOffset="43978.65">30147 6839 393 0,'-6'-6'653'0,"-7"1"4"15,0 5-208-15,-1 5-199 0,2-2-125 0,-8 4-68 0,7 4-33 16,-7 3-16-16,1 4-6 0,6 9-2 0,-6-2-1 0,-1 8-1 15,7 4 0-15,0 0 2 0,0 3 1 0,7 0 1 16,-1 0-1-16,0 1 0 0,7-5 1 0,0 1 6 0,7-1-3 16,6-2 1-16,0-9-2 0,13 1 2 0,0-4 1 0,7-4 0 15,12-2 0-15,1-6-21 0,13-2-33 0,-1-5-41 16,7-3-44-16,7-3-52 0,-1-9-69 0,-5 1-110 16,-1-7-133-16,0 3-65 0</inkml:trace>
  <inkml:trace contextRef="#ctx0" brushRef="#br0" timeOffset="44564.25">31235 8550 448 0,'-7'0'555'15,"7"4"-155"-15,-6-4-150 0,6 0-106 0,0 0-67 0,0 0-30 16,-6 0-8-16,6 0 7 0,-7 0 16 0,7 0 21 0,-7-4 20 16,1 4 15-16,-7-3 3 0,0-1 0 0,0 0 1 0,-7 4-4 15,-6-3-4-15,0 3-9 0,-7 0-9 0,1-4-3 16,-7 4 1-16,0 0 3 0,-7 0-2 0,1 0-5 0,-1 4-11 15,-6-4-11-15,0 0-10 0,-13 0-12 0,6 3-12 0,-12-3-9 16,5 0-12-16,-5 0-7 0,-7 0-1 0,6 0 2 16,-6 0 5-16,0-3 8 0,6 3 8 0,1-8 7 0,-1 5 4 15,7-1 1-15,6-3 2 0,14-1 0 0,-1 1-6 0,7 0-4 16,6-1-11-16,7 5-5 0,6-4-3 0,1 3-2 16,6 0-3-16,6 1-4 15,-5-2 0-15,4 1-4 0,8 4 0 0,-6-3 0 0,6 3-2 0,-6 0-2 0,6 0-1 16,0 0-1-16,0 0 1 0,6 0 0 0,-6 0 3 0,6 3-1 15,2 1 0-15,-2 1 9 0,0 2-2 0,1 0 0 0,0 0-2 16,-1 4 1-16,7-3-3 0,1 3-1 0,-2 0 1 16,1 3-7-16,7 1 3 0,-8 3 0 0,14 0-1 0,-6 8 0 15,7-4 3-15,-1 4 2 0,6-1 1 0,1 1 0 16,6 4 1-16,-7-1 1 0,7 0 2 0,7-3 0 0,-1 3 0 16,1 1-1-16,7-5-2 0,-8 1-7 0,7-1-15 0,-7-2-28 15,1-2-55-15,-1 1-68 0,-6-3-58 0,-6-1-54 16,-7-3-42-16,6-1-32 0,-12-3-24 0,0 0-6 0,-1 0 22 15,-5-3 39-15,-8-5 32 0,0 1 28 0,-6-4 25 0,-6 0 28 16,0-4 43 0,-8-3 55-16,2-1 55 0</inkml:trace>
  <inkml:trace contextRef="#ctx0" brushRef="#br0" timeOffset="44595.96">30415 9103 18 0,'-20'-14'59'0,"0"-8"16"0,-6 4 1 0,1-9-22 15,-2 2-53-15,1-4-71 0,0 0-89 0</inkml:trace>
  <inkml:trace contextRef="#ctx0" brushRef="#br0" timeOffset="44770.95">29894 8719 450 0,'-20'-8'530'0,"7"5"-75"0,0-1-113 0,13 4-96 16,-7 0-72-16,14 0-58 0,6 4-46 0,0-1-32 0,13 1-17 15,6 3-6-15,7 1-3 0,14-1 1 0,-1 1-2 0,13-2 0 16,6 3-1-16,14-2 3 0,0 0 7 0,-1-4 16 16,14 1 19-16,-7 0 15 0,14-4 22 0,-8 0 19 15,1 0 16-15,7 0 12 0,-8 0 0 0,7 0-11 0,-13 0-17 32,7 3-15-32,-7 1-22 0,-12-1-21 0,-2 1-47 0,-12 4-74 15,-6-1-84-15,-7 0-75 0,-13-3-82 0,0 3-94 0,-13-3-137 16,-12 0-119-16,-14-1-48 0,-14-3 14 0</inkml:trace>
  <inkml:trace contextRef="#ctx0" brushRef="#br0" timeOffset="45198.97">28943 8697 326 0,'0'-11'408'16,"0"0"-134"-16,0 0-96 0,0 4-52 0,0-5-24 0,0 5-3 15,0 4 5-15,0-1 4 0,0 0 2 0,0 1-5 16,0-1-8-16,0 4-14 0,-7 0-17 0,7 0-16 0,0 7-18 16,-7 1-12-16,-6 10-9 0,1 4-2 0,-8 11 0 0,-6 4 2 15,-7 10 2-15,1 4 1 0,-14 12 6 0,1 2 10 0,-8 6 13 16,-6 9 15-16,-6 4 11 0,-6 7 7 0,-8 8 3 16,-4 8 2-16,-2 2-5 0,-13 9-12 0,1-1-14 0,-8 4-16 15,1-4-13-15,-1 1-6 0,8-9-4 0,12-2-3 0,1-5 0 16,11-6 1-16,8-12-2 0,14-7-11 0,5-8-33 15,20-6-43-15,0-9-43 0,19-6-41 0,1-12-41 16,19-10-45-16,0-4-69 0,6-14-108 0,7-12-85 0,7-11-40 0</inkml:trace>
  <inkml:trace contextRef="#ctx0" brushRef="#br0" timeOffset="45517.31">27848 9276 543 0,'-6'0'643'0,"-7"-4"-71"0,6 4-221 16,1-4-164-16,6 1-101 0,0-5-56 0,6 1-26 16,7 0-13-16,0-4-3 0,7-4 5 0,6-3 11 0,0 0 7 15,7-8 5-15,6 0 1 0,-1-3 2 0,9-4 7 0,4-4 11 16,1 0 16-16,1 1 22 0,-2-1 19 0,-5 0 14 15,7 8 12-15,-14 0 3 0,-1 7-6 0,1 4-11 0,-13 7-15 16,1 0-21-16,-1 8-17 0,-6 6-8 0,-8 1-6 0,1 10-4 16,1 0 3-16,-2 12-1 0,-6 4-1 0,-6-1-3 0,8 8-3 15,-8 3-8-15,0 0-6 0,0 1-6 0,0-2-6 16,0 6-3-16,0-9-4 0,0 1-31 0,0-4-65 16,0-4-76-16,0 1-70 0,0-9-83 0,0 2-103 0,-8-1-167 15,2-8-95-15,-6 1-29 0</inkml:trace>
  <inkml:trace contextRef="#ctx0" brushRef="#br0" timeOffset="46055.54">25562 8221 273 0,'-6'-8'547'0,"0"4"-131"15,6 1-176-15,0-1-119 0,0 1-65 0,6-4-36 0,0-1-18 32,7-2-9-32,7 1-4 0,0 2 0 0,-1 0 3 0,7-4 5 15,0 3 0-15,0 1 2 0,13 4 1 0,-6-1 0 16,5 4 0-16,2 0 0 0,-1 0 1 0,6 7 0 0,1-3 1 15,7 3-1-15,-2 0-1 0,8 4 0 0,6 0 1 0,1-2 0 16,5 1 2-16,7 1 2 0,0 0 2 0,7-4 6 16,6 1 4-16,1-2 8 0,5-1 3 0,7-2 5 0,1-3 2 15,11-3 4-15,2-5 8 0,-1 1 4 0,0-4 4 0,1-3 3 16,-2-2 6-16,-5-2 4 0,-7-4 3 0,1 0-1 0,-14 4-6 16,-13-4-7-16,-6 4-9 0,-7 0-8 0,-20 6-2 15,-6 1 18-15,-13 0 8 0,-6 4 0 0,-13-4-1 0,-14 4-3 16,-13-1 0-16,-6-3-1 0,-13 8-9 0,-6-1-27 0,-7 4-14 15,-13 0-6-15,0 4-4 0,-7 3 1 0,0 0-2 16,1 1 6-16,-8 3-3 0,8 0-2 0,0 0-3 16,5-1 0-16,8 6-1 0,6-5 1 0,5-1 0 0,9 1-7 15,5-4 1-15,7 5-1 0,7-5 1 0,5 4-2 0,2 4-2 16,12-5-6-16,0 5-7 0,0 0-12 0,6-1-9 0,7 5-10 16,-6-1-15-16,6 4-13 0,-1 0-9 0,2 0-4 15,-2 3 0-15,-5 5 6 0,6-5 3 0,-6 9 7 0,-1-5 11 16,-6 0 10-16,0 4 6 0,0-3 2 0,0-1-3 0,0 0-5 15,-6-3-11-15,6 0-19 0,-7-5-27 0,1 1-41 16,6-7-74-16,0 0-115 0,0-4-78 0</inkml:trace>
  <inkml:trace contextRef="#ctx0" brushRef="#br0" timeOffset="47259.3">28695 6920 183 0,'0'-7'418'16,"0"0"-125"-16,0 3-101 0,0 0-64 0,0 4-41 0,0-3-24 15,-6 3-15-15,6 0-9 0,-7 3-6 0,-6 5-8 16,7-1-6-16,-8 7-4 0,8 5-1 0,-7-1-1 0,0 11 2 16,6 0 3-16,1 5 1 0,0 6 2 0,-2 0-1 0,8 4 0 15,0 0-2-15,8 4-5 0,-2 0 0 0,7-1-2 16,0 0-2-16,0 1 0 0,7-4-1 0,6 1-1 0,-1-2 0 15,1-6 0-15,7-1-1 0,-1-2-1 0,8-9 1 16,-1-3 2-16,0-7 8 0,7-4 9 0,-7-8 17 0,0-3 21 16,-1-3 26-16,-5-8 35 0,0-4 38 0,0-4 45 0,-8-2 27 15,-5-5 16-15,0 0-1 0,-8-3-8 0,2-1-21 16,-14 2-29-16,0-2-36 0,0-3-44 0,-14 4-32 0,2 3-24 16,-8 0-17-16,0 1-12 0,-12 7-7 0,-1 3-7 0,-6 4-4 15,0 4-4-15,-7 7-3 0,7 0-3 0,-6 10-2 0,-1 2 3 16,1 6-2-16,13 4 0 0,-8 0 0 0,14 3 0 15,0 8 1-15,7-3-2 0,6 6 0 0,6-3-3 0,0 4 0 16,14-4-9-16,0 0 1 0,12 0-1 0,1-7 3 0,6-1-4 16,6-3-2-16,7-3 0 0,6-9-2 0,1-2 6 15,7-8-3-15,-8-4-2 0,7-3 0 0,-6-4 4 0,-7-7 4 16,0-1 4-16,-6-4 4 0,-1-2 6 0,-6-3 6 16,-7 2 9-16,1-4 6 0,-7 1 5 0,-6 3 4 0,-7 1 1 15,0 3 1 1,-7-4-1-16,-6 8-1 0,1 0-9 0,-8 3-7 0,-7 5-5 0,1 1-6 0,-6 9-3 0,-1 0-3 15,1 9-2-15,-7-3 0 0,6 6 2 0,1 5-2 0,6-2 0 16,-1 3 1-16,1 1 1 0,7 3-3 0,-1-1 0 0,8-1-2 31,5 1-2-31,0-3-3 0,7-3-3 0,7 3-3 0,6-7-1 0,0 1-2 0,7-5 0 0,6-4 0 0,6-3 1 32,1-7 4-32,-1 0 3 0,7-4 3 0,0-4 2 0,-6 0 1 15,-1-3 3-15,2 0 2 0,-9-5 3 0,1 5 3 0,-6-4 1 16,-8 4 8-16,8 0 11 0,-13 3 6 0,-1 4 2 15,1 4 4-15,-7 0-2 0,-7 7-2 0,-6 3-1 0,-7 4-10 16,-6 8-9-16,-13 7-7 0,1 4-3 0,-1 6-4 16,-7 6-1-16,7-2-2 0,0 5-3 0,-1-6-2 0,14 6-4 15,-6-4-3-15,6-4-4 0,6 3-3 0,8-6-8 0,-2-4-14 16,14-5 3-16,7 1 3 0,6-7 6 0,6-8-1 16,7-3 0-16,7-8 4 0,7-7 7 0,5-3 16 0,-6-8 1 15,7-4 1-15,-8-3 4 0,-5-1 9 0,6-6 12 0,-7-1 10 16,-6-3 9-16,1 0 6 0,-1-1 6 0,0-2 3 0,-7 2 2 15,1 1-1-15,-8 0-5 0,-4 3-5 0,-2 7-6 16,-6 1-5-16,0 7-6 0,-6 4-6 0,-8 7-5 16,-5 7-6-16,-7 12-3 0,-6 3-3 0,-1 11-4 0,-7 7-4 15,-5 8-1-15,-1 7 2 0,7 7-1 0,-6 0-3 0,5 8-4 16,2-1-4-16,5 1-3 0,7 0-4 0,7-4-1 0,5-4-2 16,8-4-3-16,6-2 1 0,6-9 3 0,8-3 4 15,-2-8 4-15,15-3 6 0,-1-11 2 0,0-3 6 0,7-4 4 16,-1-12 9-16,-6-2 8 0,7-9 15 0,-8-7 16 0,1 1 23 15,0-5 22-15,-6-7 19 0,-1 5 16 0,-5-5 9 16,-2 0 3-16,2-4-4 0,-14 6-9 0,6-2-14 0,-12 0-19 16,6 5-16-16,-14-2-17 0,2 1-15 0,-2 8-11 0,-5 3-10 15,-7-1-11-15,0 5-14 0,0 7-23 0,-7 4-25 0,1 7-35 16,-7 7-40-16,0 8-41 0,-1 4-38 0,1 6-95 16,1 4-119-16,5 5-126 0,1-2-214 0,5 5-80 0,1-4-38 15,14 0-11-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8T10:00:55.97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299 1436 7 0,'-8'-5'15'0</inkml:trace>
  <inkml:trace contextRef="#ctx0" brushRef="#br0" timeOffset="487.75">22230 1431 77 0,'0'0'143'16,"0"0"-12"-16,0 0-14 0,0 5-17 0,0-5-15 0,0 0-13 15,0 5-12-15,-8-5-5 0,8 6-6 0,0-6-4 0,0 0-2 16,0 0-2-16,0 4-2 0,0-4 4 0,0 0-2 16,0 0-2-16,0 5 1 0,0-5 2 0,0 0 3 0,0 4 1 15,0-4 4-15,0 0-3 0,0 0 7 0,0 0 3 16,0 0 4-16,0 0 2 0,0 0 2 0,0 0 5 0,0 0 0 16,0 0 0-16,8 0 0 0,-8 0 0 0,0 6-1 15,0-6-4-15,0 0-3 0,0 0-6 0,0 0-6 0,0 0-2 16,0 0 0-16,0 0 5 0,7 4 10 0,-7-4 11 0,10 5 6 15,-10 0 8-15,10 0 10 0,-10 5 0 0,8-5 1 0,1 4-8 16,-9 6-11-16,9-6-8 0,-1 7-7 0,0-1-7 16,1 0-9-16,9-2-5 0,-10 3-7 15,0-3-2-15,1 7-1 0,0-4-8 0,9 3-5 0,-10-3-4 0,9 2-4 16,-7 2-1-16,5-7-2 0,-4 8-3 0,6-3 0 0,-8-2 0 16,8 4 0-16,-9-1-1 15,10-3 0-15,-10-3 1 0,1 7 1 0,9-4 0 0,-10-3 0 0,1 2 4 0,0-2 3 16,-1-2 6-16,1 4 7 0,0-5 3 0,-1-1 4 0,-8-5 4 15,9 6 2-15,-1-4-1 0,-8-2-2 0,10 2-4 0,-3 3-5 16,2-3-4-16,2-2-2 0,-4-4-1 0,3 4 0 16,6-4 3-16,1 0 1 0,10-4 4 0,7 0 4 15,10-11 7-15,7-1 5 0,20-7 3 0,-2-6 8 0,8-6 5 16,10-9 4-16,18-4 2 0,-1-1 2 0,9-10 2 0,0 1-1 16,18-1-2-16,-10-9-7 0,17-2-5 0,-7 2-10 15,7 0-6-15,2-5-7 0,6 0-9 0,-5-6-4 0,6 1-6 16,-8 0-6-16,-17 0-4 0,-2 5-2 0,-6 8-15 0,-10 2-22 15,-26 5-34-15,-8 5-33 0,-9 9-63 0,-18-1-143 0,-16 6-163 16,-19 6-247-16,-8 7-114 0,-35 1-53 0,-8 11-12 16,-18 4 8-16</inkml:trace>
  <inkml:trace contextRef="#ctx0" brushRef="#br0" timeOffset="29089.29">21535 5379 269 0,'9'0'408'0,"-9"0"-98"0,0 0-92 0,0-5-64 0,0 5-36 0,0 0-23 0,0 0-14 0,0 0-7 0,0 5-10 16,0-5-10-16,0 0-8 0,0 0-3 0,0 4 3 16,0 2 4-16,0-3 14 15,0 7 19-15,0-4 28 0,0 4 24 0,9 3 26 16,-9-3 17-16,0 6 11 0,8-2 3 0,-8 1-4 16,0-6-12-16,0 6-22 0,9-5-19 0,-9 5-24 0,0-6-19 0,9 6-17 15,0-5-14-15,-9 5-13 0,8-1-10 0,1 0-7 0,-9 2-7 0,9-3-7 0,-1 3-2 16,-8-2-4-16,8 1-3 0,2 4 0 0,-2-4-2 0,1 4 0 15,-9-5-1-15,8 7 0 16,1-6-2-16,-1 4 1 0,-8-5 1 0,9 1 1 0,2-1 0 0,-4 2-3 0,-7-7 2 0,8 6 0 16,1-6 2-16,-9 3 2 15,9 1 1-15,0-3 3 0,-9 0 3 16,8 0 1-16,0-2 3 0,2 3 0 0,-1-1 0 16,-1 0 0-16,2-6 2 0,6 2 4 0,2 2 7 0,8-8 5 15,0 7 8-15,17-14 5 0,9 3 8 0,9-6 5 16,25-9 6-16,1 0 2 0,27-11 4 0,6-4 7 0,20-5 3 15,-1-10 10-15,17 1 3 0,0-7-1 0,9-9 1 0,1 2-2 16,7-7-6-16,1-4-11 0,9 0-13 0,-11-6-15 16,2 6-11-16,-8 0-4 0,-9-5-7 0,-2 5-5 0,-16 4-2 15,0-5 0-15,-9 11 3 0,-16 0 4 0,-11 4 4 0,-6 5-1 16,-11 5 0-16,-9 6 0 0,-16 3 0 0,-8 1-2 16,-19 10-3-16,10 5-8 0,-18-1-14 0,0 5-18 0,-9 2-27 15,1 3-35-15,-9 5-46 0,-2 5-53 0,2 0-46 16,2 0-46-16,-11 5-99 0,0 0-108 0,0 0-97 0,-11 5-139 15,-5 0-86-15,-11 4-53 0,-7 1-6 0,-1 1 14 0</inkml:trace>
  <inkml:trace contextRef="#ctx0" brushRef="#br0" timeOffset="52657.72">22274 12915 295 0,'-9'-5'368'0,"9"5"-117"0,0 0-89 16,0 0-55-16,0 0-30 0,0 0-17 0,0 0-13 0,0 0-7 16,0 0-4-1,0 0-2-15,0 0 0 0,0 5 3 0,0-5 1 16,0 0 1-16,0 0 6 0,0 5 6 0,0-5 6 0,0 0 7 15,0 0 9-15,0 5 5 0,-8-5 3 0,8 0 3 16,0 0-2-16,0 0-7 0,0 5-6 0,0-5-10 0,0 0-7 16,0 5-4-16,0 0 9 0,0 0 13 0,8-1 14 0,-8 6 10 0,0 0 7 15,9 0 14-15,-9 5 10 0,9-5 8 16,-9-1 4-16,8 6-6 0,0-1-10 0,-8 2-6 0,9-3-6 16,0 7-11-16,-9-5-9 0,9 9-16 0,-1-4-17 0,-8 4-13 0,0 1-10 15,8-2-4-15,-8 3-4 0,9-3-3 0,0-3-2 0,-1 0-2 16,2-1 1-16,-2-9 1 0,1 5 3 0,9-5 0 15,-3-6 3-15,3-4 6 0,18-4 2 0,-2-6 4 16,10-10 2-16,8-4-4 0,10-16-2 0,6-3-11 0,10-16-2 0,8-4-1 16,11-5-5-16,7-11-9 0,9-4-12 0,0 1-15 15,-1-7-18-15,10 2-20 0,0-6-68 0,-1 0-117 0,-8-5-112 16,-9 0-140-16,-17 6-186 0,-8-7-99 0,-18 6-41 16,-10 1-8-16</inkml:trace>
  <inkml:trace contextRef="#ctx0" brushRef="#br0" timeOffset="53253.3">22378 9740 250 0,'-10'0'505'0,"2"-5"-144"15,8 2-148-15,-9-4-74 0,0 4-36 0,1 3-13 0,8-6-2 16,-8 0 2-16,8 6 2 0,-9 0 0 0,0 0-1 15,9 0-8-15,-9 0-8 0,9 0-9 0,0 6-13 0,-8 0-9 16,8 4-3-16,0 3 12 0,-8 7 15 0,8-1 19 0,0 11 16 16,0 4 12-16,0-1 8 0,0 2 4 0,0 4-6 15,8-4-7-15,-8-1-14 0,8-1-14 0,1-3-9 0,0-1-3 16,8 0 4-16,-9-9 1 0,18 0 2 0,1-5-11 0,-1-11 1 16,18-4-1-16,-1-4-5 0,9-11-9 0,0-15-10 15,17 1-9-15,2-16-8 0,15-4-9 0,-1-8-4 0,12-12-4 16,7 1-1-16,10-10-2 0,6 1-2 0,11-7-1 15,-1 7-5-15,0-7-7 0,1 0-14 0,-10 1-26 0,1 6-52 16,-9-7-69-16,-9 6-70 0,1 0-56 16,-18 1-45-16,-1 2-36 0,-16 7-41 0,-2 11-41 0,-15-4-63 0,-9 12-50 15,-10 6 3-15</inkml:trace>
  <inkml:trace contextRef="#ctx0" brushRef="#br0" timeOffset="57046.41">22456 16878 182 0,'0'-7'155'0,"0"7"-55"0,0-3-40 16,9-3-23-16,-9 0-16 0,0 2-7 0,8 4-3 16,-8-4-3-16,0-2-1 0,9 2 2 0,-9-2 1 0,0 3 3 15,8 3 3-15,-8-6 2 0,0 0 5 0,0 6 5 16,0 0 8-16,0 0 4 0,0 0 4 0,0 0-1 0,0 0-1 16,0 0-3-16,0 0-6 0,0 0-5 0,0 0-8 0,0 6-5 0,0-6-7 15,0 0-2-15,0 0-3 0,0 0-1 0,0 0 1 0,0 0 4 16,0 0 5-16,0 0 4 0,0 0 4 0,0 0 4 15,0 0 1-15,10 0 3 0,-10 0 1 16,0 0-2-16,0 0-3 0,0 0-2 0,0-6-3 0,0 6-2 16,0 0-2-16,0 0-1 0,0 0 0 0,0 0-1 0,0 0 1 15,0-3 1-15,0 3 4 0,0 0 1 0,0 0 3 0,0 0 1 16,0-7 0-16,0 7 1 0,0 0 6 0,0 0 2 0,-10-4 4 16,10 4 4-16,0 0 2 0,0 0 3 0,0-4 3 15,0 4 3-15,0 0-2 0,0 0-1 0,0-6 0 16,-8 6 7-16,8 0 7 0,0 0 15 0,0-4 12 0,0 4 12 0,0 0 11 15,0 0 8-15,0 0 5 0,0 0-2 0,0 0-6 0,0 0-10 16,0 0-10-16,0 0-13 0,-9 0-10 16,9 0-13-16,0 0-10 0,0 0-8 0,0 0-10 0,0 0-8 0,0 0-9 0,0 0-6 15,0 0-4-15,0 0-2 16,0 0-3-16,0 0-2 0,0 0 0 0,0 0 2 16,0 0 3-16,0 0 8 0,0 0 10 0,0 0 10 0,0 0 8 0,0 0 7 0,0 4 5 0,-8-4 4 0,8 0 0 15,0 0-4-15,0 0-8 0,0 6-7 0,0-6-10 0,0 0-6 31,0 0-4-31,0 4-3 0,0-4-3 0,0 0-3 0,0 0-4 0,0 4 0 0,0-4 1 0,0 0-1 0,0 0-3 16,0 0-1-16,0 7 1 0,0-7-1 0,0 0 1 16,0 0-1-16,0 0-1 0,0 0 0 0,0 3 0 0,0-3 0 15,0 0 1 1,0 0 1-16,0 6 1 0,0 0-1 0,-9-3 1 16,9 3 1-16,0 4 0 0,0-2 0 0,0 7 0 0,0 0-2 15,-10 0-1-15,10 4-2 0,0 1 2 0,0 0-2 0,0-1-1 16,0 1-4-16,0-2 2 0,0 3 1 0,0-1 1 0,10 0 2 15,-10-7-2-15,9 7 2 0,-9-5 2 0,8-1 4 0,1 1-1 0,-1 5 0 0,2-10-3 0,-2 4 2 32,0-4-1-32,1 0 1 0,9 0-2 0,-10 0 1 0,1-7 1 15,0 3 2-15,8-6 3 0,0 4 3 0,0-8 2 0,0-2 2 16,20-2 3-16,-12-7 1 0,10-11 2 0,8 3-1 0,0-12-1 16,10-9-2-16,8 1-1 0,-1-12 0 0,10-8-3 15,7 1-2-15,-6-7-2 0,6-5-1 0,2 1-3 0,-10-5-1 0,9 4 0 16,-1 2-5-16,-7-2 0 0,1 1-1 0,-11-1-4 15,10 11 1-15,-10-6 1 0,1 7 2 0,-9-3 1 0,8 7 2 16,-16 4-1-16,-1 1 0 0,2 4 2 16,-12 5 0-16,-6 6 0 0,0 2-2 0,-11 7-1 0,2 4-7 0,-9 1 0 15,-1 10-6-15,1-1-13 0,-9-1-25 0,0 8-59 0,0-2-89 16,0 0-85-16,0 5-81 0,0 0-103 0,0-5-162 16,0 10-96-16,0 0-45 0,0 0 22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8T10:16:26.15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188 11504 23 0,'0'-5'219'16,"0"5"-38"-16,-8-5-30 0,8 0-27 15,0 5-28-15,-9-6-21 0,9 6-11 0,0 0-8 0,0-3-7 0,-9 3-8 0,9 0-5 16,0 0-6-16,0 3-5 16,0-3-5-16,0 0-4 0,0 0-3 0,0 0 0 0,0 6 3 15,0-6 1-15,0 0 2 0,0 0 2 0,0 0 5 0,0 5 4 16,0-5 4-16,0 0 4 0,0 5 2 0,0-5 2 0,0 0 2 0,0 0 0 0,0 5 0 0,0-5-1 31,0 0-3-31,0 0 0 0,0 5-4 0,0-5-1 0,0 5 0 16,0-5 2-16,0 5 0 0,0 4 2 0,0 1 4 0,-8-6 4 15,8 12 3-15,0-3 3 0,-9 3 2 0,0 3 1 0,9 1-2 16,-8-6-2-16,-1 6-2 0,9 0-3 0,-9-1-4 0,9 1-3 0,-9-1-1 0,9 1 0 0,-8-5-1 16,8 5-4-16,0-2 2 15,-8 3 4-15,8-3 3 0,-10 2 3 0,10 0 0 16,0 4 3-16,-7-10 2 0,7 10 5 0,0-3-2 15,-10-1-3-15,10-2 3 0,0 3-3 0,-10 2 1 0,10-3-2 16,0 0-5-16,-7 4-2 0,7-5-3 0,0 7-1 0,-10-3-7 16,10 2-4-16,0-1-2 0,-7 1-3 0,7 4 2 15,0-5-3-15,-10 6 1 0,10 0-1 0,0-1-1 16,0 0-2-16,-8-5-1 0,8 7-2 0,0-4-3 0,0-3 0 0,-8 7 1 16,8-7 1-16,0 5-1 0,0-3 1 0,0 1 3 0,-10-2 1 15,10 0 2-15,0-1-2 0,0 1 2 0,0 4-1 16,0-4-3-16,0-2-1 0,0 2-2 0,0-1-2 0,0 6 0 15,0-5-4-15,0-1-2 0,0 6-1 0,0-7 4 16,0 3-2-16,10-3-4 0,-10 2 1 0,0 4-3 0,0-5 2 16,8 6-1-16,-8-5-1 0,0 3-6 0,0 1 4 15,0 1 1-15,0-1 0 0,8 1 1 0,-8-1 2 0,0 1 1 16,0-7 3-16,0 6 1 0,0 1-1 0,0-1 1 0,-8-4 1 16,8 3-1-16,0-2-1 0,0 3-2 0,0-5 0 15,8 1-2-15,-8 4 0 0,0-3 0 0,0-3-1 0,0 5-2 16,0-2 0-16,0 4 1 0,10-6-1 0,-10 6 0 15,0-2 0-15,0 2 1 0,0-6 0 0,0 5 0 0,0-5 1 16,0 6 0-16,0-1-1 0,0-4 2 0,0 5-1 0,0-2-1 16,0 2 0-16,0-6 0 0,-10 6 1 0,10-1-1 15,0-5 0-15,0 5 2 0,0-4 1 0,0 4-3 0,0 1 2 16,-8-1 1-16,8-1 1 0,0-2-2 0,0 3 2 16,0-5-5-16,0 7 1 0,0-8 4 0,0 2-2 0,0 4 1 15,0-6-1-15,0 2-1 0,0-1 1 0,0 1-1 0,0 1 1 16,0-3-1-16,0 2 1 0,0-1-1 0,0-4 0 0,0 10 7 15,0-7-4-15,0 3-1 0,0-3-2 0,0 2-3 16,0 4 1-16,8-5 0 0,-8 0 0 0,0 2-8 16,0-3 4-16,0-3 1 0,10 4 3 0,-10 1 2 0,0-1-1 15,0-4 0-15,0 5 1 0,0-6 1 0,0 1-1 0,0-7 3 16,7 7-2-16,-7-4 0 0,0-3 2 0,0 7 0 0,0 0 1 16,0-5 1-16,0 1 0 0,0 2 0 0,0 2-1 15,0-6 0-15,0 6-2 0,0-6 0 0,0 6-2 16,10-6 0-16,-10 1 0 0,0-1 0 0,0 1-2 0,0 0 1 15,7 0-1-15,-7-1 1 0,0 1-1 0,10-5 1 0,-10 5-1 16,0-5 0-16,0-1 0 0,10 6 2 0,-10-5-1 0,0-2 0 16,0 2-1-16,0 0 0 0,0 1 1 0,0-7-1 15,0 2 0-15,7 2-1 0,-7-2 0 0,0 0-4 16,0-6-3-16,0 3-7 0,0 2-12 0,0-5-28 0,0 0-55 0,0 0-74 16,0 5-81-16,0-5-80 0,10-5-99 0,-10 0-176 15,8 2-78-15,-8-3-28 0,0 0 15 0</inkml:trace>
  <inkml:trace contextRef="#ctx0" brushRef="#br0" timeOffset="597.47">8110 15836 469 0,'0'-5'460'0,"-9"5"-138"0,1 0-124 16,8 0-79-16,0-5-47 0,-8 5-25 0,8 0-14 0,0 0-7 16,0 5-3-16,0-5-1 0,0 0-4 0,8 5-3 15,-8-5-2-15,8 5 0 0,1 0 0 0,-9 1 4 0,9-6 3 16,0 4 4-16,-1-4 6 0,1 6 4 0,0-6 8 0,8 3 10 16,-8-3 10-16,8 0 12 0,1 0 12 0,-2 5 10 15,2-5 3-15,8 0 5 0,-9 0 4 0,8 0 5 0,3 5 2 16,6-5-2-16,-8 5-5 0,9-5-6 0,0 5-1 0,-2-5-5 15,4 0-9-15,-3 0-14 0,10 0-9 0,-2 0-7 16,3 0-3-16,-1-5 1 0,-1 5-3 0,0 0 1 0,0-5 0 16,0 0 0-16,1 0 1 0,0 2-5 0,7-3-5 15,-7 2-9-15,-1 4-5 0,9-6-3 0,-9 1-6 0,2 5-3 16,6-5-5-16,-8 5-2 0,1 0-3 0,0 5 0 0,-1-5-3 16,9 5-3-16,-9-5 1 0,10 6-2 0,-9-6-1 15,7 4 0-15,-8-4-3 0,10 6 1 0,-1-6 2 0,0 3 1 16,-9-3-2-16,10 5 0 0,-2-5 5 0,-8 5-2 15,10-5 2-15,-9 0-2 0,7 5-1 0,-8-5-1 0,9 0 0 16,1 0 2-16,-1 0-2 0,0 0-1 0,0 0 0 0,1 0 1 16,-10 0 1-16,9 0 2 0,0 0-2 0,1 0-2 15,-10 0 0-15,9 0 0 0,0 0 0 0,-7-5-1 0,5 5 0 16,2-5-2-16,1 5 4 0,-2-5 1 0,2 2 1 0,-9 3 1 16,7-6 1-16,1 2 0 0,0-2 1 0,0 6-2 0,1-5-2 15,-1 0-1-15,-1 0 0 0,2 5 0 0,-1-5-2 16,0 5 2-16,0 0-2 0,1 0 1 0,-1 0 0 0,-9 0 0 15,9 0 1-15,-1 0-2 0,2 5 2 0,-9-5 0 16,8 5 0-16,0 0 0 0,-9 0 1 0,0 1 1 0,1-6-3 16,-1 4 2-16,1 2-1 0,-9-3 0 0,-1-3-3 0,1 5-4 15,-9 0-4-15,1 0-12 0,-1 0-22 0,-10-5-54 16,-6 5-82-16,7-5-89 0,-9 0-104 0,1-5-165 0,-1 0-107 16,1 0-78-16,-9-5-30 0</inkml:trace>
  <inkml:trace contextRef="#ctx0" brushRef="#br0" timeOffset="1866.97">12270 11151 151 0,'0'6'334'15,"0"-6"-85"-15,-9 4-72 0,9-4-47 0,0 0-32 16,0 5-20-16,0-5-13 0,-10 0-7 0,10 0-5 0,0 0-6 16,0 0-3-16,0 0-2 0,0-5-4 0,0 5-5 0,0 0-1 15,0-4-1-15,0 4 1 0,0-6 0 0,0 6 1 16,0-3 2-16,0 3 1 0,0 0 4 0,0 0 1 0,0 0 0 15,-7 0 0-15,7 0-2 0,0 0-5 0,0 0-6 16,0 0-6-16,0 0-7 0,0 0-5 0,0 3-5 0,0 3-3 16,0-2 0-16,0 6 3 0,0 0 4 0,0 0 5 0,0 5 6 15,0-1 5-15,0 1 9 0,0-1 9 0,7 1 9 16,-7 4 6-16,0 2 4 0,0-3 4 0,10 2 7 0,-10-1 3 16,9 7-2-16,-9-3-1 0,9 2-3 0,0-1-2 0,-9 6 0 15,7-5-5-15,3 3-3 0,-10 1-4 0,8 6-4 16,1-6-3-16,-9 6-3 0,8-6-7 0,-8 4 0 0,0 2-2 15,9-1-4-15,-9-3-3 0,0 2 1 0,9 6 1 16,-9-5 3-16,8 1 3 0,-8-2-2 0,10 3-3 0,-10-3 1 16,8 1 0-16,-8 1-5 0,8-2-2 0,1 2-4 0,-9-1-3 15,9 0 0-15,-9 0-1 0,9 4-1 0,-1-3 2 16,-8 0 0-16,8 4 1 0,-8-5-4 0,0 6 2 16,10-1 2-16,-10-1 1 0,0 1 1 0,7-3 1 0,-7 2-1 15,0 1 2-15,0 0-2 0,10 0-3 0,-10 0-2 0,0 0-6 16,0 0 0-16,0-1-1 0,0 3-3 0,0-8-1 0,0 6 0 15,0-4-2-15,0 3 1 0,0 1 3 0,0-3-4 16,0 3 0-16,0-6-1 0,8 6-2 0,-8-4-2 0,0-1 2 16,0-1 4-16,9 2-3 0,-9 1-3 0,0-8 1 15,0 6-1-15,0-6 2 0,0 7-1 0,0 1 0 0,0-9-2 16,0 8 1-16,0-7 2 0,0 8 1 0,0-7 3 0,-9 4-1 16,9-3 0-16,0 4-2 0,0-4 1 0,0-1-1 15,0 6 0-15,0-7-1 0,0 2 0 0,9-1-1 16,-9 0 0-16,0 1 2 0,10-5-1 0,-10 3 2 0,0 1-3 15,7 1 0-15,-7-5-2 0,0 4 0 0,0-5 1 0,0 1 0 16,0 0 0-16,0-1 1 0,0-4 2 0,0 4 0 0,0 1 0 16,0-7 1-16,0 7 0 0,0-6-1 0,0 6-1 15,0-5-2-15,0 4 0 0,0-4 0 0,10 4-2 0,-10-5 2 16,0 5 0-16,8 1-1 0,-8 1-1 0,0-8-1 0,8 7 2 16,-8-1 0-16,0 1 1 0,10-1-1 0,-10-5 1 15,0 7 0-15,0-3 0 0,8-3 1 0,-8-1-1 0,0 6-1 16,0-5 0-16,0-1 0 0,0 1 0 0,0-2 0 15,0 2 1-15,0-4 0 0,-8 3 1 0,8-5 3 0,0 2-3 16,0 3 2-16,0-5 2 0,0 1-1 0,0-5-4 0,0 5 0 16,0-2-1-16,0-2-1 0,0 4 3 0,0-2-1 15,0-3-3-15,0 6 2 0,0-2 1 0,0-5 0 0,0 7 0 16,0-2 1-16,0-4-1 0,0 5 0 0,0 1 1 16,0-8-1-16,0 7 0 0,0-5 13 0,0 5-6 0,0-6-4 15,0 6-1-15,0-5-1 0,0 4-1 0,0-4-1 0,0 0 2 16,8 5-14-16,-8-7 5 0,0 2 2 0,9 5 2 15,-9-5 3-15,8 0 0 0,-8 0 0 0,10-1-3 0,-10 1 3 16,8 5 0-16,-8-5 0 0,0 0 0 0,0 0-1 16,0-1-2-16,0 1-1 0,0-1 3 0,0 1-3 0,0 1 2 15,0 2-1-15,0-2 2 0,0-1-2 0,0-2-2 0,0 4-5 16,-8-4-10-16,8-3-28 0,0 5-58 0,0-5-87 16,-10 0-90-16,10 1-111 0,0-6-185 0,-8-6-93 0,-1 6-57 15,1 0-23-15</inkml:trace>
  <inkml:trace contextRef="#ctx0" brushRef="#br0" timeOffset="3134.3">7746 12397 368 0,'0'0'325'0,"0"0"-119"0,8 6-85 16,-8-6-51-16,0 0-28 0,0 0-13 0,0 0-3 15,8 4-2-15,1-4 1 0,-9 0 0 0,11 0 2 0,4 5 0 0,-6-5-2 16,0 0 1-16,0 4 1 0,-1-4 1 0,0 0 4 0,11 0 1 16,-19 6 1-16,18-6 0 0,-11 0 1 0,2 0 0 0,0 0-1 15,8 0-1-15,-9 0-2 0,10 4-3 16,0-4 0-16,-1 0 1 0,9 0 2 0,-8 0 0 0,-1 0-1 0,10 0 2 16,-2 0 0-16,1-4 1 0,0 4 1 0,0 0-5 0,0 0-2 15,0 0-1-15,10 0-2 0,-11-6-1 0,1 6-1 0,9 0-3 16,-9 0-1-16,0 0 1 0,8 0 3 0,-7 0 3 0,7-4 2 15,0 4 5-15,2 0 2 0,-2-5 8 0,1 5 4 0,-1 0 2 16,11-4-1-16,-1-2-2 0,-1 6-3 0,0-4-4 0,0-2-6 16,0 2-7-16,1-2-6 0,0 6-6 0,-1-3-3 0,0 3-3 15,1 0-2-15,-10-7-2 0,9 7-1 0,-7 0-1 16,7 0-1-16,0-3 0 0,0 3 0 0,-8 0-1 0,7-5 1 16,12 5 1-16,-11-7-1 0,1 7 1 0,6-3 1 0,-5 3 0 15,8-5 0-15,-10 5 2 0,9-6-1 0,-9 2 2 16,1 4 0-16,0-6 2 0,-2 6 1 0,-6-3 1 0,7 3-1 15,-10-6 1-15,4 6-1 0,-3-5 1 0,0 5-2 0,10 0-1 16,-9 0-4-16,-1-4 0 0,1 4 0 0,0 0-1 16,0-6 0-16,8 6 2 0,-8 0 1 0,-1-4-2 0,8 4 1 15,4-5 0-15,-12 0 2 0,9 5 0 0,-7 0 0 16,7-5 0-16,1 0 2 0,-10 5 2 0,10-5 3 0,-10 5 1 16,1 0 0-16,-1 0 1 0,1-5 1 0,-1 5-1 0,2-5 0 15,-1 5-1-15,7 0-2 0,-7 0-1 0,1-4-2 16,-2 4-1-16,1 0-3 0,0 0 0 0,-1 0-4 15,1 0 0-15,-10-6-1 0,12 6 0 0,-12 0 1 0,8 0 0 16,-5 0 0-16,-2-4 0 0,-9 4 2 0,9 0-1 0,0 0 2 16,-8-5-1-16,7 5-1 0,-7-4 0 0,9 4 0 0,-10-6 2 15,-9 6-1-15,19-4-2 0,-19-2-1 0,9 6 0 16,-8 0 1-16,8 0-1 0,-8-5-1 0,8 5 0 16,-8 0 0-16,0-5 1 0,-1 5 1 0,1 0 0 0,-2 0-1 15,4 0 0-15,-4 0 3 0,-7 0-1 0,0 0 0 0,9 0-1 16,-9 0-2-16,0 0 0 0,0 0 1 0,11 0 1 15,-11 0-1-15,0 0-1 0,7 0 1 0,-7 0 1 0,9 0 2 16,0 0-1-16,-1 0 1 0,1 0 0 0,9-4 0 16,-1 4-1-16,0 0 1 0,0 0 1 0,9-6 3 0,0 6 5 15,2 0 8-15,5 0 5 0,-8-3 5 0,3 3 0 0,6 0 2 16,-8 0 2-16,-9 0-4 0,9 0-7 0,-8 0-10 16,-1 0-24-16,-9-6-34 0,-8 6-48 0,10 0-60 0,-10 0-72 15,0 0-109-15,-10 0-183 0,2-4-97 0,-18 4-41 16,-9 4 3-16</inkml:trace>
  <inkml:trace contextRef="#ctx0" brushRef="#br0" timeOffset="4154.19">7911 12745 15 0,'0'4'43'0,"-9"1"5"0,9 0 6 0,-9 0 5 15,0 0 4-15,2 0 4 0,7 0-2 0,-10-1-3 0,10 0-6 16,0 3-6-16,-8-4-2 0,8-3-2 0,0 6 2 0,0-6-2 16,0 6 1-16,0-6-2 0,0 4-1 0,0-4 1 15,0 0-2-15,8 0-1 0,-8 5 0 0,0-5 0 0,10 0 1 16,-10 0 1-16,7 0 1 0,2 0 0 0,0 0 2 0,0 0-2 15,-1 0 0-15,0 0-2 0,2 0-1 0,6 0-3 16,2 4-1-16,-1-4-3 0,1 0-3 0,7 6-4 0,2-6-4 16,0 0-3-16,-2 4-1 0,1-4-3 0,0 0 0 15,9 4-2-15,-9-4 1 0,10 6 4 0,-3-6 1 16,2 0 5-16,0 0 1 0,8-6 3 0,-8 6 0 0,8-4 3 0,-7 4-2 16,7-4 0-16,0-2-2 0,-8 2 0 0,8 4-1 15,0-5-2-15,-8 5 1 0,9-4-3 0,-9 4-3 0,8-6-2 16,-8 6-3-16,8-6-2 0,1 6-3 0,-1-3-3 0,0 3-3 15,1-7-1-15,-1 3-2 0,0 4 1 0,10-4-1 16,-9 4 1-16,7-5 0 0,1 5 0 0,1-5 1 0,-2 5-1 16,2-5 0-16,-1 5-1 0,0-5 1 0,-8 5-1 15,7-5 0-15,-7 5-1 0,-2-5 1 0,-5 5-2 0,6 0 2 16,-8-4-1-16,7 4 0 0,-6 0 1 0,-2 0 0 0,1-7-1 16,-10 7 1-16,19 0 2 0,-18 0-2 0,9 0 2 15,0 0 1-15,-1 0 1 0,10-3 1 0,-9 3 0 16,8-5 0-16,1 5 2 0,-10 0 2 0,9 0-2 0,-1-5 0 15,4 5 0-15,-3-5-1 0,0 5-1 0,1-5-2 0,0 5-1 16,-10 0 1-16,9-5-2 0,-8 5 0 0,-1 0-1 0,2-5 1 16,-11 5-2-16,10 0 2 0,-1 0-1 0,-7 0-1 15,-1 0 1-15,8 5-1 0,-8-5 0 0,1 0-1 0,-1 0 0 16,9 0 1-16,-8 5-1 0,6-5 0 0,-6 0-1 16,7 0 1-16,-8 0 0 0,8 0 1 0,3 0-1 0,-12 0 0 15,8 0 1-15,-5 0 0 0,-2 0 1 0,9 0-2 16,-10 0 0-16,2 0 0 0,-2 0 2 0,0-5-2 0,3 5 0 15,-2 0 0-15,0 0 0 0,9-5 0 0,-9 5 0 0,0 0 0 16,-2 0 0-16,-6-5 1 0,9 5 0 0,-9 0 1 16,7-3 0-16,-7 3-1 0,-1-7 0 0,1 7 1 0,-1-3-2 15,0 3 2-15,1 0-1 0,-2 0 0 0,4-6 1 16,-5 6 0-16,3 0-1 0,0 0 0 0,-1 0 1 0,1-6-1 16,-2 6 2-16,-6 0-1 0,7 0 0 0,-9 0 2 0,10 0 1 15,-10-4 0-15,2 4 0 0,-10 0-1 0,8 0 8 16,-8 0-6-16,0 0-7 0,0 0-23 0,0 0-36 15,0-5-48-15,-8 5-64 0,-2-5-123 0,2 0-141 0,-10 5-89 16,1-5-39-16</inkml:trace>
  <inkml:trace contextRef="#ctx0" brushRef="#br0" timeOffset="4751.41">8562 12251 96 0,'0'4'183'0,"0"-4"-20"0,0 6-20 0,0-6-21 0,0 0-19 15,0 0-16-15,-9 4-10 0,9-4-8 0,0 0-6 0,0 0-5 16,0 0-4-16,0 0-4 0,0 0-1 0,0 0-4 16,0 0-2-16,-8 0-3 0,8 5-3 0,0-5-2 0,-10 5-2 15,10 0 0-15,-9 0 0 0,2 5-2 0,-4-1-5 16,-5 1 0-16,7 1-3 0,1-2-3 0,-9 6-5 0,7 0 1 15,-7-2-2-15,0 3-1 0,0 3 3 0,-1 1 0 0,-8-1 0 16,10 1 3-16,-11-1 0 0,1 5-2 0,1-3-2 16,-3 3 1-16,2-6-3 0,1 8 0 0,-1-7-1 15,0 1-1-15,-1-1-1 0,11-5-1 0,6 1-2 0,-7-5 0 16,7 5-1-16,3-10-4 0,7 5-3 0,0-5-5 0,0-2-8 16,0-3-15-16,7 7-20 0,13-7-28 0,-13-7-39 0,19 4-61 15,-8-2-97-15,8-10-132 0,0 5-63 0</inkml:trace>
  <inkml:trace contextRef="#ctx0" brushRef="#br0" timeOffset="5002.09">9239 12359 2 0,'-7'-7'478'0,"7"7"-78"0,-11 7-138 16,4-7-102-16,-3 5-63 0,-7-2-35 0,0 4-13 15,-1 2-5-15,1-5 0 0,-9 6 0 0,8 5 1 0,-8-1-5 16,-9 2-7-16,10-2-7 0,-10 5-7 0,0 1-7 16,0-5-5-16,1 10-1 0,-1-6-2 0,1 1 0 0,7 3-1 15,-6-2 1-15,6-3-1 0,0 2-2 0,1-1 0 0,0-4 1 16,9 0-3-16,8 0-6 0,0 0-10 0,-8-5-11 16,17-1-13-16,0 1-14 0,0-5-21 0,9 0-27 15,8 0-35-15,-8-5-45 0,17 0-57 0,-9-5-78 0,9 0-80 16</inkml:trace>
  <inkml:trace contextRef="#ctx0" brushRef="#br0" timeOffset="5206.52">9699 12487 130 0,'35'-16'374'0,"0"6"-106"16,-9 5-98-16,0 0-63 0,0 0-35 0,-17 1-17 0,-2-2-4 0,3 6-4 16,-2 0 2-16,-16 0 4 0,8 6-1 0,-10-2-3 0,-6 1-2 15,-10 5-5-15,0 0-5 0,0 6-4 0,-9-3-4 16,0 1-7-16,-10 0-3 0,12 7-6 0,-10-1-2 0,0-6-4 15,8 6-1-15,-9 3 0 0,9-1-2 0,0-4 0 0,1 3-4 16,8-3 0-16,0 2-6 0,0-7-6 0,9 3-11 0,-1-1-13 16,11-5-19-16,7-2-23 0,0 2-43 0,0-4-59 15,7-6-94-15,11-6-106 0,-1 6-52 0</inkml:trace>
  <inkml:trace contextRef="#ctx0" brushRef="#br0" timeOffset="5426.46">10541 12374 258 0,'9'0'376'0,"0"-7"-94"0,-9 7-83 15,-9 0-60-15,0 0-40 0,1 7-23 0,-10-4-14 0,-7 7-8 16,7-4-2-16,-16 8-2 0,7-5-3 0,-6 11-8 16,-11-5-6-16,8 5-6 0,-7 4-4 0,0-5-7 0,-9 5-6 15,8 2-3-15,0-7-4 0,2 5-1 0,-2 1-2 0,9-1-1 16,-8-5-3-16,16 3-2 0,2-4-4 0,-2-3-8 0,11 0-12 15,6-1-13-15,2-4-19 0,-1 0-23 0,9-6-40 16,9 0-57-16,-1-4-99 0,2 0-107 0,15-4-54 16</inkml:trace>
  <inkml:trace contextRef="#ctx0" brushRef="#br0" timeOffset="5645.52">10993 12475 446 0,'0'0'411'0,"0"5"-127"0,-8-5-104 0,-2 7-68 16,2-4-40-16,-9 2-17 0,0 0-9 0,-1 5-1 0,1 0-2 16,-9-2 0-16,-1 2-5 0,-7 6-5 0,8-1-9 15,-9 3-8-15,9-2-3 0,-17 3-6 0,17 1-2 0,-20-1-2 16,13 1 1-16,-2-1-2 0,1 1-2 0,-1-2-3 16,1 3-6-16,-1-1-7 0,17-5-11 0,-9 0-9 0,10-6-15 15,0 1-15-15,9-2-18 0,8 4-26 0,0-12-39 0,0 0-54 16,8 0-92-16,9-6-93 0,0-4-43 0</inkml:trace>
  <inkml:trace contextRef="#ctx0" brushRef="#br0" timeOffset="5833.6">11557 12377 378 0,'35'-13'354'0,"-17"1"-110"0,0 9-83 0,-2-8-51 15,-7 7-25-15,-9 4-12 0,0 0-4 0,0 0-3 0,-17 0-2 16,-1 10-4-16,-8-2-8 0,-9 4-7 0,2 1-11 0,-4 3-8 15,-5-2-7-15,-2 5-7 0,1 1-5 0,-9-1-3 16,9 3 0-16,-2-4-2 0,3 2-2 0,7 4 0 16,-1-4-3-16,2-2-4 0,10 2-10 0,-4-1-11 0,2 3-16 15,8-9-20-15,10 1-25 0,-9-2-34 0,17-2-46 0,0-2-65 16,9-8-103-16,-1 0-73 0</inkml:trace>
  <inkml:trace contextRef="#ctx0" brushRef="#br0" timeOffset="6037.91">11773 12422 350 0,'-25'4'436'15,"0"6"-116"-15,-2-4-105 0,2 8-71 0,-10-5-37 16,1 6-23-16,-1 0-11 0,-8 0-6 0,15 3-8 0,-6 3-5 16,-1-6-10-16,9 4-9 0,0 5-10 0,1-5-9 0,-2 6-9 15,10-1-10-15,0-2-13 0,7-4-14 0,10-3-18 16,-8 4-18-16,8-4-22 0,8 0-31 0,2-7-46 15,7 2-55-15,0-4-81 0,10-6-100 0,-2 0-45 0</inkml:trace>
  <inkml:trace contextRef="#ctx0" brushRef="#br0" timeOffset="6194.33">12113 12422 294 0,'18'-15'464'0,"-10"11"-98"15,-8-6-106-15,9 4-80 0,-9 6-48 0,9-4-25 0,-18 8-9 16,9-4-3-16,-17 10 9 0,-1 0 4 0,1 5-3 0,-9-1-6 15,0 6-9-15,-9 4-13 0,1 1-20 0,-1 5-29 16,0-1-45-16,0 0-47 0,-8 4-49 0,0-3-61 0,-1 4-87 16,0 1-163-16,-8-1-82 0,0 1-44 0</inkml:trace>
  <inkml:trace contextRef="#ctx0" brushRef="#br0" timeOffset="8104.33">6790 13291 115 0,'0'6'145'16,"-9"-2"-19"-16,1 1-21 0,-1-5-19 0,0 5-16 0,9 0-15 16,-8-1-11-16,-1-4-13 0,1 5-10 0,-2 0-7 15,10 0-4-15,-7-5-1 0,-2 5 0 0,-2-5 1 0,4 5 5 16,7-5 5-16,-10 5 7 0,10-5 6 0,-7 0 5 0,7 0 4 15,0 0 3-15,0 5-1 0,-9-5-1 0,9 0-2 16,0 0-2-16,0-5-4 0,0 5-4 0,0-5-3 0,0 5-1 16,0-5-5-16,0 5-2 0,0-5 1 0,0 5-4 0,0 0-3 15,-9 0-2-15,9-5-2 0,0 5-2 0,-8 0 0 0,8 0 4 16,-10 0-2-16,10 0 4 0,-8 0 1 0,-1 0 5 16,9 0 3-16,-8 0 6 0,8 0 4 0,0 0 1 15,-10 0 2-15,10 0 0 0,0 0 0 0,0 0-2 0,0 0-2 16,0 0-5-16,10 0-4 0,-10 0-5 0,8 0-2 0,1-5-2 15,-9 5-1-15,18 0-2 0,-10 0 1 0,1-5-1 16,7 5-1-16,1 0 2 0,3 0 0 0,-3-4 1 0,0 4-1 16,0-5 2-16,9 5-2 0,0-5-1 0,0 0 5 15,0 1 3-15,10-2 4 0,-11 2 3 0,10-2 4 0,-1 1 3 16,10 0 3-16,-10 1 3 0,10-1-2 0,0 1-4 0,-1-2-3 16,9 2-5-16,-9-2-5 0,1 2-4 0,9-2-2 15,-10 2-4-15,8-2-4 0,-7 6-3 0,-1 0-1 0,10-3-1 16,-10-2-1-16,9 5 0 0,-9-5 0 0,1 5 1 15,0-5 1-15,-1 5 1 0,0-5-1 0,0 5 1 0,0-6 0 16,1 6 2-16,-9 0-3 0,9 0 2 0,-10 0-1 0,1 0 0 16,1 0 0-16,-3 0-1 0,2 6-1 0,-9-1 0 15,0 0-1-15,0 0 0 0,0 0-1 0,1-2-1 0,-10 7 1 16,0-4-1-16,-1 4 1 0,2 0-1 0,-9-6 0 16,1 5 1-16,-2 7-1 0,1-6 2 0,-9 4-1 0,0-5 2 15,0 6 1-15,0 0 1 0,0 0 1 0,0 0-1 16,-9 4 1-16,9-4-1 0,-8-1 1 0,-2 6-3 0,10-6 1 15,-9 1-1-15,2 5 1 0,-4-6 0 0,-5 1-2 0,7 4 2 16,1-4 1-16,-9 0-1 0,-1-7-2 0,9 8 2 16,-8-1 0-16,0-5 1 0,-1 4 1 0,-8-4-2 0,10 4-2 15,-11-3 1-15,9-3 1 0,-8-2-2 0,0 4 0 16,1-4 0-16,7 2-1 0,-8-3 0 0,0 0 1 0,9 0 0 16,-1-1 0-16,1 2 0 0,-1 0 0 0,1-6 0 0,0 3 2 15,7-3 0-15,-7 0 1 0,9 0-2 0,0 0 2 16,-2 0 0-16,10 0 0 0,-8-3 1 0,-1 3-2 15,9 0 0-15,0-6-1 0,-8 6-6 0,8-6 2 0,0 6-1 16,0-4 3-16,8-1-1 0,-8 0-1 0,9 5 0 0,-1-5-2 16,10 0 9-16,-10 2-3 0,9-3-1 0,0 0 0 0,3 2 0 15,5-2 0-15,-8 6 0 0,9-4 1 0,-8 4-1 16,8-4-1-16,-1 4 0 0,1-6 0 0,2 6-1 0,5 0 1 16,-8-5-1-16,11 5-1 0,-10 0 1 0,0 0 1 0,9 5 0 15,-9-5-1-15,0 6 0 0,1-2 1 0,-11 0 1 16,2 2-1-16,-1-2 1 0,1 8-3 0,-1-4 0 15,-8-3 0-15,0 5-1 0,-1 0-1 0,-8 6 1 0,9-8 0 16,-9 2 1-16,-9 5 1 0,9 0 1 0,-8-6 0 0,-1 6 1 16,0-1 1-16,-8-3 1 0,-1 4 0 0,1-6-1 15,-1 1 0-15,-9-2 0 0,11 4-1 0,-10-9 0 0,0 7 1 16,0-5-1-16,0 0 0 0,0 0 1 0,9-5-1 16,-11 0 1-1,3 0 1-15,8 0-2 0,1 0 1 0,-12-5 2 0,20 0 1 0,-10 0 2 0,10 2 1 0,-1-4 0 0,1-2 0 16,8 3 0-16,-9-2 0 0,18-2-1 0,-9 4-3 15,8-3-1-15,1-7-1 0,-1 12 0 0,10-5 0 0,-1-1-1 16,2 0 0-16,6 5 0 0,1-6 0 0,1 8 0 16,-2-7-1-16,1 5 0 0,0 0-1 0,8 0 2 0,-7 5-1 15,-1-5 1-15,8 5 0 0,-7 0 1 0,-10 0 0 0,9 0-1 16,0 5 0-16,0 0-1 0,-8 0-1 0,-1 0 0 16,1 5 1-16,-11 0-2 0,13-1-1 0,-13 1-1 0,-7 0 2 15,10 3 0-15,-10-3 1 0,0 5 0 0,-10 1-1 16,3-2 2-16,-4 2 1 0,-5-3 0 0,-2 3 0 0,1-3 0 15,-9 2 0-15,8 0 0 0,-8 0 1 0,0-5 1 16,9-6 0-16,-10 7 0 0,0-7 3 0,2 1-1 0,8-1 1 16,-1-4-1-16,1 0 0 0,0 0 1 0,0-4-1 0,8 4 2 15,0-5 0-15,1 1 1 0,-1-2 1 0,9-3 0 16,0 3 0-16,0 2-1 0,9-6 1 0,-9 5-2 0,8-5-1 16,10 0-2-16,-1 0-1 0,0 7-7 0,0-7 3 15,10-1 2 1,-1 6-1-16,-8 0 1 0,16 0 1 0,-8 2-1 15,0-4-1-15,9 7 5 0,-10-3-1 0,11 3-2 0,-11 0-1 16,3 3-2-16,-3-3-3 0,1 7 0 0,-9-4 5 16,9 2-5-16,-17 5-5 0,8 1-4 0,-8-1 0 0,0-1 0 15,-9 5 1-15,0 1 1 0,0-1-4 0,-9-4 4 16,0 10 5-16,-8-10 4 0,0 5 2 0,-1 0 1 0,1-6 1 16,-1 1 0-16,-8 0 2 0,9 0 0 0,-10-1 1 0,11-5-1 15,-2 1 1-15,0 0-1 0,2-5 0 0,-2 0 0 16,10 0-1-16,-10 0 1 0,9 0 0 0,-8-5 3 0,8 0 1 15,1 1 2-15,-1-2 3 0,9 3 0 0,0-3-2 16,0 2-1-16,0-2-2 0,9 2-3 0,-1-2-2 0,1-4-2 16,8 7-2-16,1-3 1 0,-9 2-1 0,17-1 1 0,-10-2 1 15,11 7 1-15,-9-3-1 0,9 3-1 0,-10 0 1 16,8 0 0-16,1 0-2 0,-9 0 2 0,9 0-1 0,-8 0 1 16,-1 3-2-16,0 4 0 0,1-2 1 0,-1-1-1 15,-9 5 1-15,10-3-2 0,-9 4 0 0,7-6 0 0,-6 6 0 16,-1-4 1-16,0 3-2 0,0-5 1 0,-9 6-1 15,7 0 2-15,-7-4-1 0,0 3 0 0,0-5 1 0,0 6-1 16,0 0 1-16,-7 0 1 0,-2-5 2 0,0 5 1 0,-10 0 1 16,12 4 1-16,-11-4 1 0,-8 0 1 0,-1 0 2 15,11 0 1-15,-10-1 0 0,-9 1 1 0,9 0 2 0,-9 0-2 16,2-6 2-16,-3 5 1 0,-8-3-1 0,1 4 3 16,-9-6 1-16,9 6 2 0,-18 0 2 0,0-5 2 0,-9 5 2 15,-8-6 3-15,0 6 2 0,0 0-2 0,-17 0-1 0,-1-5-1 16,0 5 2-16,-8-5 1 0,8-2 10 0,-7 3 10 15,-1-2 14-15,-10 2 16 0,19-6 14 0,-10 5 13 0,10-5 11 16,9-5 3-16,-2 5-7 0,10 0-12 0,9 0-15 16,8-6-16-16,0 2-16 0,9 4-14 0,8-6-15 0,0 3-8 15,10 3 3-15,8-5-8 0,9 5-5 0,0-6-9 0,8 6-12 16,0-4-23-16,0 4-37 0,9-5-60 0,0 5-79 16,9 0-74-16,0-5-93 0,0-5-156 0,8 5-94 0,-8 0-58 15,8 5-12-15</inkml:trace>
  <inkml:trace contextRef="#ctx0" brushRef="#br0" timeOffset="10223.84">18461 10687 140 0,'0'0'379'0,"0"-4"-97"16,-9-6-93-16,9 10-64 0,0-9-37 0,-8 4-20 15,8 0-8-15,0 0-2 0,-9-5 2 0,9 5 0 16,0-1-1-16,-9-2 1 0,9 3-2 0,0 0-3 0,-9-5 4 16,9 5 10-16,0 0 12 0,-8 0 8 0,8 0 7 0,-9 2 10 15,9-4 5-15,-8 2-2 0,-1 1-8 0,9-1-8 16,-8-5-14-16,-2 10-12 0,-7-4-10 0,8 4-11 0,-7 0-8 15,-4 0-5-15,5 0-4 0,-3 4-6 0,1 6-4 16,-10-5 0-16,2 4-4 0,7 6 1 0,-7-5 3 0,7 5 0 16,0 0-2-16,1-1 1 0,-1 6-2 0,10-6-2 0,0 0-5 15,-2 7 0-15,3-7-5 0,-3 6 0 0,10-1-1 16,0-3 1-16,0 2 0 0,0-3-1 0,0 3 2 0,10-2 0 16,-10 4 0-16,7-7 1 0,3 3 2 0,-2-6 0 15,0 5 4-15,10-11 5 0,-1 6 3 0,-7-4 4 0,6-6 8 16,2 0 5-16,-1 0 9 0,1-6 6 0,7-4 8 0,-6 0 1 15,-3 1 1-15,2-7-1 0,6-2 0 0,-13 3-1 16,6 0-2-16,0-4-6 0,-8 4-6 0,-1-3-7 0,2 2-3 16,-2-4-4-16,1 7-5 0,-9-7-7 0,8-1-6 0,-8 7-6 15,0 0-2 1,0-1-2-16,0 5-1 0,-8 0-1 0,8 1-1 0,0 4-1 0,0-5-1 0,0 10 1 0,0-5-4 16,-9 0 2-16,9 5 0 0,0 0-3 0,0 0 0 15,0 5-1-15,0 0 0 0,9 0 1 0,-9 5 2 0,0 4-1 16,0 1 0-16,0 0 1 0,0-1 3 0,8 6 0 0,-8-5 1 15,9-1-1-15,-1 5 0 0,1-4 0 0,0-1 0 16,0 1 1-16,-1 0 0 0,10-5 1 0,-9 5 0 0,7-6 1 16,3 6-4-16,-11-5-5 0,18-2-11 0,-17-2-18 15,8-2-31-15,1 6-43 0,-1-4-49 0,0-1-53 0,0-1-43 16,1-4-39-16,0 0-37 0,-11-4-45 0,10-1-64 0,3-5-112 16,-13-6-29-16,-7 8 6 0</inkml:trace>
  <inkml:trace contextRef="#ctx0" brushRef="#br0" timeOffset="10615.39">17768 10014 455 0,'7'-5'405'16,"1"5"-136"-16,10 0-109 0,0 0-63 0,8 0-35 15,-1 0-19-15,2 0-8 0,7 0-2 0,1 5 0 0,-1-1 0 0,10 2 0 16,-1 2-5-16,2 2-2 0,-3 5-3 0,10 1-3 16,-8 4-2-16,9 3-1 0,-11 2-4 0,2 4 0 15,-1 1-2-15,-8 4-3 0,0-1-1 0,-9 6-1 0,0 1 0 16,-18-1-1-16,10 4 1 0,-18-4 1 0,9 6 1 0,-18-1 2 15,1 0 4-15,-10-5 7 0,1 5 6 0,-8-1 7 0,-12-3 8 16,3 4 8-16,-1-5 7 0,-8-1 9 0,-1 1 7 16,1-4 3-16,0 0-3 0,-1-6-3 0,1 0-6 15,-1-4-10-15,9-1-8 0,-8 1-11 0,9-5-12 0,-1-2-25 16,9-3-39-16,0 4-48 0,8-9-46 0,10 5-61 0,-1-10-94 16,18 5-173-16,-1-5-83 0,1-1-35 0</inkml:trace>
  <inkml:trace contextRef="#ctx0" brushRef="#br0" timeOffset="11869.31">19564 10546 22 0,'-9'-4'355'0,"1"4"-90"0,-1 0-83 0,9-6-63 0,-9 6-38 16,1 0-20-16,-1-4-14 0,0 4-5 0,9 0-4 15,-8 0-4-15,0 0-6 0,-2 0-1 0,2 0-6 0,-1 0-3 16,9 0 0-16,-8 0-1 0,-2 0-2 0,2 4 1 0,8 2-1 15,-9-6 1-15,0 4-2 0,2 1-1 0,7 0-1 16,-10 4-2-16,1-4 2 0,9 5-1 0,0 0 2 0,-9 0 0 16,9 5 2-16,-9-5 0 0,9 4 1 0,0 1 0 0,0 0 2 15,0-1-2-15,0-4 1 0,9 5 1 0,-9-1-1 16,9 2 1-16,-9-3-2 16,9-3-1-16,8 6-2 0,-8-6 2 0,0-2-4 0,9 2 0 0,-10 0 0 0,1 0-1 0,9-7 1 15,-10 8 2-15,9-6 1 0,-8 0 0 0,8 0 4 16,0-5 1-16,-8 0 2 0,0 5 5 0,-1-5 9 0,-8 0 10 15,9 0 15-15,-9 0 12 0,8-5 14 0,-8 5 8 16,0 0 1 0,0-5-2-16,-8 0-8 0,8 0-13 0,-9-6-15 0,1 3-17 0,-1 3-15 0,9-5-11 0,-17-5-6 0,8 5-4 15,0 1-2-15,1-6 0 0,8 5-2 0,-9-4 0 16,0 0 0-16,9-1 0 0,-8 5-2 0,0-6 0 0,8 3 0 16,0 3 2-16,0-5-1 0,0 4 1 0,0-2-3 15,8 3 1-15,-8-5 1 0,8 5 1 0,1-5-1 0,0 6-2 16,-9-5-1-16,17 4 1 0,-8-1-2 0,-1 2 0 0,1 5 0 15,8-7 0-15,-8 7 1 0,9-2-1 0,-10 2 1 16,10 4 0-16,-11-6 2 0,10 6 0 0,3 0-1 16,-13 0 1-16,11 6-3 0,-9-2 2 0,8 2-2 0,-8 4 2 15,-1-1 0-15,10 0 1 0,-10 2-1 0,1 3 1 0,0 1 0 16,0-6 1-16,-1 6-1 0,0 0-1 0,2 0 0 16,-2-2 1-16,1-2 2 0,-1 4-2 0,-8-5 1 0,0-1-1 15,9 1-1-15,-9 0 1 0,0 0-8 0,0-5 3 0,0 5 0 16,0-6 3-16,0 0 2 0,0-4 1 0,0 6 3 0,0-6 1 15,0 6 10-15,0-6-2 0,0 0-2 0,0-6 2 16,0 0-2-16,0 2 0 0,0-6 0 0,0 1 1 16,0-1 1-16,0 0 2 0,0-4-1 0,0-1-2 0,10 0 3 15,-10 1 6-15,7-1 2 0,4 0 0 0,-11 0-2 0,7 0-3 16,1-4 0-16,2 5 1 0,-2 3-3 0,1-2-8 16,-1-2-7-16,10 5-2 0,-9 0 8 0,0 1-5 0,7 4-3 15,-7-5-6-15,0 10 2 0,8-5 1 0,-9 5 2 16,2 5 0-16,6-5-9 0,-6 10 5 0,-2-5 0 0,1 8 4 15,-1-3 1-15,2 6 0 0,-10 2 0 0,8 3 1 0,-1-2 0 16,-7 0 1-16,11 1 2 0,-11 5 1 0,7-6-1 16,-7 6 0-16,10-1 0 0,-1-5 1 0,-9 1-1 15,8-1 0-15,1 1-1 0,-1-4-1 0,2-3-3 0,-2 2-3 16,-8-5-2-16,8 0-4 0,1-1-1 0,0-4-1 0,8 0-2 16,-8-5 1-16,0 0 2 0,8 0 3 0,-8-5 3 0,8-5 2 15,1-1 2-15,-1 3 1 0,0-7 3 0,10-3 1 16,-11-3 0-16,2-3-1 0,-1 0 1 0,-7-1 2 0,6-4 2 15,-6-1 2-15,-2 1 1 0,0 1 1 0,1-7 1 16,-9 1-1-16,0-1 1 0,0 1-2 0,0-1-2 0,-9-4-3 16,1 0-3-16,0 6-1 0,-2-6-2 0,2 3 0 15,0 8 1-15,-2-7-3 0,2 12 4 0,-1-3-1 0,1 13-1 16,-2-3 1-16,2 2-2 0,8 5 0 0,-8 3-2 16,8 0 0-16,0 3-2 0,0 3 0 0,0 3 1 0,-10 3 1 15,10 0 0-15,0 7-4 0,10 1 5 0,-10 7 2 0,0-2 3 16,0 5-1-16,8 1 1 0,-8 5 0 0,0-2 0 15,8 8 5-15,-8-3-1 0,10-4-3 0,-2 10-1 0,-8-4 0 16,9-1-1-16,-1-1 0 0,2 3-1 0,-2-3 2 16,0 1 0-16,10 1 0 0,-1-6 0 0,-8 1 0 0,7-1 2 15,2 0 1-15,1-5-2 0,-3-4-2 0,2 1-12 0,-1-3-16 16,1-3-24-16,8 0-27 0,-1-6-30 0,-7 1-28 16,8 0-34-16,0-10-40 0,0 0-52 0,-9-5-85 0,10 0-100 15,-11-5-43-15</inkml:trace>
  <inkml:trace contextRef="#ctx0" brushRef="#br0" timeOffset="12433.66">20962 10508 346 0,'0'0'382'0,"0"0"-117"0,0 0-99 0,0 0-65 15,-9 0-38-15,9 4-24 0,0-4-13 0,0 0-6 0,0 4-1 32,0 1-3-32,0 6-2 0,0-1-1 0,0-6-1 0,0 11 4 15,0-6 2-15,0 6 2 0,0-5 1 0,9 5-1 16,-9 0 2-16,0-6-2 0,9 6-1 0,-9-5-5 0,8 4-2 16,2 0-3-16,-3-4 1 0,2 1-1 0,-1-1 0 15,2-2 1-15,7-2 3 0,-9 0 3 0,10-2 4 0,-9 0 6 16,7-4 6-16,-6 0 9 0,-1-4 7 0,8 0 10 0,-9-8 9 15,10 4 14-15,-9-2 11 0,8-5 12 0,-8 5 7 16,-1-9 10-16,1 4-6 0,0 0-1 0,-9-4-8 0,0-1-13 16,0 5-12-16,0-4-16 0,0 0-9 0,0 3-17 15,-9-2-1-15,9 3-10 0,-9-1-4 0,1 3-4 0,8-2-3 16,-9 5-4-16,0-1-4 0,9 1-2 0,-8 7-3 0,8-8-2 16,0 11 0-16,-9-4-2 0,9-1-4 0,0 5 1 15,0 0 0-15,0 5-2 0,9-1 0 0,-9 2 2 0,0 8-1 16,8-4 3-16,1 10 2 0,0-7-1 0,-1 13 0 0,1-7 1 15,8 11 2-15,-8-7-1 0,9 7 3 0,-10 0-3 16,10 4 1-16,-1 0 0 0,1-1 0 0,-2 2 1 16,2 4-2-16,8 0 1 0,-17-1-2 0,9 3-8 0,-2-3 4 15,-6 2 3-15,7-1 0 0,-9-5 3 0,1 0-2 0,-9-5 0 16,0 0 1-16,0-3 9 0,0-7-6 0,-9-5 0 0,9 1 8 16,-8-1 10-16,-9-8 11 0,7-2 9 0,-6-4 14 15,-11 0 14-15,10-4 14 0,0-2 9 0,-9-3 2 0,8-1-5 16,1 0-7-16,-1-4-9 0,1-1-14 0,-1 1-9 15,10-6-14-15,-1 5-12 0,0 1-6 0,9-2-10 0,0-2-6 16,0 3-10-16,9-5-20 0,8-4-52 0,1 4-83 16,8-5-84-16,10 1-83 0,-2-4-94 0,9-2-157 0,1-1-91 15,-1 3-55-15,1-1 4 0</inkml:trace>
  <inkml:trace contextRef="#ctx0" brushRef="#br0" timeOffset="12809.66">22326 10102 254 0,'-9'0'493'0,"9"0"-142"0,-9 0-145 0,0 0-88 15,1 4-52-15,8 1-27 0,-8 0-14 0,-1 5-4 16,9 0 2-16,-9-1 3 0,1 6 5 0,8 5 3 0,-10-6 2 16,10 6 4-16,-10 5 8 0,10-7 3 0,-7 8 4 15,7 3 3-15,0-5 4 0,-8 5 1 0,8-4-2 0,0 3-2 16,0 3-4-16,0-3-6 0,0 3-4 0,0-3-8 0,0-3-7 16,0 4-8-16,0-4-3 0,8-1-6 0,-8 1-2 15,0-2-2-15,7 2-3 0,3-5-2 0,-10-1-1 0,10-4 1 16,-2-1 0-16,1 1 1 0,0 0-1 0,-1-10 0 15,9 5 0-15,-8-7-2 0,8-3-7 0,0 7-14 0,0-14-21 16,-7 7-25-16,7-3-32 0,9-7-36 0,-19 0-47 0,11-5-73 16,-8-4-116-16,-1-1-95 0,-1 1-45 0</inkml:trace>
  <inkml:trace contextRef="#ctx0" brushRef="#br0" timeOffset="12997.55">21770 10316 346 0,'0'0'351'0,"0"0"-114"0,0 5-84 0,9-5-50 0,-1 0-30 0,2 0-16 15,6 5-8-15,2-5-5 0,-2 0-5 0,2 6-4 16,8-6-7-16,1 4-9 0,6-4-7 0,4 5-6 0,-4-5-3 16,2 5 0-16,9-5-5 0,-1 5-6 0,0-5-10 15,1 0-16-15,0 0-22 0,-1 0-40 0,8-5-68 0,-16 5-127 16,8-10-87-16,-16 6-51 0</inkml:trace>
  <inkml:trace contextRef="#ctx0" brushRef="#br0" timeOffset="13624.84">22516 10081 420 0,'0'-4'369'0,"0"4"-120"0,0 0-92 15,0 0-57-15,0 4-32 0,9-4-17 0,-9 6-7 0,9 0-4 16,-9-3-3-16,9 7-5 0,-1 0-5 0,1 0-3 0,0 5-2 16,-9 4-2-16,8 6 1 0,1-6 0 0,-9 11 4 0,9 0 1 15,-9-1-1-15,8 4-1 0,-8-4-3 0,0 6-3 16,-8-1-3-16,8 1-2 0,-9-1-3 0,0-6-3 0,9 7-1 16,-8-6 0-16,-1-4 0 0,9-1 1 0,-9 1 4 0,9-7 6 15,-8-2 7-15,8-1 16 0,-9-5 26 0,9-6 35 16,0 0 37-16,0 2 32 0,-9-6 25 0,9 0 9 15,0-6 6-15,0 2-11 0,9 0-18 0,-9-6-32 0,0-5-38 16,9-1-33-16,-1 3-26 0,1-2-14 0,0 0-14 0,-1-4-7 16,10 4-5-16,-10-5-5 0,9 5-1 0,-7 1-1 0,6-1-3 15,-5 0-2-15,6 6 1 0,-10 0 0 0,2-1-1 16,0 4-1-16,-1-4 1 0,2 10-3 0,-2-4-2 0,-8 4-1 16,9 0 0-16,-1 4 1 0,2 2 0 0,-2 4 2 15,0 0 0-15,10 3 1 0,-10-3 3 0,1 10-5 16,0-5 3-16,-1 4 1 0,10-4-2 0,-10 5-3 0,9-7-2 15,-7 3-4-15,7-1-3 0,-8-1 1 0,8 0-6 0,-10-4-5 16,13 1-1-16,-3-7-1 0,-9 2 5 0,9-2 3 0,-8-4 2 16,8 0 7-16,1-4 2 0,-1-2 4 0,1 2 3 0,-10-1 1 15,10-5 1-15,-1 0-1 0,0 0 2 0,-7-4 0 16,-3-1-1-16,11-4 1 0,-18 4-1 0,8-5 2 0,-8 0-2 16,0 6 0-16,0-10-1 0,-8 4 0 0,1 1 1 15,-4-1-1-15,4 1 0 0,-3 4-1 0,1-6 4 0,1 7-1 16,-1 5 1-16,1-1-1 0,-2 5-2 0,2 0 0 15,8 5 1-15,-8-5-2 0,-1 10-2 0,0-5 1 0,0 10-1 16,9-5 0-16,-8 5-1 0,-1 5 2 0,0-2-2 0,9 3 3 16,0-1 2-16,0 3-3 0,0-2 0 0,0 3 1 15,0-5 0-15,0 6 2 0,0-5-2 0,9 1-2 0,0-3 1 16,-1 2 4-16,10 0-1 0,-1-1-3 0,1-4-14 16,7 0-36-16,12 0-54 0,5-1-62 0,2 1-67 0,17-6-88 15,-2 2-150-15,12-2-111 0,6 2-74 0,-7-6-12 0</inkml:trace>
  <inkml:trace contextRef="#ctx0" brushRef="#br0" timeOffset="14283.02">24678 10464 267 0,'-8'-5'355'0,"8"0"-95"0,-9 0-84 0,0 0-54 0,9 0-36 16,-8-6-16-16,-1 11-12 0,1-4-5 0,-1-2-6 0,0 3-2 15,-8 3-3-15,9-5-3 0,-9-1 0 0,7 6 3 16,-7 0-3-16,-1 0 0 0,1 0 6 0,1 0 4 0,-3 6 3 16,2-1 4-16,-9 4 1 0,9-5 2 0,-9 7 0 15,8-1 4-15,-8 5-4 0,9-2-6 0,-8 3-4 0,5-1-4 16,3-2-6-16,10 2-4 0,-11 5-4 0,10-6-4 0,-2 6-4 16,2 0-3-16,-1-2-3 0,9 3-1 0,0-6 1 15,0 4-1-15,9-5-1 0,-1 1-5 0,2-1 3 16,6-2 1-16,1 1-1 0,0-8 0 0,3 5-2 0,5-10-1 15,1 5 0-15,-9-5 1 0,9-5 2 0,0 0 2 0,1 0 9 16,-2-5 16-16,-6-4 20 0,-3 0 22 0,1-1 25 0,1-5 19 16,-1 6 14-16,1-6 10 0,-9-1 0 0,-1 3-12 15,9-2-17-15,-8 0-20 0,-9 1-23 0,9-6-19 16,-9 7-16-16,0-3-14 0,0 1-8 0,0 7-5 0,0-2-1 16,8 0-2-16,-8 6-2 0,0-2-2 0,-8 7-2 0,8-1 0 15,0 0-4-15,0 5 0 0,0-5-2 0,0 5-3 0,0 0-1 16,0 5 1-16,0 0 0 0,0 0 0 0,0 5 0 15,-9-2 0-15,9 8 0 0,0-1 3 0,0 0-2 16,0 4 1-16,0-5 0 0,0 5-2 0,0 1 2 0,9 0-1 16,-9 1-1-16,8-3-1 0,1 2 2 0,-1-1-1 0,1 1 0 15,0-5-2-15,-1 3 0 0,2-2 1 0,-2-7 0 0,9 5-1 16,1-2-3-16,7-4-1 0,-6 2-3 0,6-5-2 16,-7 0-10-16,8-5-12 0,0 0-15 0,-1 0-23 0,-7-5-35 15,8 5-43-15,-9-5-45 0,1 0-39 0,8 0-27 0,-9-3-22 16,1-4-14-16,-1-2-5 0,-8 5 6 0,-1-7 8 15,10-2 3-15,-9 3-21 0,-1-5-53 0,-8 1-64 16</inkml:trace>
  <inkml:trace contextRef="#ctx0" brushRef="#br0" timeOffset="14908.7">25183 10336 350 0,'0'-4'364'0,"0"-2"-88"0,0 6-77 0,-10-5-58 15,10 5-34-15,0 0-20 0,0-5-12 0,0 5-8 0,-8 0-7 16,8 0-8-16,0 0-10 0,-9 5-8 0,9-5-12 0,0 5-8 16,-8-5-6-16,8 6-1 0,-10 3-2 0,10-4 1 15,-8 4 1-15,8 1 0 0,-8 0 2 0,8 0 5 16,-10 0 1-16,10 5 5 0,-8-7 0 16,8 8 0-16,0-1 0 0,-8 0-2 0,8-2 0 0,0 3-4 0,0-1-1 0,0-2-4 15,0 8-3-15,0-7-1 0,0 0 0 0,0 1 0 16,0 5-1-16,0-5-7 0,8-1 3 0,-8 1 0 0,8 0 2 15,2-2-1-15,-10 3 2 0,8-1-1 0,0-5 4 0,2 4 3 16,-2 0-3-16,1-4 0 0,-1 0-2 0,2-5 1 0,-2 4 0 16,1-2 2-16,7-4-3 0,-6-3 6 0,-3 5 4 15,13-5 7-15,-13 0 4 0,11-5 5 0,-9 5 5 16,8-3 5-16,0-4 5 0,1 4 3 0,-10-8-3 0,10 1-2 16,-1 5 2-16,1-8 6 0,-1 1 6 0,0 4 3 0,-7-7 5 15,8-1 7-15,-3 2 7 0,3 0 7 0,-1-1 5 16,-7-1 0-16,6-2 3 0,-6 3 2 0,6-3-4 0,-7 2-7 15,0-3-6-15,8-2-8 0,-9 3-6 0,-8-8-10 16,9 8-11-16,0-2-11 0,-9 5-5 0,0-5-3 0,0 1-1 16,-9 4-3-16,9 0-6 0,0 1-3 0,-9 5-4 0,9-2-3 15,0 2-3-15,0 9-3 0,0-6-7 0,0 3-6 16,0-3-10-16,0 6-7 0,9 0-6 0,-9 6-4 16,0-3-4-16,9 3-2 0,-1 3-1 0,-8 2 1 0,10 3 7 15,-2-5 4-15,1 6 6 0,-1 0 2 0,-8 0 3 0,10 0 5 16,-2 4 3-16,-1-4 3 0,4 0-1 0,-2 4 2 0,-1-5 3 15,1 5 0-15,-1-3 2 16,-8-2-1-16,9 5 0 0,9-4 3 0,-10-5 2 0,0 5 1 0,1-5-1 0,0 0 2 16,0-1 0-16,-1 1 2 0,1-5 0 0,0-5 1 0,-1 5 2 15,10 0 1-15,-10-5 1 0,1 0 0 0,0 0-5 16,0-5 0-16,7 5 2 0,-5-5-1 0,6 0 2 16,-1 0-3-16,-7 0-8 0,9-4-16 0,-1 4-14 0,-9-5-28 15,10 5-38-15,-10-10-36 0,10 5-33 0,-10 0-25 0,1-4-17 16,0 0-8-16,-1-2-5 0,0 2-6 0,-8-1-11 0,0-5-33 15,0 2-73-15,0-2-70 0,-8 5-34 0</inkml:trace>
  <inkml:trace contextRef="#ctx0" brushRef="#br0" timeOffset="15128.23">24835 9893 235 0,'0'0'606'0,"-9"-6"13"0,9 0-154 0,0 6-127 16,-8 0-76-16,8-4-52 0,0 4-33 0,0 0-19 0,0-6-15 16,8 6-24-16,-8 0-54 0,9 0-74 0,0 0-89 15,0 6-77-15,8-6-76 0,-8 0-101 0,7 4-192 0,2-4-72 16,0 6-24-16,-10-6 4 0</inkml:trace>
  <inkml:trace contextRef="#ctx0" brushRef="#br0" timeOffset="21775.24">18809 12060 116 0,'0'-5'199'0,"0"5"-60"0,0 0-49 16,0 0-38-16,0 0-21 0,0 0-12 0,0 0-2 0,0 0 0 15,0-4 3-15,0 4 6 0,0 0 2 0,0 0 5 16,0 0 6-16,0 0 3 0,0-6 7 0,0 6 0 16,0 0 0-16,0-3 0 0,0 3-3 0,0 0-3 0,0-6-9 15,0 6-4-15,0 0-10 0,0-4-3 0,0 4-4 0,-9 0-4 16,9 0-3-16,0 0-1 0,0 0 1 0,0 0-4 0,0 0-2 0,0 0 0 16,0 0-2-16,0 0 1 0,0 0 0 15,0 0 1-15,9 0 3 0,-9 0 4 0,0 0 6 16,0 0 5-16,0-6 7 0,0 6 4 0,0 0 6 0,0 0 1 0,0-5 4 0,0 5-3 15,0 0 1-15,0 0-3 0,0-5-1 16,0 5-2-16,0 0-1 0,-9 0-2 0,9-5-3 16,0 5-2-16,0 0-3 0,0 0-1 0,0 0-3 0,0 0-1 15,0 0-1-15,0 0 0 0,0 0 1 0,-9 0 1 16,9 0 2-16,0 0-1 0,0 0 2 0,0 0 3 0,0-5 2 16,0 5 2-16,0 0 4 0,0 0 2 0,0 0 2 0,0 0 2 15,0 0 0-15,0 0-1 0,0 0 1 0,0 0-3 16,0 0-2-16,0 0-2 0,0 0-2 0,0 0-4 0,0 0-2 0,0 0-2 15,0 0-1-15,0 0 1 0,0 0 0 0,0 0 0 0,0 0 3 0,0 0 0 0,0 0 3 16,0 0-1-16,0 5-2 0,0-5-3 0,0 0-5 16,0 0-5-16,0 5-3 15,0-5-3-15,0 0-5 0,0 5-1 0,-8 6-1 16,8-7 2-16,0 5-1 0,0 1 2 0,0 0 1 0,0 5 1 16,0 0 4-16,0-1 7 0,0 5 9 0,0 2 8 0,0-3 14 15,0 8 17-15,0-3 22 0,8 3 15 0,-8 7 10 0,0-4 0 16,9 5-3-16,-9 5-3 0,9 0-8 15,-9 1-14-15,8 4-17 0,1-6-13 0,-9 11-11 0,9-4-4 0,-1-2-7 0,-8 2-2 0,9-1-3 0,-9 1-3 16,8-6-3-16,-8 0-1 0,0-1-3 0,0-4-2 16,10-4 0-16,-10-1-3 0,0-5 0 0,0 0 0 0,0 1-1 15,0-10-1-15,0-1-1 0,0 1 1 0,0-5-1 0,0 0 5 16,0-6-2-16,0 2-3 0,0-2-1 0,0 1 2 16,0-5 0-16,0 5-2 0,8-5 2 0,-8 0-5 0,0 0-7 15,0-5-33-15,0 5-72 0,-8-9-84 0,8-1-76 0,0-10-85 16,0-5-109-16,-10 2-168 0,10-6-83 0,-8-1-15 0</inkml:trace>
  <inkml:trace contextRef="#ctx0" brushRef="#br0" timeOffset="22214.64">18539 11880 9 0,'0'-5'440'0,"0"-5"-91"15,0 5-117-15,0 0-87 0,9 0-50 0,0 5-29 16,-9-8-12-16,17 2-9 0,-9 2-6 0,10-2-3 0,0 1-4 15,7 5-1-15,1-5-3 0,1 0 0 0,0 5-2 16,-2-5-1-16,10 5 0 0,-9 0 1 0,8 0 3 0,-7 0 2 16,7 0-2-16,1 5-1 0,-9-5-1 0,9 5-4 0,-9 5-2 15,0-4-3-15,-1 4-6 0,1 3-2 0,-8 2-2 0,-1 0-2 16,1-1-2-16,0 1 0 0,-11 5-3 0,2-2 1 16,1-3 0-16,-2 11 0 0,-8-8-2 0,0 3 1 15,0-2 4-15,-8 0 1 16,-2 1 2-16,1-1 3 0,2 0 7 15,-11-3 8-15,0 4 8 0,1-1 6 0,-9-5 3 0,0 1 3 16,0-1 3-16,-1 2-2 0,-7-3-4 0,-1-3-6 16,9 5-7-16,0-5-6 0,-9 0-6 0,10-6-5 0,7 2-3 15,-8-2-8-15,9 1-18 0,8 1-30 0,0-3-34 16,1-3-43-16,8 6-56 0,0-6-80 0,0-6-158 0,8 6-70 16,10-3-36-16</inkml:trace>
  <inkml:trace contextRef="#ctx0" brushRef="#br0" timeOffset="23125.32">19685 12871 171 0,'-7'-5'310'0,"7"5"-62"16,0 0-55-16,0-5-46 0,0 5-34 0,0 0-21 0,0 0-11 16,-9 0-8-16,9 0-3 0,0 0-3 0,0 0-1 0,0-3 0 15,0 3 1-15,-11 0-2 0,11 0 3 0,0-7 3 16,0 7 5-16,-7 0 8 0,7-3 7 0,-10 3 6 0,10 0 2 16,-7 0 2-16,7 0-2 0,-9-6-1 0,0 6-4 15,1 0-5-15,-2 0-7 0,-7 0-7 0,0 0-4 0,8 6-3 16,-8-6-2-16,0 3-3 0,-9 4-3 0,8-4-5 0,1 7-3 15,-9 0-5-15,8 6-6 0,-8-7-7 0,8 5-4 16,1 1-4-16,0-1-3 0,-1 1-3 0,10 0-5 16,-9 3-1-16,8-2-5 0,1-1 0 0,-1 5-2 0,9-7-2 15,0 7-2-15,-9-4-1 0,9 2 1 0,9-3 1 0,-9 0-2 16,0-1 2-16,9 6-1 0,-1-10 0 0,-8 5 0 0,18-5 2 16,-10-2-3-16,0 2 13 0,2 0-5 0,7-4-2 15,1-6-1-15,-2 4 0 0,-7-4 0 0,17-4-1 0,-8-2-2 16,0 2-11-16,7-6 3 0,-7 1 1 0,8-6 3 0,-9 0 0 15,0 0-2-15,1 0 2 0,-1-4 2 0,1-1-1 16,-1 6 2-16,-8-5-1 0,-2-2 1 0,3 3 1 16,-3-2 2-16,4 1-2 0,-2-1 7 0,-9 5 2 0,7-4 5 15,-7 4 4-15,0 0 2 0,0 0 5 0,0 5 3 0,-7 7 0 16,7-7-5-16,-9 4-1 0,9 1-2 0,-11 0-5 16,11 0-15-16,0 0-1 0,0 5 2 0,0 0-4 0,0 0 0 15,0 5-1-15,0 0-1 0,-7 5 1 0,7-4 13 16,0 7-8-16,0-3-6 0,0 5 0 0,0 0 0 0,0 0 0 15,0-1 0-15,0 0-5 0,0 7 1 0,7-7 3 0,-7 0 3 16,0 2 0-16,0-3 0 0,11 2-1 0,-11 0 0 0,9 0 4 16,-9-1 1-16,7 1-3 0,2-5-2 0,0 4-1 15,0 1-3-15,-1-6-1 0,10 1-4 0,-10 1-7 16,10-6-5-16,-1 0-10 0,-8 0-13 0,8-2-24 0,1-3-30 16,-1 0-40-16,0 0-45 0,-7-3-43 0,8-2-43 0,-3 0-32 15,3 0-39-15,-1-6-34 0,1 1-54 0,0 1-88 16,-2-6-25-16,-7 6 4 0</inkml:trace>
  <inkml:trace contextRef="#ctx0" brushRef="#br0" timeOffset="23657.77">20068 12925 325 0,'-10'-5'423'15,"10"0"-110"-15,-8 0-104 0,8 5-70 0,0 0-40 16,0-4-22-16,0 4-13 0,0 0-7 0,-8 0-6 0,8 0-6 15,0 0-9-15,0 0-10 0,0 0-9 0,0 4-5 0,0-4-4 16,0 5 2-16,-10 5 3 0,10-5 3 0,0 0 4 16,0 5 4-16,0-6 3 0,-8 2 1 0,8 3 2 0,0-4 2 15,0 5 5-15,0 0 7 0,8 5 4 0,-8-6 1 0,0 6-1 16,0-1-1-16,10 2 0 0,-10-3-6 0,0 7-7 16,8-5-10-16,-8-1-8 0,8 6-6 0,2-5-4 0,-10-1-3 15,8 0 1-15,1 2-1 0,-1-1-3 0,2-7 0 16,5 8 1-16,-4-6 3 0,-4 0 2 0,12-6 1 0,-11 5 0 15,1-4 2-15,9-5 2 0,-10 5 1 0,0-10 1 0,10 5 2 16,-9-5 5-16,-1-4 5 0,10-1 8 0,-10-4 6 16,1 4 4-16,0-4 4 0,8-1 7 0,-9-1 6 15,9 2 5-15,-7-5 2 0,0 4-2 0,-3 0 1 0,10-4-3 16,-7 5-3-16,-2-7-7 0,0 7-9 0,2 0-5 0,-2-2-6 16,1 3-5-16,-1 1-2 0,2 4 1 0,-2-2-1 0,-8 5 0 15,8-5 0-15,-8 5-4 0,0 5-3 0,10-4-5 16,-10 4-4-16,0 0-5 0,8 0-2 0,-8 4-2 0,8 1-1 15,-8 0 0-15,9 5 0 0,-9 0 0 0,9-2-3 0,-9 4 2 16,9-3 0-16,-2 5 0 0,3 2 0 0,-2-3 0 16,1-3 1-16,-9 6 0 0,10-2 0 0,-2 0 1 15,0 1 0-15,1 0 1 0,0-5-1 0,0 4-1 0,-1-4 0 16,-1 0 1-16,4 0-1 0,-2 0-2 0,-1-5-7 0,1 3 4 16,-1-8 1-16,1 6 2 0,-1-6-3 0,10 0-14 0,-10 0-21 15,10-6-33-15,-10 6-35 0,10-8-52 0,-9-2-44 16,8-1-38-16,-8 1-35 0,8-4-31 0,-9 0-34 15,-8-6-43-15,10 5-78 0,-10-4-38 0,0-1-11 0</inkml:trace>
  <inkml:trace contextRef="#ctx0" brushRef="#br0" timeOffset="23816.52">19887 12583 26 0,'-18'-6'562'0,"8"3"-1"15,1-2-142-15,1 0-158 0,-1 5-98 0,9-5-63 0,-8 5-40 0,16 0-20 0,-8 0-11 16,9 0-9-16,8 0-15 0,-7 5-31 0,15 0-36 0,-7-5-48 16,17 5-77-16,-9-2-142 0,8-3-98 0,1 6-65 15,-1-2-37-15</inkml:trace>
  <inkml:trace contextRef="#ctx0" brushRef="#br0" timeOffset="24475.84">21726 12549 93 0,'-9'0'335'15,"9"0"-65"-15,-8-5-67 0,8 5-54 0,0 0-37 0,0-6-26 16,-7 6-16-16,7 0-11 0,0 0-12 0,0 0-5 15,0 0-5-15,0 0-6 0,0 0-4 0,7 0-4 0,-7 0-2 16,0 0 0-16,8 0 2 0,-8 6 3 0,9-6 4 0,-9 0 5 16,9 5 5-16,0-5 6 0,7 0 4 0,-6 0 6 15,7 0 3-15,0 5 1 0,-8-5 0 0,17 0-1 0,-8 0-5 16,-2-5-2-16,11 5-5 0,-1 0-4 0,-1 0-5 16,2-5-4-16,-1 5-2 0,0-6-3 0,0 6-2 0,9 0-3 15,-9 0-1-15,0-3-2 0,0 3-3 0,9 0-1 0,-9 0-2 16,1 0-1-16,-10-7 0 0,8 7 2 0,-7 0 5 15,7-3 5-15,-7 3 7 0,-10 0 4 0,10 0 7 0,-9-5 7 16,-1 5 7-16,2 0 3 0,-2 0 3 0,-8 0-2 0,0 0-3 16,7 0-3-16,-7 0-8 0,0 0-9 0,0 0-10 15,0 0-17-15,0 0-35 0,-7 0-52 0,7 0-59 16,-8 0-54-16,-2 0-55 0,2 0-73 0,-1-6-99 0,1 6-142 16,-10 0-49-16,-8 0 0 0</inkml:trace>
  <inkml:trace contextRef="#ctx0" brushRef="#br0" timeOffset="24758.2">21605 12848 54 0,'-9'10'469'0,"9"-7"-95"0,0 2-134 0,0 0-83 0,0 0-45 15,9 0-14-15,-9 1-3 0,17-2 4 0,1 2 2 16,-1-6 1-16,8 0-4 0,2 0-12 0,8 0-14 0,0 0-13 15,-1-6-11-15,0 6-9 0,10-4-2 0,-9 4 2 0,7-6 2 16,-6 1 3-16,8 5 1 0,-18-5-1 0,8 0-1 0,-7 5 3 16,-11-5 7-16,2 5 4 0,-1-3 9 15,1 3 10-15,-10 0 11 0,2 0 8 0,-10-7 7 0,8 7 0 0,-8 0-7 16,0 0-6-16,7 0-12 0,-7 0-15 0,0 0-13 0,0 0-12 16,0 0-16-16,0-3-29 0,-7 3-46 0,7 0-65 15,-8 0-67-15,-2-6-68 0,10 0-75 0,-8 2-110 16,-1 4-152-16,-7-4-65 0,6-2-3 0</inkml:trace>
  <inkml:trace contextRef="#ctx0" brushRef="#br0" timeOffset="26844.31">23863 11938 371 0,'0'-10'369'0,"-9"6"-101"31,9-6-83-31,0 5-46 0,0 0-21 0,0 0-8 0,0 0 1 15,-9 5 6-15,9-4 3 0,0 4 2 0,0 0-3 0,0 0-11 0,0 0-13 0,0 0-16 0,0 0-15 0,0 4-17 16,0-4-10-16,0 5-2 0,0 5 9 0,0 5 20 31,9-1 21-31,-9 6 20 0,0 5 24 0,9 3 19 0,-9 6 16 16,8 1 5-16,1 4-6 0,0 6-19 0,-9-3-16 0,17 3-18 16,-8 4-21-16,-1-5-17 0,9 5-18 0,-7 0-13 0,6-1-10 15,-7 0-7-15,8 1-6 0,1-4-3 0,-1 4-4 0,1 0-3 16,-10-10-1-16,9 5-3 0,2-6 0 15,-12-2-3-15,4 2 1 0,5-8-1 0,-7-2 1 0,-1 2-1 0,1-5-1 0,-9-5 0 16,8-2 1-16,2 3 0 0,-10-8-2 0,0 2-3 0,8-5-2 16,-8-5-6-16,0 0-10 0,0 5-28 0,0-10-60 15,0 0-89-15,0-5-83 0,-8-5-80 0,8-5-96 0,-10-4-144 16,2 0-92-16,-1-7-35 0,-8-3 20 0</inkml:trace>
  <inkml:trace contextRef="#ctx0" brushRef="#br0" timeOffset="27206.05">23646 11894 56 0,'-10'-9'482'0,"3"-1"-96"0,-3 0-122 0,10 0-88 16,-7-3-47-16,7 3-21 0,0-1-8 0,0-4-2 0,7 6-3 15,3-7-7-15,-3 2-9 0,11-1-7 0,0 5-9 16,-1-4-8-16,9 5-6 0,0-6-1 0,0 5 5 0,8-1 4 16,1 3 9-16,-8 3 5 0,16-5 3 0,-9 10 5 15,1-5 1-15,9 5 0 0,-10 0-6 16,2 0-8-16,-2 0-7 0,0 5-8 0,-8 5-6 0,1 0-9 0,-1-1-8 0,-1 6-5 16,-8 0-4-16,3 4-1 0,-3 1 1 0,-9 3-3 15,-8 2-1-15,8 5 1 0,-8-1 0 0,-8 0 3 0,0 1-1 16,-2-2 0-16,-7 3-2 0,-10 2 3 0,2-4-3 0,-10 1-1 15,1-5-2-15,-1 3-1 0,-8 2-4 0,-1-5-1 16,9-5 0-16,0 3-5 0,-8-3-4 0,17-1-26 0,-9 1-48 16,0-1-57-16,9-4-59 0,9 0-59 0,0 0-77 15,8 0-113-15,0-5-126 0,9-1-62 0,0 1 5 0</inkml:trace>
  <inkml:trace contextRef="#ctx0" brushRef="#br0" timeOffset="27974.79">24818 12651 447 0,'-9'-9'437'0,"0"9"-136"0,1-6-114 0,-1 6-67 16,-9-4-31-16,2 8-13 0,-2-4-3 0,0 6 1 0,-7 3 4 16,-2 1-3-16,1 4-3 0,9 1-8 0,-9 0-8 15,1 5-5-15,5 0-3 0,-5-1-2 0,8 0-7 16,1 7-1-16,-3-3-4 0,2 3-3 0,9-8-3 0,8 6-7 15,0-4-6-15,0 0-4 0,0-1-4 0,8-4 3 0,-8 5-2 16,17-10-3-16,-8-1 1 0,8 0-2 0,1-9 2 16,8 6-1-16,-9-12 3 0,10 2 4 0,-10-1 10 0,9-4 13 15,-1-6 18-15,1 0 20 0,-8-4 25 0,8-1 26 0,-10-5 16 16,2 6 7-16,1-6 3 16,-2 7 2-16,-9-8-10 0,1 1-11 0,0 2-22 0,-9 3-20 0,8-4-16 0,1 9-11 15,-9-3-12-15,9 8-13 0,-9-6-8 0,0 11-8 0,0-5-6 16,0 5-3-16,0 2-5 0,0 3-5 0,0 0-1 15,0 0 1-15,0 3-3 0,-9 2-1 0,9 5 1 0,0 5 1 16,0 1 0-16,0-3 0 0,0 2 3 0,0 5-3 16,0-6 1-16,9 6 1 0,-9-2-1 0,0 3-4 0,9-7 2 15,-9 5 1-15,8 1-2 0,1-4 2 0,0-3 0 0,-1-3-1 16,0 5-1-16,2-5 1 0,7 0-1 0,-8 0-4 16,7-6-1-16,-7 1-2 0,9-5 0 0,-10 0 0 0,10 0-1 15,-1-5 2-15,1-5 1 0,-9 6 2 0,8-11 2 16,0 5 3-16,-8-10 0 0,0 7-1 0,-1-13 2 0,0 7 0 15,2-1 0-15,-2-5-1 0,-8 2 0 0,0-2 0 0,0-4 1 16,0 6 1-16,0-3 2 0,-8-3 2 0,8 5 1 0,-10-1 3 16,2 1 1-16,8 4 3 0,-8 6 0 0,8-1 9 15,-9 5-6-15,9 0-6 16,0 5-3-16,-9-3-1 0,9 8-4 0,0-7-3 0,0 7 1 0,-9 0-15 0,9 7 3 16,0 1 5-16,0 2 2 0,0 5-2 0,0 3 4 0,0 3 1 15,0-3-1-15,0 8 6 0,0-3 0 0,9 2-1 0,-9 5 2 16,9 4-11-16,-9-4 4 0,9-6 2 0,-1 4 0 15,0 3-2-15,2-8-1 0,-2 7 0 0,0-5-3 16,2-6 8-16,-2 5-9 0,9 1-8 0,-7-5-5 0,-2-5-6 16,10-2-10-16,-1 3-14 0,1-2-22 0,-2-5-33 0,2-4-45 15,8 0-49-15,-9-5-43 0,1-5-35 0,-1 0-28 0,1-4-17 16,-10-1-14-16,10 0-8 0,-10-4-13 0,1-7-32 16,-9 7-68-16,0-5-22 0</inkml:trace>
  <inkml:trace contextRef="#ctx0" brushRef="#br0" timeOffset="28163.29">24939 12651 75 0,'-8'-3'510'0,"-1"-3"-64"0,0 6-145 0,9 0-114 0,0 0-68 16,0 0-35-16,0 0-16 0,9 0-8 0,0 6-4 0,-1-6-2 15,9 3-7-15,1-3-8 0,8 5-9 0,-1 0-20 16,2-5-21-16,-1 5-24 0,0-5-30 0,8 5-36 0,-7-5-53 15,-1 4-82-15,-8-4-147 0,6 0-70 0,-4 0-41 0</inkml:trace>
  <inkml:trace contextRef="#ctx0" brushRef="#br0" timeOffset="28648.75">25330 12626 79 0,'0'-4'506'15,"0"0"-89"-15,-9-2-125 0,9 6-97 0,0-5-57 0,0 5-31 16,0 0-18-16,9 0-8 0,-9 0-7 0,0 0-7 16,9 5-7-16,-1-5-12 0,1 10-10 0,0-6-7 0,0 6-3 15,-1 2-1-15,0-4 1 0,2 7 0 0,-2 1 1 0,-8-3 0 16,9 2-2-16,-1 5-1 0,-8-1-1 0,9 1-6 16,-9 0-4-16,0-1-2 0,10 0-5 0,-10 0-1 0,0-4-2 15,0 0-2-15,0 1 3 0,0-3 10 0,0-3 14 16,7-5 25-16,-7 5 33 0,0-5 31 0,0 0 29 0,0-5 22 15,0 0 11-15,0 0 2 0,11-10-8 0,-11 0-17 0,7 0-29 16,1 1-29-16,2-6-25 0,-2 0-18 0,1 0-16 16,-1 5-9-16,2-5-8 0,-2 1-3 0,0 5-4 15,-8-1-2-15,10 1-2 0,-10-2-2 0,8 7-1 0,-8-1-2 16,0 0 0-16,0 5-2 0,0-5-3 0,8 5 1 0,-8 0-4 16,0 0-3-16,0 0 1 0,9 0-3 0,-9 5-3 0,9-5 0 15,-9 5-5-15,9 0-5 0,-1-1-2 0,0 0-1 16,1 3 2-16,0-7-3 0,-1 3-1 0,2 3-3 0,-2 0 2 15,1-6 0-15,-1 4 1 0,2-4 1 0,-10 5-2 0,8-5 3 16,-1 0 3-16,-7 0 5 0,11 0 1 0,-11 4 3 16,9-4 4-16,-9 0 2 0,0 0 2 0,8 6 0 0,-8-6 0 15,0 4-1-15,9 0 0 0,-9 8 1 0,0-2 1 16,8-2 1-16,-8 2-1 0,9 1 0 0,-9 2-1 0,8-3-1 16,2 5 1-16,-2-5 5 0,0 4-4 0,1-4-3 0,-9-5-10 15,9 5-14-15,0-5-25 0,-1 5-43 0,1-10-62 16,0 5-79-16,8-5-75 0,0-5-119 0,1 5-149 0,-2-10-80 15,4 5-30-15,4-5 7 0</inkml:trace>
  <inkml:trace contextRef="#ctx0" brushRef="#br0" timeOffset="29165.8">26390 12407 344 0,'-18'-4'284'0,"8"4"-68"0,3-6-52 16,-2 2-31-16,0 4-19 0,1-6-12 0,-1 6-6 15,0-4-3-15,0 4-5 0,9 0-3 0,-8 0-6 0,0-6-7 16,8 6-3-16,-10 0-3 0,10 0-2 0,-8 0-5 16,8 0-3-16,0 0-3 0,0 0-6 0,-8 0-4 0,8 0-4 15,0 0-4-15,0 0 0 0,0 6 5 0,8-6 8 0,-8 0 11 16,0 4 15-16,8-4 16 0,10 6 14 0,-1-6 13 15,1 4 5-15,-1-4 0 0,9 6-7 0,1-6-9 0,-2 0-15 16,10 0-16-16,-1 0-15 0,1 0-14 0,8-6-12 16,-6 6-7-16,5 0-6 0,-7 0-4 0,8-4-3 0,0 4 4 15,1-6 3-15,-2 6 1 0,3-4 5 0,-2 4 3 0,-8-6 3 16,8 3 3-16,-8 3 2 0,0-7-4 0,0 4-2 16,0-2-4-16,-9-2-3 0,-10 7-5 0,2-3-2 0,0-2-5 15,-10 5-3-15,0-6-1 0,1 6-12 0,-9 0 1 16,11-4-8-16,-11 4-21 0,0-6-38 15,0 6-60-15,-11-3-72 0,2 3-69 0,1-6-52 0,-9 1-73 0,0 1-85 0,-1-2-112 16,1 2-53-16,-9-1 5 0</inkml:trace>
  <inkml:trace contextRef="#ctx0" brushRef="#br0" timeOffset="29385.38">26676 12152 146 0,'-8'-3'519'0,"-1"-2"-86"0,9-1-139 0,-9 6-106 15,0 0-63-15,9 0-32 0,0 6-6 0,0-1 14 0,0 4 27 16,0 6 31-16,0 5 25 0,0-1 15 0,9 5 13 0,0 1 9 16,0 4-2-16,-1 9-16 0,1-2-26 0,0 3-32 15,-1 0-27-15,10 6-23 0,-10-7-20 0,9 6-19 16,-8-1-19-16,8 1-9 0,1 0-10 0,-1-6-6 0,1 3-4 16,-10-2-4-16,10 1-11 0,-1-7-29 0,-7 1-51 0,6-4-72 15,-7-6-72-15,0 1-65 0,-1-11-72 0,0 0-100 0,-8-4-165 16,0-4-57-16,0-6 4 0</inkml:trace>
  <inkml:trace contextRef="#ctx0" brushRef="#br0" timeOffset="37965.08">28232 11811 410 0,'0'-5'423'0,"0"-4"-120"16,0-1-104-1,0 0-62-15,0 0-30 0,0 6-10 0,0-7 2 16,0 1 5-16,0 6 1 0,0-6-3 0,0 6 0 0,7-1-1 0,-7-5-4 0,9 5-2 0,-9-5 0 0,9 5 1 16,-1-1 3-16,-8-2 5 0,9 3 3 0,-1 0 3 15,-8 0 6-15,10 0-6 0,-10 0-12 0,8 0-10 0,-8 5-14 32,9 0-13-32,-9 0-14 0,0 0-12 0,8 0-10 0,-8 10-5 15,9-5-1-15,0 5-1 0,-1 3 2 0,1-2 1 16,0 9 3-16,-1-2 0 0,1-2-1 0,0 9-3 0,7-5-6 15,-6 3-3-15,-2-3-4 0,9 9-1 0,1-4-3 0,-9-1-3 16,7 4 0-16,-6 3 0 0,-1-1 1 0,0-1 3 16,0-1-2-16,-2 7 0 0,-7-6 1 0,10-1 4 15,-10 3 0-15,0-2 0 0,0 1-4 0,0-2 0 0,0-3 0 16,0-6 2-16,0 1 2 0,0-2 3 0,0-3 11 0,0-5 11 16,0 0 12-16,0-4 9 0,0-2 8 0,0 2 10 0,0-6 8 15,0 0 0-15,0-6-5 0,0-4-8 0,0 0-7 16,0-3-10-16,0-13-6 0,0 7-10 0,8-10-7 0,-8 4-9 0,0-4-4 15,9-1 3-15,-9-3-6 0,8 4-3 0,-8-6-2 16,9 6-2-16,0-6-2 0,-9 11 1 0,8-4-2 16,2 2-6-16,-2 7 3 0,-8 5 0 0,8-1-1 0,-8 5-1 15,9 0 0-15,-9 5-1 0,9 1-1 0,-9-1 1 0,9 5-1 16,-1 0 0-16,0 5 2 0,2 4 1 0,-3 6-2 0,3-5 0 16,7 8-1-16,-7-2-2 0,7 3-4 0,-9 1-1 15,10-1-1-15,-10 1-2 0,9-1-1 0,-7 1-2 16,-2-5 4-16,-8 4 3 0,8-9 1 0,2 5 4 0,-10-5 1 15,8-5-1-15,-8 4 3 0,8-9 5 0,-8 6 1 0,0-6 3 16,0 0 3-16,0-6 2 0,9 0 4 0,-9-2 3 0,0-2-1 16,9-5-1-16,0-9-3 0,-1-1-4 0,1 0-1 15,-1-4-3-15,11 0-2 0,-11 0-2 0,9-1 0 16,-9 1-1-16,10 5 2 0,-11-1 0 0,13 1 1 0,-12 9-2 16,2-3-2-16,-3 6 1 0,2 4 0 0,-9-2 0 0,8 5-2 15,-8-1 1-15,10 6-2 0,-10 0-1 0,8 6 3 0,1-1-1 16,-9 9-1-16,8 2 1 0,1 2 2 0,0 3 1 15,-1 2 1-15,1 7 1 0,0-1 1 0,-1-1-2 16,1 7 1-16,0-1-2 0,0-3-3 0,-9 2-2 0,8-4-3 16,0 5-6-16,2-5-8 0,-10 1-10 0,7-1-20 0,3 0-44 15,-10-4-81-15,10-5-91 0,-3-1-83 0,2 0-102 16,0-5-187-16,0 1-94 0,-1-5-46 0,10 0 10 0</inkml:trace>
  <inkml:trace contextRef="#ctx0" brushRef="#br0" timeOffset="41618.48">29602 12359 181 0,'0'-7'371'0,"0"4"-89"16,0-2-80-1,0-1-55-15,0 2-27 0,0-2-9 0,0 3-1 16,0-3 4-16,0 1 2 0,0 1-1 0,0 4-6 0,-8-6-10 0,8 6-11 0,0 0-15 0,0 0-15 0,0 0-15 16,0 0-12-1,0 6-10-15,0-2-4 0,8 7 7 0,-8-2 10 0,0 9 7 16,10-3 7-16,-10 5 8 0,8 0 19 0,-8 5 11 0,7-1 9 0,3 0 1 0,-2 1 0 0,2 5-2 15,-10-6-2-15,9 0-2 0,-2 5-14 0,-7-5-8 16,10 1-8-16,-10 1-11 0,8-3-11 0,-8-3-5 0,9 4-6 16,-9 1-7-1,9-7-4-15,-1 3-5 0,-8-3-2 0,0 4-2 16,9-14-3-16,-9 7-1 0,0-5-2 0,8-4-4 0,-8 3-13 0,0-5-32 0,0 1-44 0,0-5-61 0,0 0-61 16,0 0-63-16,0-9-73 0,0 0-105 0,-8-7-131 15,8 1-49-15,-17 0-2 0</inkml:trace>
  <inkml:trace contextRef="#ctx0" brushRef="#br0" timeOffset="41947.82">29446 12246 175 0,'-8'-14'546'0,"8"3"-50"0,0 2-152 0,-9 3-114 15,9-3-65-15,9 5-28 0,-9-2-17 0,0 2-6 0,8-6-5 16,1 4-8-16,9 3-13 0,-1-3-17 0,0-3-22 16,1 4-19-16,6-1-12 0,3-4-5 0,-1 6-5 0,-1-1-1 15,12 0-1-15,-12 0 0 0,10 0-1 0,-9 1 0 16,0 4 0-16,0-5-3 0,-9 5 0 0,9 5-1 0,-8-5 1 16,-1 4-1-16,1 1 0 0,-10 5 0 0,10-1 2 0,-9 1-1 15,-1 4 2-15,2 1 0 0,-10 1 1 0,0-2 1 16,8 1 1-16,-16 5 0 0,8-6-1 0,0 1 1 0,-10-1 0 15,2 1 0-15,-10-1-1 0,9 1-2 0,-9-6-4 16,3 7-21-16,-3-8-37 0,-1 4-41 0,-6 1-44 0,-1-3-52 31,9-4-71-31,-1 4-132 0,0-6-108 0,1 1-55 0,0-5-10 0</inkml:trace>
  <inkml:trace contextRef="#ctx0" brushRef="#br0" timeOffset="42826.05">30504 11709 78 0,'0'-5'376'0,"0"0"-76"16,-7 0-79-16,7 0-61 0,0-1-37 0,0 3-23 15,0-2-12-15,0 0-5 0,0 0-3 0,0 0-2 0,0 0-3 16,0 5-2-16,0-5 0 0,0 5 3 0,-9 0 5 16,9-5 6-16,0 5 6 0,0 0 4 0,0 0 0 0,0 0-5 15,-8 0-7-15,8 5-11 0,0-5-17 0,-10 5-12 0,2-5-13 16,0 5-10-16,-1 5-8 0,-8 0-4 0,8-1-3 0,-9 1 0 16,1 0 5-16,8 5-1 0,-8 3 4 0,9-2 6 15,-9 3 8-15,-3 1 6 0,13 4 4 0,-11-3 4 16,10 2 4-16,-1-3 3 0,1 4-2 0,-2 1-3 0,2-1-6 15,8-5-5-15,-9 7-5 0,9-13-3 0,0 7-4 0,9-1-2 16,-9-4-2-16,8 0 1 0,2 0 1 0,-2-6 1 16,1 6 1-16,-1-11 4 0,10 6-5 0,0-4 3 0,-9-1 3 15,8-2 1-15,0-3 0 0,9 0-1 0,-9 0 1 0,9-3-5 16,-8-2 6-16,8-5-3 0,-2 0-5 0,-6-5 3 16,2 6 5-16,-5-6 4 0,3-5 1 0,-1 6 5 0,1-5 4 15,-9-2 0-15,-1 3 3 0,-8-8-5 0,9 1-4 16,-1 2-4-16,1-2-1 0,-9 1-4 0,0-1-3 0,0 1-3 15,0 4 0-15,0 0-2 0,0 6-3 0,0-1 0 0,0 5-1 16,-9 0-1-16,9 2-1 0,0-2 0 0,0 5-3 0,-8 0-1 16,8 0-1-16,0 5-4 0,0-5-1 0,0 5-1 15,0 0-3-15,0 0-2 0,0 0-1 0,0 0 1 16,0 5-2-16,8 0 1 0,-8 5 0 0,9 0-1 0,-9 4 0 16,9 0 2-16,0 7 2 0,-1 3 0 0,0 5 0 0,2-5 0 15,-2 6 0-15,10-1 1 0,-10 4 0 0,1-2 0 0,9 2-1 16,-2 3 0-16,-6-3 0 0,7 1-1 0,0 6 1 15,-7 4-1-15,7-5 0 0,-9-1 0 0,9 2 0 16,-8 2-1-16,8-1 0 0,-9-2-2 0,2-6-3 0,-2 7 0 16,1-10-1-16,-9 4 0 0,9-6 0 0,-9-3-1 0,0-5 1 15,0-1 3-15,0 1 3 0,-9-11-1 0,0 6 3 0,1-5 0 16,-2-5-1-16,-6 5 1 0,-2-5 0 0,1-5 0 16,-8 3 0-16,7-3 1 0,-1-3-1 0,-6 3 3 15,7-5 1-15,1-5 1 0,-1 5 2 0,2-5 1 0,-2 2 0 16,10-2 0-16,-10-2 0 0,9-2-2 0,9 4-3 0,-8-5-1 15,8 1-1-15,0-1-3 0,8 1-3 0,1-2-2 0,0 3-7 16,8-2-11-16,1 1-19 0,-2-7-41 0,11 7-63 16,-9 1-74-16,8-3-69 0,0 1-69 0,-1 1-88 15,1-2-137-15,1 2-82 0,-11 5-33 0,-6 3 18 0</inkml:trace>
  <inkml:trace contextRef="#ctx0" brushRef="#br0" timeOffset="44027.6">27961 12979 62 0,'-18'0'382'0,"1"0"-92"0,0 4-98 16,0 2-67-16,-1-6-39 0,10 5-19 0,-10-5-9 0,10 3-1 15,-10-3 0-15,8 7 1 0,10-7-3 0,-7 0-4 0,-1 0-5 32,8 5-4-32,0-5-4 0,-10 0 0 0,10 4 3 0,0-4 8 15,0 5 12-15,0-1 11 0,10-4 20 0,-10 6 20 16,15-2 29-16,-5 2 30 0,8-2 25 0,8 2 18 0,8-2 5 15,9 2-2-15,1-3-13 0,9-3-18 0,16-3-30 0,0-3-34 16,10 2-30-16,7-6-23 0,1 0-17 0,18 0-13 16,-1-4-8-16,-1-1-7 0,11 0-4 0,8 5-2 0,-1-5-3 15,1 6-6-15,-1-6-4 0,10 5-5 0,-19 1 0 16,1 0-2-16,-9-1 0 0,-8 4 1 0,-9-4-3 0,-1 5-1 16,-15 0-1-16,-11 2-4 0,1-4-4 0,-18 4-9 15,1 3-14-15,-19 0-23 0,1 0-26 0,1 0-31 0,-19 0-39 16,1 0-45-16,0 0-48 0,-18 0-49 0,9 0-49 0,-9 0-63 15,-17 0-100-15,0 3-72 0,-8 7-23 0,-3 0 9 0</inkml:trace>
  <inkml:trace contextRef="#ctx0" brushRef="#br0" timeOffset="44763.68">29429 13530 203 0,'0'-9'180'16,"9"4"-44"-16,-1 0-33 0,-8 0-22 0,9 0-9 0,0 1-3 16,-9-2 3-16,9-4 2 0,-1 6 5 0,-8-6 3 0,9-5 5 15,-1 5 3-15,1 0 8 0,-1 0 9 0,-8 2 10 16,10-2 8-16,-2-1 10 0,-8 7 14 0,8-5 17 0,0-2 18 16,-8 7 12-16,10-6 6 0,-10 5 1 0,0 5-3 15,0-5-6-15,0 0-17 0,8 5-22 0,-8-5-27 0,0 5-25 16,0 0-24-16,-8 0-18 0,8 0-15 0,0 10-13 15,0 0-7-15,-10 4-6 0,2 6-3 0,0 10 2 0,-10 3-2 16,1 6 1-16,0 5 2 0,0 1 0 0,-9 7-5 0,8-3 0 16,-7 6-3-16,8-1-5 0,-10-2 0 0,9 3-3 15,-7 0-4-15,7-7 0 0,0 4 1 0,1-7-1 0,9 0 2 16,-10-7 1-16,10 2-1 0,-1-6 3 0,0-5-3 16,9 1 1-16,-9-7 0 0,9-3 1 0,-7-5-1 0,7-1 3 15,0-4 4-15,0 0 2 0,0-5 6 0,0 0 6 0,0-5 7 16,0 0 6-16,7-5 1 0,-7-5 2 0,9-5-3 0,0-4 4 15,8-11-2-15,1 1 0 0,-1-4-5 0,0-3-1 16,0-2-1-16,9-6-3 0,-8 1-2 0,8-6-7 16,1-1-3-16,-11-3-6 0,11 5-4 0,-10-7-1 0,9 1-3 15,0 5-1-15,-8 0-2 0,6 1 0 0,-6 4 0 0,9 5-1 16,-9-1 0-16,-3 6-1 0,3 4 1 0,-8 7-1 0,6-3 0 16,-6 8-2-16,7 3-1 0,-8 6 1 0,-1 3-1 15,9 1-1-15,-7 5 0 0,6 0 1 0,2 11 1 16,-1 2 4-16,1 3-1 0,7 7 1 0,-6 3 0 0,6 3 0 15,1 5-1-15,9 0 1 0,-9 4 1 0,0 1-1 0,8 6 1 16,3-6-2-16,-12 0 1 0,8 6 0 0,3-7 1 0,-1 7 0 16,0-7-1-16,0 2 2 0,-1-6-3 0,-7 5-1 15,7-5-4-15,1-5-2 0,-9 0-6 0,0 1-6 0,-1-6-7 16,-7 1-6-16,8-6-4 0,-18-5-2 0,12 2-3 16,-5-1-1-16,-5-10 1 0,-10 4 2 0,8-9 1 0,-8 4 3 15,9 2-4-15,-9-6-9 0,0-6-21 0,-9 2-46 16,1-2-70-16,-2-2-70 0,-5 3-66 0,4-11-70 0,-6 2-94 15,0 0-155-15,0-6-64 0,-9 5-2 0</inkml:trace>
  <inkml:trace contextRef="#ctx0" brushRef="#br0" timeOffset="44983.49">29368 13852 313 0,'0'0'616'16,"10"0"-7"-16,-10-3-173 0,7 3-124 0,11-7-69 15,-1 3-45-15,9 0-25 0,1-1-12 0,7 0-5 0,0 0-6 16,1 0-17-16,9 0-46 0,0 0-78 0,-1 5-88 0,0-4-85 16,0 4-78-16,0-7-88 0,-6 4-134 0,-4-7-123 15,2 5-71-15,-9-5-9 0</inkml:trace>
  <inkml:trace contextRef="#ctx0" brushRef="#br0" timeOffset="99241.12">22421 14864 174 0,'-26'10'300'0,"9"5"-83"15,-10 0-73-15,10 0-49 0,0-2-30 0,-9 1-16 0,9 1-9 0,0 0-6 0,7 6-3 16,-7-8-2-16,-1 2-2 0,10 0 0 0,-10 0 0 16,11-1-2-16,-3 1 0 0,1-6-3 0,9 2-2 0,-9 4-3 15,1-5-3-15,8-1-3 0,-8 1-3 0,8 0-2 16,-10 0-7-16,10-1-6 0,-8 0-7 0,-1 2-10 0,9-1-8 16,-8-1-6-16,-1 1-3 0,9-1-3 0,-9 1 4 0,1 0 3 15,-1 0 5-15,0-6 7 0,-8 7 11 0,8-7 5 16,-8 2 4-16,-1 3 3 0,11-4 2 0,-20 0 3 15,10 0 2-15,-1 5 2 0,-8-5 2 0,9-2 3 0,-9 3 1 16,8-2 2-16,1 2 6 0,-1-2 6 0,1 2 6 0,0-6 5 16,-1 4 4-16,10 2 5 0,-10-6 10 0,9 4 16 0,1-4 9 15,1 0 8-15,7 5 8 16,-11-5 7-16,11 0 4 0,-9 0 2 0,9 4-4 0,0-4-13 0,0 0-5 0,9 0-2 16,-9 0 4-16,11 0 5 0,-4 6 4 0,10-6 7 0,-8 0 9 15,8 0 5-15,1 0 8 0,9 0 1 0,-2 0-6 16,0 0-5-16,11-6-7 0,-1 2-9 0,8-5-11 0,-9-1-8 15,10 0-13-15,-1 0-12 0,0 1-13 0,1-6-9 0,-1 5-8 16,2-4-7-16,-11 4-5 0,9-5-3 0,-9 5-8 16,1 0-2-16,1 5-1 0,-2-5-3 0,-7 0-2 0,-2 6-3 15,1-1-11-15,-8-5-33 0,8 6-51 0,-9-2-67 16,-9 6-65-16,9-5-54 0,-8 5-50 0,2 0-49 0,-4 0-62 16,-7 0-91-16,0 0-53 0,-18 0 1 0</inkml:trace>
  <inkml:trace contextRef="#ctx0" brushRef="#br0" timeOffset="99382.28">22048 15470 178 0,'-27'15'509'0,"1"-7"-109"0,9 3-145 16,0-1-85-16,7 0-39 0,-7-5-23 0,17 0-8 0,-8-1 9 15,8-4 15-15,8 4 14 0,2-4 15 0,7 6 13 16,10-6 2-16,-11-6 2 0,10 6-3 0,9-4-14 0,0 0-21 16,0-6-25-16,9 5-27 0,-1-5-35 0,9 1-57 15,-9-1-75-15,8-1-80 0,2 2-74 0,-1-6-96 0,0 5-204 16,0-5-76-16,1 6-52 0,-2-1-4 0</inkml:trace>
  <inkml:trace contextRef="#ctx0" brushRef="#br0" timeOffset="100009">23758 14968 473 0,'-9'-7'400'0,"9"7"-111"15,0-3-93-15,0 3-46 0,-8 0-22 0,8-6-7 0,0 6-1 16,-8 0 2-16,8-6-1 0,0 6-8 0,0 0-6 0,0 0-12 16,0 0-17-16,-10 6-16 0,10-6-17 0,0 0-12 0,0 6-12 15,0 4-2-15,0-2 1 0,0 7 17 0,0 4 20 16,0 6 19-16,0-1 13 0,0 10 17 0,0 2 22 16,10-3 7-16,-10 12 4 0,8-2-10 0,-8 0-17 0,8 6-9 15,-8 6-7-15,0 0-15 0,9-3-21 0,0 2-10 0,0 4-10 16,-2 1-8-16,3 0-5 0,-2-6-7 0,1 1-7 0,1 0-3 15,-10-1-2-15,8-4-3 0,0 0-1 0,-8 0-3 16,9-9 0-16,-9 2 1 0,0-2-2 0,0-1 0 0,0-5 1 16,0-4 0-16,0-2 0 0,0-2 3 0,0-7-1 0,0 1-1 15,0-5 0-15,0-7-1 0,0 2-1 0,0-4 2 16,0-2-2-16,0 2 0 0,0-2-1 0,0-4-7 0,0 0-18 16,9 0-42-16,-9-10-67 0,9 6-82 0,-1-12-70 15,-8 3-70-15,18-13-92 0,-9 3-163 0,-1-3-68 0,9 2-17 16,-8 0 30-16</inkml:trace>
  <inkml:trace contextRef="#ctx0" brushRef="#br0" timeOffset="100386.08">24392 15452 102 0,'-8'-12'597'0,"-1"8"24"0,0-2-142 0,1 2-123 15,-1 4-68-15,0-5-42 0,9 5-33 0,-9 5-19 0,1-5-8 16,8 10-17-16,-8-1-25 0,8 6-29 0,-10 4-24 0,3 6-21 16,7 5-16-16,-10 4-7 0,10-1-5 0,0 6-5 0,0 1-6 15,10 4-4-15,-10 0-6 16,7 1-5-16,3-2 6 16,-2-4-6-16,0 4-5 0,10-4 1 0,-1-3-5 0,-8 3-3 15,8-11-1-15,9 2-1 0,-9-2-9 0,1-7 2 16,8-3 3-16,0-2-1 0,-9-2 3 0,8-8 3 0,3-2 7 15,-2-8 5-15,-9-2 7 0,9-4 6 0,0-3 6 0,0-7 8 16,-9-6 9-16,8-2 9 0,-7-2 8 0,1-4 9 16,-2 1 7-16,-9-6 11 0,1-1 10 0,-9 6 4 0,9-10 2 15,-18 4-3-15,9-4-8 0,-9 1-10 0,1-1-12 0,-9-1-13 16,-9-4-15-16,8 6-14 0,-8-1-11 0,-9 0-10 16,9 5-8-16,0 5-7 0,-8-1-13 0,7 7-19 0,-8 3-24 15,9 6-27-15,0-1-25 0,9 10-27 0,-1 0-43 16,1 0-98-16,0 10-99 0,17 0-88 0,-9 5-138 0,9 5-113 15,9 0-81-15,-9 4-31 0,9 7 11 0</inkml:trace>
  <inkml:trace contextRef="#ctx0" brushRef="#br0" timeOffset="100778.58">25122 15260 641 0,'16'-15'660'0,"-6"0"-40"16,-2 1-164-16,1 9-112 0,-9-5-74 0,8 0-48 0,-8 5-29 15,0 5-15-15,10-5-9 0,-10 5-24 0,0 5-33 16,8 0-33-16,-8 1-26 0,-8 4-17 0,8 3-11 16,-10 7-6-16,2 0-3 0,-1 4-4 0,1 1-1 0,-10-2-2 15,0 7-1-15,10-1-1 0,-9 1-1 0,8 1-1 0,-8-8-2 16,0 6 2-16,8 1-1 0,-1-6 0 0,2 1-3 0,0-1-2 15,8-5 1-15,-9 1-1 0,9-1 0 0,0-4 1 16,9-5 0-16,-9 3-1 0,8-2 9 0,0-1-2 16,11-5-1-16,-2 0 0 0,0-1 0 0,1-4-2 0,8 0-2 15,0-4 3-15,-1-1-6 0,11 0 3 0,-12-5 1 0,13-1-1 16,-3 3 2-16,9-7-3 0,-8 5 2 0,0-5-2 0,-1 0-2 16,10 1 1-16,-17-1 0 0,7 5-3 0,1-4-4 15,-10 4-6-15,2-5-15 0,-2 5-24 0,0 0-41 0,-5 6-54 16,-12-5-60-16,1 4-56 0,-1 0-49 0,-8 0-45 0,0-5-59 15,0 6-91-15,-8-3-85 0,-1 4-23 0,-8-2 17 16</inkml:trace>
  <inkml:trace contextRef="#ctx0" brushRef="#br0" timeOffset="100998.56">25200 15235 333 0,'-17'-15'625'0,"7"6"-27"0,-7-1-117 0,9 6-96 16,-2-2-63-16,10 1-43 0,-8 0-41 0,8 5-34 15,0 0-36-15,0 5-48 0,8 0-51 0,2 1-25 0,-2 8-11 16,1 1-9-16,9 4 1 0,-1 5 3 0,-8 0 1 0,15 7 1 16,-4 3 0-16,-3-1-2 0,0 6-3 0,0 6-1 15,0-1-3-15,1-1-6 0,-1 6-5 0,1 5 0 0,-2 0-1 16,-6-5-2-16,7 9 0 0,0-4-5 0,0 0-14 0,-6-1-29 16,4 1-53-16,3-5-78 0,-1-1-76 0,1-2-67 15,0-4-87-15,-2-2-162 0,2-6-79 0,-1-4-51 0,0-1 5 16</inkml:trace>
  <inkml:trace contextRef="#ctx0" brushRef="#br0" timeOffset="101296.85">26164 15714 558 0,'-9'-4'583'0,"9"4"-96"0,0-7-187 15,0 7-130-15,0 0-85 0,0 0-48 0,0 0-24 0,9 0-6 16,-9 0 0-16,9 0 2 0,-1 0 0 0,1 0 1 0,-9 7 5 16,9-7 15-16,0 0 22 0,-9 0 31 0,0 4 35 15,8-4 32-15,-8 0 29 0,0 0 20 0,0 0 12 16,0 0-2-16,0 0-13 0,0 0-28 0,0-4-34 0,0 4-30 15,0 0-31-15,0 0-23 0,0 0-26 0,0 0-35 0,0 0-75 16,0 0-100-16,0 4-97 0,0-4-119 0,9 0-213 0,-1 0-87 16,1 0-52-16,9 0-20 0</inkml:trace>
  <inkml:trace contextRef="#ctx0" brushRef="#br0" timeOffset="102334.02">26580 15089 50 0,'-9'-5'483'0,"9"-5"-82"0,-7 1-108 0,-3-1-73 0,2 5-32 16,-1-5 3-16,0 5 10 0,1 0 12 0,-1-5 11 0,1 6 7 15,-10-2-4-15,10 3-20 0,-10 3-24 0,1 0-31 16,8 0-32-16,-7 0-21 0,-2 3-20 0,-9 3-19 0,10 3-14 15,-9 6-9-15,8 0-8 0,1 4-7 0,-1 6-4 0,2-2-6 16,-2 3-5 0,1 3-4-16,8 1-1 0,1-2 0 0,-1-3-1 0,9 5 0 0,0-6-1 0,0 0 0 0,9 0 1 15,-1-5 2-15,1 1 0 0,-1 0 0 0,9-5 4 0,-7-6 5 16,6 1 6-16,10-5 6 0,-8-5 1 0,-1 0 4 16,8-5 3-16,-7-5 3 0,8 1-1 0,-8-6 1 0,8 1-1 15,-9-6-5-15,9 1 1 0,-8-7 1 0,-1 8 0 16,-8-7 1-16,8 1 1 0,0-1 0 0,-8 1 1 0,-1-1 3 15,2 5 1-15,-10-3-3 0,10-3 0 0,-3 1 1 0,-7 2-4 16,0 4 0-16,0-1-6 0,0 0-6 0,8 2-3 16,-8 8-2-16,0-6-2 0,0 11-4 0,0-3-3 0,0 1-3 15,0 4-3-15,0 3 3 0,0 0-3 0,0 3-2 16,0 4-1-16,0 6 0 0,10 3-1 0,-2 7 2 0,1 7 1 16,0 0-4-16,8 4 3 0,-8 0 2 0,8 4-3 0,1 6 1 15,-1-5 0-15,0 6 1 0,0-1-2 0,1-5 2 16,-1 4 1-16,1 2-1 0,-3-6 1 0,3 5-1 0,2-5-10 15,-13-6-5-15,11 7-8 0,-9-6-8 0,-1 0-8 16,0-5-8-16,2 1-6 0,-2-1-8 0,1-3-11 0,-9-3-27 16,8 2-47-16,-8-11-59 0,0 0-57 0,0 2-46 0,0-8-45 15,0-2-55-15,0 0-79 0,0-6-118 0,0 0-21 16,0-6 17-16</inkml:trace>
  <inkml:trace contextRef="#ctx0" brushRef="#br0" timeOffset="102600.48">27284 15099 420 0,'-7'-15'734'0,"7"5"30"0,-11 5-141 0,11 1-147 0,0-2-110 16,-9 2-83-16,9-1-72 0,-8 5-54 0,8 0-35 15,0 5-32-15,0-1-29 0,0 2-22 0,0 3-14 16,0 10-9-16,0-5-7 0,8 11-1 0,-8 1-2 0,0-3 0 15,9 7-2-15,-9 4-1 0,0-4-2 0,11 4 0 0,-11-1-2 16,0-3-1-16,0 5 2 0,0-2-1 0,0 2-3 0,-11-1-3 16,11-1-5-16,0-3-13 0,-9 5-24 0,9-6-46 15,0 0-70-15,-8-4-71 0,0 4-58 0,8-10-50 0,-9 2-53 16,9-8-74-16,0 2-118 0,0-5-41 0,0-6 10 16</inkml:trace>
  <inkml:trace contextRef="#ctx0" brushRef="#br0" timeOffset="102867.61">27692 15197 182 0,'0'-11'523'0,"0"6"-94"0,0 1-145 0,-9-2-93 16,1 6-52-16,-1 0-19 0,-8 6 0 0,-1-2 6 16,1 6 7-16,-1 0 1 0,2 0-2 0,-1 5-13 0,-1-1-14 15,-1 1-11-15,12-1-9 0,-11 1-5 0,10 0-1 0,-2 0 0 16,2 0 1-16,-1-2 2 0,1-3-1 0,8 6 1 0,0-7-4 15,0 5-5-15,0-4-6 0,0 5-3 0,8-5-8 16,-8 4-5-16,9-2-5 0,-1 1-7 0,2 1-10 0,6 0-10 16,-6 2-8-16,-3-1-5 0,12-1-6 0,-1 6-12 0,-11-6-21 15,11 1-34-15,-1-1-43 0,1 1-49 0,0-5-50 16,-2 4-43-16,2-2-36 0,-1 1-31 0,8-3-34 16,-7-5-51-16,1 5-104 0,-3-5-26 0,-7 0-2 0</inkml:trace>
  <inkml:trace contextRef="#ctx0" brushRef="#br0" timeOffset="103149.62">28057 15250 271 0,'-9'-10'667'0,"1"5"10"0,8-4-140 15,-10 9-176-15,10-6-129 0,0 6-88 0,0 6-53 16,0-2-22-16,0 1-5 0,10 5 2 0,-10 5 8 0,8 5 5 16,1-1 6-16,-1 6-2 0,-8-1-6 0,10 0-6 0,-2 5-5 15,-8 0-7-15,8 1-7 0,1 3-8 0,-9 3-7 16,0-3-6-16,9 2-6 0,-9-1-8 0,9 5-15 16,-9-6-20-16,0 2-28 0,0-1-34 0,8 1-40 0,-8-6-45 15,0 5-41-15,0-4-35 0,0-1-26 0,0-4-13 0,0-2-2 16,0-3 5-16,-8-1 7 0,8-4 1 0,-9-5-28 15,9 1-78-15,-9-1-51 0</inkml:trace>
  <inkml:trace contextRef="#ctx0" brushRef="#br0" timeOffset="103458.03">27883 15372 44 0,'-17'-34'672'0,"8"-5"53"0,0 5-59 0,9 4-147 0,0-4-106 0,0 4-78 0,0-3-58 0,9-1-50 16,8 4-45-16,1 1-52 0,-1 0-47 0,9 4-32 16,0 2-21-16,0-3-14 0,10 3-7 0,-11 8-6 15,10-6-3-15,0 7 0 0,-1 0-1 0,1 4-2 0,-10 0 0 16,11 5-1-16,-2 0 2 0,-7 0 1 0,-1 10 1 0,0-5 0 16,0 10-1-16,0 0-1 0,-9 4 0 0,1 6 0 0,-10-2-5 15,1 13 0-15,0-7-3 0,-9 10-1 0,-9 0-4 16,0 5 2-16,1 1-1 0,-10-1 1 0,-9 0 0 15,2 4 0 1,-1-3-3-16,-9-1-5 0,0 0-5 0,1 0-17 0,-9-5-24 16,8 7-36-16,0-8-51 0,0-4-57 0,10 5-49 0,-10-5-39 0,9-5-40 0,8 1-57 0,-8 1-102 0,9-8-73 31,-1-3-19-31,9 3 14 0</inkml:trace>
  <inkml:trace contextRef="#ctx0" brushRef="#br0" timeOffset="105111.48">28881 15558 94 0,'9'-6'472'0,"1"-4"-96"0,-2 6-112 0,0 0-66 0,1-6-18 31,-1 5 14-31,-8 0 30 0,10 0 31 0,-10 0 23 0,0 1 15 16,0 4-2-16,0-7-11 0,0 4-31 0,-10-2-40 0,10 5-50 15,-8-6-39-15,-1 2-35 0,1 4-27 0,0-5-18 0,-2 5-19 16,-7 0-8-16,0 5-7 0,-1-5-2 0,1 10-2 0,-1 5-1 16,-8-6-1-16,9 11-2 0,-9-1 0 0,1 1 4 15,6-1-1-15,1 1 1 0,1 4-1 0,1 0 0 0,-2-4 0 16,9 0 0-16,1-1-1 0,8 1 0 0,-8-2-1 15,8 2-1-15,8 1-1 0,-8-7 0 0,0 0 3 0,8-4-1 16,1 5 2-16,0-5-1 0,0-4 1 0,-1 2-1 16,0-3 2-16,9-5 0 0,1 0-2 0,1 0 0 0,-2-5 1 0,-1-3-1 15,2-2 0-15,9-6 2 0,-11 6-2 0,2-9 2 16,8 5 1-16,-9-7 0 0,0 1 2 0,2 2 2 16,-3-2 5-16,-7 1 1 0,9-1 2 0,-10 0 1 0,10 1 3 15,-9-1 1-15,-1 5 2 0,2 1 0 0,-10 4-1 0,7 1 0 16,-7-1 0-16,9 4-1 0,-9 2-5 0,0 4-1 0,8 0-5 15,-8 0-4-15,10 4-3 0,-2 6 0 16,1 0 2-16,-1 1 1 0,1 3 1 0,8 0 1 0,1 6 2 0,8-5 5 16,-9-1 0-16,8 1 3 0,11 0-2 15,-2-2-10-15,1-2 1 0,1-1 1 0,-2 0 1 0,9-6-7 16,1 2-12-16,-9-2-21 0,8-4-29 0,-9-4-80 0,1-2-126 0,1 2-154 0,-11-6-222 16,2-4-97-16,-20 4-58 0,11 0-27 0,-9-5-3 15</inkml:trace>
  <inkml:trace contextRef="#ctx0" brushRef="#br0" timeOffset="123730.43">13451 15655 227 0,'-10'-3'406'0,"10"3"-108"16,0-6-102-16,0 6-65 0,0-6-34 0,0 6-20 0,-7 0-11 0,7 0-3 0,0 0-6 0,0 0-4 15,0 0-8-15,0 0-7 16,0 0-8-16,0 0-5 0,0 0-2 0,-9 0-1 0,9 6 3 0,0-6 1 0,0 0 1 0,0 6 6 15,0-6 4 1,0 3 10-16,-10 2 11 0,10 5 12 0,-8 0 11 16,8 0 13-16,-10 0 16 0,3 4 11 0,-1-4 10 0,-2 4 0 15,2 0-1-15,-10 2 2 0,9 3-1 0,-9 1-1 0,2-1-6 16,-2 1-13-16,1 4-11 0,-8-4-6 0,-2 4-6 16,1 0-12-16,1 0-10 0,-2 1-9 0,-8 4-8 15,10 7-3-15,-19-3-5 0,9 6-7 0,0 1-6 0,-9 3-6 16,1 2-7-16,8-1-2 0,-7-1-5 0,-2 5-5 0,9-3-2 15,2-1-2-15,-4-5-2 0,3 1 3 0,8-6 0 0,8 0-2 16,-8-5 0-16,9 0 2 0,-1-3-1 0,10-8 1 16,0 2 1-16,-2 0-3 0,10-11 0 0,-7 6-1 0,7-5 1 15,-10-6 1-15,10 0 1 0,0 6-1 0,10-4-1 0,-10 0 1 16,7-6 0-16,3 3 1 0,-2 3 3 0,10-2 2 16,-1-4 3-16,1 0 2 0,8 0 2 0,-1 0-2 0,1-4 3 15,10-2-4-15,-11 6-2 0,10-3-2 0,9 3-4 16,-18-6 0-16,16 6-1 0,-7 0 0 0,8 0-1 0,-6 0 1 15,5 0-1-15,1 0 1 0,1 6 0 0,-9-6 0 0,9 3-2 16,-1-3-2-16,0 6-1 0,1-6-2 0,-2 4-2 16,3-4-2-16,-12 0-2 0,3 0-2 0,-10 0 2 0,9 0-1 15,-9-4 2-15,-9 4 2 0,1 0 3 0,-2-6 2 16,1 6 0-16,-7 0 4 0,-1 0 1 0,-9-3 1 0,8 3 2 16,-8-6 0-16,0-3 0 0,0-2 1 0,0 1 3 0,0-9-1 15,0 0 1-15,-8-11 1 0,8 0 0 0,-9-3 0 16,-1-6 1-16,3 0-3 0,-11-10-2 0,0-5 1 0,1 1 1 15,-1-11-3-15,-8 0 0 0,1-4-1 0,-1 5 2 16,0-6 3-16,-2 0 2 0,3 12 0 0,-1-3-1 0,-1 11 3 16,3 0-1-16,-3 5 2 0,10 6-4 0,-9 7-3 0,9 3-2 15,8 5-4-15,0 2-13 0,0 6-34 0,1 6-62 16,8 3-78-16,8 2-74 0,1 4-66 0,9 4-77 0,-1 2-113 16,9-2-139-16,8 6-66 0,-8 5 13 0</inkml:trace>
  <inkml:trace contextRef="#ctx0" brushRef="#br0" timeOffset="124325.45">14103 15797 185 0,'0'-4'459'0,"0"-6"-103"0,-9 4-119 16,9-3-74-16,-11 9-37 0,11-9-15 0,-7 9-5 0,7-7-1 15,0 7 1-15,-9-4-5 0,9 4-9 0,0 0-12 16,0 0-12-16,-9 0-14 0,9 0-11 0,0 0-8 0,0 0-7 15,0 0-2-15,0 4 2 0,0 3 11 0,9-4 14 0,-9 7 15 16,0 1 14-16,0-1 7 0,0 4 8 0,0 0 10 16,9 6 13-16,-9 1 2 0,7 2-2 0,-7-3-12 0,11 4-6 15,-11 1-5-15,9 4-4 0,-2 1-8 0,4-2-14 16,-4-3-15-16,2 4-14 0,8 0-6 0,-8 1 4 0,-1 3-11 16,10-3-8-16,-9-1-7 0,8 6-4 0,-8-1-3 0,7-4-1 15,-6 4-1-15,-2 0-12 0,9-5 1 0,-8 0 5 16,8 7-1-16,1-8-1 0,0 1 3 0,-10-4-2 0,9-1 2 15,1 1 0-15,-1-7-1 0,0 2 1 0,1-5 0 0,-1 1 0 16,1-7 0-16,-2 0 1 0,2-4 0 0,-9 0 3 16,9-5 1-16,-10 0-1 0,1 0 1 0,0-10 2 0,8 1 2 15,-8-6 2-15,0-5 2 0,0-5 5 0,-2 1 3 16,3-5 6-16,-10-5 3 0,8 0 1 0,-8-1-5 0,0-3 0 16,0-1-5-16,0-5-5 0,0 4-4 0,-18-9-6 0,11 5-4 15,-11 1-2-15,-1-6 2 0,3 0-1 0,-11 6-11 16,2-3 4-16,7 4 4 0,-8 2 2 0,0 1 2 0,9 6 1 15,-9 2 0-15,8 1-1 0,-7 6 11 0,7 6-6 16,11-3-4-16,-13 7-3 0,12 0-7 0,-1 7-13 0,9-1-33 16,-8 3-76-16,8 0-94 0,8 5-82 0,-8 0-83 0,17 0-129 15,3 0-139-15,5 0-93 0,0 5-19 0</inkml:trace>
  <inkml:trace contextRef="#ctx0" brushRef="#br0" timeOffset="124748.61">14996 16105 252 0,'-8'0'497'0,"0"-5"-127"0,-2 5-137 0,10 0-82 15,-9 0-50-15,9 0-27 0,0 0-16 0,0 0-10 0,0 0-5 16,0 5-6-16,0-5-6 0,9 0-6 0,1 5-5 16,-2-5 0-16,0 0 3 0,1 5 5 0,9-5 6 0,-10 0 7 15,10 0 5-15,-1 0 5 0,0 0 5 0,0 0 5 0,1 0 5 16,-1 0 7-16,0 0 1 0,1 0 3 0,8-5 4 15,-9 5 0-15,0 0 2 0,9-5 1 0,-8 5-3 0,0-5-2 16,-1 5-1-16,1-5-2 0,-1 5-4 0,0-5 0 16,0 0-4-16,-8 5-4 0,0-5-10 0,-1 5-5 0,1 0-8 15,-9-5-8-15,9 5-6 0,-9 0-6 0,8-4-8 0,-8 4-15 16,0 0-24-16,0 0-38 0,0 0-50 0,0 0-57 16,0 0-56-16,-8 0-50 0,8 0-51 0,-9 0-51 0,0 0-52 15,1 0-59-15,-10 4-55 0,1 1-2 0</inkml:trace>
  <inkml:trace contextRef="#ctx0" brushRef="#br0" timeOffset="124905.28">15023 16197 28 0,'-10'6'459'0,"-7"-2"-92"0,9 6-116 0,8-4-88 15,-8-3-51-15,8 3-29 0,0-2-13 0,0 1-2 0,0 0 4 16,8 1 3-16,-8-2-3 0,17-4 0 0,-9 6 0 0,10-2 1 16,0-4 3-16,-1 5-3 0,0-5-5 0,10-5-5 15,-2 5-4-15,1-4-6 0,0 4-7 0,0-6-17 16,1 2-29-16,0-2-40 0,6-4-42 0,2 6-52 0,0-5-83 15,-9-1-171-15,8 4-92 0,1-4-60 0,0 0-27 0</inkml:trace>
  <inkml:trace contextRef="#ctx0" brushRef="#br0" timeOffset="125613.53">16151 15680 282 0,'0'-5'411'0,"0"0"-110"0,-9 0-107 0,9 5-67 0,0-5-33 16,-8 0-17-16,8 5-7 0,0-3-4 0,-9 3-4 16,9 0-7-16,0 0-9 0,-9 0-8 0,9 0-8 0,-9 0-8 15,9 0-5-15,0 3-1 0,0-3 3 0,-8 5 5 0,8 5 5 16,0-5 5-16,-9 5 6 0,9 0 9 0,0 5 16 16,-8-1 15-16,8 0 10 0,0 7 7 0,-9 3 6 0,9 0 13 15,-8 0 12-15,8 10 10 0,-10-4-3 0,10 4-8 16,-8-1-4-16,8 8-3 0,-8-3-4 0,8 1-13 0,0-4-16 15,-10 4-17-15,10 0-13 0,0 0-9 0,0-5-10 16,10 5-8-16,-10-5-8 0,8 1-4 0,0-2-2 0,2-4-3 16,-2 6-2-16,9-6-3 0,-8 6-1 0,8-11-1 0,1 6 0 15,-1-6-2-15,1-5-1 0,8 1-3 0,1-1 1 0,-2-4 1 16,0 0-2-16,2-6 0 0,-1-3-1 0,0-2 3 16,9-4-2-16,-8-4 1 0,6-5 0 0,2-3 0 15,-9-2 1-15,9-5 0 0,-9-1 1 0,8-5-3 0,-7-3 3 16,-1-2 3-16,-9 1 6 0,1-6 4 0,0-4 5 15,-2 6 3-15,-16-6 3 0,9-6 3 0,-9 6 0 0,0-9 4 0,-9 3-9 16,1-3-3-16,-9-1-5 0,0 1-1 0,-10-1-5 0,-6 4-2 16,5-4-2-16,-16 5-3 0,10 5-1 0,-9 0-2 0,1 4 0 15,-3 2-1-15,2 7 1 0,-1 3-1 0,1-2-3 16,9 10-9-16,-3 1-24 0,12 4-58 0,7 5-89 16,1 1-86-16,-1-2-70 0,18 6-73 0,0 6-113 0,0-2-138 15,9 6-66-15,9 0 11 0</inkml:trace>
  <inkml:trace contextRef="#ctx0" brushRef="#br0" timeOffset="125911.83">16403 16223 266 0,'0'0'529'0,"0"0"-113"0,0 0-156 16,10 0-104-16,-10 3-61 0,7-3-30 0,-7 6-11 0,11 3-3 16,-4 2 2-16,1-1 3 0,1 3 8 0,0 8 6 0,0-2-1 15,-1 5-3-15,1 1-4 0,0-2 0 0,8 7 1 16,-8-1 7-16,0 6 1 0,7-6 3 0,-6 6-2 0,7-1-1 16,-9 0-5-16,9-1-7 0,3 2-8 0,-5-6-11 0,3 6-11 15,9-6-9-15,-10 0-8 0,8-3-4 0,2 1-4 16,7-5-16-16,1 1-34 0,-1-4-46 0,10-4-54 15,-9 0-64-15,16-5-99 0,-7-10-182 0,8 0-94 0,-8 0-44 16</inkml:trace>
  <inkml:trace contextRef="#ctx0" brushRef="#br0" timeOffset="126491.83">17306 16187 171 0,'-8'-3'412'0,"-2"3"-102"0,2 0-105 16,-1-7-70-16,1 7-35 0,8 0-15 0,-9 0-8 16,9-3 0-16,-9 3-1 0,9 0-2 0,0 0-4 0,-8 0-4 15,8 0-4-15,0 0 0 0,0 0 3 0,-9 0 3 0,9 0 8 16,0 0 8-16,0 0 6 0,0 0 5 0,0 3 5 0,0-3 0 15,-9 0 0-15,9 0-4 0,0 0-4 0,0 7-3 16,0-7-7-16,0 0-4 0,0 0-7 0,0 0-5 16,9 0-1-16,-9 0 0 0,0 3 3 0,0-3 1 0,9 0 1 15,-1 6 0-15,1-6 2 0,8 4-3 0,0-4-3 0,1 6-7 16,7-6-11 0,3 0-8-16,6 4-8 0,1-4-8 0,-9 0-6 0,17 0-6 0,-8 0-5 0,-1 0-2 0,10 0-2 15,0 0-1-15,-1-4-2 0,0 4 2 0,0-6-2 16,0 2 0-16,1 4-2 0,0-6 0 0,-9 3-2 0,0-4-2 15,-2 7 2-15,4-3-3 0,-12 3 2 0,-7-5 1 0,-1 0 4 16,-9 0 6-16,2 5 3 0,-2-5 6 0,0 5 3 16,-8-6 4-16,0 6 1 0,0-4 0 0,0 4-1 0,0-6-4 15,-8 6-5-15,8-3-3 0,-8 3-3 0,8-6-6 16,-10 6-15-16,2 0-51 0,-1 0-94 0,1 0-103 0,-10 0-126 16,10 0-216-16,-2 0-111 0,3 0-68 0,-3 0-26 0</inkml:trace>
  <inkml:trace contextRef="#ctx0" brushRef="#br0" timeOffset="127556.02">18669 15568 156 0,'0'-6'171'0,"0"6"-26"15,10 0-21-15,-10-4-23 0,0 4-15 0,0 0-14 0,0 0-9 16,0-6-8-16,0 6-4 0,0 0-1 0,0 0-4 0,0-4-2 16,0 4-4-16,0 0-5 0,0 0-2 0,0-6-3 0,0 6-3 15,0 0-4-15,0 0 3 0,0 0-2 0,0 0 1 16,0 0 0-16,0 0 1 0,0 0 1 0,0 0 2 15,0 0 1-15,0 0 2 0,0 0 4 0,0 0 4 0,0 0 3 0,0 0 3 16,0 0 1-16,0 0 3 0,-10 0 2 16,10 0-1-16,0 0-1 0,0 0 0 0,0 0-2 0,0 0-1 0,0 0-1 0,0 0-4 15,0 0-4-15,0 0-3 0,0 0-3 16,0 0-7-16,0 0-4 0,0 0-1 0,10 6 4 16,-10-2 9-16,0 2 12 0,0-2 13 0,7 2 13 0,-7 3 14 0,10 1 15 0,-10 4 16 15,7-4 10-15,-7 5 0 0,10-1-2 0,-10 1-18 0,10 5-1 0,-10 0-5 16,7 4-6-16,-7 1-13 0,11-1-12 15,-11 5-10-15,7 0-5 0,1 1 5 0,1 4-13 0,0-5-8 0,0 6-7 16,-1-2-9-16,1 3-3 0,-9-3-4 0,9 1-3 0,-1 0-4 16,1 6-1-16,0-7-1 0,-1 6-2 0,-8-4 2 15,9-1-1-15,-1 0-4 0,-8 1 1 0,10-2 0 0,-2 2-2 16,0-6 0-16,1 0 0 0,0-4 0 0,-1-2 0 0,-8 3 0 16,9-7 0-16,0-5-1 0,-9 2 2 0,9-1-1 0,-9-7 0 15,0 2-1-15,8-4-1 0,-8 0 1 0,0-3 1 16,0-3 1-16,0 5 1 0,0-5 1 0,0 0-1 15,0 0-7-15,0 0-21 0,0-5-47 0,0 2-77 0,0-3-76 16,-8-4-66-16,8 0-62 0,0-5-83 0,-9-5-129 0,9 2-89 16,-9-2-26-16,0-4 32 0</inkml:trace>
  <inkml:trace contextRef="#ctx0" brushRef="#br0" timeOffset="127916.89">18522 15381 105 0,'0'-13'492'16,"0"-3"-114"-16,10 6-142 0,-10-3-89 0,7-2-46 0,-7 5-22 15,9-4-10-15,0 4-3 0,8-1 1 0,-9 2-4 0,10-1-6 16,0 5-10-16,-1 0-8 0,9 0-11 0,-8 0-7 0,6 1-4 16,3 4-3-16,8 4 0 0,-9-4 1 0,0 5 2 15,9 5 3-15,-9 0-2 0,0 0 0 0,0 9-1 16,1 1 1-16,-12 0 0 0,5 8-1 0,-12-3 4 0,1 9 0 16,-2-5 0-16,3 6 6 0,-10-6 6 0,0 5 8 0,-10 0 9 15,3-5 9-15,-2 6 1 0,-9-6 5 0,8-4-1 16,-5 4-5-16,-3-4-6 15,0-1-17-15,-8-5-43 0,9 1-58 16,-1-6-67-16,1 6-86 0,9-5-167 0,-10-6-109 0,18 1-78 16,-8 0-47-16</inkml:trace>
  <inkml:trace contextRef="#ctx0" brushRef="#br0" timeOffset="128810.2">19338 16896 274 0,'0'0'241'16,"0"-5"-56"-16,-8 0-45 0,8 5-34 0,0-5-21 16,0 5-17-16,-10-3-8 0,10 3-7 0,0-7-2 0,0 7-2 15,0-3-1-15,-8 3-1 0,8-6 1 0,0 6 0 0,-8-6 1 16,8 6 2-16,0-4 0 0,0 4 3 0,-9-4 2 15,9 4 0-15,0 0-1 0,-9-6 2 0,9 6 0 0,-8 0 0 16,8 0-7-16,-9 0-4 0,0 0-5 0,9 0-3 0,-9 0-2 16,1 0-6-16,-1 0-7 0,0 6-1 0,1-2 1 15,-1-4 1-15,1 4 2 0,-11 8 5 0,12-9 9 0,-4 7 10 16,-5 0 14-16,7 0 21 0,1 0 14 0,-9 5 9 16,7-1 6-16,-6 6-2 0,6-5-3 0,2 3-10 0,-9 3-15 15,8-6-19-15,0 8-13 0,1-3-13 0,-2-1-9 0,3-3-7 16,7 3-5-16,-9-5-4 0,9 1-1 0,0 0-3 15,9 0-5-15,-9-7-1 0,7 8-2 0,-7-6-2 0,10 0 1 16,-2-5 1-16,1 0 1 0,0-2-1 0,-1-3 0 16,9 0 0-16,-7 0 1 0,6-3 1 0,-6-2 0 0,7 0-1 15,0-5-1-15,-8 0 3 0,9-6-1 0,-11 8 0 0,2-7-2 16,1 0 1-16,-2 0 0 0,-8-4 2 0,9 5 2 16,-9-7 2-16,0 3 0 0,8-2 4 0,-8 1 7 15,-8-1 8-15,8 0 12 0,0 0 5 0,0 6 9 0,0-1 5 16,0 1 3-16,0-1 0 0,0 5-2 0,0 5-6 0,-9-5-7 15,9 5-8-15,0 2-11 0,0-4-8 0,0 7-3 0,0-3-5 16,0 3-4-16,0 0-4 0,0 0-5 0,0 3-1 16,0-3 0-16,0 10 2 0,0-5-1 0,0 5 0 15,0 1-1-15,0-1 1 0,0 3 1 0,9-3 0 0,-9 0 0 16,0 5-3-16,8-1 12 0,-8 0-6 0,9 2 0 0,0-1-2 16,-1-7-1-16,-8 8 0 0,9-6-1 0,0 4-1 0,0-5-9 15,-1 1 4-15,1 6 2 0,0-6 1 0,-1-1-4 16,0 0 0-16,2 1-4 0,7 0-6 0,-9-5-6 0,2 0-9 15,-3 0-14-15,11 0-14 0,-9-5-15 0,1 4-25 16,-3-4-32-16,2 0-38 0,0 0-46 0,-9 0-39 0,8 0-33 16,2-4-27-16,-2-6-38 0,1 0-47 0,-1-5-78 15,-8 1-61-15,0 5-9 0</inkml:trace>
  <inkml:trace contextRef="#ctx0" brushRef="#br0" timeOffset="129393.69">19573 16817 91 0,'-9'0'455'0,"9"-3"-97"0,-9 3-113 0,9 0-85 0,0 0-48 16,-8-7-24-16,8 7-15 0,0 0-6 0,0 0-6 0,0 0-6 15,0 0-7-15,0 0-7 0,0 0-12 0,-9 7-5 16,9-7 0-16,0 3 3 0,0 3 7 0,0 0 9 0,0-3 8 15,0 7 12-15,0 0 11 0,0 0 14 0,0-1 9 0,0 1 4 16,0 5-2-16,0-4-4 0,0 2 2 0,0 2 0 16,0-5-9-16,0 5-13 0,0 0-12 0,9-1-6 0,-9 0-4 15,0 0-6-15,8-2-8 0,1 1-6 0,-9 3-4 16,9-2-3-16,-1 0-4 0,1-4-2 0,-1 5-4 0,2-5-2 16,7-1-5-16,-8 6-1 0,-2-5-3 0,3 0 0 15,-3-5-2-15,4 4-1 0,-2-3 1 0,-2-1 0 0,2-2 3 16,0 3-1-16,0-6 0 0,-9 4 4 0,8-4 5 0,-8 0 6 15,9 0 5-15,0-4 2 0,-9-2 1 0,8 3-2 0,1-8-3 16,-9 2-2-16,9-6-2 0,-1 5-6 0,1-5-2 16,-9 6-1-16,9-5 0 0,-9-2 6 0,9 6 4 15,-9-3 4-15,0 3 1 0,8-6 6 0,-8 6 4 0,0 2 4 16,0-2 5-16,0 5 1 0,0-1-2 0,0 2-3 0,0-2-7 16,8 2-5-16,-8 4-13 0,0-5-5 0,0 5-4 0,0-5-5 15,0 5-2-15,0 0-2 0,10 5-2 0,-10-5 1 16,0 5 6-16,8-5-2 0,1 4-1 0,-9 6 2 0,8-4-2 15,1 2 1-15,-9 4 0 0,10-3 1 0,-10 1-1 0,7 4 1 16,4-4-1-16,-4 4-2 0,-7 1 2 0,8-5 1 16,2 5 0-16,-2-6-1 0,1 1 1 0,-9 0-1 15,8 0 0-15,2 0-1 0,-2 0-2 0,1-5-1 0,0-2-5 16,-9-3-4-16,8 6-6 0,-8-6-2 0,8 0 0 16,1 0-4-16,-9 0-2 0,9 0-6 0,-9 0-6 0,9-6-18 0,-9 6-28 15,8-3-46-15,-8-2-44 0,8-5-44 0,2 0-39 0,-2 0-38 16,0 0-43-16,2-5-47 0,-2 2-65 0,1-3-86 0,-9 1-19 15</inkml:trace>
  <inkml:trace contextRef="#ctx0" brushRef="#br0" timeOffset="129598.05">19529 16510 302 0,'-8'-10'552'0,"-1"5"-96"0,0 5-154 0,1-4-103 0,8 4-63 16,-8-6-39-16,8 6-26 0,0 0-15 0,0 0-16 15,0 0-26-15,0 0-29 0,8 6-39 0,-8-6-44 16,8 4-53-16,1-4-74 0,-9 5-136 0,9 2-87 0,-1-4-47 16</inkml:trace>
  <inkml:trace contextRef="#ctx0" brushRef="#br0" timeOffset="130830.61">20163 15640 173 0,'0'-4'320'0,"-8"4"-78"0,8-5-69 0,0 5-53 15,0-5-32-15,8 5-17 0,-8 0-12 0,0-5-3 0,0 5-5 16,0 0-3-16,0 0-2 0,9-5-2 0,-9 5 0 0,0 0 3 15,0 0 1-15,0 0 2 0,0 0-1 0,0 0 1 0,0 0 5 16,0 0 6-16,0 5 18 0,0 5 23 16,0-1 16-16,-9 6 12 0,9 0 10 0,-8 5 10 0,-1 0 6 15,-8 4 3-15,-1 1-9 0,0-1-17 0,1 6-14 16,-1-2-11-16,2 1-7 0,-2 1-8 0,-8-1-3 0,9 1-11 0,-9-2-5 0,0 1-9 16,-1-4-2-16,12 0-5 0,-13-1-5 15,2 1-7-15,8-5-8 0,-7 4-7 0,7-6-6 0,1-2-5 0,0 4-5 16,-1-1-3-16,1-5-3 0,8 2-2 0,0-7-2 0,2 5-3 15,-2-3-1-15,-2-7-1 0,11 6 2 0,0-5 0 16,-7 0-5-16,7-1 3 0,0 2 3 0,0-6-1 0,0 0 1 16,0 5 1-16,0-5-2 0,7 0 2 0,4 4 4 0,-2-4-1 15,-2 0-2-15,2 0 2 0,9 0-2 0,-10 0-1 16,10 0-1-16,-10 6-1 0,10-3 0 0,-1 3-2 0,1-6 0 16,-2 10 0-16,11-5 1 0,-10 5-1 0,11-2 1 0,-3 2-1 15,-8 6-2-15,9-6-3 0,0-1-2 0,0 1-6 16,-1 0-6-16,11 0-7 0,-11-1-6 0,0 1-9 0,12 0-7 15,-12-1-11-15,1-2-6 0,9-4-6 0,-17 7-1 16,8-10 3-16,-9 5 4 0,1 0 9 0,-1-5 9 0,0 0 12 16,-7 0 13-16,-3 0 15 0,3 0 16 0,-2-5 12 0,0 0 10 15,-8 0 10-15,0 0 9 0,0-5 7 0,0 1 3 16,0-1-1-16,-8-5-3 0,0-5-3 0,-2 6-4 0,3-5-6 16,-3-7-3-16,-7 3-7 0,7-2-7 0,-7-4-2 0,0 0-3 15,0-6-3-15,0 2-3 0,8-3-3 0,-8 3-3 16,8-6-2-16,-9 5 0 0,10-6-2 0,0 2-2 0,-2-1-1 15,2 4 0-15,-1 1-2 0,1 5 2 0,8-1-15 16,-9 5 2-16,9 1-5 0,-10 6-15 0,10-3-33 0,0 7-57 16,0 4-76-16,-7-1-73 0,7 3-54 0,7 3-87 0,-7 0-121 15,10 5-119-15,-1-5-49 0,-9 5 11 0</inkml:trace>
  <inkml:trace contextRef="#ctx0" brushRef="#br0" timeOffset="131333.37">20484 15685 462 0,'-8'-5'433'16,"8"0"-117"-16,0 5-102 0,0-5-54 0,-8 5-21 0,8 0-9 15,0 0 1-15,0 0 1 0,0 0 1 0,8 0-3 0,-8 5 3 16,0-5 5-16,8 5 0 0,1 5 6 0,-9 0 12 16,9 0 9-16,0 4 5 0,-2 0 0 0,3 0-11 15,-2 6-16-15,11 1-21 0,-11 2-20 0,9 2-24 0,1 4-20 16,-10 1-16-16,10 4-8 0,-1-6-7 0,0 7-7 0,0-1-5 15,-7 6-5-15,6-6-4 0,2-1-3 0,-1 3-2 0,1-3 0 16,-10 1 1-16,10 0-2 0,-1 1 1 0,1-6-1 16,-2 1 2-16,-5-2-1 0,5-2 0 0,1-7 0 0,0 1-1 15,-7-6 1-15,-2 1 4 0,1-6 7 0,0-2 8 16,-1-7 7-16,-8 0 7 0,9-12 10 0,-1 2 11 0,1-9 14 16,8-5 13-16,-7-1 8 0,-3-8 8 0,2 3 8 0,9-9 6 15,-18-1 2-15,10-3-2 0,5-2-4 0,-15 2-5 16,18-1-7-16,-18-4-11 0,9-1-13 0,0-6-11 0,-2 7-12 15,-7-6-9-15,10 5-10 0,-10 0-14 0,0 4-16 0,9 7-23 16,-9 4-31-16,0 4-41 0,0 1-45 0,0 9-43 16,0 6-87-16,0 0-131 0,0 4-137 0,9 0-225 0,-9 6-83 15,0 4-37-15,0 0-4 0,0 0 15 0</inkml:trace>
  <inkml:trace contextRef="#ctx0" brushRef="#br0" timeOffset="137178.54">13763 14968 245 0,'0'-7'481'0,"0"4"-107"15,0 3-124-15,0-6-95 0,0 6-58 0,0-6-36 0,0 6-17 16,0 0-6-16,0 0 1 0,0-4 4 16,0 4 7-16,0 0 7 0,0 0 6 0,0 0 7 0,0 0 7 15,-8 0 10-15,8 0 12 0,0 0 12 0,0 0 14 0,0 0 13 0,0 0 13 16,-9 0 7-16,9-4 2 0,0 4-1 0,0 0-6 0,0 0-8 16,0-6-16-16,0 6-15 0,0-4-16 0,0 4-17 15,0-6-16-15,0 3-10 0,-9 3-7 0,9-6-12 16,0-3-3-16,0 2-4 0,0-1-4 0,-8 2 3 15,8-3 0-15,0-1-3 0,0 1-2 0,0-6-2 0,0 5-1 16,8-5 1-16,-8 7 0 0,9-8-4 0,0-4-1 0,-1 7-1 16,1-3-2-16,9-4 0 0,-11 1-1 0,11-1-1 0,1 1-2 0,-3 0-1 0,1-6 1 15,1 5-2-15,-1 1 0 16,1-6 0-16,-1 5-1 0,9 1 0 0,-9-5 0 0,9 5 1 0,-9-1-2 0,10-4 2 16,-10 4 0-16,10-5 1 0,-11 1 5 0,11-1 1 0,-1 2 2 15,-9-3 3-15,9 3 3 0,0-7 3 0,0 6 1 16,0-6 1-16,2 6-1 0,-3-6-3 0,0 7-3 0,10-6 0 15,-9-1-3-15,0 5-2 0,8-4-4 0,-7 4-8 0,-1-4 0 16,-8 6-1-16,8-3 2 0,-1 6-1 0,-7-5-1 0,-1 7-1 16,-8-2 1-16,8 6 9 0,-9-6-3 0,-8 5 1 15,10 2 0-15,-10-3 3 0,0 6 4 0,0-3 3 0,0 1-2 16,-10 8 2-16,10-6 0 0,-16 0-3 0,7 5-2 0,-8 5-5 16,0-4-3-16,-9 8-3 0,-2-4-1 0,3 5-2 15,-10 1 0-15,9-2-2 0,0 0 2 0,0 2 1 0,9-2-2 16,-9 2 1-16,16 0-1 0,2-6 0 0,-9 3 1 15,17 2 0-15,-8-5-1 0,8 0-1 0,-10 0-1 0,10 0-1 16,0 0-1-16,0 0-3 0,0 0-2 0,10 0-2 16,-2 0 3-16,1 0 0 15,-1-5 0-15,10 5 0 0,-1 0 0 0,9-3-1 0,-8 3 1 0,8-6-4 0,0 6-2 0,-1 0-4 16,-7 0-9-16,7 0 2 0,-6 0 2 0,6 6 0 16,-7-3-1-16,-9 2 2 0,8 0 3 0,-8 5 0 0,-1 0 6 15,0 6 0-15,-8-3-2 0,0 2 1 0,0 5 4 0,0-6 0 16,-8 6 2-16,0 4 3 0,-10-5-1 0,10 7-3 15,-9-8-10-15,7 7-17 0,-6-6-29 0,-2 1-97 0,8-1-120 16,-6-4-163-16,7 0-190 0,-9 0-126 0,10 0-61 16,-1-5-27-16</inkml:trace>
  <inkml:trace contextRef="#ctx0" brushRef="#br0" timeOffset="157373.94">12869 12910 1 0,'-9'0'356'0,"9"0"-88"0,0-4-83 31,0 4-66-31,0-6-43 0,0 6-25 0,0 0-13 0,9-3-5 0,-9 3-5 0,8-6-1 0,1 6-3 0,0-4-2 15,8 4 2 1,-9 0 0-16,2-6-1 0,7 6-2 0,-7 6 0 0,-3-6-1 0,2 4 3 0,0 2 2 0,0-3 0 16,-1 7 0-1,0 5 3-15,-8 5 2 0,10-6 0 0,-10 10 3 0,8 2-4 0,-8-3-2 0,9 3-2 0,-9 3-1 16,8-1-2-16,-8 7 0 0,9-6 1 0,-9 6-1 0,9-1 0 16,-9-6-2-16,8 7-1 0,-8-6 0 15,10 0-4-15,-10-5-1 16,8 2 0-16,-8-7-1 0,0 1 2 0,8-1 1 0,-8-5 3 15,0 1 0-15,0-5 1 0,0-5 4 0,0 4 6 0,9-4 10 16,-9 2 14-16,0-4 17 0,0-3 20 0,0 0 17 0,0 0 14 16,0 0 4-16,0 0-3 0,9-10-8 0,-9 5-15 15,0-4-17-15,0-1-23 0,9-4-18 0,-2-2-14 0,-7 2-10 16,10-5-5-16,0-1-5 0,-10 1-1 0,7-1-2 0,3 0-1 16,-2-4-2-16,0-1-1 0,1 6 1 0,0-6-2 15,0 7-1-15,-1-2 0 0,1-4 1 0,0 9 0 16,0-5-1-16,-1 6 1 0,1 4-2 0,-1 0 0 0,1 0 2 15,-1 0-1-15,2 5-2 0,-2 0 0 0,0 5 1 0,0 0-1 16,2 0 0-16,7 0 0 0,-8 0 1 0,8 5 1 0,-7 5-1 16,-2-5 0-16,9 5 1 0,-9 0-1 0,11 4 2 15,-12 0-3-15,3 2-3 0,-2-1 0 0,1 3-1 16,0-2-1-16,-9 3-2 0,8 1 1 0,-8-1-1 0,0-5-1 0,0 6 1 16,0-5 2-16,0 4-1 0,-8-4 1 0,8-5 0 15,0 5-1-15,-9-7 2 0,9 2 1 0,0 0-1 16,-9-4-3-16,9-2-3 0,0 2-4 0,0-6-4 0,0 4-6 15,0-4-8-15,0-4-9 0,0 4-10 0,0-10-6 0,0 0-1 16,9 0 1-16,-9-4 6 0,9-7 5 0,-1 2 8 0,-8 0 9 16,9-6 11-16,-1 6 8 0,10-5 6 0,-10-1 2 15,10 1-1-15,-1 5 1 0,1-7-1 0,0 7-6 16,-1 0-6-16,0 4-15 0,0 0-12 0,1 0-14 0,-1 6-17 16,1-1-20-16,0 0-17 0,-2 5-16 0,2 0-17 0,-1 5-18 15,1 0-33-15,-2 0-53 0,-7 0-99 0,0 5-65 16</inkml:trace>
  <inkml:trace contextRef="#ctx0" brushRef="#br0" timeOffset="158110.78">13729 13130 276 0,'0'-5'289'0,"-8"0"-77"0,8-5-68 0,-10 6-49 0,10-1-26 0,0-5-16 15,-8 6-10-15,8-2-7 0,0 1-8 0,0-5-3 16,8 5-4-16,-8 2-2 0,10-7-2 0,-10 4 0 0,8 2 2 16,-8-6 4-16,8 4 1 0,-8 6 5 0,0-4 1 15,9 4 1-15,-9 0 0 0,0 0 0 0,0 4 1 0,0 2-2 16,0 8 4-16,9 2 0 0,-9-3 3 0,0 13 3 0,0-3-1 15,0 12-2-15,0-7-3 0,0 8-3 0,0-3-5 16,0 2-5-16,0-2-1 0,0 2-7 0,0-1-1 16,0-1-5-16,0-3-1 0,0-1-1 0,0 1-1 0,0-6-1 15,0 1-5-15,8-2 2 0,-8 3 0 0,0-7 2 0,0-5-1 16,0 6-3-16,9-5-2 0,-9-1-4 0,0 1-16 0,0 0-21 16,0-6-30-16,8 3-42 0,-8-2-73 0,10-7-141 15,-10-3-88-15,7 5-58 0</inkml:trace>
  <inkml:trace contextRef="#ctx0" brushRef="#br0" timeOffset="158941.84">13928 13745 54 0,'9'-3'373'16,"-9"-3"-87"-16,0-4-89 0,-9 10-58 0,9-10-35 16,0 10-20-16,0-5-13 0,-8 5-9 15,0-5-10-15,-2 5-5 0,0 0-4 0,3 5-2 0,-11 0 1 0,1 0 1 16,1 4 4-16,-3 6 3 0,1 0 2 0,1 0 1 0,0 3-2 15,0 3-3-15,0-1-6 0,9-2-3 0,-10 3-8 0,9-3-7 16,0 4-6-16,0-4-4 0,9 3-2 0,0-3 1 16,0 2-3-16,0-6-4 0,0 1 1 0,9 0-1 15,0-5 0-15,0 5 0 0,9-10 0 0,-10 5-2 0,9-10 3 16,0 3 1-16,0-6 5 0,0 3 5 0,1-10 8 0,1 5 7 16,-3-10 11-16,1 5 19 0,1-10 21 0,-1 6 21 15,-7-6 16-15,6 1 9 0,-7 0 3 0,0-2-2 0,-9 3-6 16,8-2-10-16,-8 4-10 0,0-2-21 0,9 3-8 0,-9 0-7 15,0 0-4-15,0 4-3 0,0 3-9 0,0 3-7 0,-9 0-10 16,9 0-2-16,0 5-14 0,0-5-8 0,0 5-5 16,0 5-4-16,-8 0 2 0,8 0-4 0,-9 0-2 15,9 3 0-15,0-1 1 0,-9 2 0 0,9 1-1 0,0 0 1 16,0-1-1-16,0 2 0 0,0-2 0 0,9-3-1 0,-9 3-1 16,9-5 1-16,-9 2-2 0,8-2 0 0,-8 0 1 15,9 2 0-15,-9-6 2 0,9 0 1 0,-9 6 0 0,8-6 2 16,-8-6 1-16,9 6 1 0,0-6-1 0,-9-2 0 0,8 2-1 15,1-4 0-15,-1-5-1 0,-8 5-2 0,10-3 2 16,-2 3-2-16,-8-5 1 0,9 4 1 0,-1 3-1 0,-8-2 0 16,0 5-1-16,9 0 1 0,-9 0-3 0,0 0 2 15,0 5-3-15,0 0 1 0,9-3 2 0,-9 3-2 0,0 3 0 16,0-3-3-16,0 5 4 0,7 0-1 0,-7 0 2 0,0 5 0 16,11 0-1-16,-11-7 1 0,9 8 1 0,-2-6 1 15,-7 5 0-15,11-5 0 0,-4 5-1 0,2-6 0 0,-1 0-8 16,-8-4 4-16,9 0 1 0,0 7 2 0,-1-7 0 15,1-7-1-15,0 7 2 0,8-4 0 0,-8 0 7 0,0-1-3 16,7 0 3-16,-6-5-5 0,-2 5-1 0,-8-4 0 0,9 2-1 16,-1-1 1-16,-8-2-1 0,9 5-1 0,-9-5-2 15,8 5 3-15,-8 2 0 0,0-4-1 0,0 7-1 16,0-3-2-16,0 3 5 0,0-6-3 0,0 6 0 0,0 6-2 16,0-6-3-16,0 3 2 0,9 4 2 0,-9 1 3 0,0 2-8 15,11-5-2-15,-4 10-3 0,1-5-5 0,2-1-10 0,-2 1-10 16,1 0-19-16,-1-1-26 0,0 2-19 0,11-2-24 15,-11 0-21-15,1 1-22 0,-1-4-17 0,1 2-18 16,0-2-6-16,0 0 2 0,-1-3 2 0,0 4 4 0,2-4 3 16,-2-3-3-16,-8 0-7 0,8 0-22 0,2 0-47 0,-10-3-73 15,0-4-53-15</inkml:trace>
  <inkml:trace contextRef="#ctx0" brushRef="#br0" timeOffset="159679.75">14493 13081 96 0,'0'0'185'0,"0"0"-25"0,0-5-21 0,0 5-24 15,0 0-18-15,0-5-15 0,0 5-14 0,0-5-9 0,0 5-7 16,0-5-6-16,8 5-4 0,-8-3-4 0,0 3-2 16,0-6-3-16,0 6 0 0,0 0-2 0,0-4 1 0,0 4-4 15,0 0 1-15,0 0-2 0,0 0-1 0,0 0-2 0,0 0-2 16,0 4-3-16,-8 2-3 0,8-3 2 0,-10 2-1 15,10 0 2-15,-8 5 0 0,0 6 4 0,-2-7 3 0,2 5 7 16,-9 1 4-16,8 5 1 0,0-6 2 0,-8 0 3 16,9 7-1-16,-11-6-3 0,11 4-5 0,-9 1-4 0,9-7-5 15,-10 7-3-15,11 0-3 0,-13-1-2 0,3 1-1 0,0-1-2 16,-1 1-1-16,2-5-1 0,-2 3 0 0,1-2 1 16,-1-2-3-16,10 1 0 15,-1-5-3-15,0-6-1 0,1 6-1 0,-1-4 0 0,2-2-1 0,7 1-2 0,-11 0 1 16,11-5-3-16,0 5 1 0,0-5-1 0,0 0-1 0,0 0-6 15,0 0-12-15,0 0-18 0,0 0-22 0,0-5-27 0,0 5-38 16,0-5-53-16,0-4-85 0,0-1-143 0,-7 0-73 16,7-5-27-16</inkml:trace>
  <inkml:trace contextRef="#ctx0" brushRef="#br0" timeOffset="159961.53">13954 13066 247 0,'-8'-5'446'0,"8"5"-136"0,-9 0-126 0,9-3-76 0,0 3-45 15,-9 3-23-15,9-3-12 16,9 5-4-16,-9 0 0 0,9 0-1 0,8 6-1 0,-8-1 2 0,8-1 1 0,-8 5-2 16,8 1-3-16,9 0-2 0,-9 0-3 0,1-1-2 0,0 0-2 15,-2 2 1-15,2-3-5 16,-1 7 0-16,1-4-3 0,-1-3 0 0,1 7-1 0,-10-5 0 0,10-1-4 0,-2 1-1 15,2 0 2-15,-9-5 1 0,8 4 1 0,0 1 0 16,-6-5 0-16,4 5-1 0,-5-10 2 0,-2-2 0 0,9 7-1 16,-17-4-2-16,8-2-6 0,2 2-14 0,-1-2-16 0,-9 2-27 15,0-2-46-15,0 1-73 0,0-5-164 0,0 0-85 0,-9 4-42 16</inkml:trace>
  <inkml:trace contextRef="#ctx0" brushRef="#br0" timeOffset="160933.91">15126 12915 305 0,'9'-5'353'0,"0"1"-112"16,-9-2-83-16,8 3-49 0,1-3-27 0,-9 2-15 0,9 4-10 15,-9-6-2-15,0 6-5 0,0 0-5 0,9 0-8 16,-9 0-7-16,0 0-7 0,0 0-3 0,0 0-1 0,0 6-1 15,0-2 2-15,-9 2 4 0,9-3 4 0,-9 7 2 0,0 0 4 16,1 5 2-16,-1-1 0 0,0-4 3 0,-7 5-2 16,-2 5 0-16,2-5-2 0,-2 4 3 0,-9 1 3 15,9 3 3-15,-7-3 1 0,-2 4 1 0,2 1 0 0,-2 0 2 16,-7 3-1-16,8-2-2 0,-9 3-4 0,0-6-1 0,8 7-3 16,-6-6-2-16,6 1 1 0,1-1-1 0,9-5 1 0,-9 7 0 15,8-7-3-15,11-5-4 0,-11 5-3 0,9-3-3 16,-8-2-6-16,8 1-4 0,9-5 0 0,-9-1-3 15,1 6 1-15,8-5-1 0,0 0-1 0,-10 0 2 0,10-7 1 16,0 7 0-16,0-4-1 0,10 4-4 0,-10-5 1 0,8 0-1 16,1 4 3-16,0-5-3 0,-2 2 1 0,3-6 0 15,8 4 0-15,-2 2 0 0,2-6 1 0,-1 0-1 0,1 0-2 16,-2 4-1-16,11-4 0 0,-1 0-4 0,-8 0 1 0,7 0 0 16,1 0-2-16,-8 0-2 0,8 0 0 0,-9 0 1 0,1 0-1 15,8 6 0-15,-9-6 0 0,1 0 0 0,-1 0 0 16,0 0 0-16,-7 4 0 0,6-4 0 0,-7 0 0 15,-1 0 2-15,2-4 1 0,-2 4-1 0,-1 0 2 0,4-6 1 16,-11 6 3-16,9-4 3 0,-9-2 3 0,8 2 3 0,-8-2 6 16,0 2 8-16,0 0 8 0,0-6 9 0,0 0 13 15,0-1 8-15,-8-2 9 0,8 3 8 0,-9-5 6 0,9-5 2 16,-11 1-1-16,4-6-7 0,-1 1-11 0,-2-1-11 16,2-3-8-16,-1-6-12 0,9 4-10 0,-8-4-11 0,0-1-6 15,8 2-4-15,-10-1 0 0,10-1-4 0,0 6 2 0,-9-6-3 16,9 7-5-16,0 2 0 0,-8-3 0 0,8 10-1 15,0 0-5-15,0-1-5 0,0 5-21 0,0 5-35 0,0 1-55 16,0 4-65-16,0-5-58 0,0 10-42 0,0 0-31 16,0 0-29-16,8 10-20 0,-8-5-18 0,9 0-31 0,1 5-77 15,-10-1-20-15</inkml:trace>
  <inkml:trace contextRef="#ctx0" brushRef="#br0" timeOffset="161718.69">15465 13038 108 0,'8'0'276'0,"-8"-6"-53"0,0 2-48 0,0-2-44 16,0 6-33-16,0-4-19 0,0-1-12 0,0 1-7 0,0 4-7 0,0-5-5 15,0-2-4-15,0 4-3 0,0 3-2 0,0-5-4 16,0 5 1-16,0 0 0 0,0-6 0 0,0 6 0 0,0 0 0 16,0 0-3-16,0 0-3 0,0 0-4 0,0 0-4 15,-8 6-2-15,8-1 2 0,0-2 2 0,0 9 3 0,0-3 3 16,0 1 7-16,0 10 8 0,-7-2 2 0,7 3 3 0,0 2 1 15,-10 2 0-15,10 5-1 0,-10-2 2 0,10 1 0 16,0 1 4-16,0 5 2 0,-8-2-2 0,8-3-4 16,-8 3-5-16,8 3-3 0,-9-7-7 0,9 4-8 0,-9-3-11 15,9 1-7-15,-8-3-4 0,8-5-3 0,0 8 0 0,-9-7-2 16,9-5-2-16,0 5 1 0,-9-4 1 0,9-5 1 0,0 1-2 16,0-3 3-16,0-3 3 0,0 0 4 0,0 0 3 15,0-2 6-15,9-1 6 0,-9-3 7 0,9-4 9 16,-9 5 9-16,17-5 3 0,-8 0 1 0,7 0 0 0,-6 0-3 15,7 0-6-15,9-5-6 0,-8 1-10 0,8-3-10 0,0 4-5 16,-9-2-4-16,10 0-5 0,-11 0-3 0,2 0 0 16,8 0-3-16,-9 0-5 0,1 0-10 0,-1 2-20 0,1-4-25 15,-2 4-29-15,2-9-32 0,0 3-32 0,-1-1-28 16,-9 2-23-16,10-8-19 0,0 2-14 0,-10-7-24 0,1 7-44 16,-1-5-94-16,1-7-63 0,-9 8-26 0</inkml:trace>
  <inkml:trace contextRef="#ctx0" brushRef="#br0" timeOffset="162032.29">15144 13013 105 0,'0'0'454'0,"8"0"-125"0,1 0-127 15,0-4-76-15,0 4-40 0,8-5-21 0,0 5-9 16,-8-7-4-16,9 4-4 0,9 3-3 0,-11-5-6 0,10-1-4 16,-8 2-2-16,8-1-1 0,-1 0 2 0,1 0 4 0,0-4 10 15,2 3 1-15,-3-3 4 0,1 4-1 0,0-5 1 16,0 5 1-16,0-5 0 0,-8 0-6 0,6 7-7 0,-6-3-4 16,0 2-5-16,-9-2-4 0,9 1-6 0,-10 5-6 15,9-5-8-15,-9 5-9 0,2 0-15 0,-1-5-18 0,-2 5-21 16,3 0-25-16,-10 0-22 0,8 0-23 0,-8 5-24 0,9 0-26 15,-9 0-33-15,0 1-41 0,-9 4-81 0,9-7-74 16,-18 7-39-16</inkml:trace>
  <inkml:trace contextRef="#ctx0" brushRef="#br0" timeOffset="162204.4">15361 13340 309 0,'0'10'347'16,"0"-5"-115"-16,0 5-80 0,0-6-42 0,0 1-19 15,9 1-7-15,-1-6-2 0,1 0-4 0,8 0-4 0,1 0-6 16,-2 0-9-16,11-6-10 0,-1 1-9 0,9 1-9 0,-8-6-8 16,7 5-6-16,0-5-3 0,1 0-6 0,-9 0-12 15,-1 1-19-15,3 4-28 0,-12-4-44 0,11 3-73 0,-18-4-167 16,-1 0-86-16,1 6-56 0</inkml:trace>
  <inkml:trace contextRef="#ctx0" brushRef="#br0" timeOffset="166532.07">15865 14576 285 0,'-17'5'247'16,"7"-1"-58"-16,-6 1-53 0,6-5-37 0,-7 7-22 0,9-4-18 15,-1 2-10-15,0-5-7 0,9 5-7 0,-8-5-3 16,-2 5-1-16,3-5-1 0,7 5 2 0,-9-5 0 0,-1 5 0 16,2-5 2-16,-2 5 1 0,3-5 1 0,7 5 1 15,-8-5 2-15,-2 5 1 0,2-5 4 0,-1 5 4 0,0-5 7 16,0 3 7-16,1 3 9 0,-2-6 8 0,10 5 8 0,-8-5 5 16,0 5 2-16,0-5-2 0,8 0-4 0,-10 0-8 0,2 5-10 15,8-5-11-15,0 0-12 16,-9 0-8-16,9 0-8 0,0 0-4 0,0 0 0 15,9 0 1-15,-9 0 5 0,8 0 5 0,2 0 7 0,-2 0 2 16,8 0 1-16,2 0 1 0,0 0-4 0,-1-5-4 0,1 5-8 16,7-5-6-16,1 5-9 0,1-5-2 0,-10 5-2 15,18-6-3-15,-17 3-3 0,7 3-1 0,1-5-2 0,0 0-3 16,2 0 0-16,-3 0-1 0,1 0-2 0,-9 0 1 0,1 0 0 16,-2 0 0-16,2 0 1 0,-1 2 0 0,-8 3-1 0,-1-7 0 0,1 7 0 15,-9 0 0-15,9 0-3 0,-9-5-1 0,9 5-8 16,-9 0-18-16,0 0-35 0,-9 0-45 0,0 0-49 15,0 0-45-15,9 0-52 0,-8-4-58 0,-1 4-76 0,1 0-111 16,-9 0-55-16,-1 4-15 0</inkml:trace>
  <inkml:trace contextRef="#ctx0" brushRef="#br0" timeOffset="166767.04">15553 14840 148 0,'0'0'391'0,"0"5"-89"0,8-5-82 16,1-5-63-16,-9 5-41 0,8 0-27 0,1-5-7 16,9 0-7-16,-10 0-2 0,8 0-3 0,2 0-6 15,0 0-10-15,-1 2-6 0,1-4-6 0,7 4-13 0,-6-3-4 16,6 1-8-16,-7 5-4 0,-1-5-6 0,1 0-6 0,-2 0 0 16,2 5 0-16,-1 0-1 0,-8-5-1 0,8 5 0 0,0 0-3 15,-8 0-8-15,9-5-16 0,-1 5-28 0,1 0-42 16,-1-3-63-16,1-3-106 0,-2 0-126 0,-6 6-74 0,-2-4-41 15</inkml:trace>
  <inkml:trace contextRef="#ctx0" brushRef="#br0" timeOffset="167410.41">16716 13946 118 0,'0'0'315'0,"0"-4"-71"15,-8 4-67-15,8 0-51 0,0 0-35 0,0-6-20 0,-9 6-13 16,9 0-9-16,0 0-6 0,0 0-7 0,0 0-6 0,0 0-6 16,0 0-6-16,0 0-7 0,0 0-4 0,0 0-3 0,0 0-1 15,0 0-2-15,0 0 0 0,0 0-1 0,0 0 0 16,0 0 0-16,0 0 0 0,0 0 1 0,0 0-1 0,0 0 0 15,0 0 3-15,0 0 1 0,0 0 0 0,0 0-1 16,0 0 0-16,0 0-3 0,0 0 3 0,0 0-2 0,0 0-1 16,0 0 1-16,-9 6-1 0,9-6 0 0,0 0 0 15,0 0 3-15,0 0-2 0,0 0 0 0,0 0 0 0,0 0-1 16,0 0 1-16,0 0 1 0,0 0 0 0,0 0-1 0,0 0-1 16,0 0 1-16,0 0-1 0,-8 4 1 0,8-4-1 0,0 0 0 15,0 0 1-15,0 0 1 0,0 0-2 0,-10 0-3 16,10 0-8-16,-8 0-15 0,8 0-22 0,0 0-38 0,-9-4-66 15,9 4-127-15,0-6-90 0,-8 6-58 0</inkml:trace>
  <inkml:trace contextRef="#ctx0" brushRef="#br0" timeOffset="168244.12">16733 13667 105 0,'0'0'266'0,"0"0"-67"0,-9 0-50 16,9 0-36-16,0 0-22 0,0 0-13 0,-8 0-7 0,8 0-5 16,0-5-5-16,-8 5-7 0,8 0-9 0,0 0-9 0,0 0-5 15,-9 0-6-15,9 0-3 0,0 0-5 0,0 0-4 16,0 0-1-16,-9 0-2 0,9 0-1 15,-8 0-2-15,-2 5 2 0,2 1 4 0,-1-6 5 0,1 4 5 0,-2 0 3 0,2 6 3 16,-10-4 4-16,1 3 4 0,0 1 3 0,8 0 3 0,-9 0 2 16,2 6 1-16,-2-3 6 0,1 2 4 0,-1 5 2 15,1-1 0-15,8 0 11 0,-8 1-9 0,-1-1-6 0,1 7-4 16,7-3-9-16,3 3-8 0,-11-3-5 0,9 2-5 16,1 4-16-16,-10-6 1 0,10 8-1 0,-1-1 0 0,9-7-2 15,-8 6 1-15,8-4-1 0,-9-1 2 0,9 6 4 0,0-5 2 16,0-1 2-16,0-4-1 0,0-1 2 0,9 1 0 15,-9-1 0-15,8-5 2 0,1 1-2 0,-1 0 0 0,10-6 0 16,-1 2 2-16,-8-2 0 0,7-5 1 0,11 2 0 16,-9-1 10-16,8 0 11 0,-9-5 11 0,9 0 10 0,-8 0 9 15,-1 0 12-15,9-5 9 0,-9 0 10 0,9-1-1 0,-8-4-7 16,0 2-7-16,7-7-6 0,-7 0-16 0,8 0-2 16,-9 1-3-16,9-5-8 0,-8-1-2 0,8 1 0 0,-9-7-1 15,1 8-2-15,-2-7 10 0,1 1-6 0,2-1-6 16,-11 1-3-16,2-1-7 0,-10 1-6 0,0-5-5 0,0 0-4 15,0-1-5-15,-10 0-4 0,2 1 1 0,-11-4-2 0,2 4-2 16,1-1 1-16,-2-1 0 0,1 8 0 0,-9-2-3 16,0 1 1-16,-1 4-3 0,2 2-2 0,-10 2 0 0,8 1-5 15,12 1-4-15,-13 8-8 0,11-4-22 0,0 6-43 16,7 4-65-16,2-4-73 0,-9 8-65 0,17-4-57 0,-9 4-61 16,9 2-86-16,0-2-138 0,0 2-44 0,0 3 11 0</inkml:trace>
  <inkml:trace contextRef="#ctx0" brushRef="#br0" timeOffset="168526.13">16534 14122 318 0,'0'0'438'15,"8"4"-130"-15,0-4-114 0,-8 5-71 0,10-5-37 0,-2 5-18 0,-8 1-8 0,9 4-3 0,-1-1 2 16,1 1-4-16,-1 4-8 0,1 1-7 0,-9 5-8 16,11-2-6-16,-4 3-4 0,1 3-2 0,10 0 0 0,-9-5 0 15,-1 7 3-15,10-7 4 0,-9 0-1 0,8 6 2 0,0-10 1 16,-8 3-1-16,8 3-2 0,1-7-3 0,-10 0-4 16,10 2-5-16,-1-1-3 0,1-7-1 0,-2 2-5 0,11 0-5 15,-10-5-13-15,0 0-22 0,9 0-29 0,1 0-32 0,-11-5-49 16,11 0-80-16,-10 0-152 0,10-5-90 0,-11 0-51 15</inkml:trace>
  <inkml:trace contextRef="#ctx0" brushRef="#br0" timeOffset="169910.79">17375 14126 126 0,'11'0'245'0,"-11"0"-45"0,0 0-42 0,0 0-38 15,0 0-29-15,0 0-23 0,0 0-15 0,0 0-11 0,0 0-7 16,0 0-4-16,0 0-3 0,7 0-3 0,-7 0-3 0,0 0-5 0,0 0-2 0,0 0 2 16,0 0 3-16,0-4 4 0,0 4 4 15,0 0 5-15,0 0 5 0,0 0 6 0,0 0 4 16,0 0 4-16,0 0 1 0,0 0 1 0,-7 0 3 0,7 0 0 0,0 0-4 0,-11 0 2 0,11 0 0 15,0 0-2-15,0 0-1 0,0 0-5 0,0 4-3 0,-7-4-5 16,7 0 0-16,0 0-8 0,0 0-4 0,0 0-5 16,0 0-3-1,-9 0-4-15,9 0 1 0,0 0 0 0,0 0 3 0,0 0 3 16,0 0 2-16,0 0 2 0,0 0 5 0,0-4 3 0,0 4 0 16,0 0 1-16,0 0-3 0,0 0-3 0,0 0-3 0,0 0-1 15,9 0-5-15,-9 0-2 0,7 0-1 0,4 4-2 16,-4-4 1-16,10 0-1 0,-7 0 1 0,6 0-2 15,2 0-1-15,8 0-1 0,-9 0-3 0,9-4-2 0,1 4-2 16,0 0-4-16,-2-6-1 0,0 3 1 0,2 3 0 0,-1-6-1 0,8 2 3 0,-16-6 2 16,8 4 0-16,-1 2 3 0,2-2 4 0,-11-3 8 15,12 5 5-15,-12-1 11 0,-6-2 15 0,7 4 13 0,-17 3 15 16,8-5 9-16,-8-1 3 0,0 2 0 0,0 4-4 0,-8-5-10 16,-1 1-16-16,1-2-14 0,-10 1-16 0,1 5-10 15,-9-4-8-15,-10 4-5 0,11 0-3 16,-10 0-2-16,0 0 0 0,1 0 2 0,-1 0-4 0,0 4 1 0,1-4 0 15,7 0-2-15,-7 5-2 0,7-5 2 0,1 6 0 0,10-6-5 16,-2 4 4-16,2 1 0 0,-2-5-1 0,9 4 0 16,-2-4 2-16,4 0-3 0,7 0-2 0,0 0-3 0,0 6-2 15,0-6-2-15,0 5 0 0,7-5 1 0,4 3-1 0,-2-3 2 16,9 7 1-16,-2-7 2 0,10 0 2 0,0 0 1 0,0 0-3 16,9 0-5-16,0 0-11 0,-1 0-21 0,1 0-20 0,9 0-26 15,-10 0-37-15,9 0-38 0,0-7-41 0,-7 7-30 0,7 0-26 16,0-3-17-16,-8 3-26 0,0-5-31 0,0-1-44 15,-8 2-84-15,-3-1-27 0</inkml:trace>
  <inkml:trace contextRef="#ctx0" brushRef="#br0" timeOffset="183392.01">18741 13931 28 0,'0'0'150'0,"0"-5"-24"0,0 5-24 0,-11 0-23 0,11 0-18 16,0 0-17-16,0 0-11 0,0 0-11 0,0 0-5 0,0 0-6 15,-7 0-1-15,7 0-1 0,0 0 0 0,0 0 2 16,-10 0 1-16,10 0 0 0,0 0 3 0,-10 0 2 0,10 0-1 0,0 0 0 0,-7 0-2 16,7 0-2-16,0 0-1 0,0 0-1 15,0 0 3-15,0 0 1 0,-10 5 3 0,10-5 4 16,0 0 2-16,0 0 2 0,0 0 2 0,0 0-2 0,0 0-1 15,0 0-1-15,0 0-3 0,0 0-3 0,0 0-3 0,0 0-3 0,0 0-1 0,0 0-1 16,0 0-4-16,0 0-2 16,0 0 4-16,0 0 0 0,0 0 6 0,0 0 3 0,0 0 4 15,0 0 3-15,0 0 2 0,0-5 1 0,0 5-1 16,-7 0 0-16,7-5-2 0,0 5-2 0,-10 0 0 0,10-5-1 0,0 5-1 16,-8-3-1-16,8 3 0 0,-8-7-3 0,8 7-2 15,-10 0-4-15,10 0 0 0,-8 0 1 0,8-3-1 0,-9 3 1 0,9-6 0 0,-8 6 0 0,-1 0 1 16,9-6 5-16,-9 6 7 0,9-4 4 0,-8 4 4 0,8-4 3 31,-10 4 1-31,10-6 3 0,-8 6 4 0,8-4-3 0,0 4-3 0,-8-6-2 0,8 6-3 16,0 0-1-16,-9 0 2 0,9 0-5 0,0 0-3 0,0 0-3 0,0 0-4 0,0 0-6 31,0 6 0-31,0-6 6 0,0 4 18 0,0 6 16 16,9 0 16-16,-9-1 13 0,0 6 14 0,0 6 15 0,8-2 16 15,-8 0 4-15,0 1-5 0,8 5-6 0,-8-1-9 0,0 1-10 16,0 4-10-16,10-1-11 0,-10 2-14 0,8-1-11 0,-8 5-12 15,9-4-9-15,0-1-7 0,-1 1-5 0,1-1-2 16,-9-5-4-16,8 5-3 0,2-4-2 0,-2-7-6 0,0 8-1 0,-8-11 0 16,10 3-2-16,-3-2 1 0,-7-1-1 0,10-1 0 15,-10-4-4-15,7-1 4 0,-7-4 0 0,0 5-1 0,10-5 1 16,-10-5-1-16,0 4-1 0,0 1 0 0,0-5 1 0,0 0-2 16,10 0-4-16,-10 0-6 0,0 7-29 0,0-7-50 15,0 0-59-15,0-7-60 0,0 7-69 0,0-9-80 0,0-1-144 16,7 0-107-16,-7-5-46 0,-7 1 5 0</inkml:trace>
  <inkml:trace contextRef="#ctx0" brushRef="#br0" timeOffset="183894.51">18522 13809 65 0,'0'-5'460'0,"0"-6"-106"0,0 8-124 0,0-7-89 0,0 5-50 16,0 0-30-16,10-5-14 0,-3 5-7 0,2 2-6 0,0-4-3 15,8 4-4-15,1-3-6 0,-1 0-2 0,0 2-5 16,10-6-4-16,-1 5-1 0,-2 0 1 0,14 2 0 0,-14-3 4 16,2 0 3-16,0 2 0 0,9 4 4 0,-17-6 1 15,16 6 0-15,-17 0 4 0,9 0 2 0,-1 0 1 0,-5 6 1 16,4-6 3-16,-6 10 1 0,-9-4-1 0,8 2 0 0,-8 2-4 15,-1-1-4-15,2 6-1 0,-10 0 0 0,0 0-4 16,0 0 0-16,-10-1 3 0,2 6 8 0,-1-2 6 0,-8 4 5 16,0-9 6-16,0 7 4 0,-10-1 8 0,2 1 6 15,-2-4 1-15,1 2-3 0,-8-3-4 0,-1 4-3 0,0-4-6 16,0 0-7-16,11 0-8 0,-14-5-11 0,4 5-8 0,8-6-4 16,1 1-6-16,-1 0-4 0,8 3-5 0,1-7-5 15,-1 3-17-15,11 2-35 0,-3-1-40 0,2-6-41 0,8 5-44 16,8-9-64-16,-8 6-93 0,17-6-158 0,1 0-72 0,-1 4-9 15</inkml:trace>
  <inkml:trace contextRef="#ctx0" brushRef="#br0" timeOffset="184615.81">19130 14469 192 0,'-9'-5'347'0,"9"5"-85"0,0-5-81 0,0 5-61 15,0 0-38-15,0-5-21 0,-8 5-11 0,8 0-2 16,0 0-3-16,0 0-1 0,0-6-1 0,0 6-3 0,0 0-3 16,0 0-1-16,0 0-3 0,-10-4-2 0,10 4-3 0,0 0 1 15,0 0 4-15,-8 0 2 0,8 0 1 0,0 0-2 0,-8 0-1 16,8 0-2-16,-10 0-3 0,10 0-1 0,-8 0-6 15,-1 4-5-15,1 2-3 0,-1 4 1 0,-8 0 0 0,7-1 1 16,3 1 3-16,-10 4-1 0,7 1-1 0,-7 5-1 0,-1-6-2 16,10 6-3-16,-1-6-4 0,-9 6-1 0,10 0-2 15,-1-5-2-15,9-1 2 0,-9 6-1 0,1-6-1 16,8 0 0-16,0 1 0 0,0-5 0 0,0 4-2 0,8-2 0 16,1-9 1-16,0 7 0 0,-1-5 0 0,1 0 0 0,9-5-1 15,0 0 1-15,-3 0 1 0,13-5-1 0,-12-5 2 0,11 2 4 16,-10-4 7-16,10-2 11 0,-11 4 10 0,2-5 11 15,-1-3 9-15,1 3 7 0,-11-5 4 0,4 6 2 16,5-6 9-16,-16 5 6 0,10 0 10 0,-2 1 8 0,-8 4 7 16,0 0 5-16,0 6 3 0,9-6-1 0,-9 4-14 0,0 6-16 15,0-4-20-15,-9 0-21 0,9 4-16 0,0 0-14 16,0 0-6-16,0 0-5 0,0 0-4 0,0 0-1 0,0 0-1 16,0 4 2-16,0 0-3 0,0-4 5 0,9 6-2 15,-9-2-2-15,0-4 0 0,8 6 2 0,-8-6 5 0,0 4-2 16,9-4-1-16,-9 5-2 0,9-5-1 0,-9 5 3 0,0-5 0 15,8 5-2-15,-8 0-6 0,0-5 3 0,9 5 4 16,-9-1 1-16,0 1-1 0,9 2 0 0,-9 1-1 0,0-3 1 16,9 5 1-16,-9-5-1 0,8 5 1 0,-8-5 1 15,9 0 1-15,0 4-2 0,-1-4-1 0,0 5-2 0,2-5-2 16,-2-5-26-16,1 5-43 16,9-1-55-16,-11-4-54 0,2 6-57 0,0-6-69 0,10-6-101 0,-3 6-167 0,-7-4-63 15,9-1-6-15</inkml:trace>
  <inkml:trace contextRef="#ctx0" brushRef="#br0" timeOffset="185116.43">20198 14087 256 0,'0'-4'468'0,"8"-2"-120"15,-8 3-121-15,0 3-71 0,9 0-33 0,-9-6-15 0,0 6-3 16,0 0 0-16,0 0-1 0,0 0-6 0,0 0-7 16,-9 6-10-16,9-6-7 0,-8 3-6 0,0 7-2 15,-10-4 7-15,1 4 9 0,-2 3 13 0,-6 7 7 0,-1-4 4 16,-1 3-1-16,1 0-4 0,-8 5-9 0,9-4-6 0,-11 5-7 15,1-1-11-15,9 0-8 0,-8 1-9 0,7-5-6 16,2 3-7-16,7-3-4 0,1 0-12 0,0-5-8 0,-1-1-4 16,10 1-3-16,-1 0 0 0,9-2 0 0,-9-3 1 0,9 0 0 15,0 5 0-15,9-5 0 0,0 0-1 0,8 0 0 16,0-1-2-16,1-4-3 0,8 5 1 0,-1-5-3 0,2-1 1 16,7 1-1-16,-8-5-2 0,9 0 0 0,1 0 2 15,-2 0 0-15,-9 0 0 0,11-9 0 0,-1 4 1 0,-2-5 2 16,-6 0 6-16,8 0 7 0,-9 0 11 0,0-4 9 0,-9-1 7 15,1 1 6-15,7-5 4 0,-8 4 1 0,-7-6-2 16,0 7-3-16,7-5-10 0,-17-1-8 0,7 6-6 0,-7-5-4 16,0 3-1-16,0 2-1 0,-7-5-5 0,7 3-1 15,-10 3-1-15,3-2-4 0,-13 4-2 0,13 1-11 0,-11 1-21 16,9-6-40-16,1 11-72 0,-10-1-87 0,10 0-77 0,8 0-86 16,0 0-110-16,0 0-164 0,0 5-71 0,0 0-16 15</inkml:trace>
  <inkml:trace contextRef="#ctx0" brushRef="#br0" timeOffset="185367.57">20606 14038 254 0,'7'-4'683'0,"-7"-1"9"0,0 1-147 0,0 4-171 0,0-6-110 16,0 6-70-16,0 0-45 0,0 0-20 0,0 6-5 16,-7-2-2-16,7 1 1 0,0 10-3 0,-8-5-10 0,8 5-25 15,0 4-26-15,8 1-20 0,-8-2-15 0,7 3-11 0,4-2-5 16,6 0-2-16,0-4 0 0,-8 4-2 0,9-5 0 15,-2-4 2-15,10 6 0 0,-8-11 2 0,8 3 3 0,-9-8 2 16,10 0 3-16,0 0 3 0,-11-3 4 0,1-7 3 0,10 0 1 16,-10 0 1-16,0-5-1 0,0 0-2 0,1 1-3 0,-10-1-6 15,2 1-3-15,-3-1-6 0,2-5-6 0,-1 6-8 16,-8-5-15-16,0-1-26 0,0 5-52 0,-8-1-80 16,8 2-80-16,-9 5-71 0,2-1-86 0,-3 1-120 0,-7 3-124 15,0 2-66-15,0 4 5 0</inkml:trace>
  <inkml:trace contextRef="#ctx0" brushRef="#br0" timeOffset="186025.31">19234 15329 117 0,'0'-10'115'0,"0"5"-25"0,0-5-22 16,0-1-20-16,0 2-16 0,0 5-12 0,0-7-6 0,0 2 0 15,0-1 0-15,0 5 6 0,0-5 5 0,0 1 7 0,9-1 8 16,-9 5 7-16,0-5 6 0,0 0 7 0,8 0 3 16,-8 0 3-16,0-3 4 0,9 3 0 0,-9 0-1 0,0-6-2 15,0 8 0-15,9-2-4 0,-9 5-3 0,0-5-6 16,9 5-4-16,-9-5-3 0,8 5-2 0,-8 1-1 0,9-2-3 15,0 2-2-15,-9 4 2 0,8-5 4 0,0 5 7 0,-8 5 4 16,10-1 7-16,-10 2 2 0,0-2 3 0,0 11 4 16,0-6 11-16,0 5 10 0,0 1 7 0,-10 11 4 0,2-6-3 15,0 9-3-15,-10-6-4 0,10 7-9 0,-1 0-17 16,0-1-16-16,-8 0-19 0,8-5-13 0,0 5-8 0,1-4-5 16,-1 4-5-16,9-4-1 0,-8-2-3 0,8-2-4 0,-10 3-3 15,10-4-25-15,-9-6-40 0,9 1-40 0,0-1-38 16,-7 1-39-16,7-5-45 0,-11-5-57 0,11 4-65 0,-7-9-65 15,7 6-81-15,-9-6-26 0</inkml:trace>
  <inkml:trace contextRef="#ctx0" brushRef="#br0" timeOffset="186221.16">18957 15504 17 0,'0'0'462'0,"0"0"-101"0,-10 5-119 16,10 0-89-16,0 0-49 0,0 0-28 0,0 0-14 15,0 4-6-15,0-5-5 0,0 6 0 0,10-4-6 16,-2 4-8-16,-1-1-10 0,3 1-8 0,8-6-5 0,-2 6-5 16,11 0-2-16,-1-5-7 0,8 0-12 0,1 0-19 0,8-5-25 15,1 5-42-15,9-5-66 0,-1-5-94 0,-1 0-135 0,10 0-64 16</inkml:trace>
  <inkml:trace contextRef="#ctx0" brushRef="#br0" timeOffset="186651.29">20633 14942 366 0,'0'-4'406'0,"0"-2"-120"0,0 2-107 0,0 4-65 16,0-6-36-16,0 3-15 0,0 3-8 0,0 0-5 16,0 0-3-16,0 0-5 0,0 0-6 0,0 3-1 0,0 3-1 15,8-2 2-15,-8 6 6 0,0 0 7 0,9 6 14 0,-9 2 7 16,0 3 7-16,0 2 0 0,8-3-6 0,-8 4-9 16,0 1-10-16,0-2-11 0,0 3-12 0,0 3-7 0,0-5-8 15,0 1-4-15,0-1-2 0,0-5-1 0,0 5 0 16,0-8-1-16,0 4-1 0,0-7 2 0,-8 3 11 0,8-6 22 15,0-6 24-15,-9 1 28 0,9-1 25 0,0-4 18 0,-8 6 6 16,8-6 3-16,-9-6-10 0,9 6-17 0,-11-4-26 16,4-1-28-16,-1 1-24 0,-10-2-16 0,9 2-7 15,9 4-4-15,-8-6-5 0,0 2-2 0,8-2-1 0,-10 6-2 16,10 0-2-16,0 0-1 0,0-4-4 0,10 4 2 0,-10-6 0 16,8 6-1-16,0 0-2 0,1 0 0 0,9 0-3 15,-3 0-9-15,5 0-17 0,5-3-36 0,2 3-47 0,-2 0-53 16,-8 0-54-16,10-5-62 0,-1 5-87 0,-9-5-140 15,-9 0-81 1,11 5-35-16,-12 0 5 0</inkml:trace>
  <inkml:trace contextRef="#ctx0" brushRef="#br0" timeOffset="189297.15">22179 17248 188 0,'-10'-6'382'0,"10"3"-98"0,-9 3-95 16,9-5-65-16,0 5-38 0,0-5-14 0,0 5-5 15,0-5-1 1,-9 0 0-16,9 5-1 0,0-5 0 0,0 0 3 16,0-1 3-16,-8 6 8 0,8-4 10 0,-8-2 10 0,8 3 16 15,-10 3 18-15,2-5 16 0,-1 5 12 0,1-6 3 0,-1 6-3 16,0 0-3-16,-8 6 3 0,0-1-5 0,-1-2-9 0,1 7-14 15,-8 1-16-15,5 4-10 0,-4-2-9 0,-2 7-11 0,8 1-8 16,-17 3-15-16,17 5-13 0,-7-5-4 0,0 6-7 16,-2 4-6-16,9-6-5 0,1 7-4 0,-1-1-9 0,3 0 0 15,-5 1 2-15,12-1-8 0,-1 0 2 0,1 5-2 0,8-5 0 16,-9 0-3-16,9 1-2 0,9-1 0 0,-9 1 1 0,8-1-4 16,1-1 2-16,-1-3-2 0,12-1 1 0,-5 0-1 15,3-5-1-15,7-3-2 0,-6 4-2 0,6-6 1 16,2-5 1-16,-1 1-3 0,8-6 0 0,-7-4-1 0,6 1 1 15,4-6 2-15,-4 0 1 0,11-11 0 0,-1 2-1 0,0-6 1 16,1 1-1-16,8-5 1 0,-8-3 1 0,-1-2 0 0,1 0 0 16,-9-5 0-16,-2 5 0 0,-6-6 0 0,0 0 0 15,-2 3 1-15,-7-3-1 0,-10-4 0 0,10 4-1 16,-18-4 1-16,8 1 0 0,-8-3 2 0,-8-3-1 0,-1 5 3 16,0 0-2-16,-8 6 3 0,-1-7 0 0,2 9 0 0,-11-3-1 15,0 6-1-15,2-2 1 0,-10 4-4 0,9 8-2 0,-8-2-3 16,7 2-6-16,2 1-8 0,8 8-13 0,-3-1-25 15,5 0-47-15,5 5-70 0,10 5-73 0,-8 0-65 0,8 11-63 16,8-8-81-16,-8 2-130 0,10 5-86 0,5 0-28 0,-5-1 29 16</inkml:trace>
  <inkml:trace contextRef="#ctx0" brushRef="#br0" timeOffset="189579.12">22195 17707 290 0,'0'0'540'0,"9"4"-120"0,-9-4-152 0,8 0-93 0,2 6-41 16,-2 0-2-16,9-3 15 0,1 7 18 0,0 0 20 0,-2 0 13 16,2-1 9-16,-1 6 8 0,9 0-18 0,-8 4-31 15,-1 6-30-15,9-6-21 0,-1 7-15 0,-6 1-10 0,6 3-8 16,1 0-20-16,1-1-8 0,7 1-5 0,-8 4-8 15,1-1-8-15,7-3-10 0,1-1-5 0,-9 6-5 0,9-6-6 16,-1-1-4-16,0-2 0 0,1 3-2 0,1-5-1 0,-1 1-4 16,-1-5-6-16,1-1-20 0,-1-3-40 0,-7-3-71 15,7 2-78-15,-8-5-73 0,9 0-82 0,-9-7-112 0,9 3-160 16,-9-6-74-16,0 0-9 0</inkml:trace>
  <inkml:trace contextRef="#ctx0" brushRef="#br0" timeOffset="189916.4">23358 17858 202 0,'-8'0'585'0,"1"0"-46"0,-3-4-160 0,10 4-134 0,0 0-76 15,-10 0-47-15,10 0-20 0,10 0-3 0,-10 0 8 0,10 0 11 16,-3 0 9-16,11 0 6 0,-1 0-6 0,-1 0-7 16,12 0-10-16,-2-6-6 0,8 6-6 0,1-4 1 15,0-1-1-15,8 0-3 0,-9-5-4 0,10 6-7 0,-1-6-5 16,1 5-9-16,-10-5-14 0,10 5-14 0,0 0-13 0,-10-5-9 16,1 10-6-16,-1-10-6 0,1 10-3 0,-9-3-3 0,1 3-2 15,-11-6-1-15,-5 0-4 0,5 6-6 0,-7 0-16 16,-1 0-33-16,-8 0-54 0,9 0-72 0,-9 0-63 15,-9 6-60-15,1-6-64 0,-1 0-69 0,0 0-87 0,-16 6-100 16,6-3-21-16,-15 7 27 0</inkml:trace>
  <inkml:trace contextRef="#ctx0" brushRef="#br0" timeOffset="190142.31">23394 18039 434 0,'-9'6'503'16,"0"-3"-136"-16,9 3-133 0,0-6-81 0,0 4-40 0,0 2-11 15,9-1 10-15,0-5 18 0,-2 3 18 0,12 4 20 16,-2-2 15-16,9-5 8 0,0 0 2 0,9 0-7 0,-9 0-10 16,9-5-14-16,-1-2-14 0,9 4-12 0,-8-2-15 15,1-1-16-15,7-4-18 0,-9 7-15 0,10-3-18 0,-9-3-13 16,-9 3-13-16,9 2-8 0,-10-1-8 0,1 0-5 0,-8 5-4 16,-1-5-3-16,0 5-6 0,-8 0-11 0,-1 0-29 15,2 0-58-15,-1 0-87 0,-9 0-89 0,0 0-98 16,7-5-153-16,-7 5-127 0,11-5-79 0,-11 5-28 0</inkml:trace>
  <inkml:trace contextRef="#ctx0" brushRef="#br0" timeOffset="190832.6">24818 17517 378 0,'0'0'365'0,"0"-6"-108"0,0 6-97 16,8-4-59-16,-8-2-28 0,9 6-16 0,-9-4-5 0,9-2 9 15,0 6-2-15,-9-4 2 0,8 4 2 0,1-4 0 16,0-1 2-16,-1-1 5 0,0 2 10 0,10-2 10 15,-9 2 15-15,0-2 22 0,7 2 19 0,4-5 13 0,-5 4 10 0,3-5 12 16,-1 5 5-16,10-5 1 0,-2 1-9 0,2 2-16 0,-1 4-16 16,8-7-16-16,1 5-17 0,0 0-21 0,-1 0-18 0,1 5-16 15,0-5-13-15,0 5-8 0,0-5-10 0,-1 5-6 16,-6 0-2-16,-3 5-5 0,0 0-4 0,-7 0-2 16,0 0-3-16,-10 5 0 0,0-2 2 0,1 8 1 0,-9-1 1 15,0 0 0-15,0 8 3 0,-9-2 1 0,-7 7 2 0,-2 2-1 16,-8-1-3-16,9 4-2 0,-19-2-2 0,10 3-2 15,1-1-3-15,-10 2 1 0,0 0-1 0,9-1 0 0,-8 0 2 16,-3-4 0-16,4 4 3 0,-2-4 3 0,0-7 1 16,9 6 2-16,-9-4 1 0,1-1 2 0,8 0 2 0,-1-3 1 15,1-3 2-15,1 2-5 0,7-4-1 0,10-7-2 0,-2 0-3 16,2 2-2-16,0-1-4 0,8-6-1 0,0 1-4 16,0-1 1-16,8 2 2 0,0-2-1 0,2 1 4 0,7-5 0 15,0 0-1-15,11 0 2 0,-4 0 1 0,2 0 0 16,1-5-2-16,7 1 0 0,0-2-2 0,2 2 0 0,7-1 0 15,-8-5 0-15,-1 6-1 0,10-7-1 0,-9 6-3 0,0 1-6 16,-1-2-11-16,2-3-13 0,-3 5-16 0,-6-2-26 16,7 2-68-16,-8-2-97 0,1-4-95 0,-2 0-102 0,10 7-158 15,-18-12-104-15,8 4-74 0,-5-2-26 0</inkml:trace>
  <inkml:trace contextRef="#ctx0" brushRef="#br0" timeOffset="191318.05">25895 17507 71 0,'0'-10'525'0,"0"0"-71"0,7 1-148 0,2-1-116 0,2-6-59 15,-4 6-22-15,3 2 2 0,6-2 16 0,-7 0 18 16,9-1 12-16,-1 1 14 0,0 2 10 0,0-7 5 0,9 5-4 16,0 2-1-16,0-4 1 0,1 8-15 0,-1-6-11 15,9 5-11-15,-9-5-17 0,-1 6-16 0,11-2-17 0,-11 6-26 16,1-5-27-16,-1 5 2 0,3-5-9 0,-12 5-6 0,2 5-4 16,0 0-5-16,-1 1-2 0,1-2 2 0,-10 6-5 15,0 5-9-15,-8 4 2 0,0 1 5 0,-8 5 0 0,8-1 0 16,-8 4-1-16,-10 3 0 0,1 3-1 0,-8-5 2 15,7 5-1-15,-19 0 0 0,12 4-2 0,-10-3-1 0,1 4 3 16,8-3 3-16,-8-3 2 0,-1 1 2 0,8-1 3 0,-8-2 2 16,9 2 1-16,-8-3 0 0,8-1-1 0,8-4-4 15,-7-1 0-15,15 0-4 0,-7-3-2 0,8-3-5 0,2-2 0 16,-3-2-1-16,3 1-1 0,7-6 0 0,0 2 1 16,0-1 1-16,0-1-1 0,7-5 1 0,3 6 3 0,6-5 2 15,-7 0-1-15,17 0 0 0,-9 0-1 0,9-5-1 0,9 0-2 16,-10 0-2-16,12 0-2 0,-12 0-3 0,10-5-3 15,0 0-11-15,0 0-17 0,-1 0-21 0,1 1-25 0,-2-6-47 16,-5 5-98-16,6-5-104 0,1 0-97 0,-9-4-127 16,9-1-165-16,-9 1-75 0,-1-5-36 0,2 4 19 0</inkml:trace>
  <inkml:trace contextRef="#ctx0" brushRef="#br0" timeOffset="191552.71">26771 17762 205 0,'-8'0'720'0,"-1"-6"12"0,0 6-95 0,9 0-182 0,0-6-128 16,0 6-96-16,0 0-64 0,9 0-31 0,-9-4-12 15,9 4-6-15,-1 0-4 0,10 0-5 0,-1 0-18 0,1 0-22 16,-3-5-23-16,-4 5-17 0,6 0-12 0,-7 0-4 16,-3-5 1-16,2 5-3 0,-9 0-1 0,0 0 2 0,9 0-1 15,-9 0 2-15,-9 5 0 0,9-5-2 0,-9 0-2 0,2 0-3 16,-3 5-1-16,-7-5-5 0,6 0-4 0,-4 4-12 15,-3-4-20-15,9 6-44 0,-8-6-83 0,8 6-86 0,1-6-86 16,8-6-103-16,0 6-150 0,0 0-111 0,0 0-54 0,0 0 2 16</inkml:trace>
  <inkml:trace contextRef="#ctx0" brushRef="#br0" timeOffset="192182.97">27805 17229 584 0,'7'-5'621'0,"3"0"-111"0,0-5-135 0,-2 4-78 0,-8 2-29 15,8-2-17-15,-8 6-9 0,0 0-3 0,0 0 0 0,0 0-9 16,-8-3-29-16,8 3-48 0,-8 0-49 0,-12 0-42 15,5 0-22-15,-12 0-18 0,1 0-8 0,-1 0-7 0,2 3-3 16,-10-3-1-16,9 6-4 0,-9-2 2 0,9-4-1 0,9 6 3 16,-10-6-2-16,10 5 1 0,-9 0-2 0,18 0 0 15,-9 0 2-15,-1-5 1 16,10 5 1-16,-2 0-1 0,2-2-2 0,0 3 1 0,-1-6-1 0,0 4 2 0,9 2-2 0,-9-2 1 16,9 2 2-16,-8-2 0 0,-1 11 3 0,9-6 1 0,-8 6 1 15,-1 0 1-15,9 4 1 0,-10 1-1 0,2 0-2 16,8 4-1-16,-8 1 0 0,8 3 1 0,-9-3 0 0,9-1-1 15,0 1 0-15,0 1-2 0,9-3 0 0,-9-5 0 0,0 3 0 16,0-6 1-16,8-2 3 0,-8-3 4 0,0 0 4 16,8-4 6-16,-8 3 5 0,0-3 5 0,10-2 6 0,-1-4 4 15,-1 4 3-15,1-4 2 0,8 0 0 0,1 0-2 16,-2 0-1-16,10-4-6 0,1 4-5 0,-1-4-5 0,-1-2-6 16,12 2-6-16,-4 4-3 0,-6-5-2 0,7 5-5 0,1-6-2 15,-1 6-1-15,-6-4 0 0,5 4-1 0,-8 0 1 16,3 0-1-16,6 0-2 0,-8 4 0 0,-9 2 1 0,1-1-2 15,8-1 0-15,-17 6 0 0,8-6-2 0,-8 6 1 16,9 2 1-16,-18-4 1 0,9 7-1 0,-9 1 3 0,0-3-1 16,-9 2 0-16,9 0 2 0,-18 0 1 0,9 4-1 0,-8-4 1 15,-10 3 1-15,1-3 1 0,-8 1-1 0,-1 4-2 16,-1-7 2 0,-6 2-2-16,-2 0-1 0,1 0 0 0,1-1-4 15,-3-4 0-15,2 0 0 0,-1-1 1 0,10 1 0 0,-9-5-1 16,8 4 0-16,0-3-4 0,0-2-2 0,0 2-8 0,9-1-13 15,9-2-16-15,-9-3-18 0,18 7-18 0,-2-2-17 16,2-5-16-16,0 0-29 0,8 0-50 0,0 3-66 0,8-3-64 16,-8-3-56-16,18-2-69 0,-1-2-100 0,8-1-134 0,2-2-57 15,-1-5 11-15</inkml:trace>
  <inkml:trace contextRef="#ctx0" brushRef="#br0" timeOffset="192637.26">28813 17248 574 0,'8'-9'656'0,"-8"-1"-59"16,0 5-173-16,8 0-113 0,-8-5-63 0,0 4-35 0,-8 6-16 15,8-4-6-15,0 4-3 0,-8 0-3 0,8 0-16 16,-10 0-34-16,2 4-36 0,-10-4-33 0,1 11-20 0,-1-1-9 15,-8 0-3-15,0 4 0 0,1 6 6 0,-10 3 0 0,9-3-2 16,0 9 1-16,-9 1-2 0,10 0-3 0,-2-1-1 16,1 4-1-16,9 2-6 0,-10-1-2 0,9 0 3 0,2 1-1 15,7-1-3-15,0 0-1 0,1-1-2 0,8 2-4 16,0-6 0-16,8 6-2 0,1-6-4 0,0 0-3 0,7-3-1 16,2-3-2-16,9-4 0 0,-1 1-4 0,9-4 3 0,-9-7 1 15,17 1 1-15,-9-6 0 0,1 1 7 0,8-5 8 16,-7-5 10-16,-10 5 11 0,9-4 7 0,-19-6 7 0,10 1 6 15,-8-2 7-15,-1-4 1 0,-8 5-3 0,-1-9-8 16,1 5-7-16,-9-7-3 0,-9 3-7 0,1-2-8 0,-1 0-8 16,-8 1-6-16,-9-1-5 0,0 7-5 0,0-8-3 0,-9 6-5 15,0 6-2-15,-9-1 0 0,10 0 0 0,-1 6-1 0,1 4 4 16,7 0-10-16,2 0-14 0,-1 4-17 0,8 0-22 16,0 6-21-16,10 2-23 0,-1-4-24 0,1 7-30 15,8 1-33-15,0-3-66 0,8 2-74 0,1-5-63 0,-1 4-69 16,10-4-92-16,0 0-146 0,-1-5-65 0,10 4-9 0</inkml:trace>
  <inkml:trace contextRef="#ctx0" brushRef="#br0" timeOffset="193075.13">29290 17258 81 0,'0'-10'537'0,"0"4"-77"0,0 3-131 0,0-2-108 16,0 0-50-16,0 0-16 0,0 5 2 0,0-5 11 0,0 5 10 15,0 0 2-15,0-5-4 0,0 5-14 0,0 5-19 16,0-5-11-16,0 5-1 0,0 5-6 0,0-2-2 0,0 8 2 15,8 4 4-15,-8 3 1 0,0 2 1 0,0 1-19 0,0 2-27 16,0 6-19-16,0 0-16 0,-8 1-9 0,8-1-4 16,0 4-4-16,0 2-5 0,-9-6-4 0,9 5-4 15,-9-6-3-15,1 7-5 0,8-6 1 0,-9 1-3 0,9-6-1 16,-8 4 1-16,-2-2 3 0,2-8 0 0,8 7 0 0,-8-11 1 16,8 6-2-16,-9-5 0 0,0-6 1 0,9 0-2 0,-9-4-4 15,9 1 0-15,0-8 0 0,-7 9 0 0,7-9-1 16,0-3-3-16,-10 7-2 0,10-4-5 0,0-3-2 15,-10 0-10-15,10 0-23 0,-7-3-4 0,-3-4-6 0,10 7-9 16,-8-8-14-16,8 1-34 0,-8-1-52 0,8-8-65 0,0 7-46 16,0-10-55-16,8-1-45 0,0 1-38 0,2-6-39 0,7-5-26 15,-7 7-20-15,6-8-27 0,2 7-3 0</inkml:trace>
  <inkml:trace contextRef="#ctx0" brushRef="#br0" timeOffset="193419.67">29627 17483 23 0,'10'-15'479'15,"-2"9"-92"-15,2-4-104 0,-1 6-85 0,-2-2-44 16,-7 3-13-16,0-2 5 0,0 0 13 0,0 5 13 0,0-5 6 16,0 5-6-16,-7 0-12 0,7 0-20 0,-9 0-26 0,-9 0-23 15,8 0-19-15,-5 0-9 0,-3 5-3 0,-9-5 6 0,9 5 12 16,2 3 7-16,-2-2 9 0,1-2 3 0,0 6-6 16,0 0-6-16,-1 1-3 0,10-3-8 0,-10 8-8 15,9-6-7-15,-7 4-12 0,6 1-11 0,3 1 0 0,-3-8-6 16,0 7-6-16,3 0-5 0,7-1-3 0,0 1-4 0,-9 4 1 15,9-5 3-15,9 2-2 0,-9-1-3 0,7-1 0 0,3 2-4 16,0-3 0-16,7 1 0 0,-9 1 0 0,9 0 0 16,1-5 0-16,8 5 1 0,-9-6 2 0,9 1 3 15,0 0 1-15,0 0 4 0,9-6 0 0,-9 2-1 0,9-2 3 16,-9 0-1-16,0 3-4 0,-1-4-1 0,1-3-1 0,-8 6-2 16,8-6 9-16,-9 0-8 0,0 6-3 0,-8-6-2 15,1 0 0-15,-10 0-1 0,8 0-2 0,-8 0-1 0,10 0-11 16,-10 0 2-16,0 0-6 0,0 0-5 0,0 0-17 15,0 0-13-15,0-6-34 0,0 6-68 0,0-6-81 0,0 6-72 16,0-3-65-16,7-8-79 0,-7 1-106 0,0 1-129 0,8-6-44 16,-8 5 21-16</inkml:trace>
  <inkml:trace contextRef="#ctx0" brushRef="#br0" timeOffset="193843.51">30010 17150 223 0,'0'0'477'0,"-8"-5"-111"0,8 5-137 0,0 0-90 0,0 0-46 16,0 0-17-16,0 0-3 0,0 0 2 0,0 0 4 0,8 0 6 16,2 0 5-16,-3 0-2 0,2 0-5 0,9 0-4 15,-1 0-1-15,1 0 5 0,0 0 11 0,-3-5 13 16,13 5 11-16,-2 0 9 0,0-5 7 0,0 5 5 0,9-5 2 16,-1 5 0-16,9-4-4 0,-8 4-9 0,0-5-10 0,0 5-9 15,0-4-10-15,7 4-12 0,-7-6-10 0,0 2-11 16,0 4-13-16,0-6-11 0,-10 1-7 0,11 0-4 0,-11 5-5 15,1-5-5-15,-9 5-3 0,2-5-4 0,-1 2-3 0,-11 3-2 16,3 0-2-16,-2 0-4 0,0 0-1 0,-8 0-2 0,0 0-2 16,0 0-12-16,0 0-9 0,0 0-21 0,-8 0-43 15,0 0-70-15,-2 0-77 0,3 3-68 0,-11 2-65 16,-1 0-76-16,2-5-85 0,-9 0-129 0,9 0-44 0,-9 0 23 16</inkml:trace>
  <inkml:trace contextRef="#ctx0" brushRef="#br0" timeOffset="194093.9">30280 17140 366 0,'0'10'514'0,"-9"0"-128"0,9 0-119 16,0 5-52-16,9-1-4 0,-9 1 22 0,8 5 25 0,1-2 23 15,7 8 10-15,-5 3-9 0,5 0-22 0,-6 5-37 0,7-1-49 16,0 3-47-16,0 3-34 0,-8 0-26 0,9 6-14 16,-10-7-4-16,10 6-3 0,-18-1-2 0,8 1 3 0,0 0 0 15,-8 1-8-15,-8-3 4 0,8-1-2 0,-8-3-1 16,-10 2-4-16,10-1-1 0,-19-5-1 0,1-4-3 0,1-1 8 15,-12-6-10-15,4 3-1 0,-2-7-2 0,-8-5-4 0,-1 1-1 16,-7-5-5-16,8-5-3 0,-11 0-5 0,11-1-2 16,-9-4-5-16,10 0-8 0,5 0-17 0,3-4-24 0,0 4-27 15,8-5-73-15,-1 0-126 0,10 0-137 0,8-5-202 16,1 0-119-16,8-4-79 0,-10 5-38 0,10-1-5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8T10:04:50.51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4244 9691 42 0,'0'0'189'0,"0"-4"-36"0,0 4-28 16,0-4-21-16,0 4-18 0,0 0-14 0,-8-6-12 0,8 6-8 15,0 0-5-15,0 0-6 0,0 0-2 0,0 0-5 0,0 0-5 0,0 0-6 16,0 0-3-16,0 6-3 0,0-6-2 16,0 0 3-16,0 0-2 0,0 0 1 0,0 0 3 15,0 0 5-15,0 0 1 0,0 0 1 0,0 0 1 0,0 0 0 16,0 0 0-16,0 0-1 0,0 0 0 0,0 0-2 0,0 0-1 15,0 0-3-15,0 0-2 0,0 0-5 0,0 0-1 0,0 0-2 16,0 0-1-16,0 0-3 0,0 0-2 0,0 4 1 16,0-4 0-16,0 0 1 0,0 0 0 0,0 0 1 15,0 4 5-15,0-4 8 0,0 0 3 0,0 5 1 0,0 0 2 0,0 0 0 16,0-1 4-16,0 2-4 0,0 0-4 0,0-3-4 16,0 4-6-16,-8 1-5 0,8 2 4 0,-10 0 0 15,10 0-1-15,0 4 0 0,0-4 1 0,0 0 1 0,0 4 0 16,-8-4 4-16,8 0-2 0,0 0-2 0,0 5 0 15,0-7 1-15,0 2 2 0,-9 5 1 0,9-5-1 16,0 0 1-16,0-4-1 0,0 4-2 0,0-1-1 0,0-5-3 16,0 6-2-16,0-5-1 0,0 5 0 0,9-5-2 0,-9 4 1 15,0-3 2-15,0 3 2 0,0 1 0 0,0-1 1 16,0-3 1-16,0 2 2 0,0 2 0 0,0 2 1 0,0-3-3 16,8-5-1-16,-8 6 0 0,0 0 2 0,0 5 4 0,0-6 4 15,0 6 3-15,10 0 4 0,-10-1 0 0,0 1 3 16,0 0 1-16,0 0 2 0,0-1 0 0,0 6 0 0,0-5 4 15,0 0 2-15,0-2 5 0,0 3 3 0,0-3 1 16,0-3-3-16,0 6-4 0,0-7-3 0,0 5-3 0,0-4-3 16,0 5-4-16,0 0-1 0,0-6-2 0,0 5-2 0,8-4 0 15,-8 6-4-15,0-6-5 0,0 0-3 0,0 3-4 16,0-3-3-16,8 0 0 0,-8 1 0 0,0-3 1 0,0 2 2 16,0 0 1-16,0 0 3 0,10 0 1 0,-10-1 2 0,0 3 0 15,0-4 0-15,7 2-2 0,-7 5 1 0,0-5-1 0,0 4-2 16,10 1-2-16,-10 0-2 0,0-2 2 0,0 3-1 15,7-1 4-15,-7-1 1 0,0 6 1 0,0-6 3 16,0 1 1-16,0 1 0 0,10-3 1 0,-10 2 0 0,0-5-2 16,0 4-4-16,0 1-3 0,0-5-1 0,10 3-2 0,-10-3 0 15,0 6-1-15,0-1-2 0,0-7 0 0,7 4 0 16,-7-2 0-16,0-2-2 0,0 2 1 0,0 5 1 0,0-6 2 16,10 6-1-16,-10-5 1 0,0 5 2 0,0 0 2 0,0-1 1 15,0 6 0-15,8-2 2 0,-8-3-2 0,0 5 0 0,0-4 0 16,0 2-3-16,0 3-2 0,8-2 0 0,-8 0-2 15,0 1-2-15,9-1 0 0,-9 0 0 0,0 2 0 16,0-3-1-16,0 2 0 0,0-1 0 0,9 1 1 0,-9 0 0 16,0-1 2-16,0-4-2 0,0 5 1 0,0-2 0 0,0 3 2 15,0-1-1-15,0-2 1 0,0 2 0 0,0-1-1 16,0 6 1-16,0-1 1 0,0 1 0 0,-9 0-1 0,9-1-1 16,0 6 1-16,0-6-3 0,9 1-2 0,-9-1 1 15,0 0 0-15,0 5 3 0,0-4 3 0,9-1 1 0,-9 1 1 16,8-1 5-16,-8 1 9 0,0-1 1 0,0-5 0 0,0 7 2 15,0-3 1-15,0 7 2 0,9-6 0 0,-9 1 0 16,0 4-9-16,0-5 2 0,0 5-1 0,0-4-3 16,9-1-7-16,-9 5-2 0,0-5-2 0,0 0-2 0,0 7-3 15,8-7-1-15,-8 1-1 0,0-6 0 0,9 5 1 0,-9 1 1 16,0 0-2-16,0-1 1 0,9 1 3 0,-9-2 1 0,0 2 0 16,0 1 2-16,0-8-1 0,8 6 0 0,-8 1 2 15,0-2-2-15,0 3-3 0,0-7-1 0,9 7 1 16,-9-3 0-16,0-4 0 0,0 6 0 0,0-4-3 0,0 2 2 0,8-3 2 15,-8-1-1-15,0 1-1 0,0-2 0 0,0 3 0 16,0 3-1-16,10-5-1 0,-10 7 0 0,0-7 0 0,0 5-2 16,0 1 1-16,0-1-2 0,0-4 2 0,0 3 0 15,-10 3 1-15,10-3 0 0,0 3 0 0,0-3 1 0,0-3-1 16,0 5 2-16,0-1-1 0,0-4-2 0,0-1 2 0,0 1 0 16,0-1 0-16,0 1-1 0,10-1 0 0,-10-4 0 15,0-1 1-15,0 6 0 0,0-5 1 0,0-2 0 0,0 3-1 16,0-1-1-16,0-1 2 0,0 0-1 0,0-4-1 15,0 5-1-15,0-1-2 0,0 2 1 0,0-2 1 0,0 1 0 16,0 1 1-16,0-6-1 0,0 3 0 0,0 2 1 0,0-2 0 16,0 3 0-16,0-1 1 0,0-1-1 0,0 6 0 15,0-5 0-15,-10-1 1 0,10 5-1 0,0-4 1 0,-8 0 0 16,8 1-1-16,0-3 1 0,0 2-2 0,-9 0 1 16,9 0 0-16,0 0 0 0,-8-2 0 0,8 1-2 0,-9-2 2 15,9 1 1-15,-9 3 0 0,9-6 0 0,0 3-1 0,0-3-1 16,0 0 1-16,9 0 1 0,-9 0-4 0,0-1 1 15,0 6 1-15,0-5 0 0,0 0 2 0,0 0 1 0,0 0-1 16,0-1-1-16,0 0 3 0,0 1 0 0,0 1-2 0,-9-1-1 16,9 4 0-16,0-4 1 0,0 0 0 0,0 0 0 0,0-1-1 15,0 1 0-15,9-6-1 0,-9 6 0 0,0-4-1 16,0-2-2-16,0 1-2 0,0 0-9 0,0-5-38 16,0 0-74-16,0 5-90 0,0-10-91 0,0 5-122 0,9-5-201 15,-9-4-105-15,8-1-49 0,1 0 4 0</inkml:trace>
  <inkml:trace contextRef="#ctx0" brushRef="#br0" timeOffset="1159.13">24547 14410 111 0,'0'0'285'0,"0"0"-71"0,0 0-56 0,0 5-44 0,0-5-28 16,0 0-18-16,0 0-8 0,0 5-3 0,0-5-2 0,0 0-3 15,0 0-2-15,0 0-3 0,0 4-8 0,0-4-6 16,10 0-4-16,-10 0-4 0,0 6-3 0,0-6 1 16,10 0 1-16,-10 0-1 0,8 5 4 0,1-5 0 0,-1 0 0 15,1 0-1-15,-1 3-2 0,1-3-4 0,0 0-3 0,8 6-4 16,-9-6-2-16,10 0-1 0,0 0 0 0,-10 0 5 0,9 0 4 15,1 0 4-15,0 0 4 0,-2-6 5 0,2 6 4 16,-1-3 7-16,1 3 3 0,-1-5-6 0,1 5-5 16,-1 0-4-16,0 0-5 0,1-6-5 0,-1 6-4 0,0-4 0 15,0 4 2-15,1-5 5 0,-1 5 2 0,1 0 0 0,8-5 2 16,-9 0 3-16,9 0 5 0,-8 5 2 0,8-5 1 16,0 0 1-16,9 0 0 0,-9 1 0 0,-2-2-1 0,13 2-1 15,-3-1-6-15,-8 0-8 0,9 0-9 0,0 1-7 0,-1-2-1 16,-6 6-3-16,5 0-2 0,-6-4-2 0,7 4-3 15,-8 0 1-15,8 4 1 0,-7-4-2 0,-2 0-1 0,0 0 1 16,12 6-2-16,-12-6 1 0,10 0 1 0,-9 0-2 16,9 0 3-16,0 0-1 0,1 0 1 0,-3-6 1 0,2 6 2 15,0 0-1-15,-1-4 0 0,0 4 1 0,3-6-2 0,-12 6 0 16,10 0-1-16,0 0-2 0,-10-4 1 0,1 4-4 16,9 0-8-16,-9 0-13 0,-1 0-6 0,3 0-6 0,6 0-3 15,-8 0-3-15,9-6 1 0,-9 6 2 0,9-4 3 16,-1-1 9-16,1 5 4 0,9-4 2 0,-1-2 3 0,-8 2-3 15,8-2-1-15,1 2 0 0,-11-2 0 0,12 2-4 0,-2-2-1 16,0 3 0-16,1-2 0 0,-1 0 0 0,1 0 2 16,0 5 0-16,-2-5 1 0,-6-1 6 0,7 2 2 15,0-2 3-15,1 2 3 0,-9-1 2 0,7-4 1 0,3 3 3 16,7 2 5-16,-9-6 2 0,0 5 1 0,9-5 2 0,-9 5-1 16,10 0 2-16,-10-5 1 0,1 6-1 0,-1-1-1 0,-9 1-1 15,10-6 0-15,-8 4-1 0,6 1 1 0,-7 0-1 16,9 1 2-16,-10 4-1 0,9-6-1 0,-7 3 0 15,-1 3-1-15,-1-6 1 0,1 6 0 0,7-4 0 0,-7 4-4 16,1-6 0-16,8 6 4 0,-10-4 0 0,10-2 1 0,-10 6-1 16,8 0 1-16,-5-4 0 0,6-2 1 0,-8 6 2 15,7-3-3-15,-7 3 0 0,1 0-1 0,-3 0 0 0,3 0 0 16,-2 0 0-16,1 0-1 0,8 0-1 0,-8 3 0 0,-1-3 1 16,3 0 1-16,-3 0 0 0,0 6 0 0,9-2 0 0,-8-4 0 15,10 0 0-15,-12 6 2 0,11-6 1 0,-1 4 0 16,0 2 4-16,1-6 3 0,-2 0 4 0,2 0 5 15,0 0 6-15,-1 0 2 0,1 4 2 0,-1-4 1 0,10 6 0 16,-18-6-4-16,7 0-3 0,3 3-3 0,-1-3-7 0,-11 6-5 16,2-6-2-16,0 4-3 0,-9-4-1 0,9 5-1 15,-10 0-1-15,-7 1 0 0,8-6 1 0,-10 4 2 0,4 2 1 16,-3-2 3-16,0 1 0 0,0-1 4 0,-8-4 1 16,-1 6 2-16,1-6 2 0,0 0 0 0,0 4-1 0,-9-4-2 15,0 0-5-15,8 0-21 0,-8 0-38 0,0-4-55 0,0-2-107 16,0-3-186-16,-8-1-99 0,-1 0-53 0</inkml:trace>
  <inkml:trace contextRef="#ctx0" brushRef="#br0" timeOffset="2749.35">29645 8754 151 0,'0'0'131'0,"10"5"-22"0,-10-5-18 0,0 0-17 0,0 0-14 16,0 4-11-16,0-4-9 0,9 0-7 0,-9 0-1 16,0 4-1-16,0-4 1 0,7 6 1 0,-7-2 2 0,0 2 2 0,0-2 2 0,0 2 5 0,0-1 0 0,0 5 1 0,0-6-2 15,0 6-1-15,0 0-2 0,0-1 1 0,0-4-1 16,0 10-2-1,0-5 1-15,-7-1-3 0,7 1-1 0,0 5-1 0,0 0-3 16,0-6-3-16,0 11-2 0,0-6-4 0,7 0-4 0,-7 6-3 16,0-5 0-16,0 5 0 0,0-1 3 15,0 1 1-15,0-1 1 0,10 6 0 0,-10-5 3 0,0-1 1 16,8 6 4-16,-8-5 0 0,0 3-1 0,9-3 2 0,-9 4 5 16,0 1 1-16,9-1-1 0,-9 6-1 0,8-6-1 15,-8 6-4-15,9-7-3 0,-9 6-6 0,8 1-5 0,-8-1-7 16,10 1-1-16,-2 3 0 0,-8-2 0 0,8-3 4 15,2 1 9-15,-10 1 6 0,8 1 7 0,-8 2 11 0,0-4 6 16,9 1 8-16,-9-2 3 0,8 1 0 0,-8 1-5 0,0 1-3 16,0-3-5-16,9 2 0 0,-9-6-1 0,0 4-7 15,9 3-3-15,-9-2-4 0,0 1-2 0,8-2-1 0,-8 2-1 16,0-2-3-16,10 3-5 0,-10 3 1 0,0-5-3 0,7 0 1 16,-7 5 0-16,0-5-2 0,0 6-1 0,0-7-2 15,0 2 2-15,0-1 3 0,0 6-2 0,9-6 4 0,-9 1 4 16,0-6 1-16,0 5 0 0,0-5 1 0,0 1-3 15,10-1-4-15,-10 1 6 0,0-1 5 0,8 1 1 0,-8-1-1 16,0 1 3-16,10-1-1 0,-10 1 1 0,0 5-1 0,0-1-6 16,0-1-7-16,0 2-3 0,0-6-6 0,0 4-1 15,0 3-1-15,7-1 1 0,-7-7-1 0,0 6-2 0,0-4-1 16,0-1-2-16,8-3 2 0,-8 3 1 0,0 1-3 16,10-2-1-16,-10 2 2 0,8-1 0 0,-8 1 0 0,9-1 1 15,-9 1 0-15,9-1-5 0,0 6 1 0,-9-7-1 0,8 6 1 16,2 1-1-16,-10-5 0 0,8 4-1 0,-8 5 0 15,8-4 2-15,-8-1 2 0,8 4 0 0,-8-3 0 0,0 1 4 16,0 2 8-16,0 1 4 0,0-5 6 0,0 6 1 16,0-5 2-16,0 3 1 0,0-4 2 0,0 1-3 0,0-1-7 15,0-4-3-15,0 3-4 0,0 1-2 0,0-3-3 16,0 3-2-16,0-5-4 0,10 1-2 0,-10 3-1 0,0-2 0 16,0 3-2-16,0-6-2 0,8 7 1 0,-8-1 1 15,0 1 1-15,0 0 2 0,9-6-1 0,-9 4-1 0,8 3 3 16,-8-1 2-16,0-3 0 0,0 3-3 0,0-5 4 0,0 4 3 15,0-1 3-15,0 3 2 0,-8-1-1 0,8-2-2 16,-9 6 2-16,9-4 0 0,-8-1-2 0,8 6-5 0,-10-1-2 16,2-1 0-16,8 2-3 0,-8-1 0 0,0 0-1 0,8 1 3 15,-10 4-2-15,10-6 0 0,0 2 1 0,-8-1-1 0,8-1 2 16,0 3-1-16,0-7-1 0,0 0-1 0,8 0 2 16,-8 0 0-16,10-4-4 0,-10-2 0 0,0 3 2 15,8-3 0-15,0-3 1 0,-8 1 0 0,8-3 0 16,2 2-2-16,-2-5 3 0,-8 1 0 0,9 2-3 0,-1-3-1 0,2 0 1 15,-3-5-2-15,2 4 0 0,0-4 1 0,0 4 0 0,8-3-2 16,-8-2 2-16,0 0-1 0,-1 1 1 0,2 0 0 16,-2 0 1-16,-1-1-1 0,3-2-2 0,8 1 2 15,-10-3 0-15,1 5-2 0,-9-4-2 0,9-2 1 0,-1 2-19 16,-8-6-18-16,0 0-40 0,9 0-63 0,-9 0-77 0,0 0-84 16,0 0-119-16,0-10-199 0,0 4-88 0,0-4-39 15,0 0 8-15</inkml:trace>
  <inkml:trace contextRef="#ctx0" brushRef="#br0" timeOffset="4632.2">24532 11073 37 0,'0'-4'264'16,"8"4"-67"-16,-8 0-55 0,0 0-39 0,0-5-21 15,0 5-15-15,7 0-4 0,-7 0-4 16,0 0-6-16,0 0-5 0,0 0-3 0,10 0-5 16,-10 0-5-16,0 0-3 0,-10 0-7 0,10 0-4 0,0 0-3 15,0 0 1-15,0 0-4 0,0 0-1 0,0 0-2 0,-7 0-4 0,7 0-1 0,0 0 0 0,0 5 0 16,0-5 0-16,0 0 0 15,0 0 0-15,0 0 3 0,0 0 2 0,0 0 2 0,0 0 1 0,0 0 1 0,-8 0 2 16,8 0 1-16,0 0 0 0,0 0-1 0,0 0-2 16,-10 0-1-16,10 0-2 0,0 0-2 15,0 0-2-15,0 0-2 0,0 0-1 0,10 0-1 16,-10 0-1-16,0 0 1 0,0 0 1 0,8 0 1 0,-8 0 0 0,0 0 0 0,0 0 2 16,0 0 1-16,0 0 2 15,7 0 0-15,-7 0 2 0,0 0 2 0,10 0 0 0,-10-5 0 0,10 5-3 0,-2-5-2 0,-8 5-3 16,9 0-1-16,-1-5-3 15,-8 5 2-15,9 0-4 0,-9 0-2 0,8 0 0 16,-8 0-1-16,0 0 1 0,0 0-1 0,0 0-1 16,0 0-5-16,0 0 2 0,-8 5 0 0,8-5 1 0,-9 5-3 15,-8 0-4-15,-1-1 0 0,8 2-2 0,-15-2-3 0,8 7 0 16,1-8-1-16,-12 3 1 0,12 3 5 0,-11-3 1 16,10-2 1-16,0 2 2 0,8-2 3 0,-8 0 2 0,8 2 1 15,0-6-1-15,0 6 0 0,1-6 0 0,8 3 2 0,-8-3 0 16,8 0 0-16,0 0 0 0,-10 0 0 0,10 0-1 0,0 0 1 15,0 0 2-15,10 0-1 0,-10 0 2 0,0 0-2 16,0 0-1-16,8 0 0 0,-8 0 0 0,0-3 0 16,8 3-2-16,1 0 0 0,-9 0-1 0,9-6 3 0,0 6 0 0,-1 0 0 15,1-6 1-15,0 6 1 0,-1-4-1 0,1 4 0 0,0-4 1 0,-1 4 0 16,1-6 0-16,9 2-1 0,-10-2 1 0,0 6 1 0,1-3-1 16,0-3 0-16,1 6 1 0,-3-6-1 0,11 6 0 15,-10-3-1-15,2 3 1 0,5-7-1 0,-5 7 0 0,8-4 1 16,-1 4 0-16,-8-4 0 0,8 4 0 0,0-6-1 15,9 6-1-15,-9-4 2 0,1 4 1 16,8 0-2-16,-10 0-1 0,2-5 1 0,9 5 1 16,-1 0-1-16,0 0 0 0,0-5 0 0,8 5-1 0,-7 0 1 0,7 0 0 0,-8-5 2 15,9 5 0-15,0 0-1 0,-9-5 1 0,8 5 0 0,2 0-1 16,-11 0 1-16,11-4-1 0,-12 4-3 0,3-6 1 16,0 2 1-16,-1 4 0 0,0-5 1 0,9 5 0 0,-9-5 0 15,-1 5-1-15,12-5 2 0,-4 5 0 0,-6-5-3 0,7 5 1 16,1-5-1-16,-1 5-1 0,9-5 1 0,-7 5 0 15,7 0-1-15,0-5 0 0,1 1 1 0,-1-2 0 16,2 3 0-16,-3-3 1 0,1-4 0 0,-8 5 1 16,8 0-1-16,-8-5-1 0,0 7 1 0,9-3-1 0,-18 2 3 0,9-2-3 15,-1 0 0-15,-8 2 0 0,0 0 0 0,0-2 2 0,1 2-2 16,-2 4 1-16,1-5-1 0,9 5 0 0,-17-6 1 16,16 6-1-16,-7-4 0 0,-3 4 0 0,3-6 0 0,8 6 0 15,-9-4 0-15,8 4 0 0,1-6 1 0,0 6 1 0,0-4-1 16,0 0 0-16,-1 4 0 0,1-5 0 0,0 5 2 15,-1 0-3-15,1 0 0 0,-10-5-1 0,12 5-1 16,-12 0 2-16,10 0 0 0,-9-5 0 0,0 5 0 0,0 0 0 16,8 0 0-16,-7 0-1 0,-1 0 1 0,-1 0 0 0,11 0 0 15,-10 0 0-15,-1 0 0 0,11-5 0 0,-11 5 0 0,11-5 0 16,-2 5 0-16,1-5 0 0,0 5 1 0,-1-4-1 16,9-3 0-16,-8 4-1 0,9 3 1 0,-11-5 0 15,3 0 0-15,-1 0 1 0,8 5-2 0,-8-5 1 0,0 0 0 16,-1 0 0-16,-7 0 0 0,7 5 0 0,1-3-2 0,0-4 0 15,-9 4 1-15,8-3 1 0,2 1 2 0,-1 0-1 16,-1 0-1-16,1 0-1 0,-1 5 1 0,9-5 0 0,-7-3 0 16,-1 8 0-16,-1-12-4 0,1 12 1 0,-1-4 3 0,1 0-1 15,0-2 0-15,-1 2 1 0,2 4-1 0,-1-5 0 0,-9 5 1 16,8-6 0-16,0 6-1 0,1-4 0 0,0-2 0 16,-8 6 1-16,7-4 0 0,-8-2-1 0,9 6 0 15,-9-4 1-15,0 4-1 0,9-4 1 0,-8-1 0 0,-2 5 1 16,10-5-1-16,-10 5 1 0,1 0-1 0,9-5 0 0,-10 0-1 15,2 5 1-15,-1-5-2 0,9 5 0 0,-8-5 1 16,-2 5-1-16,2-5 0 0,-3 5 1 0,3-6 1 0,-1 6 0 16,-1 0 0-16,3-3 1 0,-2 3 0 0,-9-5 0 15,9 5 0-15,0-5-1 0,-8 5 0 0,7-5 0 0,-7 5 7 16,7 0-4-16,-6 0-1 0,-1-5-2 0,-3 5 0 0,3 0 0 16,0 0-1-16,-1-5 0 0,1 5-7 0,-2-5 5 15,-6 5 2-15,7 0 0 0,1-5 1 0,-11 5 0 0,11-5 0 16,-9 5 0-16,8 0-1 0,-8-5 0 0,8 5 0 15,-7 0 1-15,-2 0-3 0,-1 0 1 0,3 0 0 0,-10 0 2 16,10 0-3-16,-10 0-1 0,8 0 2 0,0 0-2 0,-8 0 4 16,9 0 0-16,0 0 0 0,-9 0 1 0,8 0 0 15,-8 0 1-15,0 0-1 0,0 0 0 0,9 0-1 0,-9 0-1 16,0 0-6-16,0 0-11 0,0 0-24 0,0 0-47 16,0-3-86-16,0 3-172 0,-9 0-93 0,-8 0-49 0</inkml:trace>
  <inkml:trace contextRef="#ctx0" brushRef="#br0" timeOffset="5872.76">24496 11542 175 0,'0'-4'144'0,"0"4"-27"0,0 0-21 0,0 0-23 0,0 0-16 0,0-6-10 0,0 6-4 16,0 0 1 0,0 0 0-16,0-4 3 0,0 4 0 0,0 0 2 0,0 0 1 0,0 0-3 0,0 0-3 0,0 0-6 15,0 0-5 1,0 0-4-16,0-6-3 0,0 6-3 0,0 0-4 0,9-3-3 16,-9 3-2-16,9-5-1 0,-1 5 0 0,2-5 1 0,-2 5-1 15,-1-5 0-15,-7 5 0 0,10-5 0 0,0 0 1 16,-2 0-1-16,-8 5 1 0,9 0 0 0,-9-6 0 0,8 6 1 0,-8-3 0 15,0 3 1-15,9 0 0 0,-1-7 0 0,-8 7-3 16,9 0-2-16,0 0-2 0,-1 0-2 0,9-3-1 16,-8 3 0-16,0 0-2 0,9-5-4 0,-1 5 1 0,-9 0 0 15,10 5 0-15,-11-5-1 0,11 0-2 0,-9 0 1 16,9 3 0-16,-9-3-1 0,-1 0 1 0,1 0 1 0,0 0 0 0,-1 0 0 0,10 0 1 16,-9 0-1-16,-1 0 0 0,1 0 3 0,0 0-3 15,-1 0-1-15,0 0 2 0,10 0-1 16,-9 0 0-16,0 0 1 0,7 0 0 0,-7-3-1 0,9 3 1 0,-1 0 0 15,1-5-1-15,-10 5 1 0,10-6 0 0,8 2 0 16,-9-1-1-16,1 0 0 0,-2 0 1 0,2 0 0 16,0 2-1-16,-1-4 0 0,1 7-1 0,-1-5 0 15,-1 1 1-15,1 4 0 0,3-6 0 0,-13 6 0 0,11-4 0 16,-1 4-1-16,-8 0 1 0,8 0-1 0,1 0 1 0,-10 0 0 16,10 0-1-16,-9-5 0 0,7 5 1 0,2 0 0 15,-9 0-1-15,8 0 1 0,0 0 0 0,-6 0 0 0,4 0 0 16,3-5 0-16,-9 5-1 0,9 0 1 0,-10 0-3 15,0 0-1-15,10 0 3 0,-10 0-1 0,10 0 1 0,-9 0 0 0,7 0 1 16,-7 0 0-16,8 0 4 0,1-5-3 0,-9 5-1 16,9-4 2-16,-3 4-1 0,5-6 1 0,-3 6-1 15,0-5-1-15,9 0 1 0,-9 1 1 0,9-2 0 0,-8 2-2 16,8-1-1-16,0 1 1 0,-1-2 0 0,-7 2 0 0,8 4 0 16,-9-6-1-16,10 6 1 0,-10-4 0 0,9 4 0 0,-9-6-1 15,1 6-1-15,-2-3 2 0,11 3-1 0,-9 0 1 16,-1-7-1-16,-8 7 2 0,8-3 0 0,1 3 0 0,-9-5 0 15,8 5-1-15,-9 0 0 0,1-7 0 0,-9 7 0 16,8 0 0-16,-8 0-2 0,0 0 2 0,0 0 0 0,0 0-1 16,0 0 0-16,0 0-2 0,0 0-4 0,0 0-4 15,-8 7-6-15,8-7-7 0,-9 0-10 0,1 5-13 0,-9-5-18 16,-1 3-25-16,1-3-25 0,-1 7-30 0,-7-7-37 0,-2 3-41 16,1 3-43-16,-9-2-44 0</inkml:trace>
  <inkml:trace contextRef="#ctx0" brushRef="#br0" timeOffset="7273.32">24809 11548 68 0,'0'0'72'16,"9"0"-12"-16,-9 0-11 0,0 0-7 0,0 0-6 0,0 0-5 15,0 0-4-15,0 0-4 0,8 0 1 0,-8 0 2 0,9 0 2 16,0 0 3-16,0 0 4 0,-1 0 5 0,10-6 3 0,-2 6 3 16,2-4-1-16,0-2-6 0,7 2-2 0,-7-2-2 15,8 3-4-15,-1-2-4 0,2 0-5 0,-1 0-3 16,0 0-1-16,0-5-1 0,-8 10-4 0,17-9-1 0,-18 2-5 15,16 4 2-15,-6-2 0 0,-9-1-2 0,17 6-2 0,-18-4-1 16,9 4 1-16,0 0-2 0,0-5 4 0,0 5 0 16,2 0 1-16,-3 0 1 0,0-5 0 0,1 5 4 0,0 0 1 15,1 0 0-15,-2-5 1 0,2 5 0 0,-2-5-2 0,0 5 1 16,3-3 0-16,-2 3-1 0,8-7-1 0,-7 7 0 16,7-5 0-16,1 5-3 0,-1-4 2 0,1-2-1 0,1 6-1 15,-2-4-1-15,1 4 0 0,7-5-1 0,-5 0 0 16,6 0 0-16,-8 5 0 0,-1-4-2 0,10-2 1 0,-10 1 3 15,8-4 1-15,-5 3 3 0,-3 2 1 0,0-1-2 0,2 1-2 16,-11-6 2-16,11 4-2 0,-12 2-3 0,3 4-2 0,-1-6-1 16,1 3-1-16,-10 3-3 0,0-7 4 0,9 4-2 15,-9 3-1-15,1 0-1 0,8 0 0 0,-9 0 0 16,1-5 0-16,8 5 0 0,1 0 1 0,-2 0-1 0,0-7 1 16,2 4 1-16,-1 3 0 0,8 0-1 0,-7-5 1 0,0-1 0 15,7 6-1-15,-8-4 0 0,0-2 1 0,9 6-2 16,-9-3 0-16,0 3-1 0,-1 0 0 0,-7-6-1 0,-1 6-1 15,9 0 1-15,-8 0-1 0,-1 0 1 0,0 6 1 16,1-6 0-16,-1 0 0 0,9 0-1 0,-8 0 1 0,-1 0 0 16,1 0-1-16,-2 0 0 0,11 0 2 0,-10 0-2 0,10 0 1 15,-11 0 1-15,11 0 1 0,-9-6-1 0,7 6 1 16,-8 0 0-16,10 0-1 0,-11 0 0 0,12 0 0 16,-12-5 0-16,11 5 0 0,-12 0 1 0,5 0-1 0,5-4 0 15,-8 4 1-15,9 0 0 0,0-6-1 0,1 6 0 0,-2-4 0 16,0 4 0-16,2-5 0 0,0 0 1 0,-1 0-1 0,9 5 0 15,-9-5 0-15,0 0 1 0,9 0 0 0,-8 0-1 16,-2 5-3-16,0-4 3 0,2 4 0 0,-10-6 0 0,0 6-2 16,9-4 2-16,-8 4 0 0,-2-5 2 0,2 5 2 0,-1 0-3 15,1-4-2-15,0 4-1 0,-1 0 2 16,1 0 0-16,8-6 0 0,-9 6-2 0,0 0 2 0,10 0-1 0,-11-4 1 16,2 4 1-16,7-6-1 0,2 6-1 0,-10-5 1 0,0 5 0 15,9-5 1-15,-8 5 0 0,-1-4 1 0,9 4 0 16,-8-6 0-16,-1 6 1 0,1-3 0 0,-1 3 0 0,0-6-1 15,1 6 1-15,7-6 0 0,-7 6 1 0,0-4 0 16,9 4-1-16,-11-4 1 0,10 4-1 0,-9-6-1 0,9 2 2 16,-8-2-3-16,8 6 2 0,-1-3 0 0,2-3-1 0,-1 0 0 15,-8 3 2-15,8-4-1 0,-9 7 0 0,9-4-1 16,-8 4 0-16,-10-4-1 0,9 4 1 0,1 0-1 0,-11 0-1 16,13-6 0-16,-13 6 1 0,11 0-1 0,-10 0 1 15,1-4 0-15,0 4 0 0,0 0 0 0,8 0-1 0,-8 0 1 16,0 0-1-16,-1 0 0 0,1 0 1 0,-1 0-1 0,1-5-2 15,-1 5 2-15,2 0 0 0,-2 0 0 0,8 0 0 16,-6 0-1-16,7 0 0 0,-8 0 2 0,8 0 1 0,1 0-2 16,-11 0 0-16,11 0-1 0,1 0 1 0,-2-5 1 15,0 5-1-15,0 0 0 0,0 0 0 0,1 0 0 0,-10-5 0 16,10 5 0-16,-1 0-1 0,1-5 1 16,0 5 7-16,-11 0-5 0,12 0-2 0,-11 0 0 0,9-4 1 0,1 4-1 0,-1-6 4 15,-8 6-2-15,8-4-7 0,-7 4 3 0,-2 0 3 16,8-5 1-16,-6 5 1 0,-2-5-2 0,1 5-1 0,-1 0 0 15,-8 0 0-15,10-5 0 0,-10 5 0 0,0 0 1 0,0 0 2 16,0 0 4-16,7 0 0 0,-7-5 4 0,0 5 3 0,0 0 4 16,0 0 1-16,0 0 0 0,0 0-2 0,9 0-3 15,-9 0-1-15,0-5-3 0,0 5-4 0,9 0-2 0,-9-5-3 16,9 5-1-16,-9-5 0 0,10 5 0 0,-10-4 1 16,7 4-1-16,-7-6-1 0,9 3 1 0,-9 3 0 0,9 0 2 15,-9 0 0-15,0-6 1 0,0 6 1 0,8-4 2 16,-8 4 3-16,0-6 3 0,0 6 3 0,0 0 0 0,10 0 3 15,-10 0 0-15,0 0 1 0,0-5-3 0,0 5-2 0,0 0-1 16,8 0-2-16,-8-5-3 0,7 5-1 0,-7-5-3 16,10 5-1-16,0-5-1 0,-2 5 1 0,0-3-2 0,1-3 1 15,0 6-2-15,-1-4 2 0,1 4 0 0,-9-6 0 16,9 6 2-16,-9-6 0 0,8 6 0 0,-8 0 1 0,0 0 2 16,0 0 1-16,0 0-1 0,0 0-12 0,-8 0-29 0,-1-4-52 15,-8 4-109-15,-1 0-167 0,-8 0-96 0,-9 0-59 16</inkml:trace>
  <inkml:trace contextRef="#ctx0" brushRef="#br0" timeOffset="8042.4">24818 11039 106 0,'0'0'189'0,"8"0"-27"0,1 0-27 15,0 0-23-15,-9 0-26 0,9 0-21 16,-1 0-14-16,1 0-12 0,0 0-11 0,-1 0-5 16,0 0-4-16,2-4-3 0,-2 4 1 0,-8 0-1 0,9 0-3 15,0 0 0-15,-9 0 2 0,0 0 4 0,8 0 5 0,-8 0 3 16,0 0 4-16,0 0 7 0,0 0 3 0,0 0-2 0,0 4 2 0,0-4-3 15,-8 0-5-15,8 6-3 0,0-6-5 0,-9 4-5 0,0 1-6 16,9 5-2-16,-8-1-3 0,-2 1-2 0,2 4-1 0,0 1-1 16,-1 1-1-16,0-2 0 0,-8 5-1 0,8 1 0 15,0-1 0-15,-8-4-2 0,8 5 0 16,1 0-1-16,-9-2 0 0,7 3 0 0,1-6-1 0,-9-2 0 0,11 3 0 0,-2-6 0 16,0-1 1-16,9 5-1 0,-8-9-1 0,8 6 1 0,-9-7-1 15,9 1-4-15,0 0-7 0,0-5-9 0,0 0-14 0,0 0-18 16,0 0-23-16,9-5-34 0,-1 0-45 0,1 1-62 15,0-2-102-15,-2-4-76 0</inkml:trace>
  <inkml:trace contextRef="#ctx0" brushRef="#br0" timeOffset="8308.06">25295 11015 226 0,'0'0'299'0,"0"0"-76"0,0 5-66 0,-8-5-53 0,8 5-38 16,-9-5-28-16,9 5-16 0,-8 0-9 0,8 5-6 16,-10-6 0-16,3 6 0 0,-2 0 1 0,-2 0 3 0,4-2 2 15,-10 2 4-15,-1 5 6 0,0 1 3 0,1-2 3 0,-1 1 2 16,-8-1-1-16,1 6 0 0,-1-5-1 0,0 4-3 16,-9 1-4-16,9-1-2 0,-1-4-2 0,2 3-4 0,-2 4-3 15,11-9-3 1,-10 3-1-16,17-3-3 0,-9 2-4 0,1 0-3 0,8-5-6 0,9-1-9 0,0 1-16 0,0-5-27 15,0 2-42-15,0-7-61 0,9 0-108 0,8-7-108 0,-8 7-60 16</inkml:trace>
  <inkml:trace contextRef="#ctx0" brushRef="#br0" timeOffset="8558.94">26025 11054 67 0,'0'0'449'0,"-9"5"-105"0,9-5-119 0,-9 5-93 0,1 0-61 15,-1-1-33-15,1 2-19 0,-2-2-8 0,-7 7-5 16,1-2-2-16,-1 0-1 0,-3 7 0 0,4-8-1 16,-2 7-1-16,-8 0 2 0,0 0-2 0,0 4-1 0,1-4-2 31,-2 0 2-31,2 4-2 0,-2-4 0 0,1-6 0 0,9 7-4 0,-1-8-3 0,0 4-7 0,10-2-10 0,-9-7-26 0,8 3-32 15,9-6-45-15,0 0-66 0,0 0-113 0,9 0-79 16</inkml:trace>
  <inkml:trace contextRef="#ctx0" brushRef="#br0" timeOffset="8797.79">26433 10948 195 0,'-9'3'446'0,"2"2"-126"16,-4 0-127-16,-5 5-87 0,-2 0-44 0,8 5-21 0,-6-6-10 15,-1 1-4-15,-1 0 0 0,9 4-3 0,-7-4 0 16,-2 5-1-16,0 0-2 0,1 3-7 0,0-3-4 0,0 5-5 16,-9-1-3-16,8 1-1 0,-7 0-1 0,-2-1 0 15,9 1-1-15,1-1-1 0,0-4 1 0,-1 0 0 0,10 0-5 16,-1-5-6-16,0-2-11 0,9 2-15 0,0-4-16 0,0-6-22 15,9 4-29-15,0-4-44 0,8-4-65 0,0-2-117 16,1 3-74-16</inkml:trace>
  <inkml:trace contextRef="#ctx0" brushRef="#br0" timeOffset="9013.44">26815 10971 96 0,'9'-5'499'16,"-1"0"-108"-16,-8 0-129 0,0 5-97 0,0-5-59 0,0 5-33 15,0 0-14-15,0 0-9 0,0 0-2 0,-8 0-4 0,-1 0-5 16,-9 5-8-16,10 0-6 0,-10 5-9 0,-8 6-6 16,9-3-4-16,-9 7-3 0,0-5-1 0,9 9 0 0,-9-4-1 15,1-2 0-15,-3 3 0 0,12 3-1 0,-2-5-2 16,0 1-1-16,1-5-5 0,9-1-5 0,-2 6-8 0,2-10-13 16,8 5-12-16,0-11-17 0,0 7-18 0,8-8-25 0,2-3-33 15,-2 0-41-15,9 0-49 0,1-3-89 0,0-8-87 16</inkml:trace>
  <inkml:trace contextRef="#ctx0" brushRef="#br0" timeOffset="9233.94">27345 10918 345 0,'17'-6'426'0,"-17"2"-104"0,9 4-106 16,-9-5-71-16,0 5-43 0,0 0-25 0,0 0-17 0,-9 0-10 15,1 5-7-15,-1-5-7 0,-9 10-7 0,1-6-7 0,-1 6-5 16,3 6-6-16,-13-8-2 0,11 7-2 0,-10 4-1 15,2-4-3-15,-1 5 0 0,0 0-2 0,0-1-1 16,-1 0 0-16,0 7 0 0,2-7 0 0,0 1-2 0,-2-2 0 16,10 3-1-16,-10-2 0 0,11-5-2 0,7 6-7 0,-9-5-10 15,11-6-12-15,-3 6-15 0,10-11-16 0,0 7-16 0,10-8-24 16,-10 4-28-16,16-14-37 0,2 4-47 0,-2 3-65 16,11-11-94-16</inkml:trace>
  <inkml:trace contextRef="#ctx0" brushRef="#br0" timeOffset="9469.81">27953 10897 288 0,'17'0'382'0,"-17"0"-107"0,8-4-94 16,1 4-62-16,-9 4-38 0,0-4-18 0,-9 0-10 0,1 6-7 16,-1-1-5-16,-9-1-5 0,1 6-7 0,-9 6-9 0,0-3-5 15,-8 2-5-15,6 6-2 0,-5 2-1 0,-11-3-2 16,9 4-2-16,1 1-1 0,-1-1-2 0,0 1 0 0,-8-2-2 15,16 3-1-15,-6-7 0 0,6 5 0 0,1-4 1 16,0-1-3-16,9 1 0 0,-1-5-5 0,10 0-4 0,-1-5-9 16,9-1-11-16,0-5-15 0,0 2-24 0,0-6-31 15,17 0-44-15,-8-6-63 0,9 2-106 0,8-2-82 0</inkml:trace>
  <inkml:trace contextRef="#ctx0" brushRef="#br0" timeOffset="9673.58">28403 10918 258 0,'10'-6'449'0,"-2"6"-109"0,1-4-104 16,-1 4-76-16,-8 0-45 0,0 0-27 0,-8 4-14 0,-1-4-11 15,1 6-8-15,-18-2-6 0,8 6-9 0,-8 0-7 16,9-1-5-16,-17 6-7 0,7 0-7 0,1 4 5 0,-1-4-8 16,2 5-4-16,-1-6-3 0,0 6-2 0,0-2-2 15,0 4-1-15,8-3-1 0,-7 1-9 0,8-7 0 0,8 7-4 16,-2-5-11-16,-5-5-14 0,16-1-12 0,0 1-18 0,0 0-17 15,0-5-27-15,9-5-32 0,-2 0-47 0,13 0-76 16,-3-10-118-16,0 5-57 0</inkml:trace>
  <inkml:trace contextRef="#ctx0" brushRef="#br0" timeOffset="9908.77">28951 10887 416 0,'0'0'439'0,"-18"0"-125"16,10 6-126-16,-9-2-84 0,9 2-49 0,-11-1-25 0,-6 5-13 16,7-2-5-16,-7 4-1 0,7-2-5 0,-8-2-2 15,-1 7-1-15,11 1 1 0,-11 2-2 0,0-3-1 0,2 4 0 16,-1 1 0-16,1-6 1 0,-2 7-2 0,10-3 0 0,0-2 0 16,0-2-2-16,-1 1-5 0,9-6-9 0,-1 2-10 15,3-1-13-15,7-6-13 0,0 1-22 0,7-1-32 0,-7-4-46 16,10-4-63-16,8-1-111 0,-2 1-73 0</inkml:trace>
  <inkml:trace contextRef="#ctx0" brushRef="#br0" timeOffset="10128.36">29464 10771 185 0,'9'-5'497'0,"-1"5"-101"0,1 0-129 0,-9 0-94 0,8 0-56 16,-8 0-33-16,-8 0-16 0,8 0-9 0,-9 5-5 15,1 1-4-15,-1-3-7 0,-9 7-7 0,1 0-10 16,-1 5-8-16,2-2-5 0,-11 3-1 0,1 4-5 0,8-7-2 16,-8 7-2-16,9 1-2 0,-9-7 0 0,8 5-1 0,2-4-2 15,-2 6-3-15,2-8-2 0,6 2-6 0,0 0-10 0,3 0-17 16,-3-11-16-16,10 6-16 0,0 0-20 0,10-6-22 16,-10-4-33-16,7 0-42 0,13-4-59 0,-4-1-96 15,2 0-79-15</inkml:trace>
  <inkml:trace contextRef="#ctx0" brushRef="#br0" timeOffset="10315.94">29880 10805 218 0,'0'0'499'16,"0"0"-105"-16,-7 5-126 0,-3 0-97 0,-8 0-62 0,2 0-39 16,-2 5-15-16,-8-1-9 0,-1 1-1 0,1 5-1 0,1-7-3 15,-1 8-4-15,0-6-6 0,-2 5-7 0,13-7-9 16,-3 8-8-16,9-7-7 0,-9 1-10 0,18 0-13 0,-8 0-16 15,8-4-21-15,8-3-22 0,1 3-32 0,0-2-38 16,8-4-52-16,1 0-63 0,7 0-98 0,-6-4-74 0</inkml:trace>
  <inkml:trace contextRef="#ctx0" brushRef="#br0" timeOffset="10466.34">30027 10918 482 0,'0'0'414'16,"-7"4"-123"-16,-11 0-106 0,1 8-67 0,-1-8-40 0,2 5-14 15,-2-4-5-15,9 5-4 0,-9 1-4 0,0-7-3 0,10 5-7 16,1 1-10-16,-3 0-16 0,10-5-24 0,-8 5-24 16,16 0-25-16,-8-6-23 0,10 2-33 0,-3-2-45 15,1-4-50-15,2 0-59 0,-2 5-85 16,10-5-71-16</inkml:trace>
  <inkml:trace contextRef="#ctx0" brushRef="#br0" timeOffset="10599.25">30064 11025 388 0,'0'0'478'0,"0"0"-95"0,0 0-95 15,0 0-62-15,0 0-31 0,0 0-16 0,-10 0-6 0,10 0-9 16,0 0-9-16,0 0-15 0,0 0-18 0,-9 0-32 16,9 5-40-16,0 0-52 0,-9 5-63 0,9-6-59 0,-9 6-60 15,9 0-85-15,0-6-144 0,0 6-118 0,-7 4-69 0,-3-2-23 16</inkml:trace>
  <inkml:trace contextRef="#ctx0" brushRef="#br0" timeOffset="13781.84">22135 12544 190 0,'-10'-6'296'0,"10"6"-84"0,-8-3-70 15,8-4-46-15,-9 4-31 0,9-2-16 0,-8-1-10 0,8 2-3 16,-9 4-5-16,9-5-3 0,-9 0-3 0,9 0-2 0,0 5 3 15,-8-5 2-15,8 2 5 0,0 3 4 0,0-7 1 0,-9 7 3 16,9-5 3-16,0 5 1 0,0-4-2 0,0 4-1 16,0 0-1-16,0 0-2 0,0 0-1 0,0 0-5 15,0 0-2-15,0 0-3 0,0 0-3 0,9 0-2 0,-9-6-3 16,8 6-2-16,1 0 1 0,8-4-2 0,0 4 2 0,1-5 2 16,-1 5-1-16,9-5 2 0,0 5 1 0,9-5-1 15,-8 5-2-15,7-4 0 0,0 4-2 0,2-6-2 0,7 6 0 16,1-4-1-16,-1 4-1 0,0-6 0 0,1 6 6 15,-2 0 7-15,11-4 6 0,-1 4 2 0,0 0 3 0,0-6 2 16,1 6 4-16,-2-4 6 0,10-1 5 0,-8 5 7 0,7-4 4 16,-7-2 4-16,-1 2 3 0,8-2-1 0,-6 2 1 15,-3-2-8-15,0 3-10 0,2-4-14 0,-1 4-10 0,0-2-8 16,0-2-8-16,0 7-5 0,0-3-3 0,0 3-3 0,1-5-1 16,-1 5-1-16,-1 0-1 0,10-6 1 0,-8 6-1 15,-1-4 0-15,-1 4-1 0,2-6 0 0,-11 3 0 0,11 3 2 16,-9-6-1-16,-1 1 0 0,0 1 6 0,1-2-4 15,-9 6-1-15,0-4-1 0,-1 4 7 16,1-5-5-16,-1 0-1 0,-7 5-2 16,-1 0-7-16,-1-5 3 0,2 0-1 0,-1 5 2 15,-9 0-8-15,10 0 6 0,-10-5 2 0,0 5-1 16,-9 0 2-16,10 0 2 0,-9 0-2 0,0 0 1 0,-1 0 0 16,0 0 0-16,1 0 0 0,-9 0 1 0,11 0-1 0,-11 0 1 15,0 0 0-15,0 0 0 0,7 0-2 0,-7 0-2 16,0 0 2-16,0 0-3 0,0 0 1 0,0 0-1 0,0 0 0 15,0 0-1-15,0 0 1 0,0 0 1 0,0 0 0 0,0 5 0 16,8-5-1-16,-8 0 1 0,0 5-2 0,9-5 2 16,0 5 1-16,-9-5-1 0,9 0 2 0,-1 0 0 0,0 0 2 15,2 0 1-15,7 0 2 0,-8 0 0 0,-1 0-1 16,1 0-1-16,0 0 1 0,0 0 0 0,-1 0-1 0,0 0 1 16,2 0-2-16,-2 0-1 0,10 0 1 0,-10 0-1 0,1 0-1 15,9-5 0-15,-10 5 2 0,1 0 0 0,7 0 0 16,-6 0 0-16,-3 0-1 0,4-5-5 0,5 5 4 0,-6 0 2 15,-2 0-2-15,1 0-1 0,8 5 2 0,-8-5 1 16,-1 0 0-16,1 5 7 0,8-5-5 0,-8 0-2 0,0 0 2 16,8 5-1-16,-9-5-1 0,2 5 0 0,-2-5 0 0,-8 4 0 15,9-4 0-15,-1 0-1 0,-8 6 1 0,0-2 0 16,0 1 0-16,9 1-1 0,-9-3 1 0,0 3 0 16,0 4 0-16,0-2 0 0,0 4-2 0,-9-2 1 0,9 3 1 15,0-3 0-15,-8 9-3 0,8-3 0 0,-9-2-3 0,1 5-2 16,-2 3 0-16,2-9-3 0,-9 1-3 0,8 7 0 0,-8-7 0 15,-1 1 2-15,1-2 4 0,-9 3 1 0,8-6 2 16,2 5 0-16,-12-1 6 0,12-4-1 0,-1-1 0 16,-1 1 0-16,1-5-2 0,-1 4 0 0,0-3 0 0,2 0 2 15,7-3-2-15,-9-3 1 0,10 0 1 0,-1 7-1 0,1-7 1 16,-1 0 1-16,-1-7 2 0,2 7-1 0,8-3 0 16,-8 3-1-16,-1-6 2 0,9 0-1 0,0 2-1 0,0-1 1 15,0-5-2-15,0 5-9 0,0-4 5 0,0-1 2 16,9 4 1-16,-9-2-2 0,8-3 0 0,0 1 2 0,2 0 1 15,-1 0 7-15,-1 2-4 0,1-2-2 0,-1 0-1 0,10 5 1 16,-9-4 1-16,-1 2-2 0,10 4 0 0,-2-2 0 16,-6-1 0-16,7 2 0 0,1 4 0 0,-10-5 0 0,10 5-1 15,-1-5 1-15,1 5 0 0,-9 0 0 0,8 0 0 0,0 0 0 16,0 5 0-16,-8-5-1 0,8 0 2 0,0 5-1 16,-8-1 1-16,9-4-1 0,-10 6 0 0,0 2 0 0,10-1 0 15,-9 2 0-15,-1 1 0 0,1 0 0 0,1 3 0 16,8 3 0-16,-18-6 1 0,15 9 0 0,-5-5-1 0,-10 1 0 15,8 5 0-15,1-4 2 0,-9 2-2 0,0 2 0 0,8 0 1 16,-8-1 1-16,-8-4 0 0,8 3 1 0,0 3-2 16,-9-7 0-16,9 2 1 0,-8 2 0 0,-2-3 0 15,2 1 0-15,1-3 0 0,-11-3 0 0,8 5 0 0,-7-5 0 16,0 4 0-16,-1-4 0 0,1 0-1 0,-1 0-1 0,1-5 0 16,0 5 9-16,-1-5-3 0,1-5-2 0,9 4-2 0,-9-4 0 15,8 0 1-15,-9 0-1 0,8-4 0 0,3 4-5 16,-2-5 3-16,0-2 0 0,1 7 2 0,-2-3 1 15,2-8-1-15,8 7-1 0,0-1 1 0,0-5 0 0,0 5-1 16,0-5 0-16,0 6-1 0,0-6 1 0,0 0-1 0,8 5 2 16,2 0-1-16,-10 0-1 0,8-5-1 0,1 7 1 15,7-7-2-15,-6 4 2 0,8-4-1 0,-9 5-2 0,8 0 0 16,0 2 3-16,0-7-1 0,-8 10 3 0,8-6 0 0,0 0-2 16,1 6 1-16,-9-4 0 0,7 4 1 0,2 0-2 15,-1 0 0-15,-8 4-2 0,1-4 0 0,8 6 1 0,-11-6-1 16,11 6 2-16,-10-3-1 0,1 4 0 0,-1-4 2 15,2 2-2-15,-2 5 0 0,0-5 0 0,-8 5 1 0,10-1 0 16,-10 1 1-16,8-5 1 0,-8 5-2 0,0 5 1 0,-8-6 0 16,8 1-1-16,-10 5 2 0,10 0-1 0,-16 0 0 15,6-1 0-15,2-4 0 0,-9 4 0 0,-1 2 1 0,0-8 0 16,1 7-1-16,0-5 1 0,0 0 0 0,7-1 0 16,-6 1 0-16,7-5 0 0,-9 0 0 0,10 0 1 0,-10 0-1 0,10 0 1 15,-1-5 0-15,-8 0 0 0,8 0 0 0,1-5 1 16,8 5 0-16,-10-5 1 0,3 5 1 0,7-5 0 15,-9 0 0-15,9 0 0 0,0 0-1 0,0 0 2 0,0 1-2 16,0-1-1-16,9 1 1 0,-9-2-3 0,7-4 1 0,-7 5-4 16,10-5 1-16,-2 5-1 0,1 2-1 0,-1-3 1 15,1 2-4-15,0-2 3 0,-1 2-1 0,10-2 4 0,-10 2-1 16,10-2-1-16,-9 2 0 0,7 4 1 0,2-5 1 16,-1 5 0-16,-8-4-1 0,8 4 1 0,-6 0 0 0,4 4 3 15,3-4-1-15,-9 0-3 0,9 5 1 0,-10-1 2 0,0-4 0 16,2 6-3-16,-2 4 3 0,0-6 0 0,-8 2 2 15,9 4 2-15,-9-7 1 0,0 7 0 0,0 0 0 16,0 0 1-16,0 0-1 0,-9 4-1 0,9-4-3 0,-8 5 0 16,0 0-2-16,-2-1-1 0,-6 0-1 0,-2 2 2 0,9-1-1 15,-9-7 1-15,3 8 0 0,-3-6 0 0,-1 0-1 0,-6-1 1 16,7 0 0-16,1-4-2 0,-1 1 7 0,10 4-1 16,-10-10-1-16,1 4 2 0,0 1 6 0,8-5 8 15,1 0 9-15,-2 0 7 0,3 0-5 0,-2 0 3 0,-2 0 3 16,11-5 1-16,-7 5-6 0,7 0-8 0,0-4-9 0,0 4-5 15,0-6 5-15,0 2-5 0,7-2-8 0,-7 1-3 16,11 0 0-16,-11 1 0 0,9-1-2 0,-2 1-2 0,3-2-7 16,-2 2 3-16,1-2 5 0,8 2 0 0,-8-2 3 0,-1 6 1 15,10-4-1-15,-1-2 0 0,-8 6 1 0,8 0 0 16,1 0 0-16,-1-3 1 0,0 3-1 0,-7 0-1 0,8 0 1 16,-3 3 1-16,3-3-3 0,-1 0 0 0,-7 6-1 0,6-2 1 15,-6-4 0-15,-2 6 0 0,0-2 0 0,-8 6-1 16,0-4 4-16,0 3 0 0,0 0 1 0,-8 2 0 0,0 3-1 15,-2-4 0-15,-6 4-1 0,-2 1 0 0,1 0-1 16,-8-1 0-16,7 0-1 0,-9 2 1 0,10-6 1 0,-1 0 1 16,1-1 3-16,-1-5 0 0,1 6-2 0,8-4 1 0,-8-2-1 15,8-4 0-15,1 6 0 0,-1-6-1 0,9 4-1 16,-8-4-1-16,8 0 0 0,0 0 1 0,0 0-1 0,-10 0 1 16,10 0-1-16,0-4 0 0,0 4-1 0,0-6 1 15,10 6 2-15,-10-4-1 0,0 4 0 0,0-6-1 0,8 6-4 16,-8-4 2-16,9-2 2 0,-1 6 0 0,1-4-1 0,0 4 0 15,-1-6 0-15,1 6 1 0,8 0 2 0,-8-3-1 16,9 3 0-16,-10-5 0 0,10 5-1 0,-1 0 2 16,0 0-1-16,11 0 1 0,-13 0-1 0,3 0 1 0,-1 0 0 15,1 0-2-15,0 0 1 0,-10 5-2 0,9-5 1 0,-8 3-1 16,0 3 1-16,-1-6 0 0,0 4-1 16,-8 2 0-16,9-2 1 0,-9 2 0 0,0-2-2 0,0 2 1 0,0 3-1 15,-9-5 0-15,9 2 1 0,-8-2 1 0,0 6 0 16,-10-4 2-16,9 3 1 0,-7 1-2 0,-2 0 3 0,-8-6-2 15,9 8-1-15,-1-9 0 0,0 7-1 0,1-5-2 0,-9 5 0 16,8-5 2-16,2 0 0 0,-2-2 1 0,1 7-1 16,-1-4 0-16,1 4 0 0,-9-5 4 0,8 0-2 0,2 4-1 15,-2-5-1-15,1 2-1 0,-1-2 1 0,10 6 0 0,-10-4-2 16,1-2-1-16,-1 1 3 0,0 1-2 0,2 2 0 0,-2-2 1 16,1-2-1-16,0 2 1 0,-2 0 1 0,3-3 0 15,-2 2 0-15,1 0 1 0,-1 0 0 0,1 0-1 16,-9-1 2-16,8 2 1 0,2 0-3 0,-2-6 0 0,-8 3 1 15,9 4-1-15,-9-4-1 0,9-3 0 0,-9 5 1 0,8 0-1 16,-8 0 1-16,-1-5 0 0,10 5-2 0,-9 0 1 16,0 0 3-16,-8 0-1 0,6-5-1 0,3 3 0 0,-8 4 2 15,5-3-1-15,-6 1 0 0,-1 0-1 0,9 0 1 16,-17 0-1-16,8-5 1 0,1 5 0 0,-10 0-2 0,-9-1 0 16,10 0 1-16,-9-4 1 0,0 7-2 0,-8-4 2 0,-1 3 2 15,0-6-2-15,-9 6 1 0,1-3 1 0,-1-3-1 16,-8 6 1-16,0-6 2 0,-9 0 1 0,0 0 0 15,0 4 2-15,-8-4 2 0,-9 6 0 0,0-6-2 0,-1 4-1 16,-8-4 0-16,1 0 0 0,-11 4 4 0,11-4 6 0,0 0 11 16,7 0 7-16,-8 0 9 0,9 0 4 0,8 0 6 0,1 0 2 15,8 0-2-15,0 6-4 0,9-6-8 0,8 0-5 16,9 0-5-16,1-6-4 0,16 6-5 0,10 0-4 0,8 0-4 16,9-4-6-16,-1 4-3 0,10 0-6 0,-1-4-6 15,18-2-3-15,7 2-17 0,2-2-47 0,-1 3-87 0,18-9-97 16,-9 2-123-16,9 6-227 0,1 0-114 0,-2-1-66 0,0 5-27 15</inkml:trace>
  <inkml:trace contextRef="#ctx0" brushRef="#br0" timeOffset="-174147.36">2570 11904 255 0,'0'0'256'0,"0"0"-94"32,0 0-70-32,-9 0-40 0,9 0-22 0,0 0-11 0,0 0-3 15,0 0-2-15,0 0-1 0,0 0-1 0,0 0 0 0,0 0 0 0,9 0-3 0,-9 0-1 0,0 0-4 0,0 0-1 32,0 0-1-32,0 0 0 0,0 0-2 0,0 0 0 0,0 0 0 15,0 0 0-15,0 0 0 0,0 0 0 0,0 0 2 0,0 0 2 0,0 0 5 0,0 0 6 0,0 0 6 16,0-5 5-16,0 5 7 0,9 0 2 0,-9-5 2 0,0 5-2 15,0-4 0-15,8-6-1 0,-8 5-1 0,9 0 0 0,-9 0-2 32,9 0-2-32,-9-5 0 0,0 10 0 0,0-8-3 0,8 8-4 0,-8-6-4 15,0 2-4-15,0-2-2 0,0 6 1 16,0-5 0-16,0 0 1 0,0 5 0 0,0-5 4 0,0 5 2 16,0-5 3-16,0 5 0 0,-8 0 0 0,8 0 0 0,0-5-2 15,-9 5-2-15,9 0-2 0,-9 0 0 0,1-4-1 16,8 4 0-16,0 0 0 0,-9 0 2 0,9 0 0 0,-9 0 1 0,1 4 1 15,8-4-4-15,-9 0 1 0,0 5-4 0,0-5-1 0,-8 5-1 0,8 0 0 0,2 0 2 16,-13 0 1 0,13 1 2-16,-10-2-3 0,7 5 5 0,-6-4 2 15,6 5-1-15,-7-5-2 0,9 10-2 0,-1-5-3 0,0-1-3 16,-9 6-1-16,10-1-1 0,0 0-4 0,-10 2-1 0,9 3 0 0,2-3-1 0,-3-3 1 0,10 2 0 16,-8 0 0-16,8-6 0 0,0 6-1 0,0-5 1 0,0 5 0 15,8-5 0-15,-8-1 1 0,10-4-1 0,-3 5 1 16,2-1 1-16,-9 1-2 0,9-4 0 0,8-1 0 0,-9 4-1 15,2-3 1-15,7-6 1 0,-8 3-1 0,8-3 2 0,1 0 3 16,-2 0 4-16,1-3 7 0,0-3 6 16,3 0 6-16,5-2 6 15,-8-2 7-15,1 0 7 0,8-5 7 0,-9 1 4 0,9-6 1 16,-8 5 2-16,-2-3 4 0,-7-3 5 0,8 6 0 16,-8-4 2-16,0 5-1 0,0-7-1 0,-9 7 1 0,8-5-5 15,-8 4-8-15,0 1-7 0,0-1-4 0,0 0-4 0,-8 0-4 16,8 6-4-16,-9-1-5 0,9 0 0 0,-9 0 1 15,9 5 4-15,0 1-1 0,-9 0-4 0,9-2-3 0,0 0-4 16,-8 6-4-16,8 0-5 0,0-4-4 0,0 4-5 16,0 0-4-16,0 4-3 0,0-4-2 0,0 0 0 0,0 6 0 15,0 0-3-15,0 2 2 0,0-3-1 0,0 5 1 0,0-5 1 16,0 10 1-16,8-6 0 0,-8 6 0 0,0-5 1 16,0 5 0-16,9-1-1 0,-9 1 0 0,0-1 1 0,9 0-1 15,-9-4 0-15,0 5 0 0,9 1-1 0,-9-6 0 0,8 0 0 16,-8-2-2-16,10 2 1 0,-2 1 0 0,-8-1-1 15,7-7-1-15,3 7-1 0,-10-5 1 0,10 0-1 0,-2 0-6 0,1 0-8 16,-2-5-12-16,3 5-19 0,-10-5-29 0,8 5-33 0,1-5-38 16,-9 5-37-16,17-5-34 0,-8 0-32 0,-1-5-31 0,2 5-32 15,6-10-53-15,2 0-131 0,-9 0-45 0,-1 0-12 16</inkml:trace>
  <inkml:trace contextRef="#ctx0" brushRef="#br0" timeOffset="-173598.54">2265 11459 7 0,'-8'6'393'0,"-9"-6"-89"0,8 0-98 0,0 5-73 0,1-5-42 0,-1 0-28 15,9 3-14-15,-9-3-10 0,9 0-8 0,0 0-7 16,-9 0-5-16,9 0 0 0,0 0-4 0,9 0 0 0,-9 0 0 15,0 0 0-15,9 0 4 0,0-3 4 0,-1 3 5 16,-8 0 4-16,9-5 4 0,9 5 7 0,-10 0 4 0,0-6 4 16,11 6-1-16,-11 0 1 0,9 0 0 0,1-4-3 0,-1 4-4 15,1 0-4-15,-1 0-5 0,0 0-5 0,10 4-3 16,-1-4-4-16,-9 6-4 0,17-6-3 0,-8 5 1 0,1-2-1 16,-1 4-2-16,8 2 0 0,-7-4 1 0,-2 0-2 0,10 5 1 15,-8 0-3-15,-2-1-2 0,2 1-3 0,-10 4-2 16,9 1-1-16,-9 5-2 0,1-1 0 0,-2 7 2 0,2-3 0 15,-9 5 1-15,-1 3 0 0,10 3 0 0,-18-1 0 16,7 2 1-16,4 4-1 0,-4 0 0 0,-7 1-3 0,10-1 0 16,-10-1 1-16,0-4-1 0,0 6 1 0,0-1 0 0,-10-5 1 15,10 5 0-15,-18 0 1 0,11-5 0 0,-11 0 1 16,-7 6 0-16,7-7-2 0,-8 2 1 0,0-1-1 16,-8 0 0-16,7 0-1 0,-8 1-2 0,9-7-1 0,-9 2-5 15,9-1-16-15,1-4-30 0,7-5-36 0,1-1-51 0,8-4-78 16,9 0-135-16,0-7-102 0,0-1-69 0</inkml:trace>
  <inkml:trace contextRef="#ctx0" brushRef="#br0" timeOffset="-171800.03">4689 11376 114 0,'0'0'208'0,"0"-5"-57"0,0 5-49 16,-9 0-31-16,9-4-18 0,0 4-7 0,0 0 0 16,-8 0-1-16,8-6 1 0,0 6-2 0,0 0 1 0,0-4-1 15,-10 4-1-15,10 0-2 0,0 0-5 0,0 0-2 0,0-5 1 16,0 5-1-16,0 0-1 0,0-4-2 0,-8 4-1 15,8 0 0-15,0 0 3 0,0-6 0 0,0 6 2 0,0 0 0 16,0 0 4-16,0 0 4 0,0 0 5 0,0 0 2 0,0 0 0 0,0 0 1 0,0 0 1 16,0 0-3-16,0 0-4 0,0 0-6 0,0 0-5 15,0 0-6-15,0 0-6 0,-9 6-5 16,9-6-4-16,0 0-5 0,0 4-4 0,0 1-2 16,0-1-1-16,-8 6 0 0,8-5 5 0,0 6 1 0,0 3 0 0,0-5 4 15,0 6 2-15,0 5 7 0,0-6 6 0,0 7 8 16,0-2 0-16,0 4 5 0,0 3 5 0,8-3 2 0,-8 7 4 15,9-5 1-15,-9 4-4 0,8 5 0 0,-8-4 3 0,10 3-1 0,-10-4-1 0,0 6-5 16,0-1-3-16,8-4-6 0,-8-1-4 0,0 0-6 16,9 0-9-16,-9-3-5 0,9-3-3 0,-9 3-2 0,8-3-2 15,-8-3 1-15,0-1-1 0,9 1 1 0,-9 0 0 0,0-6 0 16,8 1 0-16,-8-1 2 0,0-4 1 0,0 5-2 16,0-6-1-16,0-4-1 0,0 5 1 0,0-4-1 0,0-2-1 15,0 1 0-15,9-1-2 0,-9 2 1 0,0-2 1 0,0-4-3 16,0 5 1-16,0-5-2 0,0 5-9 0,0-5-25 15,0 0-36-15,0 0-43 0,0 0-48 0,0 0-66 16,0-5-112-16,0 0-156 0,0-5-82 0,0 1-25 0</inkml:trace>
  <inkml:trace contextRef="#ctx0" brushRef="#br0" timeOffset="-171187.3">4515 11338 138 0,'-9'0'293'0,"9"0"-77"0,-9 4-66 0,9-4-48 15,0 0-29-15,0 0-18 0,0 6-8 0,0-6-5 0,0 0-3 16,0 0-2-16,0 0 0 0,0 0 1 0,0 0 3 15,0 0-1-15,0 0 2 0,0 0 1 0,0 0 0 0,0-6 0 16,9 6 1-16,-9 0 2 0,0-4-5 0,9 4-1 31,-9-6-2-31,9 2-3 0,-1 4-2 0,1-6 0 0,8 3 0 0,-8-7-2 0,-1 10 0 0,11-12 1 0,-12 9 1 0,11-2 1 16,0-1-2-16,-1 2-3 0,1-2-4 0,-10 3-4 16,10-3-2-16,-1 1-3 0,0 5-4 0,0-4-3 0,0 4-2 15,0 4-3-15,3-4-2 0,-5 5 0 0,3-5-1 16,0 6-1-16,-1-3 0 0,-8 3 0 0,8 4 0 0,1-2 1 15,-10 4 0-15,9-2-1 0,-7-1 0 0,-2 1 0 0,0 0 1 16,1 3-1-16,0 2 0 0,1-4 0 0,-10 3 0 16,0 1 0-16,0 1 1 0,0-3 1 0,-10 1 1 0,10 7 1 15,-18-7 2-15,10 6 1 0,0-6 1 0,-10 6 1 16,1-5 0-16,-9 3 1 0,8-3 0 0,-8 0-2 0,-1 6-1 16,2-8 0-16,-2-3 0 0,10 5-1 0,-9-2 0 0,9-2 0 15,0-6-1-15,0 5 0 0,-1-5-2 0,9 0-2 16,1 0-7-16,-1-5-20 0,0 4-31 0,9-4-39 0,0 0-56 15,0-4-84-15,9-1-176 0,0 0-91 0,-1-5-49 16</inkml:trace>
  <inkml:trace contextRef="#ctx0" brushRef="#br0" timeOffset="-170309.12">5323 12270 56 0,'0'0'250'0,"-9"0"-54"16,9 0-45-16,0-5-38 0,0 5-27 0,0 0-19 16,0 0-14-16,0 0-9 0,0 0-5 0,0-4-5 0,0 4-2 15,0 0 0-15,0 0-7 0,0 0 3 0,0 0 2 0,0-6 0 16,0 6-1-16,-9 0-1 0,9 0-4 0,0-4 0 0,0 4 1 16,0 0-5-16,-8 0-3 0,-1-5-3 0,9 5 0 15,-8 0 1-15,8 0 2 0,-10-4 3 0,10 4 4 0,-9 0 2 16,9 0 2-16,-7 0 2 0,-4 0-1 0,4 0 0 15,-2 0-2-15,-8 0 0 0,8 0 2 0,1 4 1 0,-10-4 4 16,9 5 2-16,-8-5 1 0,8 4 3 0,-8 2-1 16,0-2-2-16,7 1-5 0,3 0-5 0,-10 0-4 0,7 5-6 15,0-5-3-15,3 4-2 0,-1 1-3 0,-2 1 1 0,2-2-1 16,-1 1-5-16,0-2 2 0,2 4 0 0,7-2 0 16,-10 3-2-16,10-3 0 0,0 0-4 0,-9 5 2 0,9-5 3 15,0 0-2-15,0-1 0 0,0 1-2 0,9 0 0 16,-9-1 2-16,0-2-1 0,10 1-1 0,-3 2 2 0,2-5 1 15,0-1-2-15,-9 2 2 0,18-1 1 0,-10-2 0 0,-1-3 1 16,13 0 0-16,-3 0-1 0,0-3 0 0,9 3-1 16,-9-5 1-16,0-5-1 0,0 5 1 0,1-5-2 0,-1 2 1 15,8 1-2-15,-14-2 1 0,5-6-4 0,-6 5 1 16,7 0 2-16,-9-4-1 0,1-1 2 0,0 5 4 0,-9 0 5 16,8 0 6-16,-8-3 10 0,9 1 6 0,-9 4 6 0,0 2 8 15,0-4 9-15,0 7 4 0,-9-3 3 0,9 1-4 16,0 1-5-16,0-2-5 0,-8 6-8 0,8 0-9 15,0 0-8-15,0-4-11 0,0 4-6 0,-9 0-2 0,9 0-3 16,0 0-3-16,0 0 0 0,0 0-2 0,0 0 1 0,0 4-2 16,0-4 0-16,0 6 2 0,0-2 0 0,9 1 1 0,-9 4 0 15,0-3 0-15,0-2-1 0,0 7 1 0,0-1 1 16,8-2-1-16,-8-1 0 0,0 2 0 0,9 1 1 0,-9 0-1 16,9-6 1-16,-9 5 0 0,0-3 0 0,9 4-1 0,-1 0 0 15,-8-6-2-15,9 1 0 0,0 0 0 0,-9 0-2 16,8-1-4-16,0 2-9 0,10-6-13 0,-9 0-16 15,-1 4-21-15,1-4-23 0,-1 0-22 0,1 0-19 0,2 0-20 16,-4 0-16-16,1-4-18 0,1 4-22 0,0 0-32 0,0-6-54 16,-1-3-97-16,0 4-61 0</inkml:trace>
  <inkml:trace contextRef="#ctx0" brushRef="#br0" timeOffset="-169589.86">5643 12255 182 0,'0'-4'380'0,"0"4"-97"0,0-5-92 16,0 5-65-16,0 0-42 0,0 0-24 0,0 0-15 0,0 0-9 16,0 0-8-16,0 0-5 0,0 0-6 0,0 0-4 0,0 0-2 15,-8 0-1-15,8 5-1 0,0-5 0 0,0 4 3 16,-8 2 1-16,8-2 2 0,0 1 3 0,-10 0 1 15,10 5 3-15,-8-5 4 0,8 5 1 0,0 0 0 0,-8-1-1 16,8 0-1-16,0 1 1 0,-9 1 0 0,9 4-1 0,-9-5-3 16,9-1-3-16,0 1 0 0,0 0-2 0,0-1 0 15,0 1-2-15,0 0-2 0,0 0 0 0,0-6-2 0,0 6 3 16,0-1-2-16,9-3-3 0,-9 3 2 0,0-2-1 16,9 1-3-16,-9-3 0 0,0 0 0 0,8 0-3 0,-8-1-1 15,8 2 2-15,-8-6-1 0,10 5 0 0,-2-2 0 0,-8-3 0 16,8 7-2-16,-8-7 1 0,10 0-1 0,-10 0 0 15,8 3 0-15,-8-3 1 0,0 0 0 0,9-3 1 0,-9 3-2 16,8 0 1-16,2-7-1 0,-2 4 2 0,0-8-1 0,2 7-1 16,-3-1-2-16,3-5 1 0,-3 2 2 0,3 1-1 15,7-2-5-15,-7-1 0 0,-2 0 2 0,0 1 1 0,1-1 1 16,0 0 0-16,8 0-1 0,-8 1 1 0,0-1 6 16,-1 0-3-16,1-6-2 0,0 8-1 0,0-2-3 0,-1-1 1 15,0 1 1-15,-8-4-1 0,10 4 1 0,-2 6 1 0,-8-6 1 16,0 5 0-16,9-5 3 0,-9 5 1 0,0 0-1 15,0 1 1-15,-9 4-1 0,9-6 2 0,0 2-1 16,-8 4-2-16,8 0-2 0,-10 0-2 0,2 0 1 0,0 0-1 16,8 0-1-16,-9 0-1 0,0 4-2 0,0-4 1 0,9 6-1 15,-8-6-2-15,8 4-5 0,0-4-3 0,0 5-7 0,0 0-3 16,0-5-2-16,0 0-1 0,0 5 0 0,0-5 2 16,8 5 3-16,-8 0 4 0,9 0 5 0,0 0 2 15,0-1 2-15,-9-4 2 0,8 6 2 0,0-2 1 0,2 1 1 16,-10 4 2-16,8-3 0 0,1-2 1 0,-9 7 0 0,8-8-1 15,-8 9 1-15,9-2 0 0,1-7 0 0,-3 3 0 16,-7 4 0-16,11-6 0 0,-4 2 0 0,1-2 0 0,-8 1 0 16,10-1 0-16,-2 2 0 0,1-2 0 0,-1 2 2 0,2-6 1 15,7 4-1-15,-8-4-1 0,-1 0-1 0,0 0 2 16,10-4 0-16,-9 4-1 0,7-6 0 0,-7 2-1 0,8 4-1 16,-7-6-2-16,-2 2-8 0,9-1-13 0,-7-5-15 15,5 6-16-15,-4-2-20 0,6-4-27 0,-8 7-35 0,-1-7-48 16,1-2-78-16,-1-2-118 0,-8 4-55 0</inkml:trace>
  <inkml:trace contextRef="#ctx0" brushRef="#br0" timeOffset="-169384.84">5696 11973 247 0,'0'-6'321'0,"0"6"-117"0,0 0-94 0,8 0-67 16,2-4-53-16,-10 4-56 0,7 0-75 0,3 0-135 16,-3-5-83-16</inkml:trace>
  <inkml:trace contextRef="#ctx0" brushRef="#br0" timeOffset="-168836.44">6730 11821 45 0,'-10'5'306'0,"10"-5"-74"0,0 0-71 0,-7 0-55 16,7 0-37-16,0 0-23 0,0 0-16 0,0 0-5 0,0 6-6 16,0-6 0-16,0 0 0 0,7 0 3 0,-7 4-1 0,0-4 5 15,10 0 2-15,-2 0 2 0,1 0 5 0,-1 0-4 0,1 0 1 16,0 0-1-16,8-4 1 0,-8 4-1 0,8 0 0 15,1-6-4-15,-1 6-1 0,0-5 1 0,0 0 1 0,9 0-1 16,-8 5 0-16,8-5-4 0,-9 0-2 0,1 1-1 16,8 0-3-16,-9-2-3 0,1 0-4 0,7 2-4 0,-16 4-3 15,9-4-1-15,-1 4 0 0,-9 0-3 0,2-6 1 16,-2 6-1-16,1 0 0 0,0 0 1 0,-9 0 0 0,7 0 0 16,-7 0 0-16,0 0 1 0,10 0-7 0,-10 0 1 0,0 0-9 15,9 0-12-15,-9 0-18 0,0 0-25 0,-9 0-33 0,9 0-50 16,0 0-73-16,-10 0-120 0,3 0-72 0</inkml:trace>
  <inkml:trace contextRef="#ctx0" brushRef="#br0" timeOffset="-168617.86">6693 12090 215 0,'0'5'326'0,"11"-5"-94"0,-11 5-74 15,9-5-47-15,-2 4-27 0,3-4-14 0,7 0-7 16,-9 0-6-16,10 0-7 0,-1 0-7 0,0 0-7 0,1-4-6 16,8 4-4-16,-9-5-1 0,10 0-6 0,-11 0-3 0,2 5-2 15,8-5-4-15,-9 0-3 0,1 0-1 0,0 5-2 16,-1-5-4-16,0 5-2 0,0-5-7 0,-7 5-14 0,6-5-22 16,-8 5-34-16,2-10-54 0,7 10-111 0,-9-9-113 0,2 5-71 15</inkml:trace>
  <inkml:trace contextRef="#ctx0" brushRef="#br0" timeOffset="-168085.18">7867 11591 323 0,'0'0'394'0,"-8"0"-111"0,8-4-105 0,0 4-62 0,0 0-38 16,0 0-21-16,-9 0-9 0,9 0-6 0,0 0-6 16,0 0-6-16,0 0-5 0,0 4-4 0,0-4 0 0,9 5 3 15,-9 0 1-15,0 0 2 0,8 5 5 0,-8-6 8 0,10 11 10 16,-10-5 9-16,7 5 5 0,2 5 1 0,-9-6 8 16,9 6 5-16,-9-2 0 0,9 2-3 0,-1 5-2 0,-8-1 2 15,8 1 2-15,2-1 2 0,-10 1 3 0,8-1-3 16,0 1-2-16,2-1-3 0,-2 1-4 0,1-1-7 0,-1-5-8 15,-8 7-10-15,10-3-12 0,-2-3-7 0,0-1-6 0,-8 1-3 16,0 0-4-16,10 0-1 0,-10-1-1 0,0-5-2 16,0 1-1-16,0-1-1 0,7 2 0 0,-7-3-1 0,0-3-1 15,0 0-2-15,0 0-1 0,0-5 0 0,0 5 0 16,0-6-1-16,0-4-1 0,0 6 0 0,0-2 0 0,10-4 0 16,-10 0 1-16,0 0 3 0,0 0-3 0,0 0-1 0,0 0-18 15,0 0-42-15,0-4-56 0,0-2-57 0,0 2-55 16,0-6-68-16,7 0-89 0,-7 5-157 0,10-9-75 0,-10 4-8 15</inkml:trace>
  <inkml:trace contextRef="#ctx0" brushRef="#br0" timeOffset="-167473.95">8431 11683 98 0,'-9'-3'378'0,"9"3"-96"0,0 0-91 0,0-5-73 16,0 5-47-16,0 0-26 0,0 0-17 0,0 0-7 0,0 0-7 16,0 0-3-16,0 0-4 0,0 0-1 0,0 5 1 15,0-5 8-15,0 3 4 0,0 3 2 0,0-1 3 0,0 0 2 16,0 5 7-16,0 0 6 0,0 3 5 0,0-3-5 0,0 6 1 16,0-1 0-16,0-1 0 0,-8 5 2 0,8-4 0 0,0 6-3 15,0-3-2-15,0 2-4 0,-9-1-3 0,9 1 2 16,0-1-1-16,0 1-4 0,0-1-3 0,9 1-3 15,-9-1-1-15,0 1-2 0,0-1 1 0,8 1-5 0,-8 0-2 16,9-6-2-16,-9 1 0 0,9 5 0 0,-1-6 1 0,2 1-1 16,-2-5-1-16,1 0 3 0,-1 0 1 0,1-1 0 15,7 0 1-15,-5-4-1 0,5 1 0 0,2-2 0 0,-1-4-1 16,9 0 0-16,-8 0-1 0,-1-4 1 0,1-2-1 16,8-4 5-16,-9 6 6 0,1-5 8 0,-2-1 7 0,2 0 4 15,-1 0 4-15,-8-5 4 0,8 1 7 0,-7-2 8 0,7 2 4 16,-9-5 3-16,1-1 0 0,0 5 3 0,-1-9 2 15,-8 4-1-15,0-3-5 0,9-3-8 0,-9 1-11 0,-9 2-7 16,9-2-8-16,-8-4-7 0,-1 6-5 0,-8-8-2 16,8 7-3-16,-9 0 0 0,10-1-2 0,-17 6 2 0,8-1-1 15,-3 4 2-15,4-2-2 0,-10 8-4 0,8-5 0 0,-8 7-3 16,0-4-4-16,9 3-4 0,-9 4-2 0,9 0-4 16,-2 0-13-16,12 5-29 0,-11-5-48 0,9 5-54 0,0 0-57 15,1 0-59-15,8 0-79 0,0 0-134 0,0 5-100 0,0-5-52 16,8 5-2-16</inkml:trace>
  <inkml:trace contextRef="#ctx0" brushRef="#br0" timeOffset="-166639.32">9438 11532 103 0,'0'0'312'0,"10"0"-72"16,-10-4-68-16,0 4-53 0,8 0-34 0,-8 0-24 16,0 0-11-16,0 0-7 0,0 0-5 0,0 0-6 0,0 0-5 15,0 0-3-15,0 4-4 16,0-4-2-16,0 0-4 0,7 6-1 15,-7-6-4-15,0 0 3 0,0 0 1 0,0 4 3 0,0 2 1 16,-7-2 0-16,7-4 0 0,0 6 2 0,0-1 2 0,0 3 1 16,-8-2 4-16,-2-2 0 0,10 6 5 0,-8 0 0 15,-1 5 2-15,-9-5 1 0,10 4-3 0,-1 1-3 0,-8 0-4 16,0-2-4-16,8 3-5 0,-8-6 0 0,9 5-1 16,-10-1 0-16,10 0 0 0,-10 1 3 0,1-1 3 0,7 6 1 15,-5-5 2-15,4 1-1 0,4-3 0 0,-12 2 0 0,11-5-1 16,-1 5 0-16,1-1-4 0,-2-4-1 0,10 0-2 15,-8-1-1-15,0 5-1 0,8-8 0 0,0 4 0 0,0-1-3 16,0-3-2-16,-9-2 1 0,9 2-1 0,0-2-1 16,9 2 1-16,-9-2 1 0,0-4 2 0,0 6 4 0,8-6 9 15,0 3 10-15,2-3 9 0,7 0 7 0,0 0 3 0,0-3 0 16,9 3 1-16,-8-6-4 0,17 2-7 0,-9-6-11 16,9 4-6-16,-10 2-8 0,10-6-4 0,0 5 0 0,9-5-3 15,-9 4-3-15,-1-2-1 0,1-2-1 0,-1 0 1 0,10 5 0 16,-10-5-1-16,2 5-1 0,-11-4 1 0,1 4-1 15,0 0 0-15,-8 0 0 0,-2 0-2 0,2 0 0 16,1 0 1-16,-11 0-1 0,0 5-1 0,1 0 1 0,0-5 0 16,-9 5 0-16,0-3-1 0,9 3-7 0,-9 0-15 0,0 0-25 15,0-6-29-15,-9 6-35 0,9-4-31 0,-9 4-35 0,0-6-36 16,1 1-40-16,-10 0-61 0,9 0-99 0,-9 5-65 16,2-5-24-16</inkml:trace>
  <inkml:trace contextRef="#ctx0" brushRef="#br0" timeOffset="-166294.29">9361 11699 321 0,'0'0'306'0,"0"0"-83"0,-9-5-72 0,9 5-49 0,0 0-31 16,9 0-17-16,-9 0-8 0,0 0-6 0,0 0-5 15,8 0-3-15,-8 0-1 0,8 5-1 0,1-5 1 0,-9 5-2 16,9-5-3-16,-1 5 1 0,2 5 6 0,-10-5 3 0,8 3 6 16,1 8 4-16,-1-6 5 0,2 5 6 0,-10-1 6 15,8 5 1-15,-1 1-2 0,-7-1-3 0,11 1 3 0,-2 5 3 16,-9-1 1-16,8 0 1 0,1 1 0 0,-9 5 2 16,8-7 3-16,-8 3 2 0,9-3-4 0,-9 7-6 0,8-6-8 15,-8-5-7-15,0 7-8 0,10-3-5 0,-10 2-8 0,8-5-7 16,-8 3-6-16,8-3-2 0,-8 0-5 0,9-5-1 15,-9 3-1-15,9-2 0 0,-9-1-3 0,0 0-9 0,0-6-25 16,9 1-37-16,-9-6-44 0,0 6-44 0,8-5-47 0,-8-1-70 16,18-4-109-16,-10 0-137 0,10 0-54 0,-1-4-7 15</inkml:trace>
  <inkml:trace contextRef="#ctx0" brushRef="#br0" timeOffset="-165743.85">10429 12045 231 0,'0'0'341'16,"0"0"-87"-16,0 0-78 0,0 0-57 0,-9 0-37 0,9 0-23 16,0 0-12-16,0 0-7 0,0 0-4 0,-9 6-3 15,9-2 0-15,-8-4-3 0,8 5-4 0,-10 0-2 0,10 0-1 16,0 0-4-16,0 0-4 0,-8 0-5 0,8 5-4 16,8-10-2-16,-8 5-2 0,0-1 1 0,0 1-1 0,10-5 1 15,-2 0 3-15,-8 5 1 0,9-5 0 0,0 0 4 0,0 0 6 16,-1-5 6-16,1 5 6 0,-9 0 4 0,9 0 8 0,-9 0 6 15,8-5 9-15,-8 5 5 0,0 0 3 0,0 0 2 16,0 0 2-16,0 0 0 0,0 0-2 0,-8 0-6 16,8 0-6-16,0 0-7 0,-9 0-8 0,9 0-9 0,-9 0-9 15,1 0-7-15,-1 0-7 0,0 0-4 0,0 0-2 0,1 0-3 16,-2 5-11-16,10-5-21 0,-8 0-29 0,8 0-36 16,0 0-46-16,0 0-64 0,0-5-103 0,0 1-143 0,8-1-75 15,2 5-26-15</inkml:trace>
  <inkml:trace contextRef="#ctx0" brushRef="#br0" timeOffset="-164960.46">11271 11470 338 0,'0'-5'344'0,"-8"-1"-98"0,8 2-82 0,0-1-52 15,0 0-31-15,0 0-14 0,-10 0-6 0,10-5-5 0,0 5-5 16,0 1-3-16,-8-6-3 0,8 5-5 0,-9 0 0 16,9 0-5-16,-8 1-4 0,-2-2-4 0,2 1-1 0,8 0-4 15,-8 1 1-15,-2-2-1 0,2 2-2 0,0 4-3 16,-1-5-1-16,0 5-2 0,0 0-1 0,-8 0-4 0,9 0 0 16,-11 5 0-16,11-5 1 0,0 10 3 0,-10-6 1 0,1 1 1 15,10 6 4-15,-13-7 3 0,12 6 3 0,-9 5 3 16,8-6 2-16,1 6-1 0,-2-5 0 0,-6 5 1 0,7 0-1 15,0-1-3-15,1 1-2 0,-1-2-3 0,9 3-2 16,-9-2-1-16,9 1-4 0,0-5 0 0,0 4-4 0,0 1-2 16,0-1 0-16,0 1-2 0,9-5-2 0,0 5 1 15,-1-5-3-15,1 0 2 0,0-1 0 0,7-4 1 0,-6 5 1 16,7-5 0-16,0-5 0 0,0 5-1 0,1-5 2 0,-1 0 1 16,1 0 5-16,-2-5 8 0,3 5 17 0,-2-5 17 15,-9 0 22-15,10 0 21 0,-9-6 14 0,-1 3 10 0,10-2 3 16,-10 0 1-16,0 0-8 0,2-3-13 0,-2-3-19 15,1 6-13-15,-1-5-13 0,-8 1-16 0,10 4 0 0,-10 1-2 16,8-7-3-16,-8 12 1 0,0-6-3 0,0 1-1 0,0 4-2 16,0-5 6-16,0 5-9 0,0 5-6 0,0-5-6 15,0 0-5-15,0 5-4 0,0 0-3 0,0 0-2 0,0 0-3 16,0 0-2-16,0 0 0 0,0 5-1 0,0 0-1 16,0 0 0-16,0 5-1 0,0-2-2 0,0 8 2 0,0-6 4 15,0 5 1-15,0 3 1 0,0 2-1 0,0-1-1 0,0 1 2 16,0 5 1-16,8-1-2 0,-8 1-3 0,0 3 0 15,10-3 0-15,-10 5 1 0,0-1 0 0,0 5 0 0,7-4 0 16,-7-1 1-16,10 0-1 0,-10 0 0 0,9-3 0 16,-9 3-1-16,8-6-1 0,-8 2 1 0,10-1 0 0,-10 0-1 15,0-3 1-15,7-6-3 0,-7 4 3 0,0-5 1 0,0 1 2 16,10-1-1-16,-10-4-1 0,0-4 1 0,0 3-1 16,0-5 0-16,0 2-5 0,0-2-8 0,0-4-9 0,0 5-17 15,0-5-35-15,0 0-65 0,0 0-76 16,8 0-69-16,-8-5-75 0,8 1-106 0,1-6-154 0,9 1-80 0,0-7-15 15</inkml:trace>
  <inkml:trace contextRef="#ctx0" brushRef="#br0" timeOffset="-164443.87">12009 11591 64 0,'-7'0'347'0,"-4"0"-70"0,11-4-75 0,-9 4-57 0,9 0-40 16,-7 0-20-16,7-6-3 0,-11 6-7 0,11 0-2 0,0 0-2 16,0-4-1-16,0 4 0 0,-7 0-3 0,7 0-1 15,0 0-10-15,0 0-2 0,0 0-3 0,0 0-4 0,0 0-7 16,0 4-6-16,0-4-6 0,0 0-3 0,0 0-5 0,-9 6-3 16,9-2 1-16,0 1 5 0,0 5 11 0,0 0 12 15,0 0 14-15,0 4 10 0,-8 6 12 0,8 0 11 0,0-1 13 16,0 1 6-16,0 9 1 0,0-4-5 0,0 3-8 15,0-3-9-15,8 4-8 0,-8-4-12 0,0 4-15 0,0 0-14 16,9-4-13-16,-9-1-9 0,0 0-5 0,0 1-3 0,7-6-3 16,-7 1-2-16,0 0-1 0,0-1-3 0,0-5 1 15,0 2 0-15,0-2-1 0,11-5 0 0,-11 1-2 0,0-4 0 16,0 4 1-16,0-6 0 0,0 2-1 0,0-6 1 16,0 3 0-16,0-3 2 0,0 0 0 0,0 6 2 0,0-6-2 15,0-6 1-15,0 6-1 0,0 0-10 0,0-3-22 0,0-3-38 16,0 2-46-16,0-2-51 0,0 2-47 0,0-6-47 15,7 1-50-15,-7-6-53 0,0 4-80 0,9-3-102 16,2-1-25-16,-11 1 5 0</inkml:trace>
  <inkml:trace contextRef="#ctx0" brushRef="#br0" timeOffset="-164051.72">12322 11763 390 0,'0'0'394'16,"0"0"-115"-16,0 0-96 0,0 0-65 0,-9 0-42 15,9 0-25-15,-8 0-11 0,-2 0-11 0,3 0-6 0,-2 4-3 16,0-4-7-16,-10 6-4 0,3-2-2 0,7 0-1 0,-9-4 1 16,3 6 3-16,5 4 1 0,-8-6 3 0,10 1 0 15,-1 0 4-15,0 0 1 0,1 0 3 0,8 0-1 0,0 1-1 16,-9-2-3-16,9 2-3 0,0-3 0 0,0 2-1 15,0 0 3-15,0 0 2 0,9 0 4 0,-9 0 5 0,8 5 5 16,-8-5 6-16,9 0 1 0,0-1 2 0,-1 6-2 0,0-5-2 16,2 5-3-16,0-5-3 0,-3 5-3 0,11-6-1 15,-10 6-1-15,10-6 0 0,-1 7 0 0,-8-7 0 0,9 6-2 16,-1-4-1-16,-9 4-5 0,9 0-4 0,-8-7-2 16,8 7-3-16,-7-5-3 0,6 6-3 0,-7-1 0 0,0-7-3 15,0 7 1-15,-1-5 0 0,-8 0-1 0,8 5 1 0,-8-5 1 16,10 0 0-16,-10 0 0 0,0 0 0 0,7-5 0 15,-7 0-4-15,0 5-9 0,0-5-21 0,0 0-26 0,0 0-36 16,0 0-44-16,0 0-59 0,10-5-100 0,-2 0-149 0,-8-5-78 16,9 5-27-16</inkml:trace>
  <inkml:trace contextRef="#ctx0" brushRef="#br0" timeOffset="-163644.37">12886 11459 208 0,'0'0'467'0,"0"0"-115"0,-9 0-133 0,9 0-91 0,0 0-54 16,0 6-28-16,0-1-7 0,0 5 2 0,9-1 9 0,-9 1 7 16,0 5 5-16,9 3 4 0,-9 2 4 0,9-1 3 0,-9-3 1 15,8 8-4-15,0-3-3 0,-8 2 2 0,10 2 8 16,-3 4 8-16,3-6 6 0,0 8 0 0,-3-1 0 16,-7-2 1-16,9-4-4 0,0 6-2 0,0-6-8 0,-9 5-6 15,8-5-10-15,0 1-8 0,-8 1-6 0,10-3-10 0,-2-4-5 16,-8 1-10-16,9 0-10 0,-9-5-5 0,8 4-2 15,-8-4-1-15,9-5-2 0,-9 4 0 0,0-5-1 0,9 1 0 16,-9-4 3-16,0-2-1 0,0 2-4 0,0-6-8 0,0 4-18 16,0-4-31-16,0 0-42 0,0 0-49 0,0-4-46 15,-9-2-48-15,9 2-51 0,0-6-62 0,0 1-103 0,0-6-82 16,0 0-26-16</inkml:trace>
  <inkml:trace contextRef="#ctx0" brushRef="#br0" timeOffset="-163268.48">12748 11450 481 0,'0'-10'415'16,"0"5"-127"-16,0-5-102 0,-9 1-61 0,9 3-33 15,9-3-16-15,-9 4-7 0,0 0-5 0,8 1-7 0,-8-2-9 16,10 1-7-16,-2 0-6 0,8 5-6 0,-6-4-7 0,7-2-6 16,0 6-7-16,0 0-3 0,9-4-3 0,-8 4 0 0,7 0-1 15,2 0 1-15,-1 0 0 0,0 0 1 0,0 4-1 16,0 2 1-16,-9-6-1 0,9 4 0 0,-8 6-2 0,-2-4 0 16,4 3 0-16,-13 1 0 0,3 0 0 0,-2 6-1 15,0-3 0-15,1-3 1 0,-9 8 3 0,0-2 1 0,-9 4 2 16,1-7 6-16,0 3 6 0,-2-6 8 0,3 5 7 15,-13-1 6-15,4 0 1 0,-10-4 0 0,8 5 0 0,-8-5-4 16,9-1-7-16,-9 6-7 0,9-5-5 0,-8 0-6 0,5-5-5 16,3 3-5-16,9-2-14 0,0-1-24 0,-1 0-31 15,0 0-38-15,9-5-42 0,0 5-56 0,9-5-93 0,0 0-153 16,-1 0-73-16,10 0-24 0</inkml:trace>
  <inkml:trace contextRef="#ctx0" brushRef="#br0" timeOffset="-162405.29">13928 11963 27 0,'0'-5'381'0,"0"-1"-89"0,0 2-90 16,0 4-72-16,0-6-46 0,0 2-26 0,0 4-13 15,0-4-4-15,0-2 1 0,0 6-3 0,0 0-2 0,0-4-1 16,0 4-2-16,0-5-1 0,0 5-2 0,0-5-2 0,-8 5-1 16,8 0 1-16,0-5 0 0,0 5 1 0,-8 0 0 15,8-5 3-15,0 5 0 0,-10 0 0 0,0 0-2 16,10-5-3-16,-7 5-3 0,-1 0-2 0,-10 0-4 0,9 0-2 15,0 5-3-15,2-5-1 0,-12 5-1 0,10-10 1 0,0 5-1 16,-8 0 0-16,9 0 4 0,-1 0 2 0,-8 0 3 0,8 5 5 16,1-5 2-16,0 5 5 0,-10 0 1 0,9 0 4 15,-9-1 0-15,2 6 1 0,6-6 1 0,-7 6-4 16,9 1-4-16,-11-1-3 0,2 0-2 0,9 0-2 0,-10 0-4 16,10-2-2-16,-1 2-5 0,1 5-2 0,-2-6-1 0,2 1-3 15,0 5-1-15,-2-5-2 0,2 5-3 0,8-6 0 16,0 6 1-16,0-6-2 0,0 7 0 0,0-2 0 0,0-5-1 15,0 1 1-15,8 0 0 0,-8 0-1 0,10-1 2 16,-2-3 1 0,0 3 2-16,2-4 0 0,-2 1 2 0,1-2 4 0,9 2 4 0,-2-6 5 0,1 0-1 0,2 0 2 0,-1 0 8 15,7-6 5-15,-8 6 5 0,9-10 3 0,-8 5 4 16,8 0 6-16,-9-5 8 0,1 1 4 0,-2-1-2 0,2 0-2 16,-1-3 0-16,1-2 3 0,-10 4-1 0,10-3-4 15,-11-1-7-15,13-4-7 0,-12 4-2 0,0-5-2 0,1 7-7 16,0-8-7-16,-1 6-4 0,-8 6-1 0,9-5 0 0,-9 4 2 31,0 4 0-31,0-3-2 0,9 3 0 0,-9 2-2 0,0-2-2 0,0 6-6 0,0 0-5 0,0 0-3 0,0 0-2 16,0 0-4-16,-9 0-1 0,9 6 1 0,0-2-1 0,0 7-3 15,0-7 4-15,0 6-1 0,0 0 1 0,9 0 2 16,-9-1-9-16,0 1 4 0,8 0 5 0,1 0 6 16,8-1 3-16,0 1 8 0,1 0 8 0,-1 0 6 0,8-5 16 15,2 0 1-15,8 0 5 0,0-5-1 0,9 0-1 0,-10 0-3 16,9-5-4-16,-7 5-7 0,7-5-5 0,0-5-6 0,-9 5-6 15,10 0-5-15,-9-4-6 0,-10 3-2 0,12-3-5 16,-12-1-9-16,1 0-18 0,-1 5-42 0,-7-3-89 16,-9-2-94-1,9 0-104-15,-18 0-137 0,0 0-158 0,0-1-93 0,-9 1-42 16,-9 2 11-16</inkml:trace>
  <inkml:trace contextRef="#ctx0" brushRef="#br0" timeOffset="-155411.69">4741 13916 253 0,'-9'0'195'0,"9"5"-62"0,-9-5-43 0,9 0-27 0,-8 5-14 0,8-5-9 0,0 0-2 15,-9 5-1-15,9-5 1 0,0 0-1 0,0 0-3 16,-8 0-7-16,8 0-4 0,0 0-2 0,0 0 0 0,0 0 0 16,0 0 1-16,0 0 0 0,0 0 1 0,0 0 5 15,0 0 3-15,0 0 4 16,0 0-1-16,8 0-1 0,-8-5-2 0,0 0-1 15,9 0 1-15,-9 2-3 0,8-4-3 0,-8-2-3 0,9 3-2 0,0-2 1 16,-9-2 1-16,8 4-1 0,2-3-1 0,-10 3-1 16,7-4 0-16,2 6-3 0,-1 0-2 0,-8-1-4 0,10 0-1 15,-10 5-2-15,10-5-4 0,-10 5 0 0,7-5-2 16,-7 5 0-16,8 0-1 0,-8 0 1 0,10 0-1 0,-2 5 1 16,-8-5 2-16,9 5 0 0,0 0 3 0,0 4-1 0,-1-5 0 15,1 12 1-15,0-7 0 0,-1 7 0 0,-8 4-1 16,9-2-2-16,0 3 1 0,-9-2-1 0,0 5-1 15,8 1 1-15,-8-1 0 0,0 1 1 0,0-1 0 0,0 0 1 16,0 0-1-16,0 1-1 0,0-1 1 0,0-4-1 0,0 4 1 16,-8-4-1-16,8-5-1 0,0 0 1 0,0-2-1 0,0-3 1 15,0 0-1-15,0 0 1 0,0-5 9 0,0-1 10 16,0 2 15-16,0-6 17 0,0 0 19 0,0 0 23 0,0 0 20 16,0 0 11-16,8-6-1 0,-8 2-8 0,0-5-10 0,0-1-11 15,0-6-14-15,9 3-19 0,-9-7-17 0,0 0-10 16,8 0-6-16,-8-4-3 0,10-1-3 0,-10 2-5 0,8-6-8 15,0 3-3-15,-8 3-4 0,9-3-3 0,0 2-3 16,-9 0 0-16,10-1-1 0,-3 6 0 0,2-6 1 0,0 10-1 16,-1-4-1-16,10-1 2 0,-11 5 1 0,13 1 0 0,-12 5-2 15,1-1-1-15,8 0 1 0,-9 5-1 0,10 1 1 16,-10-3 0-16,1 4-1 0,8 3-1 0,-8 3-1 0,9 4 1 0,-1-3-1 16,-9 1 2-16,10 5-1 0,0 5-1 15,-2-7 1-15,-6 8 1 0,7-1 1 0,-9 3 0 0,1-3 1 0,0 5 0 0,8-4 1 16,-8 3 0-16,-9 0 0 0,9-4-1 0,-1 4 2 15,-8-4 0-15,9 0-1 0,-9 0 1 0,0-6 0 0,0 6-1 16,9-5 0-16,-9 0 0 0,0-6 0 0,0 2 1 16,0-3 0-16,0 3 1 0,0-6 2 0,0 4 3 0,0-4 2 15,0 0 1-15,0 0 0 0,0-4 1 0,0-2-1 16,0 3 0-16,0-7-2 0,0 0-2 16,0-6-3-16,0 7 1 0,8-7-2 0,-8-2-2 15,0 3 0-15,8-4 0 0,-8-1 0 0,10-5-2 0,-10 6 0 16,8-1 0-16,1-5 1 0,-9 1 0 0,8 6-1 0,1-7 0 0,-1 5 1 0,1-4 1 15,2 4 0-15,-4 5 1 0,-7-4-1 0,8 9 0 0,1-3 0 16,0 1 0-16,0 2-1 16,-9 6-2-16,8 0-1 0,-8 4-1 0,8-6 2 0,2 12-1 0,-1-6 2 0,-1 4 0 15,2 6 1-15,-3-6 0 0,2 11-1 0,9-5 1 16,-10 4 0-16,0 1-1 0,2 0 0 0,6 0 0 0,-6 3 2 16,7 3-1-16,-9-1 1 0,10-2-1 0,-10 3 0 0,2-3 0 15,-3 7 1-15,10 1 0 0,-7-3-2 0,0 2 1 0,-3-1-1 16,3 0 0-16,-2-3 0 0,0 3 0 0,-8 0-2 15,9-5 1-15,0 7 0 0,-9-7-1 0,0 0-4 0,9-4 1 16,-9 0-16-16,0-1-34 0,0-4-39 0,0-6-41 0,8 2-45 16,-8-1-49-16,0-5-76 0,9 0-135 0,-9-5-97 15,9-1-35-15</inkml:trace>
  <inkml:trace contextRef="#ctx0" brushRef="#br0" timeOffset="-154501.34">6260 14195 2 0,'0'0'144'0,"0"0"-35"0,0 0-25 16,0 0-17-16,0 0-11 0,0 0-6 0,0 0 2 16,0 0 6-16,0 0 4 0,0 0 4 0,0 0 2 0,0 0 0 15,0 0-2-15,-8 0-3 0,8 0-6 0,0 0-6 16,-9-5-5-16,9 5-1 0,0 0-1 0,-8 0-2 0,8-5-1 15,0 5-1-15,-9 0 0 0,9 0-1 0,-10-5-1 0,10 5-7 16,-7 0-4-16,-4 0-3 0,4 0-5 0,-1 5-2 0,-10-5-2 16,9 5-1-16,-9 0-3 0,10 0 1 0,-10 0 4 15,2 0 2-15,-2 5 2 0,9-6-1 0,-7 6-3 16,-2 0 1-16,10 0-3 0,-2 0-2 0,2 0-4 0,-1-1-3 16,1 5 0-16,-2 2 0 0,2-7 2 0,1 5 2 0,7 2 1 15,-11 3 2-15,11-5 1 0,-7 6 1 0,7-1 1 16,0 1-2-16,-10 0-1 0,10-1-1 0,0 1-4 0,-9-1 2 15,9 1-2-15,9-6-1 0,-9 1-1 0,10 4-1 16,-10-4-4-16,7-5 5 0,-7 5 1 0,11-5 1 0,-4-2 0 16,1 3 2-16,10-1 0 15,-9-5 1-15,9 0 6 0,-10-5-4 0,10 4-2 0,-2-8-1 0,2 4-1 0,-1-5-1 16,0 0-1-16,0-5-3 0,1 5 0 16,-1-9-1-16,-7 4-1 0,5-5 0 0,3 5 0 0,-8-5 0 0,-1-4 2 0,-1 4-2 15,9-5-1-15,-7 6 0 0,-10-5 1 0,8-1 1 16,0 1-2-16,1 3 0 0,0-2 0 0,0-2-1 0,-9 5 0 15,8 1 1-15,-8-1 0 0,9 1 0 0,-9 4 2 0,0 0 2 16,0 0 0-16,0 1 3 16,0 3 3-16,0 6 0 0,0-4 1 0,0 4 1 0,0-6-3 0,0 6-1 0,0 0-1 15,0 0-2-15,0 0-3 0,0 6 0 0,-9-6-1 16,9 4-1-16,0 2 0 0,0-2 2 0,0 5-1 0,0-3-1 16,0 4 1-16,0 0 1 0,0 4 1 0,0-5-2 0,0 6-1 15,0-5 0-15,0 5 0 0,9 0 0 0,-9-1 0 16,0 6 0-16,0-5-1 0,9-1 0 0,-9-4 1 0,8 4 0 15,1 1 0-15,-9-5 0 0,9 4 1 0,-1-4-1 0,-8-5-1 16,9 5 0-16,0-1 1 0,-9-2 0 0,9-4-1 16,-2 2-1-16,2 0 0 0,2-5-1 0,-4 0-1 0,3 5-11 15,-3-5-15-15,2-5-17 0,0 5-23 0,9-5-28 16,-10 0-38-16,1-5-61 0,-1 1-82 0,2-1-134 0,-2 0-66 16</inkml:trace>
  <inkml:trace contextRef="#ctx0" brushRef="#br0" timeOffset="-153875.28">6582 14254 84 0,'0'-6'475'0,"-9"6"-101"0,9-4-131 0,0 4-94 15,0 0-56-15,0 0-32 0,0 0-16 0,0 0-13 16,0 4-10-16,0-4-9 0,0 0-6 0,0 6-3 0,0-1-3 15,0 5 1-15,9-2-2 0,-9-2 1 0,0 4 1 0,8 0 1 16,-8 0 3-16,0 3 5 0,8-3 8 0,-8 0 5 16,0 5 2-16,0-1 3 0,10 1 0 0,-10 0 4 0,0 0 6 15,0 0-2-15,0 4-5 0,0-4-3 0,0-1-2 16,8 0-3-16,-8 2 1 0,0-1-6 0,0-1-7 0,9 0-4 16,-9 1-3-16,8-5-1 0,2-1-2 0,-10 6 4 0,8-5-1 15,1-5 2-15,0 5 1 0,-2-5 2 0,3 0 2 16,-3 0 0-16,4 4 0 0,-2-4-1 0,-2 0-1 0,11 0-3 15,-9-5 0-15,-1-5-2 0,1 5-1 0,0 0-1 16,8-5-1-16,-8 5 1 0,-1-5-1 0,1-4 1 0,9 4 1 16,-10-5-1-16,1 0 1 0,0 0-1 0,8-3 1 0,-9 1-1 15,2-2 1-15,-1-1-3 0,-2 1 0 0,4 0 1 16,-4-1-2-16,2-5 1 0,-9 6 0 0,9-1 0 0,-1-1-1 16,-8 3 1-16,0-2 0 0,9 0 1 0,-9 0-1 0,-9 0 0 15,9 6-2-15,0-5 0 0,-8-2 1 0,8 6 1 16,-9 1-1-16,0-1-1 0,2 6 0 0,7-6 0 15,-11 4 1-15,4 2-1 0,7 4-1 0,0-6-2 0,-9 3 0 16,9 3-1-16,0 0 0 0,0 0 2 0,0 0-3 0,0 3 3 16,0-3-1-16,0 6 1 0,9-2 0 0,-2 2 2 0,-7 4-2 15,11-6 1-15,-4 6 1 0,2-1 0 0,0 1 1 32,-9 0 0-32,8 5 0 0,1-1 0 0,-9-4 0 0,8 5 0 0,-8 0 0 0,10 5 0 0,-10-7-1 0,8 8 1 15,-8-7 1-15,8 0-2 0,2 2 1 0,-10-1 0 0,8-7 0 16,1 2 1-16,-1 5-1 0,-8-5 0 0,9-5 0 15,0 4 2-15,-1-4-2 0,2 2 0 0,-3-4 0 0,2-3-2 16,-1 0 1-16,12 0-9 0,-13-3-8 0,11-4-10 16,-10 2-11-1,10 1-12-15,-1-1-13 0,1-5-12 0,-10 0-13 0,10 0-10 0,-10 0-12 0,9 2-17 0,-8-7-23 0,0-1-27 16,-9 2-39-16,8 0-71 0,1-1-92 0</inkml:trace>
  <inkml:trace contextRef="#ctx0" brushRef="#br0" timeOffset="-153654.22">6382 13824 319 0,'-9'0'464'0,"9"0"-149"16,0-5-136-16,0 5-83 0,0 0-46 0,0 5-24 0,9-5-13 0,-9 0-7 16,9 5-4-16,0 0-2 0,-2-5-12 0,13 4-25 15,-13 0-50-15,3-4-87 0,6 0-153 0,1 0-83 0</inkml:trace>
  <inkml:trace contextRef="#ctx0" brushRef="#br0" timeOffset="-153245.85">7563 13897 403 0,'-10'6'358'0,"3"-3"-131"0,-2-3-96 0,9 7-60 16,-9-7-32-16,9 3-16 0,0-3-9 0,0 5 0 0,9-5 3 16,-9 5 2-16,9-5 0 0,-2 5 0 0,3 0 5 0,-2-5 6 15,11 6 6-15,-3-6 4 0,2 0 0 0,-1 4-1 0,10-4 3 16,-10 0 1-16,8-4 0 0,1 4-2 0,0-6-1 15,1 6 1-15,-1-5 0 0,9-5 2 0,-8 5-2 16,-2 2 1-16,10-4-3 0,-9-2 0 0,-1 3-4 0,1-2-7 16,1 2-4-16,-10 2-6 0,0-2-2 0,-7 3-3 0,-2 3-4 15,0-6-5-15,1 6-3 0,0 0-2 0,0-6-3 16,-1 6-1-16,-8 0-2 0,9 0-10 0,-9 0-19 0,0 6-23 16,0-6-27-16,-9 6-33 0,9-3-38 0,-8-3-53 0,-1 6-59 15,-9-2-79-15,2 2-78 0</inkml:trace>
  <inkml:trace contextRef="#ctx0" brushRef="#br0" timeOffset="-153055.81">7650 14077 282 0,'-9'6'334'0,"9"-2"-103"15,-8 2-87-15,8-2-57 0,0 2-34 0,0-6-15 16,8 4-4-16,-8 2-1 0,18-3 3 0,-9-3 3 0,8 6 1 16,0-6-2-16,1 0 0 0,8 0-4 0,-1 0-1 15,1-6-1-15,-8 6 1 0,7-3-2 0,2 3 0 0,-1-6-2 0,-8 2-2 16,8 4-3-16,-10 0-6 0,2-6-5 0,-1 2-6 0,1 4-3 15,0 0-4-15,-1-6-10 0,0 6-24 0,0-4-44 16,1-2-90-16,-1 3-173 0,1-7-96 0,-1 5-51 0</inkml:trace>
  <inkml:trace contextRef="#ctx0" brushRef="#br0" timeOffset="-152100.05">9292 13330 233 0,'0'-5'273'0,"0"5"-65"0,0-5-60 15,0 5-39-15,0 0-28 0,0-4-17 0,0 4-11 0,0 0-7 16,0 0-6-16,-10 0-4 0,10 0-1 0,0 0-3 0,0 0-4 16,-8 0-2-16,8 0-2 0,-9 0 1 0,1 4-2 15,-2-4-2-15,2 5-1 0,1 5 2 0,-11-5 3 0,8 5 3 16,-7-10 5-16,8 5 2 0,-9 0 4 0,2 0 2 0,7 4 2 15,-9-3 0-15,10 3 3 0,-10 6 0 0,1-5 2 16,8 4 2-16,-8 0 5 0,9 2 2 0,-9-3 5 0,8 3 1 16,-9 3 1-16,8-4 3 0,3 6-2 0,-2-3-4 15,9 2 2-15,-9-1 9 0,1 6 3 0,8-1 1 0,0-5-3 16,0 5-3-16,-10 1-6 0,10 1-2 0,10-3-10 0,-10 2-16 16,0-1-11-16,8 4-7 0,1-3-4 0,0-1-2 15,-2 1-5-15,3 1 0 0,8-3-1 0,-9 2 10 0,8-1-6 16,0 0-3-16,-9 2-3 0,10-3-2 0,-1 3 5 15,9-8 1-15,-8 3 2 0,-2-8-10 0,2 2 4 0,8 0 5 16,-9-5 0-16,9-5 1 0,-8-1 0 0,9 2-3 0,-1-6-2 16,-1-6 1-16,1 2-1 0,0-1-1 0,0 0 3 15,1-5 3-15,-1-5 0 0,0 5 3 0,-9-3 2 16,9-8 8-16,0 6 9 0,-9-4 8 0,9-1 4 0,-8 2 2 16,-10-7 1-16,8 1 7 0,2-1 2 0,-8 1 3 0,0-6-3 15,-3 5-3-15,3-4-4 0,-3 1 0 0,-7-7-4 0,0 6-9 16,0-4-5-16,0-3-9 0,-7 7-7 0,-3 0-3 15,3-1-1-15,-3 1-1 0,-7 5-3 0,-1-1 7 0,1 1-5 16,-1 4 2-16,1-5-2 0,-9 6-2 0,0-1-1 16,0 6 1-16,0 0-1 0,-9-7-6 0,0 11 1 0,9 1-1 15,-8 0 0-15,-1-1 0 0,9 5 0 0,0-5-4 0,-1 5-2 16,12 0-3-16,-3 5-21 0,-1 0-50 0,11 0-77 16,-1 0-77-16,1 5-63 0,8-5-61 0,8 5-85 15,9-5-137-15,2 0-88 0,-1 5-19 0,7 0 32 0</inkml:trace>
  <inkml:trace contextRef="#ctx0" brushRef="#br0" timeOffset="-151690.62">10393 13648 212 0,'0'-6'498'15,"0"6"-108"-15,0-4-123 0,0 4-89 0,0 0-54 0,-8 0-35 16,1 4-24-16,-3-4-17 0,0 6-14 0,2-2-12 0,-1 2-10 15,2-2-5-15,-3 7-3 0,10-7-2 0,-8 6-1 16,-1 0-1-16,9-4 1 0,0 2 0 0,0 2 0 0,0-5 0 16,0 5 0-16,0-4 0 0,0-3 0 0,0 4 1 0,0-7 1 15,9 3 1-15,-9-3 8 0,0 5 13 0,8-5 18 16,-8-5 22-16,0 5 26 0,10-3 32 0,-10-4 38 0,0 4 32 16,0-3 21-16,0 0 0 0,0 2-11 0,0-6-18 15,0 5-25-15,-10 0-29 0,10-4-40 0,-8 3-36 0,8 2-28 16,-9-2-17-16,0 6-27 0,1-4-52 0,-1 4-74 0,1 0-81 15,-2-4-90-15,10 4-133 0,-8 0-162 0,16-6-92 16,-8 1-38-16</inkml:trace>
  <inkml:trace contextRef="#ctx0" brushRef="#br0" timeOffset="-151032.33">10906 13442 336 0,'9'-10'374'0,"9"-3"-105"16,-1-2-85-16,8 0-45 0,-7 6-29 0,0-6-14 15,-10 5-3-15,9 0-4 0,-6 0-2 0,4 0-2 0,-6 5-6 16,9 1-6-16,-10-1-10 0,0 5-10 0,2-5-8 0,-1 5-10 15,-1 0-5-15,1 0-9 0,-1 5-5 0,-8 0-3 16,9-1-2-16,-9 6 0 0,0 0 1 0,0 5 1 0,0-1-2 16,-9 0 1-16,1 7 1 0,-1-3 1 0,1 2 1 15,-11 5 0-15,-6-1-1 0,7 1-2 0,-8 4-2 0,1-4 1 16,-1-2-2-16,0 8 2 0,0-7 2 0,-1 1 8 0,1-1 14 16,9-5 9-16,-8 1 6 0,5-1 5 0,13-4 1 15,-11 5 0-15,10-10 1 0,-1-1-2 0,1 1-11 0,-2 0-4 16,10-5-5-16,0 3 1 0,0-8 3 0,0 7 5 0,10-4-1 15,-2 3 3-15,1-6 3 0,8 0-1 0,-1 0-3 16,4-6-3-16,5 3-6 0,10-4-6 0,-9 3-7 0,9 0-7 16,-1-1-7-16,0-5-3 0,1 5-1 0,8-5-2 15,-7 6 1-15,7-6-3 0,1 0 0 0,-1 0 1 0,-8 0 0 16,9 5-1-16,-10-5 0 0,1 1-5 0,-1 3 2 0,0 2 1 16,-16-1 1-16,8 0-1 15,-8 0-2-15,0 5 1 0,-10-5 1 0,9 5 4 0,-7-3-2 0,-2 3-1 0,-8 0-2 16,8 0 1-16,-8-6-3 0,0 6-1 0,0 0-11 15,0 0-25-15,0 0-40 0,0 0-46 0,-8 0-48 16,8 0-41-16,-8 0-44 0,-2-6-46 0,0 2-39 0,3-2-23 16,-1 2-89-16,-10 0-60 0,9-7-9 0</inkml:trace>
  <inkml:trace contextRef="#ctx0" brushRef="#br0" timeOffset="-150733.81">11141 13393 286 0,'-9'-4'466'0,"1"-5"-96"0,8 3-111 0,-9 1-75 16,-1 1-41-16,10-1-18 0,-8 5-7 0,8-5-9 0,-8 5-17 16,8 0-20-16,0 0-13 0,0 0-7 0,0 0-13 0,0 5-10 15,0 0-9-15,0 4-4 0,0 0 0 0,0 12 3 16,8-3 6-16,-8 8 5 0,8-3 9 0,2 7 11 0,-1-1 7 15,-1 1 7-15,1 3 3 0,-1 2 4 0,1-1-1 0,0 7-4 16,8-8-4-16,-9 6-9 0,2 0-10 0,-10-1-9 16,8 1-7-16,0 1-8 0,2-1-7 0,-2 1-5 15,1-1-1-15,-1-5-3 0,2-1 1 0,-10 3-1 0,8-3-2 16,0-4-1-16,-8-5 0 0,10 7-3 0,-3-13-5 0,-7 2-22 16,10-1-39-16,-1-3-43 0,-1-6-42 0,2-1-42 0,-3-4-48 15,3-5-68-15,6-5-104 0,2-4-118 0,-1-1-38 16,1-6 0-16</inkml:trace>
  <inkml:trace contextRef="#ctx0" brushRef="#br0" timeOffset="-150357.37">11861 13462 6 0,'-8'-10'529'0,"0"6"-42"0,-2-2-145 0,10 2-118 0,-8-2-70 15,-1 2-42-15,9 4-27 0,-8 0-13 0,8 0-13 0,0 0-15 16,0 4-15-16,0 2-11 0,0-2-9 0,0 6-3 16,0 5 4-16,0-1 14 0,8 6 8 0,-8 0 7 0,9 1 5 15,-1 2 4-15,-8 2 9 0,10 4 9 0,-2-6 5 16,0 8-1-16,-8-1-1 0,9 3-1 0,0-4 1 0,-9-1-2 15,9 8-8-15,-9-7-5 0,8 4-13 0,-8-3-11 0,0 1-8 16,0 2-6-16,0-4-6 0,0 1-3 0,0 0-2 16,0-1-3-16,0-6-1 0,-8 3-1 0,8-7 0 15,0 0 0-15,0 1 1 0,0-6 0 0,0 0-3 0,-9-4 2 16,9-4 0-16,0-1-3 0,0 0-2 0,0 0-22 0,0-5-38 16,0 0-45-16,0-5-39 0,0 0-39 0,9-6-37 0,-9-3-44 15,8-6-55-15,-8 1-65 0,9-5-76 0,0-1-40 16</inkml:trace>
  <inkml:trace contextRef="#ctx0" brushRef="#br0" timeOffset="-149996.55">12218 13681 109 0,'8'-8'422'16,"-8"2"-104"-16,9 1-105 0,0 5-77 0,-9-4-47 0,0 4-30 15,0 0-16-15,0 0-10 0,0 0-3 0,0 4-1 16,-9-4-3-16,0 5 1 0,1 1 2 0,-10 2-2 0,1 2 3 15,-1 2 4-15,1-4 3 0,0-3 1 0,-1 5-1 16,1 0-1-16,0-1-1 0,0-2 3 0,7 1 1 0,-7-3-5 16,9 0-2-16,-1 0-3 0,0 0-3 0,9-5-3 0,-7 5 0 15,-4 0 2-15,11-2 1 0,0-3 5 0,-9 7 3 0,9-3 2 16,0 1 5-16,0 0 4 0,9 5 5 0,-9-5-1 16,11 0 0-16,-4 3 4 0,2 2 3 0,0-4 3 15,-1 3 7-15,1 1 6 0,9 0 4 0,-10 0 0 0,9-1-5 16,-8 1-9-16,8 5-9 0,1-4-7 0,-10 2-12 0,10-3-12 15,-10 5-9-15,10 0-5 0,-8 0-1 0,-3-6-2 16,1 6-3-16,10 0 1 0,-9 0-1 0,7-5 0 0,-6 3-1 16,-1 3 0-16,9-6 0 0,-1-1-1 0,0 0-3 0,-9 2-2 15,10-1 1-15,0-6-5 0,-2 1-15 0,2-1-28 0,-1-4-36 16,-9 6-39-16,2-6-40 0,7 0-43 0,-9-6-56 16,11 2-78-16,-12-5-126 0,3-1-72 0,6 4-26 15</inkml:trace>
  <inkml:trace contextRef="#ctx0" brushRef="#br0" timeOffset="-149304.78">12782 13721 246 0,'-8'-5'499'0,"0"0"-114"0,-2-3-133 16,2 2-87-16,8 6-56 0,-9-6-33 0,0 6-19 0,0-4-8 16,9 4-3-16,-8 0-6 0,-2 0-12 0,2 4-10 0,1 2-6 15,-3 0-4-15,2-3-1 0,-2 2-2 0,1 5 2 0,2-1 7 16,-3 3 0-16,2-2 2 0,-1 3 3 0,9 2 2 16,-9-2 1-16,1 3 1 0,8 4-6 0,0-7-6 0,0 9 0 15,-9-9 1-15,9 1-2 0,9 1-1 0,-9 0-1 16,0 0 0-16,8 1 1 0,-8-7 0 0,9 0-1 0,-9 1 1 15,9-5 0-15,9 0 6 0,-11 0 14 0,2-5 18 16,9-5 18-16,-8 0 23 0,5 0 21 0,3-5 21 0,-9-5 19 16,9 6 16-16,0-6 4 0,-2 0-5 0,2 2-7 0,-1-7-13 15,0 4-14-15,0 1-18 0,-8-3-16 0,0 3-18 16,-1 0-19-16,1-4-11 0,-9 4-9 0,9 0-10 0,0 2-5 16,-9-3-3-16,0 6-2 0,0 5 0 15,0-3-1-15,0 2-1 0,0 0-2 0,0 2 0 0,0-2-2 0,0 6-5 0,0 0-2 16,0-4-5-16,0 4-1 0,0 0 0 0,0 0 0 15,0 0-7-15,0 4 4 0,0-4 0 0,0 6 0 0,0-2 1 16,0 8 0-16,8-4 1 0,-8 7 0 16,0 1 1-16,0-3-1 0,0 2 0 0,8 0 2 0,-8 4-2 15,0-4 0-15,10 4 0 0,-10 1 1 0,0 5 1 0,7-5 0 0,-7 3-1 16,10 3 0-16,0-3 1 0,-3 2-1 0,-7 0 0 16,9-1-1-16,0 1-2 0,0 4 1 0,-1-6 1 0,0 3-4 15,-8 2 0-15,10-3-2 0,-2-1-4 0,-8 1-3 0,9-2-5 16,-1 3-4-16,1-7-8 0,-9 1-8 0,9-6-9 0,-1 5-7 15,-8-4-1-15,0-5 2 0,-8 5 3 0,8 0 4 16,-9-7 7-16,0 2 11 0,-8-4 11 0,9 4 7 16,-10-5 7-16,1 0 3 0,-1-5 4 0,11 0 1 0,-13 0 1 15,3-5 2-15,1 0 2 0,-2 5 2 0,9-10 7 0,-8 4 5 16,8-4 2-16,0 7 1 0,1-8 0 0,8 2 2 16,0-6-1-16,-9 5 0 0,9 1-6 0,9-6-7 0,-9 1-5 15,8-2-2-15,1 2 0 0,0-1-4 0,8 1-3 0,1-2-2 16,-1 3 2-16,-9-3-1 0,19 6-1 0,-10-4-10 15,1 4-27-15,-1 1-45 0,1-1-67 0,-1 0-71 0,-9 5-67 16,18-10-74-16,-8 6-104 0,-1-1-143 0,1 0-65 16,-1 0-16-16</inkml:trace>
  <inkml:trace contextRef="#ctx0" brushRef="#br0" timeOffset="-149116.84">13441 13985 183 0,'0'-10'589'0,"0"5"-28"0,0 0-172 0,0-5-137 0,10 7-91 0,-10-3-57 15,0 6-33-15,0-4-19 0,0-2-15 0,0 6-17 16,0 0-11-16,0 0-25 0,0 0-30 0,0 0-33 16,0 6-38-16,0-6-37 0,0 4-51 0,-10-4-64 0,10 6-88 15,-7-3-101-15,-12 3-42 0</inkml:trace>
  <inkml:trace contextRef="#ctx0" brushRef="#br0" timeOffset="-146428.59">5974 15524 224 0,'8'-5'376'0,"-8"0"-108"0,0 0-96 0,0 0-62 0,0 5-36 15,0 0-22-15,10-4-11 0,-10 4-8 0,0 0-11 0,0 4-5 16,0-4-5-16,0 5-1 0,0-5-2 0,0 5 9 0,-10 5 5 16,10-5 6-16,-8 4 11 0,1 5 9 0,-4-4 3 15,-6 11 3-15,0-3 2 0,0 2 1 0,-9-1 2 0,-1 11 4 0,1-5-4 16,-9 4-2-16,2-1 1 0,6 3 4 15,-8-1 10-15,0-2 6 0,1 6 4 0,-10-4 1 0,10 3 2 0,-1 3 3 16,-7-3-2-16,-3 1-6 0,2-4-9 0,8 4-11 0,-9-1-6 16,9-2-3-16,1-3-5 0,-1 1-5 0,9-3-3 0,8-3-1 15,-7-2-3-15,7-2-3 0,0 1-8 0,2-7-5 0,8 3-6 16,-2-1 0-16,0-7 0 0,3-2 0 0,7 4 4 16,0-6 2-16,-8 6 1 0,16-4 2 0,-8-1 4 0,0-5 0 15,7 4 3-15,3 0 2 0,8-4 0 0,-2 6-8 0,2-6 3 16,8 4-2-16,-9-4-3 0,9 6-3 0,1-2-6 15,6-4-9-15,-6 0-3 0,0 6 5 0,-1-2-4 0,9-4-2 16,-1 5 0-16,-8-5 0 0,8 5 1 16,1-5 5-16,0 5-3 0,0-5-2 0,0 0 1 0,0 0-2 0,-1 0-1 15,-7 0 1-15,6 0-2 0,-6 0 1 0,0 0 1 0,-11 0-1 16,11 0 0-16,-10-5 0 0,0 5 1 0,1 0 1 16,-9 0 0-16,7 0-1 0,-6 0-1 0,7-5 0 15,-9 5-2-15,1 0 3 0,8-5-1 0,-6 5 2 0,-11-4 1 16,7 4-1-16,1 0 1 0,-8-6 1 0,10 6 4 0,-10 0-1 15,0-4-1-15,8-2-1 0,-8 2 2 0,0-6 1 0,0 1 3 16,0-1 3-16,0-6 2 0,0 3 1 0,0-2 5 16,-8 0 3-16,8-4 2 0,0-1 1 0,-10 1 0 0,10-6 0 15,-8 0 0-15,1 2-1 0,-4-3-1 16,11-2-3-16,-7 3-3 0,-12-9-3 0,11 4-4 0,-1 2 1 0,-9-8-3 16,10 7-2-16,-9-4-4 0,8-2 0 0,0 1-2 15,-8 5 1-15,8-6 1 0,1 7-5 0,-10 3-3 0,9 1-1 16,1 4 1-16,-10-1-3 0,11 8 1 0,-3 3-13 0,0 0-28 15,10 0-52-15,-7 5-62 0,7 5-54 0,0-3-44 16,0 6-39-16,0-3-45 0,7 10-57 0,13-5-70 0,-3 5-93 16,-9 0-20-16,9 0 12 0</inkml:trace>
  <inkml:trace contextRef="#ctx0" brushRef="#br0" timeOffset="-145771.54">6252 15895 301 0,'0'-5'240'16,"-9"5"-53"-16,9-5-48 0,0 5-31 0,-8-5-22 0,8 0-13 16,0 5-15-16,0-5-10 0,0 0-7 0,0-4-6 0,0 5-3 15,0-2-4-15,0-4 3 0,0 5 2 0,0 0 5 0,0 0 8 16,0 0 2-16,0 5 3 0,0-3-1 0,0-3-1 15,-9 6 0-15,9-6-2 0,0 6 0 0,0 0-3 16,0 0-3-16,0 0 0 0,0 0-2 0,0 0 1 0,-10 0-3 16,10 0-2-16,0 0-3 0,0 6-4 0,0-6-4 0,0 0-5 15,0 6-2-15,0-6 3 16,0 3 6-16,0 7 8 0,0 0 4 0,0 0 4 0,10 6 3 0,-10-3 3 0,0 2 5 16,9 5 4-16,-9-1-2 0,8 0-6 0,-8 7-2 15,9-7-2-15,-1 4-1 0,-8 2-2 0,10 0-4 0,-2-1-11 16,-8 1-5-16,8-2-6 0,-8 8-2 0,9-7-2 0,-9 0-3 15,9 0 1-15,-9 1-1 0,0-1 0 0,0 1-1 16,0-1 3-16,0-4 0 0,0 0 8 0,0-2 9 0,0 2 5 16,0-1 1-16,0-3 0 0,0-2-1 0,0-4 1 0,0-1 0 15,0-3-9-15,0 3-9 0,0-2-3 0,0-7 2 16,0 3 5-16,0-3 5 0,0 5 7 0,0-5 4 0,9 0 6 16,-9 0 6-16,8 0 1 0,1 0-2 0,0-5-3 15,8 5-5-15,0-3-6 0,10-4-8 0,-11 2-5 0,12 1-5 16,-12-2-4-16,11 2-3 0,-2-6-3 0,10 5-3 0,-9-5-2 15,-1 6 0-15,2-2-2 0,-1-4-5 0,-1 6-14 16,-8 0-26-16,10-7-38 0,-9 7-49 0,-1-2-49 16,1 2-47-16,-1-2-40 0,-8 2-44 0,-1-5-51 0,1-1-69 15,0 0-104-15,-9 0-33 0,0-5 2 0</inkml:trace>
  <inkml:trace contextRef="#ctx0" brushRef="#br0" timeOffset="-145392.82">6243 15777 293 0,'0'0'279'15,"0"-5"-69"-15,0 5-60 0,0 0-44 0,0 0-31 16,0 0-19-16,0 0-13 0,0 0-9 0,0 0-6 0,9 0-8 16,-9-4-5-16,8 4-1 0,2 0-2 0,-2 0 1 0,0 0 0 15,1-6 1-15,9 6 4 0,-10 0 3 0,1-3 5 0,8 3-2 16,1-7 2-16,-1 7-3 0,-8-4 0 0,7 0-1 16,4-2-2-16,-3 6-1 0,8-4-2 0,-7-1 0 0,-1-5-1 15,1 10 1-15,7-9-1 16,-8 9 1-16,1-7-2 0,-2 4-3 0,2-2-3 0,-9 5-2 0,9-5-1 0,-10 5-4 15,1-5 0-15,0 5 0 0,-2 0-1 0,-7 0 1 0,0-5-1 16,10 5-1-16,-10 0 0 0,0 0 1 0,0 0 0 0,0 0-2 16,0 0-2-16,0 0 0 0,0 0-4 0,0 5-15 15,0-5-25-15,-10 5-40 0,10 0-62 0,-7 0-101 0,-2-2-137 16,0-3-70-16</inkml:trace>
  <inkml:trace contextRef="#ctx0" brushRef="#br0" timeOffset="-145141.99">6278 16062 188 0,'0'4'354'0,"0"-4"-113"0,8 5-86 0,-8-1-56 0,9-4-28 16,0 5-14-16,0-5-8 0,-1 0-1 0,10 0 0 0,-1-5-6 15,0 1-8-15,10-1-7 0,-11 5-6 0,12-4-6 0,-3-2-1 16,1 2-1-16,1-7 1 0,-11 6 1 0,10 0 0 15,0 0 1-15,-8 2 0 0,-1-4 0 0,9 4-3 0,-8-3-3 16,-11 6-4-16,10-4-3 0,3 4-3 0,-13-6 0 0,11 6-2 16,-9 0-5-16,8-4-12 0,-8 4-26 0,8 0-47 15,-8-6-84-15,8 6-157 0,9-4-89 0,-8-2-47 16</inkml:trace>
  <inkml:trace contextRef="#ctx0" brushRef="#br0" timeOffset="-144718.79">7553 15929 209 0,'0'0'382'16,"0"0"-100"-16,0 0-90 0,0 0-62 0,0 0-42 0,0 0-22 15,10 0-13-15,-10 0-5 0,8 0-3 0,-8-5-4 16,19 5-3-16,-11-5-4 0,0 5 0 0,10-5 0 0,-1 1 4 15,1 4 1-15,-9-5 1 0,8 0-2 0,0 0-1 32,1 0-2-32,-2 5-3 0,-6-5-2 0,6 0-4 0,-7 5-6 15,9-5-4-15,-10 5-3 0,1-5-2 0,-9 5 1 0,9 0-3 16,-9 0-2-16,9 0-1 0,-1 0-2 0,-8 0-1 0,8 0-2 16,2 0-1-16,-10 0-6 0,9 0 0 0,-1 0-15 15,2 0-24-15,-10 5-31 0,7-5-43 0,-7 5-64 16,9 0-97-16,-18-5-134 0,9 5-77 0</inkml:trace>
  <inkml:trace contextRef="#ctx0" brushRef="#br0" timeOffset="-144530.5">7511 16135 333 0,'0'0'362'0,"0"3"-114"0,0-3-94 16,0 0-60-16,0 0-32 0,8 0-13 0,-8 0-4 15,9 0 2-15,0 0 5 0,0 0 0 0,-2 0-2 0,11 0-3 16,-9-3-5-16,9 3-7 0,-1-6-9 0,1 6-9 16,8-5-6-16,-9 1-6 0,0 4-5 0,10-5-7 0,-11 0-19 15,10 0-34-15,1 0-70 0,-10 0-138 0,9 0-115 0,1 0-75 16</inkml:trace>
  <inkml:trace contextRef="#ctx0" brushRef="#br0" timeOffset="-143902.78">8908 15577 136 0,'10'-5'336'0,"-10"1"-87"0,0-2-72 0,8 6-53 16,-8-4-33-16,0 4-19 0,0-6-11 0,9 6-7 0,-9 0-3 15,0-4-4-15,0 4-9 0,0 0-4 0,0 0-8 16,0 0-5-16,0 0-4 0,0 0-2 0,0 0-3 0,-9 4-3 16,9-4 1-16,0 6 0 0,0-6 3 0,-8 4 2 0,8 6 10 15,-10 1 5-15,2-3 3 0,-9 2 4 0,8 5 4 0,-8 0 0 16,0 6 2-16,-1-8 2 0,1 7-2 0,-9-2-5 16,8 3-4-16,-6 3-4 0,-3-4-3 0,9-1-2 0,1 7-3 15,-1-8-7-15,1 3-6 0,0-3 1 0,-1 2 1 16,9-5 0-16,-8 4 1 0,8-5 0 0,1 2 2 0,-1-8-1 15,9 7 2-15,-8-5 2 0,8-4 3 0,0 4 2 0,-10-6 2 16,10 2 2-16,10-3 3 0,-10-3 4 0,0 7 4 16,8-4 1-16,1-3 0 0,-1 0-1 0,10 5-1 0,-1-5-1 15,1-5-5-15,-1 5-4 0,8-3-5 0,2-4-5 16,-2 4-4-16,2-3-3 0,-1 2-3 0,1-2-1 0,7-4-3 16,-8 6 0-16,9-2 0 0,-1-3 0 0,1 3-1 0,-10-2 0 15,12 2 1-15,-3 2-1 0,-8-6-1 0,0 5 0 16,0 0 2-16,-1 0-2 0,-7 0 0 0,8 1-1 0,-9 4-3 15,-6-5 1-15,4 0-2 0,-5 5 0 0,-2-5-2 16,-8 5 0-16,9-5-1 0,-9 5-4 0,0 0-12 0,8 0-19 16,-8 0-26-16,-8-5-30 0,8 5-29 0,0-5-31 15,0 5-32-15,-9-5-48 0,9 0-63 0,0 5-89 0,-8-5-62 16,-2 2-30-16</inkml:trace>
  <inkml:trace contextRef="#ctx0" brushRef="#br0" timeOffset="-143621.54">8900 15675 469 0,'-8'0'413'0,"8"-5"-135"0,-9 5-113 16,9 0-73-16,-9 0-44 0,9 0-22 0,0 0-12 15,0 5-5-15,0 0 4 0,0 5 3 0,9 0 2 0,-9 0 1 16,0 4 8-16,9 0 8 0,-1 7 10 0,-8-3 2 0,8 6 1 15,-8 1 4-15,10 1 11 0,-10-3-1 0,8 2-5 0,-8 4-7 16,9-4-7-16,-9 4-6 0,0 1-8 0,8-2-8 16,-8 2-13-16,0-1-1 0,10-5-2 0,-10 6-3 15,8 0-1-15,-8-7-1 0,9 2 0 0,-9-1-3 0,9-5-5 16,-9 6-18-16,7-5-27 0,-7-1-29 0,10-4-38 0,-1-5-56 16,0 0-77-16,0 0-133 0,-2-7-83 0,-7-3-40 15</inkml:trace>
  <inkml:trace contextRef="#ctx0" brushRef="#br0" timeOffset="-143025.26">9292 15719 247 0,'-10'0'394'0,"2"-9"-111"15,8 2-103-15,-9 7-63 0,9-8-34 0,0 3-14 0,-8 0-3 16,8 0-5-16,0 0-7 0,0 0-7 0,0 0-4 16,8 0-5-16,-8 0-2 0,9 2-1 0,-9-3 1 0,8 0 5 15,2 2 5-15,-2-1 4 0,-8 0 5 0,8 0 5 16,2 0 0-16,-2 0-1 0,0 1-2 0,1 4-4 0,9-6 3 15,-10 2 4-15,9-2 4 0,-8 6 3 0,-1-4-1 0,10 4 3 16,-9 0-3-16,9 0 1 0,-10 0-6 0,10 0-9 16,-9 4-5-16,-1 2-6 0,1 4-3 0,-1-1-4 15,1 6-4-15,-9 0-5 0,0 4-5 0,0 1-3 0,0-2-3 16,-9 8-3-16,1-3-1 0,-1 2-2 0,1-1-2 0,-12 1-3 16,13 1 0-16,-11-3 1 0,10 2-1 0,-1-6-1 0,-9 0 0 15,10-3-4-15,-1-2 1 0,0-5 2 0,9 1 0 16,-8 0-2-16,8-4 2 0,0-2 2 0,0-4 1 0,0 6 6 15,0-6 1-15,0 3 2 0,8-3 0 0,1 0 1 16,-9 0 2-16,17 7-1 0,-7-7-3 0,7 0-1 0,1 3-5 16,-3-3-1-16,5 5-2 0,-3-5-1 0,8 10-2 15,-7-5 0-15,-1 1-1 0,1 4 0 0,-1-6 0 0,0 10-2 16,1-4-1-16,-10 5-2 0,8 0 1 0,-16 0 0 0,11-2 1 16,-11 8-1-16,-11-3 1 0,11 2 1 0,-7-1 3 0,-2 1 0 15,-8-4 0-15,0 3 1 0,8 0 1 0,-17 1 0 16,8-5-1-16,-8-2 1 0,9 3 5 0,0-6 6 15,-11 0 3-15,13-7 3 0,-12 7-1 0,9-4 3 0,1-2-1 16,0 2-2-16,0-6-4 0,8 0-7 0,0 4-21 0,1-4-46 16,0 0-62-16,8 0-62 0,0-4-68 0,0-6-95 15,8 0-165-15,9-4-104 0,9-1-48 0,-9 5 7 0</inkml:trace>
  <inkml:trace contextRef="#ctx0" brushRef="#br0" timeOffset="-142696.68">10003 16124 378 0,'-8'0'424'15,"8"0"-151"-15,0 0-122 0,0 0-70 0,0 0-40 16,0 5-22-16,0-5-10 0,8 0-4 0,-8 0-3 0,9 6-1 16,-1-6 0-16,-8 0 0 0,10 0 1 0,-10 3 4 0,8-3 7 15,-16 0 8-15,8 0 14 0,0 0 9 0,-10 0 5 16,10 0 2-16,0 0 7 0,-8 0 6 0,-9 6 7 0,8-6 4 16,1 0 3-16,-10 0 9 0,1 4 6 0,8-4 7 0,-9 6-1 15,2-6-6-15,6 0-12 0,1 5-16 0,1-5-14 16,8 0-21-16,-10 0-30 0,10 0-47 0,0 0-51 0,10 0-60 15,-10 0-101-15,17 0-168 0,-7 0-95 0,-2-5-56 16</inkml:trace>
  <inkml:trace contextRef="#ctx0" brushRef="#br0" timeOffset="-141897.25">10116 15587 204 0,'-9'-10'351'0,"9"10"-90"0,0-5-88 0,0 1-61 0,-8-2-34 0,8 6-18 16,0-4-10-16,0-2-3 0,0 2-6 0,0 4-4 15,0-6-5-15,0 2-4 0,8 0-2 0,-8 4-1 0,0-5-5 16,0 0 0-16,0 0 1 0,9 0 3 0,-9 5 3 0,0-5 4 15,9 0 8-15,-9 1 2 0,7-3 8 0,-7 4 3 16,10-2 5-16,-10 5 3 0,8-6 1 0,2 2-2 16,-1-1-1-16,-2 5-1 0,3-5-4 0,-2 0-6 0,10 0-8 15,-10 2-6-15,9-4-5 0,1 2-1 0,0 1-2 0,-10-2-1 16,18 2 0-16,-17 4 2 0,9-5 1 0,-2 5 0 0,2 0 1 16,-1 0-2-16,1 0-2 0,-1 0-1 0,1 0-2 15,-1 5-1-15,0-1 0 0,1 6-1 0,-1-5 0 16,-9 10-1-16,1 0-1 0,0 0-1 0,-1-1-1 0,-8 6-2 15,0-2-1-15,0 2-3 0,0 5-3 0,-8-1 0 0,-1 1-1 16,0-1-2-16,1 1 1 0,-9 0-2 0,7-1 0 16,-6 1 1-16,7-7 0 0,-8 2-1 0,8-4 4 0,-9-3 11 15,10-3 5-15,-10 6 12 0,11-12 16 0,-3 5 16 16,0-4 8-16,-7-5 9 0,10 5 5 0,-3-5-2 0,10 0 2 16,-8 0-2-16,-1 0-8 0,9 0-15 0,0 0-6 0,0-5-8 15,-9 0-4-15,9 2-9 0,9-3-8 0,-9 2-9 16,0-7-7-16,9 6-3 0,-1-5-5 0,2 0-2 15,-3 7-4-15,2-9-3 0,-1 8 3 0,2 0-1 0,0-6 0 16,5 4 2-16,-5 1-1 0,-2 1 4 0,10 4-2 0,-1-6 2 16,-8 6-1-16,8 0 1 0,1 0-2 0,-1 6 0 0,0-6 1 15,-8 4-5-15,8 7 3 0,0-7 0 0,-8 6-2 16,9 0-1-16,-10 4 1 0,-1-4 1 0,4 11-1 0,-4-8-2 16,3 2 3-16,-10 5-1 0,10-1 1 0,-10 0 1 0,-10 2-1 15,10-3-1-15,-10 2 3 0,-8-1 1 0,11-4 0 16,-10 6 3-16,-1-2-1 0,1-5-1 0,-9 1 0 15,9 0 3-15,-10-6-1 0,2 5 1 0,-1-4 0 0,-10 1-3 16,11-1 0-16,-9-2 1 0,7-1-2 0,1-4-1 0,8 3-7 16,-8-6-5-16,9 0-31 0,9 4-63 0,-10-4-80 0,18-4-83 15,-8 4-101-15,8-6-191 0,8 3-97 0,1-7-64 16,8 0-13-16</inkml:trace>
  <inkml:trace contextRef="#ctx0" brushRef="#br0" timeOffset="-140548.83">11176 15372 43 0,'0'0'133'0,"0"0"-6"0,0 0-3 0,0 0-5 0,0-4-6 0,0 4-9 0,0 0-9 31,0 0-10-31,0 0-10 0,0-6-9 0,-9 6-11 0,9 0-10 16,0-4-8-16,0 4-5 0,0 0-4 0,0 0-2 15,0-6-4-15,0 6-3 0,0 0-2 0,0 0-3 0,0 0 0 16,0 0-4-16,0 0-1 0,0 0-2 0,0 0 1 0,0 0 2 16,0 0 5-16,0 0 3 0,0 0 7 0,0 0 6 0,0 0 6 15,0 0 6-15,0 0 4 0,0 0 4 0,0 0 2 0,0 0-2 16,0 0-4-16,0 0-5 0,0 0-7 0,0 0-4 0,0 6-7 16,0-6-8-16,0 0-6 0,0 4 0 0,0 2 6 0,0-2 7 15,0 5 4-15,0-3 4 16,0 4 3-16,0 0 10 0,0 4 10 0,0-5 6 0,0 6-1 0,0 0-2 15,0 4 0-15,9-5 2 0,-9 7 9 0,0 3 11 16,8-4 2-16,-8 5-2 0,0-1-1 0,8 5-5 0,-8-5-3 0,10 1-4 0,-10 4-13 0,8 1-20 16,-8-6-12-16,0 5-8 0,8-5-5 0,-8 7-3 15,0-8-2-15,10 2-1 0,-10-1-1 0,8-4 2 0,-8-2-1 16,9 3-1-16,-9-7 0 0,0 2 0 0,0-3 0 16,0-8 0-16,8 5 1 0,-8 1-1 0,0-7 0 0,0 2 2 15,0-2 2-15,0-4 5 0,0 0 0 0,0 5 3 0,0-5 0 16,0 0 0-16,0 0-2 0,0 0-3 0,0-5-5 15,0 5-9-15,0-4-33 0,-8-2-43 0,8 2-49 0,0-7-45 16,-9 1-42-16,9-5-45 0,0 2-58 0,0-3-77 0,9 3-85 16,-9-7-55-16,8 0-12 0</inkml:trace>
  <inkml:trace contextRef="#ctx0" brushRef="#br0" timeOffset="-140173.22">11540 15601 168 0,'0'0'440'16,"0"0"-110"-16,9-4-113 0,-9 4-83 0,0 0-50 0,-9 0-29 16,9 4-17-16,0-4-5 0,-9 6-1 0,2-2-3 0,-3 1-2 15,-8 5-3-15,9-5 0 0,-8 4 2 0,0 3 2 16,0 1-2-16,0-3 2 0,-1 0 0 0,10 0 2 0,-10-2 3 16,9 3 0-16,1-6-6 0,0 5-5 0,-2-1 1 15,3-3 3-15,-3 2 4 0,10-1 6 0,-8 2 2 0,8-5 6 16,0 7 4-16,-9-1 4 0,9-6 1 0,0 6-9 0,0-4-2 15,9 2-3-15,-9-3 5 0,0 5 6 0,8 0 8 16,-8 0 11-16,10-1 7 0,-3 1 6 0,11 0 4 0,-10 0-4 16,10 0-7-16,-9-1-9 0,9 1-12 0,-2 0-12 15,2 0-10-15,-1-6-5 0,1 10-9 0,-2-2-1 0,2-3-3 16,-8 1-3-16,15 0-1 0,-17 0-3 0,10 0-3 0,-1-2-2 16,1 2-1-16,-10-5-1 0,10 5-1 0,-10 0-1 15,10-5-2-15,-9 4 1 0,-1-4-1 0,-8 0-3 0,9 0 0 16,-1-5 0-16,-8 5-4 0,0 0-5 0,9-5-17 15,-9 0-25-15,0 0-30 0,0 0-37 0,0-5-40 0,8 0-38 16,-8 5-43-16,0-10-57 0,10 0-73 0,-10 1-114 0,8-1-56 16,-8-5-8-16</inkml:trace>
  <inkml:trace contextRef="#ctx0" brushRef="#br0" timeOffset="-139859.75">11713 15479 105 0,'-8'0'467'0,"8"0"-114"0,0 0-125 15,0 0-88-15,0 0-51 0,0 0-29 0,0 0-12 0,0 0-2 16,8 0 1-16,-8 0 1 0,10 0-3 0,-2-4-1 15,9 4-2-15,-7 0 1 16,5 0 5-16,5 0 2 0,-3 0 1 0,0-5 2 0,9 5 3 0,-9 0 2 0,1 0 5 0,8-5 3 16,-9 0 1-16,9 5-2 0,-8 0-7 0,9-5-7 15,-11 2-6-15,10 3-5 0,-8-7-7 0,-1 7-7 0,0-5-12 16,-8 5-9-16,8 0-15 0,-8 0-33 0,-1-4-36 0,-8 4-38 16,9 0-41-16,0 0-55 0,-9 0-64 0,8 0-80 15,-8 0-115-15,0 0-46 0</inkml:trace>
  <inkml:trace contextRef="#ctx0" brushRef="#br0" timeOffset="-139593.07">11879 15465 372 0,'-9'0'377'0,"9"0"-118"15,0 0-94-15,0 5-65 0,0-5-32 0,0 5-15 16,0-5-3-16,9 4 4 0,0 7 6 0,-1-8 8 16,-8 8 6-16,18-6 7 0,-10 10 0 0,1-5-3 0,8-2-4 15,-1 8-2-15,-5-6-4 0,5 5-3 0,2-1-1 0,-9 0-6 16,8 1-5-16,-8 5-1 0,9-6-1 0,-10 6-6 0,1 0-4 15,-9-1 1-15,8 0 0 0,-8 2 0 0,0-3 0 16,0 2 1-16,-8-1 7 0,-1-4 3 0,1 6-3 16,-10-8 1-1,9 2 1-15,-8 0 0 0,-10 0-1 0,11-11-6 16,-11 6-9-16,1 0-7 0,0-6-4 0,0 6-7 0,1-4-6 16,-2-1-5-16,2-2 0 0,5-3-5 0,5 0-3 15,-3 0-1-15,1 6-11 0,7-6-38 0,2 0-53 0,-1-6-57 16,9 6-69-16,0 0-92 0,9-8-154 0,-1 2-106 0,2 2-61 15,7-2-3-15</inkml:trace>
  <inkml:trace contextRef="#ctx0" brushRef="#br0" timeOffset="-139153.8">12766 15284 100 0,'0'-4'458'0,"-10"-1"-108"0,10-1-119 16,0 6-82-16,-8-4-45 0,8 4-26 0,0 0-12 15,0-5-9-15,0 5-8 0,0 0-11 0,-9 5-9 0,9-5-6 16,0 4 2-16,-9 2 1 0,9 3 8 0,-9 0 14 16,9 7 15-16,-8-1 13 0,-2 3 12 0,2 8 14 0,1-7 19 15,-3 10 17-15,2 0 8 0,-2 5 5 0,1 1 3 0,-8 3 3 16,9 1 7-16,-10 6-6 0,10 4-13 0,-9 0-18 0,-1 4-9 16,0 1-15-16,-7 0-17 0,7-1-15 0,0 2-15 15,-8-2-13-15,8 6-11 0,-7-5-8 0,8 3-6 16,-1 2-4-16,-8-5-4 0,9 4-3 0,0-3-2 0,0 0 1 15,0-7-2-15,-1 0-1 0,9-5-2 0,-8 2-1 0,8-6 0 16,0-4 0-16,9-7 0 0,-8 2-3 0,8-5-1 0,-10-5-11 16,10-7-36-16,0-3-65 0,0 0-80 0,0-4-73 15,10-2-73-15,-2-4-104 0,10-4-177 0,-1-2-88 16,1-4-24-16,-2 0 32 0</inkml:trace>
  <inkml:trace contextRef="#ctx0" brushRef="#br0" timeOffset="-138761.95">12651 16193 185 0,'-7'-6'440'0,"7"3"-115"0,0 3-119 0,0-7-80 0,0 7-45 16,0 0-27-16,0 0-11 0,0 0-3 0,0 0 3 0,0 7 3 16,0-4 3-16,0 3 4 0,0 4 3 0,7 4 10 15,-7 1 13-15,9 5 10 0,-9-1 13 0,10 0 14 0,-10 6 20 16,8 5 16-16,-8-1 10 0,10 0-4 0,-10 0-11 0,7 5-9 16,-7 0-16-16,8 1-17 0,-8-1-26 0,10 0-25 15,-10 1-14-15,8-2-9 0,-8-3-7 0,9 4-8 0,-9-4-4 16,9-2-5-16,-9 2-4 0,9-5-1 0,-9-2-2 15,0 2 0-15,0-1 0 0,0-4 1 0,8 0-1 0,-8-5 0 16,0-1-1-16,0 0-1 0,0-3 1 0,0-1-2 0,0-5-1 16,0-2-3-16,0 3-3 0,-8-6-28 0,8 0-48 15,0 0-57-15,-9 0-55 0,9-9-51 0,0-3-66 0,0-2-89 16,0 0-149-16,9-6-65 0,-9 1-2 0</inkml:trace>
  <inkml:trace contextRef="#ctx0" brushRef="#br0" timeOffset="-138370.98">13199 16345 390 0,'-9'0'463'16,"0"0"-140"-16,-7 3-120 0,6 3-70 0,-17 4-35 15,11 0-8-15,-10-5 4 0,0 0 12 0,0 4 11 0,9 1 2 16,-9 0-5-16,-1 0-7 0,10 3-13 0,0-3-15 0,-1 0-17 15,1 0-12-15,8 0 2 0,0-1 0 0,-8 1 2 16,17 2 3-16,-9-4 13 0,0-3 13 0,1 10 6 0,8-5-1 16,-9-7-13-16,9 8-11 0,-8-1 2 0,8-5 3 15,0 5-5-15,0-1-8 0,0 1-5 0,0 0-5 0,0 0-1 16,8-1 0-16,-8 1-4 0,9 0-7 0,-9 0-7 0,8-1-2 16,1 1-1-16,0 0 0 0,8 0 0 0,1-1-3 15,-1 1-5-15,1 0-2 0,-1-5-3 0,0 5-5 16,10-5-3-16,-1 4-2 0,-9-3-1 0,0-2 0 0,10 6-2 15,-11-10-2-15,2 10-1 0,-2-6 2 0,4 2 2 0,-3-2-2 16,-9-4-2-16,0 4 0 0,1 3 1 0,0-7 2 0,0 3 1 16,-9-3 0-16,0 0-3 0,8 0 2 0,-8 6 1 15,0-6 0-15,0 0-1 0,0 0-1 0,0 0-1 16,0 0-3-16,0 0-14 0,0 0-31 0,0 0-46 0,0 0-63 16,0 0-60-16,0-6-55 0,0 6-66 0,0-3-79 0,9-4-111 15,-9 3-84-15,0 0-22 0</inkml:trace>
  <inkml:trace contextRef="#ctx0" brushRef="#br0" timeOffset="-137647.87">13459 16413 273 0,'0'-6'494'16,"0"2"-120"-16,0-6-137 0,-8 10-86 0,8-6-45 0,0 3-21 16,-10 3-6-16,3 0 0 0,7 0 1 0,-9 3-2 15,-1-3-7-15,2 10-8 0,-2-4-8 0,3 4-5 0,-1 0 4 16,-2 3 4-16,2 3 2 0,-10-2 1 0,9 1 5 0,9-1 3 16,-8 6 2-16,-2 0-2 0,2-7-9 0,8 8-12 15,0-1-8-15,-8-6-9 0,8 6-7 0,0-5-6 16,0-1-2-16,8 2-2 0,-8-3 0 0,8 1 1 0,-8-2 2 15,10-3 1-15,-2-5 3 0,1 1 3 0,9 0 6 0,-10-5 2 16,10 0 11-16,-11-5 15 0,11 0 9 0,1 1 9 0,-2-5 6 16,0-7 6-16,-8 1 0 0,8 7 5 0,-9-8-11 15,2-4-13-15,-2 5-10 0,0 1-11 0,2-5-8 0,-2 4-8 16,1-6-5-16,-9 8-9 0,8-7-5 0,-8 5-2 16,10 0-3-16,-10 1 0 0,0-1-3 0,0 1-2 0,8 4-1 15,-8 1 0-15,0 3 0 0,0-4 2 0,0 6-2 0,0 4 1 16,0-6-1-16,0 2 0 0,0 4-1 0,0 0 1 15,0 0-2-15,0 4 0 0,0 2 1 0,8 4-1 0,-8 0 2 16,0-1 1-16,10 5-4 0,-10 2 1 0,7-2 3 16,3 5 0-16,-10 1 2 0,9 0-1 0,-1 4 1 0,2 1-3 15,-3-2 5-15,3 2-1 0,-2-1-3 0,9 6-3 16,-8 0 0-16,0-6 0 0,-1 5-2 0,2 1 2 0,6 0-1 16,-7-3 0-16,0 3 2 0,8 4 0 0,1-4-1 0,-11-1 0 15,11 1 1-15,1 3 0 0,-3-3-1 0,1-1-1 16,1 0-2-16,-1 6 1 0,-7-10 0 0,6 4 0 0,-7 0-1 15,0-5-1-15,-1 5 0 0,1-4-3 0,-9 1-1 16,0-8-2-16,-9 2 2 0,9-1 0 0,-17-4 1 0,8 0 0 16,1-6 0-16,-10 1 4 0,1-6 3 0,-1 2 0 0,-8-2 1 15,9-4 0-15,-1 0 1 0,-8 0-1 0,9-4 3 0,-9 4-1 16,10-6 0-16,-2-4 3 0,0 6 2 0,9-5 0 16,1-1-1-16,-10 0 2 0,11 0-1 0,7 1 0 15,0-6-1-15,0 5-2 0,7-5-4 0,3 0 0 0,-2-4-1 16,9 4-1-16,1-5 1 0,0 1 1 0,-2-1-2 0,10 7-1 15,-9-7-1-15,9 4 0 0,2 3 0 0,-3-2-1 0,-7 5-2 16,7-5-11-16,-7 5-9 0,8-4-18 0,-9 5-35 16,0-1-54-16,1-1-65 0,-1 6-58 0,-9 0-67 15,2-3-87-15,-2-2-158 0,1 0-87 0,-9 4-31 0,0 2 13 16</inkml:trace>
  <inkml:trace contextRef="#ctx0" brushRef="#br0" timeOffset="-133375.25">14240 16617 89 0,'0'0'186'0,"0"0"-31"16,0-4-27-16,0 4-25 0,0 0-22 0,-8-6-14 16,8 6-10-16,0-4-8 0,0 4-4 0,0-6 0 0,0 6-3 15,0-4-1-15,0 0 0 0,0 4-1 0,0-5-1 0,0 5-2 16,0-5-4-16,0 0-4 0,0 0-3 0,0 5-1 16,0-5 0-16,0 0-3 0,8 5-4 0,-8-4-3 15,10-3-2-15,-2 4-1 0,-8 3-1 0,9-5-1 0,-1 0-1 16,1 5 3-16,8 0 6 0,-6 0 2 0,-4 5 1 0,11 0 0 15,-10 5 4-15,1-1 2 0,-1 6 0 0,0-1 0 16,2 6-4-16,-1-1-4 0,-1 5 1 0,1 1-1 0,-9 1-3 0,0-3-4 0,0 6-1 16,0 1-2-16,-9-2-2 0,1 3 0 0,-1-8 0 0,-1 7-4 15,2-1-1-15,-9-4 0 0,9 4-3 0,-2-10-5 16,2 7-21-16,-10-7-36 0,9 1-69 0,1-10-155 16,8 3-113-16,0-8-74 0</inkml:trace>
  <inkml:trace contextRef="#ctx0" brushRef="#br0" timeOffset="-132426.5">15438 15245 410 0,'0'-5'361'0,"-8"5"-117"0,0-5-95 16,8 0-56-16,-9 5-33 0,9 0-17 0,0 0-10 15,-9 0-9-15,9 0-5 0,0 0-6 0,0 5-1 16,-8 5 4-16,8 0 3 0,-9 4 3 0,0 1 2 0,9 5 8 16,-8 0 7-16,8 4 6 0,-9 0 4 0,9 5 1 0,-8 0-1 15,-1 1 1-15,0 0 5 0,1 4 0 0,-2 0-3 0,2-1 0 16,-1 2-1-16,9-6-2 0,-8 6-2 0,-1-1-3 15,0-6-2-15,2 3-7 0,-4-1-1 0,11-7-5 16,-9 3-2-16,2-3-3 0,7 2-2 0,0-6-1 0,-10-4-1 16,10 0 0-16,0 0 1 0,0-6 7 0,-8 1 13 0,8-6 17 15,0 2 18-15,0-2 21 0,0 2 19 0,0-6 20 16,0 3 11-16,8-3 4 0,-8-3-9 0,0 3-17 0,0-10-19 16,10 0-20-16,-10 0-21 0,7-5-23 0,2-5-17 15,2 1-10-15,-4 0-4 0,2-6-2 0,0 2-2 0,-1-8 0 16,1 7 0-16,-1-11 2 0,2 7-2 0,-2-2 0 0,1-4-2 15,0 0-3-15,-1-1 0 0,1-4 1 0,-1 1-3 16,1-6 0-16,0 6 1 0,-1-3-1 0,1-2-1 0,0 7 0 16,-9 3 0-16,8-1-1 0,-8 4 1 0,8 2-1 0,-8 2 0 15,0 7 0-15,0 5 3 0,0-2 1 0,0 6-1 16,0 2 1-16,0 1-1 0,0-1-1 0,10 8-2 0,-10-6 1 16,0 6-3-16,0 0 1 0,0 0 1 0,10 0 0 15,-3 6-1-15,-7-1 1 0,8 5 1 0,2-2-1 0,-2 2 2 16,1 6-1-16,0-2 3 0,8 5-3 0,-8 1-1 0,9 5 2 15,-10-1-1-15,9 1 0 0,0 4 0 0,1-1-1 16,-2 8-4-16,2-3 3 0,0 2 2 0,9-1-3 16,-12 0 3-16,13 0 0 0,-12 0 0 0,11 1-1 0,-1-2 1 15,-8 7-1-15,8-10 1 0,-9 4 2 0,0-1-1 0,10-3 0 16,-20-1-1-16,12 0 0 0,-1-4-6 0,-11-1 1 0,2-4-1 16,0-6-6-16,-1 0 1 0,-8 1 1 0,0 1-1 15,9-6 2-15,-9-6 4 0,-9 5-1 0,9-2-4 0,0-4-8 16,-8 2-22-16,8-5-34 0,-9 5-43 0,0-5-46 15,9-5-47-15,-7 5-42 0,-3-5-30 0,2-5-24 0,8 1-16 16,-10-1-17-16,10 0-19 0,-9-3-42 0,9-2-60 16,-7 0-25-16</inkml:trace>
  <inkml:trace contextRef="#ctx0" brushRef="#br0" timeOffset="-132144.78">15430 15568 70 0,'-8'-10'409'0,"-1"4"-107"16,9 2-108-16,-9-2-70 16,1 2-40-16,8 4-21 0,0-4-13 0,-9 4-9 0,9 0-8 0,0-5-7 0,0 5-8 15,0 0-5-15,9 0-5 0,-9 0-1 0,0 0-2 0,8 5 3 16,-8-5 2-16,18 0 2 0,-10 0 3 0,0 0 0 0,12 0 0 15,-5 0 1-15,3 0-2 0,0-5-2 0,-1 0-4 16,10 5-3-16,-10 0-1 0,8-5-3 0,1 0 0 16,0 5-1-16,1-5-1 0,6 0-13 0,4 5-19 0,-3-4-32 15,0 4-58-15,-8-7-97 0,9 4-143 0,-9-2-71 0</inkml:trace>
  <inkml:trace contextRef="#ctx0" brushRef="#br0" timeOffset="-131659.25">16403 15700 200 0,'-10'-5'360'16,"10"5"-87"-16,0-5-82 0,0 5-59 0,0-5-38 0,-7 5-23 15,7 0-18-15,0-5-11 0,0 5-9 0,0 0-9 16,0 0-6-16,0 0-6 0,0 0-3 0,0 5 0 0,0 0 2 15,0 0 2-15,0 3 2 0,7-1 3 0,-7 7 2 0,0 0 3 16,0 0 0-16,0 2-4 0,10 3-2 0,-10 1-2 16,10-1 2-16,-3 1 6 0,4 4 3 0,-11-4 0 0,7 4 2 15,-7 6 2-15,8-6-1 0,-8 1-2 0,9-2-3 16,-9 7-8-16,0-5-4 0,9-1-5 0,-9 5-2 0,0-5-2 16,0 2 0-16,0-3 0 0,0 3-3 0,0-8 2 0,0 7-1 15,9-6-1-15,-9 1 0 0,0-5 0 0,8 0 0 16,-8-2 0-16,0-2-1 0,9 4-1 0,-9-5 0 15,0-7 0-15,9 7-1 0,-9-4-2 0,0-6-4 0,0 4-12 16,0-4-15-16,0 0-24 0,0 0-26 0,0-4-34 0,-9 4-45 16,9-10-57-16,0 1-90 0,0-1-101 0,-9-5-46 0</inkml:trace>
  <inkml:trace contextRef="#ctx0" brushRef="#br0" timeOffset="-131346.33">16272 15748 213 0,'0'-10'407'0,"-8"6"-119"16,8-1-111-16,0 0-69 0,0 0-37 0,0 5-19 0,8-5-10 16,2 1-7-16,7 4-6 0,0-7-4 0,0 7-6 0,1 0-2 15,8 0-4-15,-10 0-4 0,11 7-2 0,-9-7 0 16,8 9-4-16,-9-4-1 0,1 5 1 0,-1 0 1 0,-8-2 1 15,0 8-1-15,-1-1 3 0,0-1 0 0,-8 2 3 16,0-3 3-16,0 7 3 0,0-4 4 0,-8 2 5 0,0 2 3 16,-1-6 3-16,0 6 4 0,-8-6 1 0,8 0 1 0,-8 1 2 15,-1 1-1-15,1-2-6 0,-1-5-1 0,1 6-5 16,0-5-4-16,8 1-5 0,-9-7-1 0,10 6-8 0,-10-5-5 16,10-1-12-16,-1 1-20 0,1-5-24 0,8 5-31 0,0-5-41 15,0 5-58-15,0-5-76 0,0-5-117 0,8 5-79 16</inkml:trace>
  <inkml:trace contextRef="#ctx0" brushRef="#br0" timeOffset="-130969.84">16828 15636 297 0,'0'0'331'0,"0"0"-103"16,0 0-78-16,0 0-51 0,10-5-31 0,-10 5-19 15,8 0-8-15,0-5-5 0,2 5-3 0,7-5-3 0,-8 5-2 16,9-5-4-16,-1 5-4 0,-1-5 0 0,2 5-1 16,-1-4-1-16,1-2 1 0,-1 2 1 0,0-2 2 0,0 6 1 15,9-4-1-15,-8 0 0 0,-1-2-2 0,1 1 0 0,0 1-2 16,-1-2-2-16,9 2-3 0,-18-2-3 0,10 6-2 16,-10-4-2-16,1-2-12 0,0 6-24 0,-9-4-35 0,8 4-62 15,-8 0-101-15,0-4-148 0,-8 4-74 0</inkml:trace>
  <inkml:trace contextRef="#ctx0" brushRef="#br0" timeOffset="-130781.45">16785 15875 197 0,'8'0'356'0,"-8"0"-96"0,10 0-73 0,-2 0-49 0,1-5-30 0,9 5-16 16,-2-5-9-16,1 2-7 0,2-3-11 0,-1-4-9 15,7 5-9-15,1-5-9 0,-1 5-9 0,2-5-7 0,-1 7-8 16,-8-9-9-16,7 8-19 0,-6-6-32 0,6 6-53 0,-7-7-103 16,-1 7-159-16,1-5-85 0,-2-2-48 0</inkml:trace>
  <inkml:trace contextRef="#ctx0" brushRef="#br0" timeOffset="-130106.38">18010 15368 364 0,'0'-6'316'15,"0"2"-98"-15,0 4-73 0,0-6-42 0,0 2-24 16,0-2-14-16,0 6-8 0,0 0-7 0,0-4-8 0,0 4-9 16,0 0-6-16,0 0-6 0,-10 0-5 0,10 0-6 15,0 4-5-15,0-4-2 0,-8 0-3 0,8 6 0 0,0-2 0 16,-8 2 6-16,-1 4 3 0,9-1 6 0,-9 1 6 0,0 0 7 16,9 4 8-16,-8 1 7 0,-1-1 4 0,0 1 0 15,1 5 0-15,-1-2-1 0,0 3 4 0,1 3-3 0,8 0-4 16,-9 1-6-16,1-1-4 0,8 5 0 0,-10-4-6 0,10 5-5 15,0-6-5-15,0 5-6 0,0 0-2 0,10-5-2 16,-10 1 0-16,8 1 0 0,1-3 1 0,-1-3 2 0,1-1 1 16,8-4 1-16,1 0 1 0,-10-5 1 0,10-2 2 15,-1 4-2-15,8-9 0 0,-5 3-1 0,4-6 0 0,2-6-2 16,1 3-1-16,-1-3 1 0,0-3-1 0,0-6 8 0,8 0 24 16,-7 0 31-16,-1-4 27 0,-2-1 22 0,4-3 22 15,-11-3 23-15,10 1 20 0,-10-4 3 0,0 5-16 16,-9-5-24-16,10 0-22 0,-9-1-18 0,-1 1-21 0,-8-1-24 15,0 1-18-15,0-1-14 0,0 2-10 0,-8-1-7 0,-1-1-8 16,0 1-4-16,-8 0-3 0,-9 4 1 0,8 1-1 0,-8 0 0 16,1 4 1-16,-1 0-2 0,-1 5 0 0,1 1-1 15,0 4-2-15,9 0 0 0,-9 1-3 0,18 3 0 0,-10 2-3 16,10-1-9-16,-2 1-18 0,10 4-22 0,-8-6-27 0,8 12-40 16,0-2-51-16,0 1-57 0,8 5-50 0,2-1-46 15,-2-4-50-15,0 5-84 0,10-5-125 0,-10 5-48 16,10 0 8-16</inkml:trace>
  <inkml:trace contextRef="#ctx0" brushRef="#br0" timeOffset="-129854.94">18860 15509 106 0,'-8'-5'522'0,"8"1"-72"0,-9 4-162 0,9-7-102 15,0 7-57-15,-8-3-29 0,8 3-15 0,0 0-6 16,0 0-7-16,0 0-7 0,0 0-12 0,0 0-12 0,0 0-17 16,0 0-13-16,8 0-21 0,-8 0-24 0,0 0-26 15,9 3-32-15,-9-3-40 0,8 0-64 0,-8 0-97 0,10-3-132 16,-10 3-67-16</inkml:trace>
  <inkml:trace contextRef="#ctx0" brushRef="#br0" timeOffset="-129432">19016 14986 90 0,'0'0'450'0,"0"-5"-110"0,0 5-117 0,-7 0-76 0,7 0-48 15,0 0-29-15,0 0-18 0,0 0-10 0,0 5-2 16,0 0 3-16,0 1 1 0,0 4 3 0,0-1 3 0,7 5 7 15,-7 1 9-15,10 5 10 0,-2-1 2 0,1 4 1 0,0-1 5 16,-1 1 6-16,1 6 2 0,9-3 0 0,-10 2-6 16,10 2-10-16,-1-2-8 0,0 3-10 0,-1-3-11 0,2 7-8 15,-9-6-3-15,9 7 0 0,-1-3-2 0,9-4 0 0,-17 5-1 16,9-5-2-16,-10 5-2 0,10-5-6 0,-10 6-5 0,0-7-8 16,2 7-2-16,-2-5-3 0,1-1-1 0,-9-5-1 15,8 1 1-15,2-1-3 0,-10-4-1 0,7 0-1 16,-7-6-3-16,9 0-2 0,-9-4-16 0,0 1-31 0,0-8-36 15,0 3-41-15,9 0-42 0,-9-6-55 0,9 3-80 0,-9-6-133 16,10 3-91-16,-3-6-40 0,2 0-8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8T10:10:07.92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608 15601 189 0,'0'-4'312'0,"0"-2"-91"0,0 2-72 16,0 0-48 0,0-2-33-16,0 1-17 0,0 1-9 0,0 4-5 0,0-6 0 15,0 2 1-15,-10-2-2 0,10 6-2 0,0-4-3 16,0 4-3-16,0-6-2 0,0 6 3 0,-8 0 0 0,8-4 0 0,0 4 2 0,0 0-1 0,0 0-2 0,0 0 1 15,0 0 2-15,0 0-1 0,-9 0-1 0,9 0 3 0,0 0 1 16,0 0 2-16,0 0 4 0,0 0 1 0,9 0-3 0,-9-4-3 31,0 4-3-31,0 0-4 0,8 0-3 0,-8-5-5 16,0 5-5-16,0 0-3 0,0 0-4 0,0 0-2 0,0 0-2 16,0 0 0-16,0 0-1 0,0 0-1 0,10 0 0 0,-10 0-1 15,0 0 1-15,0 5 0 0,0-5 1 0,8 4-1 16,-8 0 1-16,0 2-2 0,9-2 2 0,0 6 0 0,-9-4 1 15,7 3-1-15,3 1 2 0,-3 4 0 0,4-4 0 16,-2 5-2-16,-2-5 1 0,2 6-1 0,-9-3 0 0,9 2 0 0,0 0-1 16,-9 0-1-16,8-1 0 0,-8 0-6 0,0 0 2 0,0 2 2 15,0-7 2-15,0 7-3 0,0-2 1 0,0-5 2 16,0 1 0-16,-8 5 6 0,8-4-4 0,0-7-1 0,0 2-1 16,0-3 0-16,0 2 0 0,0 0 0 0,0-5 1 0,0 5 1 15,0-5 5-15,0 0 7 0,0 0 5 0,0 0 6 16,0-5 3-16,0 0 3 0,0 0 2 0,-9 2 0 0,9-7-2 15,0-1-5-15,0 1-6 0,0-5-3 0,0 6-1 16,0-5-2-16,0 4-1 0,9-5-2 0,-9-1 1 0,8 2-4 0,-8 5-2 16,9-6-1-16,0 1-3 0,-1 4-2 0,1-5 0 15,0 5 0-15,-1 0-3 0,1 1 0 0,0 3 2 0,0-3 1 16,-1 4-1-16,0 5-2 0,10-5 1 0,-9 5 0 0,-1 5 0 16,1-5 0-16,1 0 2 15,-10 5-1-15,7 0 0 0,4 5 1 0,-4-1 0 0,-7 1 0 0,8 5 0 0,-8-5 0 0,10 3 0 16,-10 8 0-16,0-7 0 0,0 7 0 0,0-3 0 15,0 2 0-15,0-1 0 0,0 1-1 0,0-4 0 0,0-6 1 16,0-2-1-16,0 2 0 0,0 0 0 0,0 0 1 0,0-5 0 16,0 0-3-16,0-5 2 0,0 4 1 0,0-4 2 15,0 0 2-15,0 0 0 16,8 0 0-16,-8 0 0 0,0-4 5 0,0-1-3 0,0-5-1 0,9 0 0 0,-9 0-2 0,8-3 1 16,2-3-2-16,-10 1 0 0,8 5-1 0,1-4 0 0,-9 0 0 15,9-2-1-15,-1 1 1 0,0-3-3 0,10 3 1 0,-9 0 0 31,-1 1 1-31,10-1-1 0,-10 5-1 0,0 0 0 16,2 0-3-16,-2 7 3 0,-8-9 0 0,9 12 1 0,-1 0-1 16,-8 0-1-16,10 0 0 0,-10 6 1 0,8 3 0 0,-1 1 0 15,4 0-1-15,-11 0 1 0,7 5 2 0,-7-1 0 0,10 1 0 16,-1 0 1-16,-1 0-1 0,1 3-1 0,-1-2-1 16,2-2-1-16,-2 0-4 0,0 1-6 0,1 5-12 0,-9-11-13 15,9 6-11-15,0 0-18 0,-1 0-20 0,1-6-24 0,0 1-33 16,-1-1-58-16,1 1-109 0,0 1-108 15,-1-8-67-15,-8 9-26 0</inkml:trace>
  <inkml:trace contextRef="#ctx0" brushRef="#br0" timeOffset="983.08">20206 15304 194 0,'-8'0'336'0,"8"0"-87"0,-8 0-76 0,8 0-58 16,-10 0-34-16,10 0-15 0,0 0-3 0,-8-5 0 0,8 5 5 16,-9-6 10-16,9 6 4 15,-8-3 4-15,8 3 6 0,0-6 5 0,-9 2 5 0,9 4 2 16,0-5 0-16,0-1-5 0,0 2-6 0,0 4-9 16,0-5-9-16,0 0-10 0,9 0-13 0,-9 5-7 0,8-5-11 15,1 0-4-15,-1 0-4 0,2 0 0 0,-2-5-1 0,9 1-1 16,1 5 3-16,-1-2 1 0,0-4 2 0,1 5-3 0,7 0-2 0,-8 5-3 0,-7-4-2 0,7 4-4 15,0-6-4-15,-7 6-5 0,-2 6-4 0,0-6-1 0,2 0-2 16,-10 4 0-16,8 1-1 0,-8 0 1 0,0 5 0 16,-8 0 3-1,-2 5-2-15,2-1 2 0,-10 1 0 0,1-1 2 0,0 7 0 0,0-7 2 0,-10 1 6 0,10-2 6 16,0 7 6-16,8-10 0 0,-8 5 2 0,-1-5 2 0,9 0-1 16,1 0-3-16,0-1-6 0,-2-4-8 0,2 0-4 0,8-1-4 15,-9 2-1-15,9-6 0 0,0 4-2 0,0-4 0 16,0 0 0-16,0 0 5 0,9 5 4 0,-1-5 8 15,2 0 6 1,-2 0 6-16,9 0 12 0,9-5 6 0,-8 1 6 0,8-2 4 16,-1 2 0-16,2-6-3 0,0 1-2 0,-2-1-5 0,10 0-9 15,-9 0-5-15,0 1-7 0,0 3-5 0,0-4-7 0,-9 0-2 16,9 6-3-16,-8-2-3 0,-1 3-7 0,1-2-12 16,-1 0-26-16,0 0-33 0,0 0-51 0,1 0-56 0,-1 5-55 0,-8-5-50 15,-1 5-50-15,1 0-64 0,0-6-101 0,0 6-80 16,-9 0-25-16,0 6 14 0</inkml:trace>
  <inkml:trace contextRef="#ctx0" brushRef="#br0" timeOffset="12355.27">14918 13632 252 0,'0'-4'311'0,"-9"0"-114"0,9-1-78 0,-8 0-43 16,8 5-23-16,0-5-13 0,-8 0-1 0,8 0-6 15,0-1-5-15,8 6-7 0,-8-3-7 0,0-4-2 16,0-1-4-16,8 3-2 0,-8 0-1 0,9-5 3 0,9 0 4 16,-10 0 2-16,1 5 4 0,-1-4-1 0,11-1 2 0,-11 0-1 15,9 6-1-15,1-6-3 0,-10 4-4 0,10 2-3 16,-1 4-2-16,-7-6-1 0,6 12-1 0,-8-6 1 0,10 4-2 15,-1 6 1-15,-8 5 2 0,8-5 1 0,-8 4 2 0,8 6 2 16,-8 0 1-16,0 3 3 0,-1 3 1 0,1-3 3 16,-9 8-2-16,8-1 1 0,-8-3-2 0,10 3 0 0,-10 3 0 15,0 3-1-15,0-7 0 0,7 4-1 0,-7-3-2 16,0 4 0 0,0-4-1-16,0 4-2 0,0-4-1 0,0-2 0 0,9-2-3 0,-9-3-1 0,0 3-1 0,0-7-1 0,0 0 2 15,0-4 1 1,0-6-1-16,0 6 3 0,0-10 6 0,0 5 9 0,0-6 5 0,0 2 4 0,0-6 3 0,0 5 1 15,0-5 2-15,0 5-3 16,0-5-5-16,0 0-7 0,0 0-5 0,0-5-4 0,0 5-2 0,0-5-3 0,0-1-4 16,0-4 0-16,0 1-1 0,0 0-2 0,0-6 1 0,0 0-1 15,0-4-1 1,0 0 0-16,0-7 0 0,0 3-1 0,0-3 1 0,0 1 0 0,0 2 0 0,0-6 1 0,0 4 0 16,0 2-1-16,0-8-1 0,11 7 5 0,-11 0-3 0,7-7-1 15,2 8-2-15,0-3 0 0,-1-2 1 0,1 5 0 16,-1-3-1-16,10 1-4 0,-9 7 3 0,0-3 1 0,-1 1 2 15,1 12 0-15,-1-7-1 0,-8 5 0 0,9 4 1 16,-9-4 1-16,9 7-2 0,-9-2-1 0,8 5 1 0,-8-5-2 16,9 5 1-16,0-5 3 0,-9 5-2 0,8 0 0 15,0 5 0 1,-8-5 1-16,10 5 1 0,0-5 0 0,-3 5 0 0,1-2 0 0,2 7-1 0,-10-4 1 0,8 9 1 16,1-5-1-16,0 4 0 0,0 0 0 0,-9 7 0 0,8-3 0 15,1 2 0-15,0 5 0 0,-9-6 0 16,9 6 0-16,-9 4 0 15,0-4-1-15,8-1 1 0,-8 1 0 0,0-2 0 0,9 2 0 16,-9-1 1-16,8-4-1 0,-8 0 1 0,9-5 1 16,-9 0-1-16,0-2 0 0,8 1 0 0,-8-2-1 15,0-8 0-15,10 5 0 0,-10-3-1 0,0-2 0 0,0-4 0 0,8 0 1 16,-8 6-2-16,0-6 1 0,0-6-3 0,0 6-11 16,8-4-10-16,-8-2-14 0,0 3-12 0,8-3-11 15,-8-3-6-15,0 2-6 0,10 4-1 0,-10-8 8 0,0 7 9 16,0-1 12-16,-10-5 12 0,10 5 9 0,-8 1 9 0,8-2 5 15,-8 2 3-15,8-1 4 0,-8 0 1 0,8 0 2 0,-10 5 1 16,10-5 1-16,-8 0 1 0,8 0-1 0,0 5 0 16,0-5 0-16,-9 1-1 0,9 4 0 0,0-6 0 0,0 3 0 15,0 3 0-15,0-6 0 0,0 2 1 0,0-2 1 16,0 1 2-16,0-5 0 0,0 5 0 0,0-5 3 0,0 1 0 16,9-1 1-16,-9-4 0 0,0 5 0 0,0-6-2 15,8 4-1-15,-8-3 0 0,0-1-2 0,10-1 0 0,-10 3 0 16,0 3-3-16,8-5 0 0,-8 2 1 0,0-3 1 0,0 6-1 15,8-3 1-15,-8-3-1 0,0 2 0 0,8-7 0 0,-8 7 2 16,10-5 4-16,-10 4 0 0,8-6 0 0,-8 8 0 16,9-2 0-16,0 2 1 0,0 1 0 0,-9-2-1 15,18-1-2-15,-10 5-2 0,-1-4-2 0,3 4-1 0,8 1-1 16,-9-1 0-16,-2 0 0 0,11 4 1 0,-9 2 0 0,0 4 0 16,-1-6 0-16,1 6 1 0,-1 6 1 0,2-2-1 15,-2 2 1-15,0-2-2 0,2 6-1 0,-2 5 1 0,9-5 0 16,-8 4-1-16,0 11-2 0,-1-6 4 0,2 6 5 15,-3-2 3-15,2 3 4 0,1-3 3 0,-2 7 2 0,2-1 1 16,-3 1 1-16,-7 4-1 0,9 1-3 0,-9 4-1 0,9-1 0 16,-9 1-1-16,0 1-1 0,0-1 1 0,0 1 0 15,0-1 0-15,0 0-2 0,8-6-3 0,-8-4-3 0,9 6-2 16,-9-6 0-16,9-4-2 0,0-2-2 0,-1-3-1 0,0 0 1 16,2-5-1-16,-2-1-2 0,0 1-4 0,2-5-17 15,7 0-32-15,-9-6-55 0,9-4-93 0,1 0-158 16,-9 0-78-16</inkml:trace>
  <inkml:trace contextRef="#ctx0" brushRef="#br0" timeOffset="12765.08">16229 14126 375 0,'-7'-10'345'0,"-3"7"-94"0,0-7-74 16,3 4-45-16,-3 2-31 0,10-2-15 0,-8 6-11 0,8-4-9 15,-8-2-13-15,8 6-10 0,0 0-13 0,-9 0-9 0,9 0-6 16,9 6-6-16,-9-2-3 0,0 6-3 0,8 0 1 0,-8-1 5 16,8 6 11-16,-8 6 8 0,10-2 6 0,-3 5 2 15,3-5 6-15,0 5 7 0,-10 7 4 16,7-7-2-16,11 0-6 0,-9 5-6 0,-1-4-4 0,0 4-1 16,2-5-5-16,-2 6-3 0,1-5-6 0,0 3-4 0,-1 1-3 15,1-4-4-15,9-5-1 0,-10-1-3 0,0 1-3 0,1-5-2 16,0-2-2-16,0-2-4 0,-2 4-14 15,3-6-24-15,7-3-33 0,-6-2-33 0,-4-4-42 0,1 0-55 0,1-4-81 0,0-2-126 16,0-3-79-16,-9 4-26 0</inkml:trace>
  <inkml:trace contextRef="#ctx0" brushRef="#br0" timeOffset="13079.22">16160 14190 258 0,'0'-10'318'16,"-9"5"-109"-16,9-5-80 0,0 1-49 0,0-1-29 15,0 0-11-15,9 5-9 0,0-4-3 0,-9 3-3 0,8 3-4 16,0-7-5-16,2 10-3 0,-3-6-2 0,3 2-3 0,0-2-1 16,-3 6-5-16,2 0 0 0,9 0 0 15,-10 0-1-15,0 0 0 0,2 6 0 0,-2-6 0 0,1 10-1 0,-9-6 3 16,9 2 4-16,-9 3 4 0,0 0 4 0,0 6 3 0,0-5 0 15,0 9 2-15,0-4 0 16,-9 0-1-16,0 0-5 0,9-1-3 0,-8 0-2 0,-2 2-4 16,2-6-2-16,8 3 0 0,-8-3 0 0,-1 0-1 0,9 0-5 0,-9-1 3 0,9-3-3 15,-9-2-7-15,9-4-20 0,0 0-35 0,9-4-60 16,-9-2-106-16,9-3-115 0,-9-1-71 16</inkml:trace>
  <inkml:trace contextRef="#ctx0" brushRef="#br0" timeOffset="13508.05">16629 13824 86 0,'-7'5'342'15,"7"-5"-90"-15,-11 0-81 0,11 5-55 0,-9-5-31 0,9 0-18 16,0 0-10-16,0 4-9 0,0-4-6 0,0 0-7 16,0 4-6-16,0-4-6 15,9 0-1-15,-9 0-3 0,0 7 1 0,11-7 1 0,-11 0 4 0,7 3-1 0,1-3 1 16,2 0-1-16,7 0-2 0,-9 0 0 0,10 0-1 0,0-3 0 15,-2 3-2-15,11-7-2 0,-11 3 0 16,10 0-1-16,1-1-1 0,-1 0 0 0,-1-5-4 0,2 5-4 0,-10 0-2 16,18-6-1-16,-17 8-1 0,8-7 0 0,-9 5-1 0,0 0-1 15,0 0 2-15,-7 0-1 0,6 0-1 0,-7 5 1 16,-9-3-1-16,9 3-1 0,1 0 0 0,-10 0 0 0,0-7-1 16,0 7 0-16,0 0 0 0,0 0-2 0,0 0 2 0,0 0-5 15,0 0-8-15,0 0-16 0,0 0-23 0,0 0-32 16,-10 0-47-16,10 0-72 15,-9 0-119-15,-9 0-92 0,11 7-51 0</inkml:trace>
  <inkml:trace contextRef="#ctx0" brushRef="#br0" timeOffset="13784.43">16637 14044 90 0,'0'5'342'0,"-8"-2"-93"0,8 4-76 0,0-2-55 15,0-1-37-15,-7 2-21 0,7-6-11 0,7 3-6 0,-7 3-2 0,0-2-7 16,8 2-6-16,2-6-5 0,-2 4-4 0,1 2-4 16,9-6-2-16,-10 0-2 0,10 0-2 0,-2-6 0 0,11 2 1 15,-11-2-1-15,2 2-1 0,8-2 0 16,-9 3-1-16,9-7 0 0,-9 5 1 0,10-5 2 0,-10-1 0 0,1 7 2 16,-1-5 2-16,1 3 1 0,-2 1 0 0,-6 1 0 15,7-6-2-15,-8 5-3 0,-1 0-1 0,1-5-2 0,9 5-2 16,-18 0-2-16,7 5-2 0,2-5-1 0,-9 1-1 0,9 4-10 15,-9-6-20-15,0 6-38 0,0-3-66 0,9 3-129 0,-18 0-104 16,9-6-68-16</inkml:trace>
  <inkml:trace contextRef="#ctx0" brushRef="#br0" timeOffset="16433.73">18037 13287 98 0,'0'-11'217'0,"7"6"-64"16,-7 1-47-16,0-1-29 0,10 1-14 0,-10-2-10 16,7 2-3-16,-7-2 0 0,0 2-1 0,10 4 1 0,-10-6 0 15,0 2-2-15,8-2-3 0,-8 6 0 0,8-3-2 16,-8-2-2-16,0 0 0 0,10 5-3 0,-10-5 0 0,0 5 0 15,8-5 0-15,-8 5 1 0,0 0 2 0,0 0 1 0,0 0 1 16,0 0 0-16,0 0 2 0,0 0 1 0,-8 0 0 16,8 0-2-16,0 0-3 0,-10 0-4 0,2 5-3 0,0 0-3 15,-2-5-5-15,-7 5-6 0,0 3-3 0,0-2-5 0,-1 4-1 0,-8-6-3 0,0 6-1 16,0 0-2-16,0-1-2 0,8 1 0 0,-7 0 0 0,-1 0 0 16,8-5-1-16,0 5 1 0,3-6-1 0,5 1 2 0,-8 0-1 15,10 0 1-15,-1-5 1 0,0 5 2 0,1-5 3 16,-1 0 3-16,9 5 4 0,-9-5 6 0,9 0 6 15,-8 5 7-15,8-5 7 0,0 0 4 16,-9 0 6-16,9 0 5 0,0 0 1 0,0 0-2 0,-8 0-2 0,8-5-6 0,0 5-4 16,0 0-7-16,0 0-9 0,0 0-9 0,0 0-7 0,0 5-4 15,0-5-4 1,0 0-4-16,8 5-5 0,-8 5 2 0,0-1 0 0,0 0 2 16,9 1 0-16,-9 11 0 0,0-7 1 0,8 0-1 0,-8 6 2 15,0-5-1-15,9-1-1 0,-9 6-1 0,9-5 1 0,-9 1 0 16,8-3 0-16,-8 2 1 0,0-5-1 15,0 3 0-15,0-2 1 0,0-1 0 0,0 0-1 0,9-2 0 0,-9-2 1 0,0-2 0 0,0 2 1 0,0-6 0 16,0 4-1-16,0-4 2 0,0 0 0 0,0 0 1 16,0 0-1-16,0 0 1 0,0 0-2 15,0 0 2-15,9-4 1 0,-9 4 0 16,0-6 0-16,0 2 0 0,8-2-2 0,-8 2 1 16,8 0-2-16,-8-1-1 0,10 0-1 0,0-5 0 0,-3 5 0 15,1-1-1-15,2-4-1 0,-2 7 0 0,1-2 3 16,0 0-1-16,8 0 1 0,-8 0-1 0,8 0 0 0,-9 5 0 15,10-5 0-15,-9 5-1 0,-1 5-1 0,10-5 1 0,-10 5 0 16,10 0-1-16,-10 0 1 0,1 5-1 0,0-7 2 16,0 13-1-16,-1-6 9 0,10 5-3 0,-11-7-1 0,3 8-1 15,0-2-2-15,-10-3 0 0,7 3-1 0,-7 2 0 16,0-8-6-16,0 7 7 0,-7-5 6 0,-3 6 5 0,-7-3 4 16,-1-3 3-16,1 8 4 0,-18-2 2 0,0-1-1 0,0 3-2 15,1-2-2-15,-9 3-3 0,8-5 1 0,-9 1-1 16,10 0 1-16,-1-5-3 0,0 5 0 0,2-6 0 0,6 1-1 15,9-5-3-15,-8 5-2 0,17-5-2 0,-8-5-4 16,8 5-2-16,0 0-1 0,1-5-4 0,8 0-9 0,0 0-24 16,0-5-45-16,8 5-41 0,-8-10-41 0,9 0-42 0,0 1-47 15,8-6-55-15,-8 0-77 0,8-3-112 0,-8-4-48 16,9 4-5-16</inkml:trace>
  <inkml:trace contextRef="#ctx0" brushRef="#br0" timeOffset="17233.53">18339 13276 12 0,'0'0'331'0,"0"-5"-88"0,0 5-79 16,-8-4-50-16,8-1-32 0,0 5-16 0,0-4-7 0,0-2-3 16,0 2-5-16,0 4-4 0,8-6-3 0,-8 2-3 0,0-2 2 15,0-4 2-15,0 10 0 0,0-3 3 0,0-2 7 16,0 5 9-16,0-5 11 0,0 5 3 0,0 0-2 16,-8 0-4-16,8 0-4 0,0 0-9 0,-8 5-6 0,8 3-9 15,-9 2-9-15,-2 0-6 0,4 6-4 0,-1 2-2 16,-10 3-2-16,9-2 0 0,1 0-3 0,0 1-5 0,8 5-1 15,-10-6-2-15,1 4-1 0,1 3-2 16,8-7 1-16,0 5-1 0,-9-4 0 0,9-1 0 0,0 6-1 0,0-5 1 0,0-2-2 16,0 3-2-16,9-3 1 0,-9-2 0 0,8 3 0 0,1-5-1 15,1 2 0-15,6-7 0 0,-7 1 0 0,9 0 3 16,-3 0-2-16,5-1-2 0,-4-2-1 0,10-4-3 16,-8-3 2-16,8 0-1 0,0 0-1 0,9-3 1 0,-10-4 0 15,2-2 1-15,-1-1-1 0,0 0 4 16,0 0-1-16,0 1-1 0,-9-7 1 0,9 2 0 0,-9-5 0 0,-7-1 0 15,7 1 2-15,0 0 1 0,-6-1 12 0,-11-5 13 0,7 6 15 16,-7-6 14-16,0 1 19 0,0 5 11 0,0-7 6 0,-7 8 5 16,-4-3-7-16,-6 2-7 0,7 0-10 0,-7-1-13 15,0 1-16-15,1 4-11 0,-2 1-6 0,-8-2-6 0,9 7-7 16,-1-1-5-16,-8 0-5 0,10 6-5 0,-11-2-3 16,9 2-13-16,-8-2-25 0,9 6-41 0,-10 6-50 0,10-6-47 15,-8 4-46-15,7 2-56 0,9-2-84 16,-8 2-150-16,17-6-68 0,-8 4-23 0</inkml:trace>
  <inkml:trace contextRef="#ctx0" brushRef="#br0" timeOffset="17609.59">18783 13052 14 0,'0'-4'470'15,"-9"4"-124"-15,9-6-122 0,0 6-81 16,0 0-51-16,0 0-27 0,0 0-13 0,0 0-10 0,0 0-7 16,0 6-8-16,0-6-5 0,0 4-5 0,0 2-1 15,9 2 1-15,-9 7 3 0,0 1 0 0,8-3 0 0,-8 2 3 0,9 0-1 0,0 0 1 16,-1 4-1-16,-8 0 3 0,18 7 0 0,-10-3 3 0,-8 2-1 15,9-1-1-15,-1 1-1 16,2-1-2-16,-2 1-2 0,0-1-4 0,1 1-6 0,0-1-4 0,-1 0-1 16,10 1-4-16,-9-1 2 0,-1-5-3 0,10 1 0 0,-11 0-1 15,13-7 2-15,-12 3-2 0,8-1 0 0,-6-1 0 0,-2-4-1 16,10 0 1-16,-10 0-1 0,1-6-3 0,-9 7 0 16,8-7-3-16,-8 0-11 0,10 2-13 0,-10-6-18 0,0 4-21 15,0-4-27-15,0 0-44 0,-10-4-68 0,10-2-112 0,-8-2-94 16,-1-3-54-16</inkml:trace>
  <inkml:trace contextRef="#ctx0" brushRef="#br0" timeOffset="18001.47">19234 13140 425 0,'0'-5'384'16,"9"0"-135"-16,-9 0-101 0,0 0-57 0,0 5-30 15,0-5-12-15,0 5-7 0,0 0-5 0,0 0-4 0,0 0-5 16,-9 0-4-16,9 0-6 0,-9 5-4 0,1 0-3 16,-9 5-1-16,7-5 4 0,-6 5 5 0,-2-1 5 0,0 1 5 15,1-5 4-15,-1 4 2 0,-8 1 3 0,9 1 1 0,0-1-2 16,8-2-4-16,-9 2-3 0,11 0-4 16,-2 0-3-16,1-4-1 0,-2-2-4 0,0 5-4 0,3-4-2 0,7 0-3 15,-8 1-2-15,8 4-4 0,-10-6 1 0,10 1-2 0,0 0 1 16,0 4 0-16,10-4 0 0,-10 5 0 15,8-5-2-15,-8 5 4 0,7-5-2 0,3 5 1 0,0-6-3 0,-2 7 2 16,8-8-1-16,-6 7-1 0,-2 1-1 0,1-1 0 16,0-5 1-16,-1 4-1 0,9 1 0 0,-7 0 0 0,-2-6 0 15,0 6-1-15,2-5 1 0,-2 5-1 0,9-6 0 16,-8 6 0-16,7-4 0 0,-5-2-1 0,5 1-1 0,2 0 0 16,-1 0 1-16,1-5-2 0,-1 5-2 0,1-5-12 0,8 0-18 15,-10 0-21-15,2 0-28 0,9 0-41 0,-11-5-55 0,2 0-96 16,8-5-141-16,-17 6-64 0</inkml:trace>
  <inkml:trace contextRef="#ctx0" brushRef="#br0" timeOffset="18627.12">19512 13106 378 0,'-9'0'371'0,"1"0"-125"0,-10 4-97 0,10 1-51 16,-9 5-32-16,-1 0-15 0,9 0-7 16,-7 4-5-16,6 1-4 0,1 0-7 0,9 0-5 0,-9 3-5 0,0-2-5 15,9 4-4-15,0-7-3 0,0 7-4 0,0-5 1 0,0-1-2 16,9 1-1-16,-9 0-1 0,9 0 0 0,0-6 1 16,1 0 0-16,-10 1 2 0,7-4 0 0,2-1 3 0,0 0 0 15,-1-5 2-15,2 0 6 0,-2 0 7 0,1-5 7 0,-1 0 12 16,10-5 5-16,-10 1 3 0,1-2 3 0,0-3-1 15,-1-1-5-15,1 0-6 0,0-4-7 0,-1 4-12 16,1 0-6-16,0-3-2 0,-1 2 0 0,1 2 1 0,-9 0 2 16,0-1-1-16,8 5 2 0,-8 0 0 0,0-4 2 0,0 4 3 15,0 5 4-15,0 0 5 0,0 0 4 0,0 0 0 0,10 0 1 16,-10 5-1-16,0-5-2 0,0 5-6 0,0 0-7 16,0 0-7-16,0 0-6 0,0 5-3 0,0 0-2 15,0 0 1-15,8 0-1 0,-8 5 0 0,9 0 1 0,-9 4-1 16,9 0 1-16,-2 2-1 0,-7 3 0 0,10 1-1 0,-3 3 0 15,4 3 1-15,-2-3 0 0,7 7 0 0,-7-6 0 16,0 6 1-16,8 4 1 0,-8-5-1 0,8 5 0 0,-8 0 0 16,8 1 1-16,1-6-1 0,-10 4-1 0,10 2 0 15,-1 1 0-15,0-3 0 0,-7-4 0 0,-3 6 0 0,11-6 0 16,-18 0 0-16,8-4 1 0,-8-2 2 0,0 2 4 0,0-4 8 16,-8-3 10-16,8 2 15 0,-7-6 15 0,-4-4 20 15,4 1 17-15,-12-2 13 0,11-5 10 0,-1 7 4 0,-9-8-3 16,10-3-8-16,-9 7-10 15,8-7-13-15,0 0-9 0,1 0-8 0,-1 0-10 0,0-7-9 0,9 4-3 0,-8-2-6 16,8-1-6-16,0-3-7 16,0-1-10-16,0 1-6 0,0-6-5 0,8 0-5 0,1 0-1 15,0 2-2-15,-1-3 0 0,10 1 1 0,-9 0 1 0,7 0 1 0,-6 7 0 0,7-8-1 16,0 1 0-16,-7 5-1 0,-3 2-1 0,4-2-3 0,-4 0-15 16,1 5-39-16,2 0-53 0,-10-6-60 0,8 8-56 15,-8-2-51-15,9 0-57 0,-1-5-80 0,2 0-134 16,-2 5-68-16,-8-5-15 0</inkml:trace>
  <inkml:trace contextRef="#ctx0" brushRef="#br0" timeOffset="18768.04">20163 13555 57 0,'9'-10'624'0,"-9"-5"32"15,8 6-114-15,2-1-130 0,-10 0-92 0,8 6-66 0,-8-6-41 16,8 4-24-16,-8 2-27 15,9-2-48-15,-9 2-95 0,0 4-124 0,0-5-123 0,0 5-173 0,9 5-159 0,-9-5-108 16,-9 10-63-16,0-6-19 0</inkml:trace>
  <inkml:trace contextRef="#ctx0" brushRef="#br0" timeOffset="44212.28">24323 8089 91 0,'0'0'256'0,"0"-5"-56"15,0 5-50-15,0-4-42 0,0 4-27 0,0-5-18 16,0 5-11-16,0-5-5 0,0 0-4 0,0 0-4 0,0 5 0 15,0 0-3-15,0-5 2 0,0 0 1 16,0 5 2-16,0 0 2 0,0 0 0 0,0 0-2 0,0 0-3 0,0 0-5 0,0 0-5 16,0 0-7-16,0 0-7 0,0 0-7 0,0 5-4 0,0 0-4 15,0-5-1-15,8 10 0 16,-8-5 1-16,0 4 0 0,0 1 0 0,0 0 1 16,0 4 2-16,9 0 3 0,-9 1 2 0,0 5 1 0,0-1 1 15,0 6 2-15,0-4 0 0,0 2 2 0,0 2 1 16,-9 0-3-16,9 2-1 0,0-2-1 0,0 5 2 0,0-6 0 0,-8 6 2 0,8-4-1 0,0-3-2 0,0 2 0 15,-8-1-2-15,8 0-1 0,0-4 0 0,0-1-1 16,0 1-3-16,0-6 0 0,0 1-1 0,0 0-1 0,0-4 3 16,0-8-2-16,0 7-2 0,0-5 1 0,0 0 0 0,0-5 0 15,0 0-4-15,0 5-9 0,0-5-11 0,0-5-17 16,0 5-22-16,0-5-33 0,0-5-46 0,0 2-59 0,0-8-88 16,0 1-111-16,-10-5-45 0</inkml:trace>
  <inkml:trace contextRef="#ctx0" brushRef="#br0" timeOffset="44604.43">24080 8035 213 0,'0'0'193'0,"0"5"-58"16,0-5-44-16,0 0-30 0,0 5-16 0,0-5-7 0,0 0-2 0,0 0 1 16,9 0 3-16,-9 0 1 0,7 0-1 0,4 0-1 15,-4 0-4-15,2-5-1 0,0 5-6 0,-1 0-2 0,1 0-3 16,9 0-4-16,-2-5-1 0,2 5-1 0,-1 0-1 15,1 0 1-15,0-3-1 0,6 3-1 0,3-7-1 0,-1 7 0 16,1-3-1-16,-1-3 0 0,0 1-2 0,-1 5-1 0,-7-5 0 16,8 0-3-16,0 0 1 0,-9 0 1 0,8 0 0 15,-5 2-1-15,-3-3 0 0,8 0 1 0,-7 2 0 16,-1 0-2-16,0-6 0 0,0 4 0 0,-7 1-1 0,7 1-1 16,-9-2-2-16,1 6-6 0,0-4-6 0,-2 4-10 0,4-6-12 15,-4 2-24-15,-7 4-32 0,9-4-41 0,1-2-69 0,-10 2-113 16,8-1-75-16</inkml:trace>
  <inkml:trace contextRef="#ctx0" brushRef="#br0" timeOffset="44871.3">24445 8196 318 0,'0'0'299'0,"0"5"-97"0,0-5-80 16,8 5-52-16,-8-5-31 0,0 5-12 0,8-5-8 16,1 5-4-16,-9-5 1 0,9 6-1 0,1-2 1 15,-3-4 2-15,11 6 3 0,-10-6 0 0,10 3 4 0,-11-3 3 16,13 0 0-16,-3 0-1 0,0 0-2 0,0-3-3 0,0 3-2 16,0-6-6-16,1 2-2 0,8-2-5 0,-9 1-2 15,8 0-8-15,-7 0-9 0,9 0-11 0,-10 2-19 0,1-7-34 16,-1 4-53-16,1-4-105 0,-1 0-117 0,0 0-63 15</inkml:trace>
  <inkml:trace contextRef="#ctx0" brushRef="#br0" timeOffset="45169.11">24956 8144 180 0,'0'3'316'0,"0"-3"-99"15,0 6-81-15,-9-2-54 0,9-4-34 0,9 6-16 0,-9-2-6 16,0-4-2-16,0 6-1 0,11-2-1 0,-11-4 0 16,7 0 2-16,-7 0 1 0,8 0-1 0,1 0-1 0,0 0-1 15,0 0 2-15,-1 0 0 0,0 0-2 0,11-4 0 16,-2-2-2-16,0 2 0 0,1-2-5 0,-2 2 0 15,2-2-3-15,8 3-4 0,1-3-1 0,-10-3-2 0,9 4-3 16,1-1-2-16,-2 2-5 0,-8-2-11 0,9 2-17 0,-8-1-22 16,-10 0-36-16,10 0-59 0,-9 0-115 0,7 1-93 15,-6-1-56-15</inkml:trace>
  <inkml:trace contextRef="#ctx0" brushRef="#br0" timeOffset="45388.05">25052 8357 119 0,'0'0'403'0,"9"6"-99"0,-9-6-101 16,8 0-74-16,-8 0-48 0,9 0-25 0,9-6-15 0,-10 6-9 15,10-3-6-15,-2-4-4 0,2 4-6 0,9-2-4 16,-10-2-2-16,9 4-4 0,1-2-6 0,-10-1-10 0,17 2-13 15,-8-5-27-15,0-2-48 0,0 1-111 0,9-4-119 0,-1-1-74 16</inkml:trace>
  <inkml:trace contextRef="#ctx0" brushRef="#br0" timeOffset="46296.22">26042 7947 119 0,'0'0'354'0,"0"-5"-83"0,0 5-77 0,9-4-65 16,-9-2-41-16,0 6-26 0,8-4-16 0,1 4-7 0,-9 0-7 15,9-6-8-15,-1 2-6 0,-8 4-7 0,8-4-4 16,2 4-1-16,-2 0-3 0,1 0 1 0,1 0-1 0,-10 0 1 16,8 0-1-16,0 4 1 0,-8 6 1 0,9-6 1 15,0 11 1-15,-9-5-1 0,9 4 2 0,-1 1 1 0,-8 0 0 16,9 6 0-16,0-8 0 0,-9 7 0 0,9 0 1 16,-9-1 0-16,8 1-2 0,-8 4 1 0,0-5-1 0,9 1-1 15,-9-1-2-15,0 1 0 0,0-4-1 0,0-3 0 0,8-3 0 16,-8 5 2-16,0-5 4 0,0-6 6 0,0 6 7 15,0-5 8-15,0 1 7 0,0-6 14 0,0 3 14 0,0-3 18 16,0 0 20-16,0 0 20 0,0 0 24 0,0-3 23 16,0 3 14-16,0-6 2 0,0 1-3 0,0-5-14 0,0 1-16 15,0-1-23-15,9-5-31 0,-9 6-29 0,8-6-20 16,-8-5-14-16,10 7-11 0,-2-7-6 0,-8 0-6 0,8-1-3 16,2 3-3-16,-2 3-1 0,0-4-5 0,1-1 0 0,0 5-1 15,0 5-2-15,-9-3-1 0,8 7 0 0,1-4-2 16,-9 5-1-16,9 0-1 0,-2 0 0 0,-7 5-1 0,10 0-1 15,-2 0 1-15,-8 5-4 0,10-5-3 0,-1 10-4 0,-9 0-4 16,7-1-5-16,-7 6-8 0,11 0-12 0,-11 0-9 16,0-1-3-16,7 1-1 0,-7 0-3 0,0 0 0 0,0 0 0 15,0-2 6-15,0-3 9 0,0 6 6 16,-7-6 6-16,7-2 4 0,0-3 9 0,0 0 4 0,0 0 8 0,7-5 5 16,-7 6 2-16,0-6 7 0,0 0 4 0,0-6 2 0,0 1 1 15,9 0 1-15,0-5-1 0,-9 0 1 0,8 1 1 16,1-5-2-16,-1-2-2 0,2-2-1 0,-2-3-1 0,10 7 1 15,-10-5 0-15,1-1-1 0,-1 0 0 0,10 1-3 0,-10-1 1 16,9 1-3-16,-8-1 2 0,9 5-3 0,-1-5 0 16,-9 6-3-16,10 5-1 0,-9-1 0 0,0 0-2 15,8 5 3-15,-8-4-1 0,0 9-2 0,-9 0 1 0,8 0 2 16,0 0-1-16,2 9 1 0,-2-4-1 0,1 10 0 0,-9-1 2 16,8 6 1-16,-8-1 3 0,9 1-2 0,-9 4 0 0,9-4 0 15,-9 4 0-15,0 1 1 0,0-1-1 0,0 0-1 16,0 0-3-16,0 1 2 0,0-5 0 0,0 4-2 15,0 1-4-15,0-1-11 0,0-4-19 0,0 0-28 0,0-5-38 16,0 4-39-16,0-4-35 0,0-7-33 0,8 2-47 0,-8 0-81 16,9 0-140-16,0-4-58 0,-9-6-3 0</inkml:trace>
  <inkml:trace contextRef="#ctx0" brushRef="#br0" timeOffset="46750.01">27085 8138 349 0,'0'6'301'0,"0"-3"-102"0,0 3-80 0,0-2-51 0,-10 2-25 16,10 4-11-16,0-6-6 0,10 12-1 0,-10-8 1 16,0 2-3-16,0 5-2 0,8 0 0 0,-8-1-3 0,9 1-2 15,-9-1 0-15,8 1 1 0,-8 0-1 0,9 3 4 0,-9-3 1 16,9 5 0-16,-9-4 0 0,8 3 0 0,-8 1-2 15,0-6 0-15,9 5 1 0,-9 1-4 0,0-1 0 16,9 2-1-16,-9-2 0 0,0-4-2 0,0 3-3 0,0 2-2 16,9-5-1-16,-9-1-1 0,0 2 0 0,8-2-3 0,-8-5 1 15,0 2-2-15,9 0 1 0,-9-8 0 0,0 7 0 16,9-5-2-16,-9 0 0 0,0 0 0 0,8-5 0 0,-8 5 2 16,0-5 0-16,0 0 1 0,0 0-2 0,0 0-5 15,0-5-7-15,0 5-16 0,0-10-14 0,-8 5-22 16,8-8-31-16,0-3-44 0,0 1-65 0,8-5-98 0,-8-4-86 0</inkml:trace>
  <inkml:trace contextRef="#ctx0" brushRef="#br0" timeOffset="47048.04">27068 8144 122 0,'-10'0'442'16,"10"-6"-102"-16,0 6-113 0,0-6-83 0,0 6-47 0,0-3-30 16,10 3-18-16,-10 0-11 0,7-5-7 0,3 5-7 15,-2 0-8-15,1 0-5 0,8 0-6 0,0 0-2 0,-8 0 4 16,9 0-5-16,-1 0-1 0,0 0-2 0,1 0 0 0,-1 5-2 16,0-2 0-16,-9 3 1 0,1 0-5 0,2 3 2 15,-4-5 4-15,1 6 0 0,-8 6 0 0,9-6 1 0,-9 3 1 16,-9 3 0-16,9 3 1 0,-8-5-3 0,1 1 1 0,-4-1 0 15,2 7 1-15,-7-8 2 0,7 1-3 0,-8 1 1 16,7 5-1-16,-6-10-3 0,7 6-7 0,0-7-9 0,1 0-14 16,-1 2-20-16,0-7-29 0,9 2-58 15,-9-2-113-15,9-4-102 0,0 0-62 0</inkml:trace>
  <inkml:trace contextRef="#ctx0" brushRef="#br0" timeOffset="48453.65">27970 7660 26 0,'0'0'209'0,"0"0"-32"0,0 0-32 15,0 0-28-15,0 0-25 0,0 0-24 0,-9 0-18 0,9 0-11 16,0 0-9-16,0 0-3 0,-8 3-4 0,8-3-1 0,-10 0 0 0,2 0 1 15,8 0 2-15,-9 0 0 0,0 0 1 0,9 6-2 16,-8-6 0-16,-1 0 0 0,1 0 1 0,-1 0-1 16,9 0 1-16,-9 0-2 0,-8 5-3 0,8-5-1 0,-7 5-3 0,-4 0 0 15,5 0-2-15,5 0-3 0,-7 5-2 0,1-6-1 0,-3 6-1 16,1 0 0-16,1 0 3 0,9 5-1 0,-9-1-1 0,-1 0 0 16,10 6 2-16,-10-5-1 15,10 4-2-15,-1-4 0 0,0 5-2 0,0-1 1 0,1-4-1 16,0 3-1-16,-2 2-1 0,10 1 0 0,0-7 2 15,0 5 1-15,0-4 1 0,0-1-2 0,0 1 2 0,10-5 2 0,-10 5-1 0,0-5 4 0,8-1 0 0,0-4 0 32,1 5 1-32,0-5 2 0,0-1 3 0,-1 2 2 0,10-6 2 0,-10 4 0 0,10-4 4 0,-10-4 1 0,9 4 3 15,-7-6 0 1,6 2-3-16,-7-1 0 0,10-5-5 0,-3 5 2 16,-7-4-4-16,9-6 0 0,-10 5 0 0,-1-5 4 0,13 5 2 15,-12-4 2-15,0-1 2 0,1 2 0 0,0-3 0 0,-9 2-3 16,8-1-4-16,-8-5-4 0,9 6-2 0,-9-1 1 0,0 5 2 15,9-4 4-15,-9 4 3 0,0 0 2 0,0 0 3 0,0 5-2 16,0-3-2-16,0 2-2 0,-9 6-7 16,9-6-6-16,0 6-4 0,0-4-5 0,0 4-5 0,0 0-2 0,0 0-2 15,0 0-2-15,0 0 0 0,0 0 0 0,0 4 0 16,0 2 1-16,9 0 0 0,-9-3 2 0,0 7 1 0,0 0 2 16,8 0 0-16,-8 5 0 0,0-6 2 0,9 6 0 0,-1-1 1 15,-8 6 1-15,9-6-1 0,0 7-1 0,-9-7 1 16,8 5 0-16,2 1-1 0,-2 4 0 0,1-4-1 0,-1 4 0 15,1 0 1-15,-9-3 0 0,9 3 1 0,-2 6-1 0,4-7 0 16,-2 6-1-16,-2-4 1 0,3 5-1 0,-2-6 0 0,-8 1-2 16,9 3-2-16,-1-2-2 0,2-3 0 0,-10-3 0 15,0 4 0-15,8-4-3 0,-8 0 0 0,0-2 1 0,0-2 1 16,-8-1 2-16,8-7 2 0,-10 8-1 0,10-12 2 16,-8 6 3-16,-9-4 5 0,7-1 4 0,3-1 4 0,-2 0 8 15,-9-4 10-15,9 6 15 0,-8-6 17 0,8-6 13 16,1 6 4-16,-10-4 5 0,0 0 5 0,10-1 1 0,-9-5-1 15,8 4-7-15,-8-4-13 0,8-3-9 0,0-2-6 0,1 0-6 16,0-1-5-16,-2 2-7 0,0 0-8 0,10-6-5 0,-7 5-5 16,7 2-2-16,0-8-4 0,0 6-10 0,7 2-22 15,-7-7-39-15,10 4-60 0,8-2-68 0,-10-3-72 16,18 3-94-16,0-7-189 0,0 1-90 0,9-1-45 0,0 2-1 0</inkml:trace>
  <inkml:trace contextRef="#ctx0" brushRef="#br0" timeOffset="49175.53">28925 7586 104 0,'0'0'341'0,"0"0"-75"0,0 0-73 0,-9 0-59 0,9 0-41 15,0 0-25-15,-8 0-14 0,8 0-7 16,0 0-5-16,0 0-5 0,-8 0-2 0,8 0-5 0,0 0-5 0,0 0-5 16,0 0-5-16,0 0-2 0,-10 5-3 0,10-5-2 15,0 0-2-15,0 0 0 0,0 0 1 0,0 5-2 0,0-1 2 16,0 2 0-16,0-2 1 0,0 6 2 0,-9 0 3 0,9 0 2 16,0 5 3-16,-8-1 3 0,8 1 1 0,0 5 1 15,-9-2 2-15,9 2-1 0,0-1-3 0,0 6 0 16,0-1-1-16,0-4 0 0,0 5-3 0,0-1-1 0,0 1-2 15,0-1-1-15,0 5 0 0,0-3 0 0,0 2-1 0,0-4-2 16,9 1-3-16,-9 4-1 0,0-4-1 0,0-1 1 16,0 1-2-16,0 5 0 0,8-12-3 0,-8 6 1 0,0 1 1 15,0-5 0-15,0-1 0 0,0 0-1 0,9 2 0 0,-9-3-1 16,0-2 0-16,0 4 1 0,0-7-1 0,10 3-1 16,-10-2 0-16,0 1 0 0,0-6 0 0,0 1 1 0,0 5 0 15,8-10 0-15,-8 5-3 0,0-2 1 0,0-1 1 16,0-7 1-16,0 3 0 0,0 3 0 0,0-1 1 15,0-5 0-15,0 5 5 0,0-5 0 0,0 0 0 0,0 0-1 0,0 0-1 16,0 0-2-16,0-5-13 0,0 5-18 0,0 0-27 0,0-5-37 16,0-1-52-16,0-4-79 0,-8 2-123 0,8-2-92 15,0 0-46-15</inkml:trace>
  <inkml:trace contextRef="#ctx0" brushRef="#br0" timeOffset="49724.57">28682 8211 301 0,'0'0'351'0,"0"5"-99"0,0-5-85 16,0 0-56-16,0 0-33 0,0 0-15 0,0 6-10 15,0-6-3-15,8 0-4 16,-8 0-5-16,0 0-6 0,0 0-8 0,0 0-6 0,0 0-7 0,0 0-3 0,0 4-5 0,0-4-1 16,0 0-1-16,0 0-3 0,0 6 1 0,0-3 4 0,9 3 3 15,-9 3 2-15,0-4 4 0,0 5-1 0,0 0 1 16,10 5 3-16,-10-6-1 0,0 0-2 0,7 7-2 15,-7-8-1-15,10 7-5 0,-10 1 1 0,8-6-1 0,-8 4 0 16,8 1-1-16,-8 5-3 0,10-6 1 0,-2 1-1 0,-8 1 0 16,9 2-2-16,-1-3 0 0,-8 0-1 0,10 4 0 15,-2-4 0-15,-8 3 0 0,8-2 0 0,2-1 0 0,-2-1 0 16,-8 0 0-16,8 1 0 0,1-5 0 0,-9 0 0 16,9-1 1-16,-9-2 0 0,9-4 1 0,-9 2 3 0,0 0 6 15,8 0 8-15,-8-5 12 0,0 0 19 0,0 0 21 0,0 0 26 16,9 0 26-16,-9-5 22 0,8 5 14 15,-8-10 4-15,9 7 0 0,1-8-12 0,-2-4-17 0,0 5-22 0,1-9-25 16,9 3-24-16,-3-3-20 0,5-5-13 0,-2 5-10 0,-2-7-7 16,2 8-6-16,-1-7-3 0,0 5-2 0,0-3-3 15,1 2-1-15,8 3 0 0,-17-2-3 16,7 1-10-16,-6 9-23 0,-3-5-45 0,13 4-58 0,-13-2-51 0,2 2-49 16,0-3-73-16,0-1-129 0,-1 5-114 0,-8-4-61 0,-8 5-5 15</inkml:trace>
  <inkml:trace contextRef="#ctx0" brushRef="#br0" timeOffset="61958.59">30340 7663 133 0,'-7'0'156'0,"7"-3"-29"0,-9 3-28 0,-2 0-23 16,4 0-19-16,7-5-15 0,-9 5-13 0,0 0-8 0,9-5-5 16,-8 5-4-1,8 0-3-15,-9 0-2 0,9-5-5 0,0 5-8 0,0-5-11 16,-8 5-16-16,8-5-18 0,0 5-25 0,0-5-29 16,0 0-33-16,0 0-38 0</inkml:trace>
  <inkml:trace contextRef="#ctx0" brushRef="#br0" timeOffset="62325.97">30236 7610 105 0,'0'0'205'0,"0"-4"-32"0,0 4-33 16,0 0-35-16,0 0-30 0,0 0-21 0,0-6-13 15,0 6-5-15,0-4-4 0,-8 4-4 0,8-5-1 0,0 0 0 16,-9 5-1-16,9-5-1 0,0 5-1 0,0-4-4 0,-9 4-1 16,9-6 1-16,-8 6-6 0,8-4-1 0,-9 4 0 15,9-6 0-15,0 2 4 0,-9 4 1 0,9 0 3 0,0 0 1 16,0-6 2-16,-8 6 3 0,8 0-1 0,0 0 1 15,0 0 0-15,0 0 1 0,0 0 2 0,0 0 1 0,0 0 3 16,-9 0 1-16,9 0 1 0,0 0 1 0,0 0-4 0,0 0-1 16,0 0-6-16,0 0-4 0,0 0-4 0,-9 6-5 15,9-6-6-15,0 10-5 0,0-6-1 0,0 6-1 0,-8 5 0 16,8-1 1-16,0 6 1 0,0 0 0 0,-8-1 3 16,8 6 0-16,0 3 2 0,0 3 0 0,0-7 2 0,0 5-2 15,8 0 1-15,-8 1-1 0,0-6 0 0,0 1 1 0,8 3-1 16,-8-3 0-16,0-1 0 0,9 1 0 0,-9-1 0 15,0-4 0-15,9-5-1 0,-9 4-2 0,0-5 0 16,8 2 1-16,-8-2-2 0,0-5 0 0,9 7-1 0,-9-6-1 16,0 0-1-16,0 0 0 0,0-7-11 0,0 2-11 0,0 0-13 15,9 0-18-15,-9 0-20 0,0-5-19 0,0 0-26 0,8 0-38 16,-8-5-53-16,0 0-93 0,9-5-96 0,-9 0-42 16</inkml:trace>
  <inkml:trace contextRef="#ctx0" brushRef="#br0" timeOffset="62749.28">29845 7660 387 0,'0'0'296'16,"0"0"-99"-16,0-5-80 0,10 5-46 0,-10-5-26 0,8 0-13 0,-8 0-8 15,10 5-4-15,-3-5-5 0,11 0-2 0,-10 0 1 16,1 0 1-16,9 0-1 0,-10 0 0 0,10 1 3 16,-2-2 1-16,-6 2 2 0,7-1 0 0,1 0 0 0,-11 0-3 15,11 5-1-15,1-4 0 0,-3 4-2 0,1-6-4 0,8 6-1 16,-5 0-1-16,5 0-1 0,1 6-1 0,-9-6 0 0,9 0-1 15,1 4-2-15,-10-4 1 0,0 5-1 0,-1 0-1 16,11-5-2-16,-17 5-1 0,7 5-1 0,-9-6 2 16,1 1 2-16,-9 0 2 0,0 10 3 0,0-5 1 0,0 0 5 15,-9 4 0-15,1 6 2 0,-9-5 2 0,7 3 0 0,-6-2-2 16,-2 3-2-16,0-5-2 0,10 6-3 0,-9-5-1 16,-1 1-1-16,9-3 0 0,-8-3-4 0,8 5-2 0,1-5-10 15,-1-1-12-15,0 1-19 0,1 0-28 0,8-5-47 16,0-5-86-16,-9 0-148 0,9 0-78 0</inkml:trace>
  <inkml:trace contextRef="#ctx0" brushRef="#br0" timeOffset="63472.92">30687 7977 189 0,'0'0'240'0,"0"0"-50"15,-8 0-46-15,8 6-32 0,0-6-27 0,0 0-17 0,0 0-11 16,0 3-8-16,0-3-4 0,0 0-3 0,0 0-2 0,0 0-6 16,0 0 0-16,8 0 0 0,-8 0 3 0,0 0 0 15,0 0 1-15,0 0-1 0,0 5 0 0,0-5-4 16,-8 0-2-16,8 0-3 0,0 5-6 0,0-5-5 0,-8 0-3 0,8 0-3 15,-9 5-4-15,0 5-2 0,0-5 0 0,1 4-3 16,-1 1 1-16,-8 5-1 0,7 0 1 0,-6 0 1 0,7 4-3 16,1-4 2-16,-10 3-2 0,11 3 1 0,-4-1-2 15,2 0 1-15,1-2 0 0,8 3-1 0,-10-8 1 0,10 7 0 16,0-5 1-16,-7-5-1 0,7 5 0 0,0-6 1 0,7 1 0 16,-7-2 1-16,0 4 3 0,10-9 1 0,-10 4 4 15,8-7 3-15,1 0 6 0,2 0 5 0,-4 0 2 16,1-7 2-16,2 4-2 0,-2-2-1 0,9-5-2 0,-9-1-2 15,11-2-1-15,-11 2 4 0,9 1 2 0,-8-4 3 0,9-1 2 16,-10 1 2-16,0-1 3 0,2 0 3 0,-10 0 0 0,8 5-3 16,0-3-4-16,-8-3-5 0,0 3-2 0,10 1-3 15,-10-2-4-15,0 4-6 0,8 1-5 0,-8-1-3 16,0 1-2-16,0 4-3 0,9 0-2 0,-9-5 0 0,0 10 0 16,0-5-4-16,0 5 1 0,0-5-1 0,0 5-1 0,0 0 0 15,0 5 0-15,0 0 0 0,0 0 1 0,0 0 1 16,0 5-1-16,0-1 3 0,0 1 1 0,0-1 0 0,0 7 1 15,0-8 1-15,0 7-2 0,0-5 1 0,8 6 1 16,-8-3 0-16,0-3 0 0,10 0 2 0,-10 6-1 0,0-6-1 16,8-1 0-16,0 0 0 0,-8-4-2 0,10 5-2 0,-10-5-3 15,7 0-8-15,3 0-6 0,-1-1-13 0,-1 2-12 16,2-2-17-16,7-4-19 0,-9 5-22 0,9-5-21 16,1-5-25-16,-10 1-35 0,10-2-53 0,-10 2-86 0,10-6-96 15,-10-5-42-15</inkml:trace>
  <inkml:trace contextRef="#ctx0" brushRef="#br0" timeOffset="63753.66">31062 7816 199 0,'0'-6'443'0,"0"2"-101"0,0 4-113 16,-10-5-85-16,10 5-52 0,0 0-32 0,0 0-19 15,0 5-10-15,0-5-9 0,0 4-2 0,-8 2-5 0,8 3 0 16,0 6 2-16,-8-5 0 0,8 5 1 0,-10 4-1 0,10 1 1 15,0-2-2-15,-7 2-2 0,7 1-1 0,0 2 0 0,-10 2-1 16,10-1 0-16,0 1 0 0,-9-5 0 0,9 4 0 16,0-4 1-16,0 3-1 0,0-3-6 0,0-1 1 15,0 1 0-15,0 0-1 0,9-5 2 0,-9-1 5 0,10 1-1 16,-3-1 1-16,3 1 2 0,-2-6-1 0,0 1-1 0,10-4-4 16,-9 2-4-16,9-1-12 0,-10-7-14 0,10 5-14 15,-2-5-19-15,-7-5-19 0,0-2-19 0,8 4-22 0,-8-2-26 16,-1-5-30-16,1 1-34 0,1-2-58 0,-2-3-75 15,-8 4-65-15</inkml:trace>
  <inkml:trace contextRef="#ctx0" brushRef="#br0" timeOffset="63910.35">30922 8060 240 0,'-8'0'339'0,"-2"-5"-90"0,10 5-83 0,-8 0-58 15,8-5-36-15,0 5-19 0,0 0-11 0,8 0-8 0,-8 0-7 16,10 0-6-16,-2-5-7 0,1 5-5 0,8 0-4 0,0 0-4 15,0 0-2-15,1-5-7 0,1 0-9 0,6 5-14 16,-7-3-18-16,7 3-36 0,1-7-57 0,0 4-107 0,1-8-108 16,-10 6-57-16</inkml:trace>
  <inkml:trace contextRef="#ctx0" brushRef="#br0" timeOffset="64445.85">31218 8016 127 0,'0'0'328'15,"0"0"-91"-15,0 6-76 0,8-6-57 0,-8 0-35 0,0 3-22 16,9 4-9-16,-1-4-7 16,-8 2-4-16,0 0 1 0,10 5-3 0,-10 0-2 0,0 5-3 0,0-6-3 0,0 6-4 0,0-5-2 15,0 5-2-15,0-6-3 0,0 0-3 0,-10 1-1 16,10 0-2-16,0 0 4 0,0-4 0 0,0-3 0 0,0 4 3 15,0-7 5-15,0 3 5 0,0-3 6 0,0 0 2 0,0 0-2 16,10-3 2-16,-10 3-2 0,8-7-3 0,-1-2-5 16,4 5-4-16,-2-6-5 0,-1 4-4 0,2-4-1 0,-3 7 1 15,2-9-2-15,-1 9 0 0,2-2-1 0,-2-5 0 16,0 4 0-16,-8 6 0 0,9-4-1 0,0-1-1 0,-9 0 2 16,8 5-1-16,1-5 1 0,-9 5-2 0,9 0 1 0,0 0-1 15,-9 0 0-15,8 0 2 0,-8 0 0 0,9 0 1 16,-9 5 0-16,9-5-1 0,-9 5 1 0,8-5 0 0,-8 5 1 15,9-1-1-15,-9-4-1 0,8 6-1 0,2-6 1 16,-3 4 1-16,-7-4-1 0,9 0 1 0,2 6 0 0,-11-6 1 16,7 0 2-16,-7 0 0 0,9 0-2 0,0-6 1 0,-9 6 2 15,8 0-2-15,1-4 2 0,-1 4-1 16,-8 0 2-16,10-6 2 0,-2 6 0 0,-8 0 1 0,9 0 0 0,-9 0 1 16,9 0-1-16,-9 0-1 0,8 0-2 0,-8 0-1 0,9 6 0 15,-9-6-1 1,8 4-2-16,-8-4 0 0,9 6 0 0,-9-1 0 0,9-2 1 0,-9-3-1 0,0 6-1 0,8 0 1 15,-8-3-1-15,0-3 1 16,0 6-1-16,9-6 0 0,-9 4 0 0,0-4 0 0,9 0 0 0,-9 0 0 0,0 6 0 0,0-6 1 16,0 0-4-16,0 0-5 0,8 0-11 0,0 0-14 15,2 0-24-15,-10-6-49 0,10 2-92 0,-3-2-147 16,-7-3-77-16</inkml:trace>
  <inkml:trace contextRef="#ctx0" brushRef="#br0" timeOffset="68193.2">27448 12364 136 0,'0'0'198'0,"-8"-5"-34"0,8-2-29 15,-8 7-23-15,8 0-17 0,0-3-14 0,0-2-9 0,-10 5-8 0,10-6-7 16,0 6-6-16,0-4-6 0,0 4-7 0,0 0-5 0,0 0-6 16,0-6-5-16,0 6-2 0,0 0-2 0,0-3-1 15,0 3 2-15,0 0 1 0,0 0 2 0,0-6 4 16,0 6 4-16,0 0 4 0,0 0 6 0,0-5 7 0,0 5 3 0,0 0 5 15,0 0 6-15,0 0 5 0,-8 0 0 0,8 0 1 16,0 0-5-16,0 0-6 0,0 0-6 0,-8 5-5 16,8 1-4-16,0-3 1 0,0 7 3 0,0 1 4 15,-9 4 10-15,9 4 18 0,0 1 13 0,0 9 8 0,0-5 6 16,-9 7-5-16,9-4-5 0,0 8-8 0,-9-1-14 0,9-5-16 0,0 7-13 0,9-3-15 0,-9-4-9 16,0-1-6-16,9 3-4 0,-9-3-2 0,9-3 0 15,-9 1-4-15,8-3-1 0,0-3 0 0,2-1 2 0,-10 1-2 16,8-5-1-16,-8-1 2 0,0 1-1 15,8-10 0-15,-8 5-2 0,0-5 0 0,0-2-1 0,0 4-10 0,0-7-15 16,0 0-27-16,0 0-40 0,0 0-42 0,0-7-43 0,0 4-46 16,0-8-51-1,10-3-64-15,-2 0-102 0,1-6-91 0,-1-5-30 0</inkml:trace>
  <inkml:trace contextRef="#ctx0" brushRef="#br0" timeOffset="68679.42">27266 12236 365 0,'0'-4'384'15,"0"-2"-114"-15,0 6-109 0,0-5-70 0,11 0-41 0,-11 1-20 16,7 4-9-16,-7-6-4 0,8 3 0 0,1-3 0 15,9 2 2-15,-10-2-2 0,10 2 3 0,-1-2 1 0,0 2 2 16,1-2 3-16,7 3 3 0,-7 3 3 0,8-6 0 0,1 6 2 16,-1-6-2-16,0 6-1 0,-8 0-3 0,7 0-6 15,-8 6-4-15,1 0-5 0,0-3-3 0,-2 7-3 0,-7 0 0 16,0 6-2-16,-9-3 1 0,8 3 1 0,-8 3 0 16,0 0 3-16,-8 1-1 0,8 0 4 0,-9 4-2 0,0-6 2 15,9 4 3-15,-16-3 3 16,6 0 6-16,-7 1 2 0,8-1 5 0,-8-5 1 0,-1 1 2 0,1 0 2 0,0 0-1 15,0-5-2-15,-1-2-5 0,0 2-2 0,10 1-7 0,-9-6-5 16,-1 5-10-16,10-5-18 0,-2-5-27 0,2 5-30 16,0-5-39-16,8 0-58 0,8 0-92 0,0-5-162 0,2 0-81 15,6 0-31-15</inkml:trace>
  <inkml:trace contextRef="#ctx0" brushRef="#br0" timeOffset="69338.35">28170 12700 146 0,'-9'-10'431'16,"9"7"-85"-16,-9-3-101 0,9 0-85 0,0 2-52 0,-8-1-31 0,8 0-16 0,0 5-8 0,-9-5-4 15,9 5-2-15,-9-5-4 0,9 5-5 0,-8 0-8 0,-1-3-4 16,9 3-6-16,-9 0-3 0,0 3 2 0,9-3 1 0,-8 0 4 15,0 0 4-15,-10 5 2 0,9 0 4 0,1 0 5 16,-9 4 4-16,8-3 2 0,-9 3 5 0,9 1 2 0,-8 0 2 16,8 0 0-16,-9 0 0 0,10 5-1 0,-1-1-5 0,0 1-7 15,1-2-7-15,-1 3-5 0,1-1-3 0,8-1-6 16,-9 2-6-16,9-6-5 0,0-2-2 0,0 2 0 0,0 1 0 16,0-1-1-16,0-1-3 0,9-5 1 0,-9 1 0 15,8 0 3-15,1-5 0 0,-1 0 2 0,1 0 1 0,8-5 4 16,1 0 8-16,-9 5 1 0,8-10 1 0,-8 7 1 0,9-7-2 31,-9-1 2-31,8 1-2 0,0 2-3 0,-9-2-6 0,2-6-1 0,-2 2 1 16,0 5 0-16,1-3 0 0,0-2-1 15,0 5 3-15,-1-1 0 0,-8 0 1 0,0 1 3 16,9-1 4-16,-9 5 5 0,0-5 7 0,0 5 8 0,0 0 3 16,0 0 4-16,0 5 0 0,0 0-2 0,0-5-4 0,0 5-7 15,0 0-9-15,0 0-10 0,0 5-17 0,0-5-5 16,0 5 2-16,-9 0-4 0,9 0 2 0,0 0-4 0,0 0 2 15,0 0 4-15,0 5 8 0,0-1-1 0,0-4-5 0,0 5-1 16,9 0 0-16,-9-2 1 0,0 2-1 0,0-4-2 16,9 4-3-16,-9-5-3 0,0 5-3 0,8-6-3 0,-8 0-5 15,9 2-6-15,-9 0-8 0,9-3-7 0,-9-3-13 16,17 7-13-16,-10-7-24 0,4 0-31 0,5 0-30 0,2-7-26 16,0 4-27-16,-1 3-25 0,1-6-30 0,7 0-41 0,-7 2-63 15,-1 0-103-15,-8-2-37 0</inkml:trace>
  <inkml:trace contextRef="#ctx0" brushRef="#br0" timeOffset="69870.78">28474 12618 151 0,'0'-6'453'16,"0"1"-99"-16,0 5-121 0,0-4-92 0,0 4-53 0,0 0-31 15,0-6-8-15,0 6-9 0,0 0-4 0,0 0-1 0,0 0-2 16,-9 6-3-16,9-6-4 0,0 4-3 0,0 1-3 16,0 1-1-16,0 2 1 0,-9-2 2 0,9 4 3 0,0-1 2 15,0-4 2-15,0 5 3 0,0 5 0 0,-8-6 0 16,8 1-3-16,0 0-5 0,0 0-2 0,0 0-3 0,0-2-5 16,0 3-2-16,0-1-4 0,8 0-1 0,-8-5 0 0,9 4-2 15,-9 2 0-15,9-8 0 0,-9 9 2 0,7-8 0 16,3 1 0-16,-1-1 1 0,0-4 3 0,0 6-1 0,-2-6 2 15,3 0-1-15,-2 0 1 0,1-6 2 0,8 2 1 0,-8-1 2 16,9 1 1-16,-10-8 3 0,0 9 1 0,10-12 2 16,-9 5 2-16,7 0 0 0,-6 0 2 0,7-4 0 15,-9-1-1-15,1 5 3 0,8-3 4 0,-7-3 10 0,-2 1 9 16,-8 5 11-16,8 2 9 0,2-4 5 0,-10 2 5 0,8 2-1 16,-8 2-6-16,9 1-9 0,-9 1-15 0,0 4-14 0,8-6-14 15,-8 6-11-15,0 0-7 0,0 0-6 0,0 0-3 16,0 0-2-16,10 6-1 0,-10-6 0 0,8 9 2 0,-8-3 1 15,8 2 2-15,-8-2-8 0,10 4 4 0,-10-1 2 16,8 6 2-16,-8-6 0 0,8 3 11 0,1-9-7 0,-9 7-2 16,9 0 6-16,0 0-3 0,-1 0-2 0,-8-5-1 15,9 5 0-15,-1-6-11 0,11 1 5 0,-11 0 0 0,0 0-2 16,9-5-4-16,-7 5-2 0,5-5-5 0,-4 0-8 0,6 0-9 16,-7 0-13-16,-3 0-16 0,2-5-16 0,9 5-18 15,-10-5-22-15,1 0-24 0,-1 0-20 0,1-6-18 0,0 8-20 16,-1-7-26-16,-8 0-47 0,9 0-86 0,-9-5-85 15,0 6-39-15</inkml:trace>
  <inkml:trace contextRef="#ctx0" brushRef="#br0" timeOffset="70043.59">28413 12304 357 0,'-18'0'639'0,"10"-4"5"0,8 4-193 0,-9 0-168 0,9-5-112 16,0 5-81-16,-9 0-47 0,9 0-27 16,9 0-27-16,-9 0-33 0,0 5-47 0,9-5-59 0,-1 0-98 15,0 0-189-15,2 4-104 0,-2-4-48 0</inkml:trace>
  <inkml:trace contextRef="#ctx0" brushRef="#br0" timeOffset="90872.06">23776 15690 312 0,'-9'0'285'0,"9"0"-94"0,-9 0-76 0,9 0-47 0,-9 0-26 16,9 0-13-16,0 0-7 0,0 0-2 0,0 0-2 0,0 0-2 0,0 0-3 0,0 0-1 16,0 0-3-16,0 0 1 15,0 0 1-15,0 0 4 0,0 0 3 0,0 0 4 0,0 0 6 16,0 0 4-16,0 0 4 0,0 0 4 0,0 0 2 15,0 0 2-15,0 0 4 0,-8 0 1 0,8 0 0 0,0 0 0 16,-8 0 0-16,8 0-3 0,-10 0-1 0,10 0-3 0,-8 5-3 16,8-5-4-16,-9 0-3 0,9 5-2 0,0-2-2 15,-9-3 0-15,9 7 2 0,-8 2 2 0,8-4 3 0,-9 5 5 16,1 0 2-16,-2-2 9 0,2 8 10 0,0-7 6 16,-9 11 5-16,7-4 5 0,-7 2 2 0,7 3 4 0,-6-3 1 0,-10 7-3 15,8-1-5-15,-8 5-4 0,0 0-5 0,-9 1-6 16,1 4-1-16,-1 0-4 0,-8 1-6 0,-1 3-6 15,1 1-4-15,-1 0-5 0,1-3-3 0,-1 2-2 0,9-3-4 16,1-6-1-16,-1 4-4 0,1-2 0 0,7-3-1 0,0-3-3 16,3 1-1-16,6-3-4 0,0 2-3 0,1-6-4 15,-1-4 1-15,2 3-3 0,7-2-2 0,0-1-1 0,9-1-1 16,-8-4 2-16,8-1-1 0,-9 1 3 0,9-5 3 16,9 4 2-16,-9-3 5 0,8 0 3 0,-8 3 5 0,9-5 5 15,8 1 3-15,1 0 1 0,-1 0 0 0,1-5-3 0,8 5-2 16,-9-5-3-16,17 5-2 0,-7-5-6 0,7 0-2 15,1 0-5-15,-1 5-3 0,10-5 1 0,-9 0 0 0,8 0-3 16,1 0-1-16,-1 0 1 0,1 0-1 0,-1 0 1 0,10 0-2 16,-10 0 1-16,0 0-1 0,1 0 0 0,-1-5-2 15,1 5-1-15,-10 0-1 0,9 0-4 0,-8-5-3 0,0 5-3 16,8 0-1-16,-16 0-4 0,8-5 1 0,-10 5 0 0,2 0 0 16,-2 0 3-16,-8-5 2 0,1 5 3 0,-9 0 1 15,-1 0 3-15,1 0 2 0,0-5 2 0,-9 5 3 0,8 0 1 16,-8-5 2-16,0 5 3 0,0-4 3 0,0-2 5 15,0-3 2-15,0-1 1 0,-8 0-1 0,8-3-1 0,-9-9 2 16,9-1-2-16,-9-3 1 0,1 3-2 0,8-6 2 0,-9-1 3 16,0 0-1-16,0-9 1 0,-8 0-1 0,8 1-2 15,-7-7-4-15,-2 2-3 0,9-2-3 0,-8-4-5 16,0 0 0-16,-1 6-1 0,1-6-1 0,-1 6 2 0,2-1-2 16,-3 4 0-16,1 6 1 0,2 1-1 0,7 2 0 0,0 7-1 15,1 4-9-15,0 5-26 0,8 1-50 0,-10 4-68 0,10 6-70 16,0 4-62-16,10-5-63 0,6 5-103 0,2 5-168 15,8-1-71-15,-9 6-2 0</inkml:trace>
  <inkml:trace contextRef="#ctx0" brushRef="#br0" timeOffset="91752.08">24392 15797 40 0,'0'-4'249'0,"0"4"-53"0,0 0-47 0,0 0-40 16,0 0-28-16,0 0-19 0,0 0-13 0,0 0-7 0,0 0-5 16,0 0-2-16,9 0-2 0,-9 0 0 15,0 0-2-15,0-6 0 0,0 6 3 0,0 0 3 0,9-4 3 0,-9 4 4 16,0 0 3-16,0 0 4 0,0 0 2 0,0 0-1 0,0 0 1 16,0 0-2-16,0 0 2 0,0 0-2 0,-9 0-2 15,9 0-2-15,0 4-3 0,0-4-4 0,0 0-4 16,0 6-6-16,-9-6-4 0,9 4-6 0,0 0-1 0,-8 2-1 15,8 3-2-15,0-4 1 0,0 5 4 0,0 0 3 0,0 1 4 16,0-1 5-16,-9 3 4 0,9-3 5 0,0 5 6 0,0 4 1 16,0-4-2-16,-9 5 1 0,9 0-2 0,0-1 1 15,0 1-5-15,-8 3-3 0,8-3-3 0,0 4-2 16,0-4-1-16,0 0 0 0,0 4-4 0,0-4-2 0,0 0-5 16,0 3-2-16,8-4-5 0,-8 7-1 0,0-3-1 0,0 2-4 15,9-1 0-15,-9 0 0 0,0-3 0 0,9 3-2 16,-9 0 0-16,0-5-1 0,0 1-1 0,8 5-1 0,-8-6 1 15,9 1-2-15,0 0-1 0,-9-5 0 0,8 4-1 0,1-4-1 16,-1-1 0-16,-8 0 2 0,10 1 0 0,-2-5-1 0,0 0 1 16,1 6 1-16,0-13 1 15,1 7 0-15,-3-5 0 0,2 0-1 0,8-5 0 0,-7 0 2 16,-2 4-2-16,9-4 2 0,-7-4-2 0,7 4 1 0,-9-5-1 0,9 0 2 16,-8 0-1-16,0-3 0 15,8-4 1-15,0 2 1 0,-8-9 1 0,9 5 2 0,-1-6 6 0,0-4 5 0,-1 0 9 16,-5-1 7-16,5-4 8 0,2 0 7 0,-9-1 6 0,8 1 4 15,-8-5 3-15,-1 4-2 0,1-4-1 0,-9 0-2 0,9-1-6 16,-9 2-3-16,0-1-2 0,0 0 3 0,0-1-3 16,-9 1-2-16,9-1-3 0,-9 7 0 0,1-1 0 15,8-7-2-15,-9 8-5 0,0 3-9 0,1-4-4 0,8 4-5 16,-9 7-4-16,1-2-4 0,-2-1-5 0,1 1-3 0,9 6-1 16,-7 5-3-16,7-1-12 0,-11 1-24 0,11 2-50 0,-7-1-75 15,7 8-77-15,0-5-81 16,7 5-94-16,-7-5-154 0,18 0-107 0,1 5-50 0,-2 0 4 0</inkml:trace>
  <inkml:trace contextRef="#ctx0" brushRef="#br0" timeOffset="92191.37">25347 16105 97 0,'-8'0'489'0,"-1"0"-102"0,9 0-133 0,-9 0-100 15,9 0-56-15,-8 0-30 0,8 0-16 16,0 0-7-16,0 0-2 0,0 0-1 0,0 5-4 0,8-5-5 0,-8 0-6 0,9 0-5 16,0 5-2-16,-1-5 1 0,1 5 2 0,9-1 3 0,-10 1 0 15,10-5 2-15,-1 6 0 0,-9-6-2 0,11 0-3 16,-1 3-5-16,-3 3-1 0,3-6-3 0,-1 0 0 16,1 4-2-16,0-4-1 15,-2 6-1-15,2-6-1 0,7 5-1 0,-7-5-2 0,-10 0-1 0,10 0-2 0,-1 0-2 0,1 0 0 16,-11 0 1-16,13 0 0 0,-12 0 0 0,9 0 3 15,-8 0 1-15,-1 0 4 0,10-5 3 0,-10 5 4 16,-8-6 2-16,9 6 2 0,0-4 0 0,0 4-2 0,-9 0-3 0,8-6-8 16,-8 3-15-16,9-3-24 0,0 1-32 0,-9 1-38 0,8-6-48 15,1 5-69-15,-9-5-115 0,0 5-125 0,-9 0-61 16</inkml:trace>
  <inkml:trace contextRef="#ctx0" brushRef="#br0" timeOffset="92410.28">25434 16324 480 0,'0'6'401'16,"-9"-1"-134"-16,9-1-104 0,0 5-61 0,0-3-32 16,0-6-13-16,9 5-4 0,-9 0 2 0,10 0 4 0,-3-5-1 0,4 5 0 0,4-5-1 0,3 0-2 0,-9 0-5 15,9 0-5-15,8 0-5 0,-10 0-5 0,11 0-5 16,-11 0-3-16,10 0-9 0,1 0-6 0,-1-5-3 15,1 5-12-15,7-5-18 0,-8 0-34 0,9 0-44 0,-1 5-75 16,10-6-135-16,-8-3-118 0,-3 9-78 0,11-9-40 0</inkml:trace>
  <inkml:trace contextRef="#ctx0" brushRef="#br0" timeOffset="93022.39">27048 15813 333 0,'-7'-6'407'16,"-2"0"-100"-16,9 2-90 15,-9 0-58-15,9-2-31 0,-9 2-15 0,1-2-6 0,8 1-2 0,-8 5 0 0,-2-4-4 16,10-2-3-16,-8 6-3 0,8-3-5 0,0 3-5 16,-9 0-1-16,9-7-2 0,-9 7-3 0,9 0-2 0,-8 0-8 15,8 7-10-15,-9-7-8 0,1 3-9 0,-2 3-7 0,2 3-3 16,0 1-4-16,-1 4-1 0,-9 1 2 0,11 0 3 15,-3 6 5-15,-7-3 5 0,6 2 3 0,4 4 5 0,-10 6 3 16,8-6 2-16,-8 5 0 0,8 0-3 0,0 7-4 16,1-8-7-16,-1 2-6 0,0-2-7 0,9 8-5 0,-8-13-7 15,8 6-4-15,0 1-5 0,0-6-1 0,8 6-1 16,-8-5-2-16,9-1-1 0,0 0-1 0,-1-4 1 0,1 3 0 16,0-3 2-16,8-5-3 0,1 5 2 0,-3-4 1 0,3-3 8 15,2-3-4-15,5 0-2 0,0-2-2 0,-7-1-1 0,8-3-1 16,1 1 0-16,-2-5-2 0,0-5-6 0,12 1 3 15,-12-6 3 1,1 0 1-16,1 0 0 0,7-5 0 0,-8 0-1 0,0-4 2 0,2-1-2 0,-4-4 2 0,-6-1 4 16,8 2 3-16,0-7 5 0,-9 0 6 0,1 2 4 0,-2-2-6 15,2-4 12-15,-10-1 3 0,2-3 1 0,-10 3-4 16,8-4 1-16,-8 6 0 0,-8-6-4 0,8 9 6 0,-18-5-22 16,10 1 0-16,-10 5-1 0,-8 6 2 0,0-8-3 15,-1 13-3-15,2-2-5 0,-8-1 0 0,5 8 9 0,-6 2-15 16,8 1-22-16,8 1-38 0,-8 9-58 0,9-5-65 0,-1 10-60 15,1-5-51-15,9 9-49 0,-2-3-57 0,10 2-69 16,-7 2-101-16,14 0-40 0,-7 1 7 0</inkml:trace>
  <inkml:trace contextRef="#ctx0" brushRef="#br0" timeOffset="93337.35">27110 16144 199 0,'0'0'494'31,"0"0"-120"-31,0 0-132 0,0 0-98 0,0 0-57 0,9 0-30 0,-9 0-16 0,0 0-8 16,9 4 3-16,-9 2 0 0,8-1-1 15,1 5-2-15,0-2-2 0,0 8-2 0,8-2 1 0,-8 2 4 0,-1-3-2 0,10 3 2 0,-10 3 2 0,10 0 5 16,-10-4 3-16,9 10 3 0,-6-7-3 0,-4 8-3 15,10-7-3-15,-8 5-1 0,8 1-5 0,-9-1-6 0,11-5-4 16,-11 6 2-16,9-5 1 0,1 5 0 0,-1-6 1 0,1 4 0 16,-2-3-1-16,11-5 0 0,-9 5-3 0,8-1-6 15,-9-4-5-15,10 0-3 0,-10 0-6 0,17-6-14 32,-7 6-23-32,-2-10-36 0,9 5-41 0,1-6-64 0,0 2-96 0,0-6-177 0,8 0-96 0,-8 0-40 0</inkml:trace>
  <inkml:trace contextRef="#ctx0" brushRef="#br0" timeOffset="94306.28">28221 16135 174 0,'-9'0'324'0,"9"0"-76"0,-7 0-70 16,7-6-53-16,-11 6-33 0,11 0-18 0,0 0-8 0,0 0-3 0,-7 0-4 0,7 0-2 15,0 0-4-15,0 0-5 0,0 0-8 0,0 0-1 0,0 0-3 16,0 0-1 0,0 0 1-16,0 0 0 0,0 0 1 0,0 0 1 0,0 0 1 15,0 0 2-15,0 0 2 0,0 6 3 0,0-6 6 0,7 0 9 16,-7 3 7-16,0-3 8 0,11 6 5 0,-4-6 3 0,2 0-2 0,9 4-3 0,-9-4-6 0,17 0-9 15,-8-4-11-15,7 4-10 0,1 0-8 0,0-6-8 0,0 6-6 16,9-3-5-16,-9 3-4 0,9-6-4 0,-1 6 0 16,-7-5-1-16,7 5-2 0,-8-4 2 0,1 4-2 15,-1-5-1-15,-1 5 1 0,1-5-2 0,-8 5-1 0,0-5 0 16,-1 5-1-16,-9-5 0 0,10 5 0 0,-18 0 2 0,8 0 0 16,2 0 9-16,-10 0 8 0,8 0 9 0,-8 0 11 0,0 0 5 15,8 0 7-15,-8 0 1 0,0-5 2 0,0 5-7 16,0 0-9-1,0 0-9-15,0 0-10 0,0 0-9 0,0 0-10 16,0 0-23-16,0 0-36 0,0 0-48 0,0-5-49 0,0 5-45 16,-8-5-42-16,8 5-40 0,0-5-44 0,-8 0-41 15,-2 1-31-15,10 4-51 0,-8-5-49 0</inkml:trace>
  <inkml:trace contextRef="#ctx0" brushRef="#br0" timeOffset="95213.57">28465 16016 101 0,'0'-3'307'0,"-9"3"-69"0,9-6-58 0,-8 2-48 16,8 4-33-16,0-6-18 0,0 6-8 0,0 0-6 0,0 0-8 15,0-4 4-15,0 4-11 0,0 0-7 16,0 0-5-16,0-6-2 0,0 6-3 0,0 0 2 0,0 0 5 0,0-4-2 0,0 4 9 16,0 0 10-16,0 0 6 0,0 0 7 15,0 0 8-15,0 0 5 0,0 0 2 0,0 0 1 16,0 0-3-16,0 0-6 0,0 0-9 0,0 0-12 15,0 4-11-15,0-4-9 0,0 0-7 0,0 6 2 0,0-2 9 16,8 6 10-16,-8 6 6 0,0-8 9 0,9 13 5 0,0-7 5 16,-9 5 3-16,7 1-5 0,-7-1-10 0,10 5-9 15,-10-3-4-15,9 3-5 0,-9-4 2 0,0 3-8 0,9 3-9 16,-9-7-5-16,0 0-6 0,9 5-5 0,-9-3-8 16,0-2-3-16,7-4-8 0,-7-1 0 0,0 0 3 0,0 2-2 15,0-7 0-15,10 1 2 0,-10-6 0 0,0 6 1 0,0-4-1 16,0-2 0-16,0 1-9 0,0-5-26 0,0 5-53 15,0-5-66-15,0 0-69 0,0 0-95 0,0-5-160 0,0 5-125 16,0 0-70-16,0 0-22 0</inkml:trace>
  <inkml:trace contextRef="#ctx0" brushRef="#br0" timeOffset="96341.58">29541 15714 155 0,'-8'0'379'0,"8"-4"-98"0,0 4-94 0,-8-7-66 0,8 7-36 16,0-3-19-16,0 3-9 0,0-5-2 0,0 5-1 15,0-5-2-15,0 5-4 0,0 0-2 0,0 0-4 0,0 0-3 16,0 0 1-16,0 0 4 0,0 0 5 0,0 0 8 15,0 0 8-15,0 0 8 0,0 0 9 0,0 0 5 0,0 0 8 16,0 0 4-16,0 5 3 0,0-5 3 0,0 0 2 0,0 0-1 16,0 0-1-16,-10 0-4 0,10 0-4 0,10 0-8 0,-10 0-8 15,0 0-8-15,0 0-12 0,0 5-9 0,0-5-11 16,0 0-10-16,0 3-8 0,0-3-6 0,0 0-5 0,8 7 0 16,-8 2 7-16,0 1 8 0,0 5 6 15,8 0 5-15,-8 3 7 0,0 2 4 0,8 4 3 0,-8 1-1 0,0-1-7 16,10 6-6-16,-10-1-6 0,0 1-4 0,8-2-4 0,1 1-5 15,-9 1-3-15,9-1-5 0,0 1-1 0,-9 0-3 16,8 4-1-16,-8-6-3 0,10 1-1 0,-2 1-1 0,-8-1 1 16,7 1-1-16,-7-6 1 0,0-4-2 0,10 5 0 15,-10-6 1-15,0-5-3 0,0 1 3 0,0-5 0 0,0 0 0 16,8-6-1-16,-8 6 4 0,0-5 6 0,0-5 3 0,0 0 5 16,10 0 3-16,-10 0 1 0,0 0 2 0,9-5 2 15,-2-5-1-15,3 0-4 0,-2 0-6 0,1-3-2 0,8-3-5 16,0-4-2-16,-7 2-1 0,6-3-2 0,2 3 0 0,-9-7-1 15,8 1-1-15,0-1 4 0,-7 1-1 0,-3-5-1 16,12 0-1-16,-11 3-2 0,2-2 0 0,-3 3 0 0,1 1 0 16,2 5-3-16,-2-2 0 0,1 3 3 0,0 2 0 15,-9 6 0-15,9 0 1 0,-9 1 4 0,0 0 1 0,8 4-3 16,-8-1 0-16,10 2-2 0,-10 4 0 0,0-6 1 0,8 6-1 16,-8 0-3-16,8 0 1 0,0 6 0 0,2-2 1 15,-2 2 1-15,1-1-1 0,-1-2 0 0,2 9 0 0,6-3 1 16,-7 5 2-16,10 2-3 0,-12-3 0 0,11 2 0 15,-10 0 0-15,10 4 1 0,-11-4-1 0,13 5 0 0,-12-6 0 16,9 6 1-16,0 0 0 0,-8 0 2 0,8-1-3 0,-8 1 0 16,8-7 8-16,0 3-4 0,-7-2-2 0,7 1-1 15,-9-6-2-15,10 1-1 0,-11 0 1 0,13 0 2 0,-13-6-8 16,3-4 4-16,-10 6 0 0,8-6 1 0,1 0 1 16,-1 0 0-16,1 0 1 0,0-6 0 0,-1 2 0 0,10-6-1 15,-9 0 2-15,-1 0 2 0,1-5 7 0,0 2 3 0,-1-8 4 16,10 3 3-16,-10-12 7 0,1 6 7 0,-2-10 4 15,11-1 1-15,-18-3-1 0,20-1-2 0,-20-7-1 0,7-2-4 16,1-1-3-16,2 0-2 0,-10-5-1 0,8 1-1 16,1 4 3-16,-1 0-5 0,-8 0-1 0,8 6 0 0,2-1-2 15,-10 9-4-15,9 1-2 0,-9 4-6 0,8 1-7 0,-8 9-13 16,9 2-22-16,-9 3-28 0,0 5-55 0,8 1-123 16,1-1-128-16,0 5-183 0,0-1-144 0,-1 6-104 15,10 0-43-15,-10 11-15 0</inkml:trace>
  <inkml:trace contextRef="#ctx0" brushRef="#br0" timeOffset="206811.9">8292 4060 65 0,'0'0'105'0,"0"0"-29"0,0 0-23 0,0 0-19 0,0 0-11 0,0 0-3 0,10 0 0 0,-10 0 4 0,0 0 2 15,0 0 4-15,0 0 1 0,0 0 3 0,0 0 1 0,0 0-1 32,0 0-1-32,0 0-3 0,0 0-3 0,0 0 1 0,0 0 0 15,0 4 3-15,0-4 1 0,-10 0 1 0,10 0 2 0,0 5 1 16,0-5 6-16,0 0-3 0,0 0 1 0,0 0 0 16,0 0-1-16,0 0 0 0,0 0-3 0,0 0 0 0,0 0-3 15,0 0-2-15,0 0-5 0,0 0-1 0,0 0-5 16,0 0-3-16,0 0-1 0,0 0-3 0,0 0-1 0,10 0-2 15,-10 0-1-15,0 0 0 0,0 0-2 0,8-5 0 0,-1 5-1 16,-7-4-1-16,20 4-1 0,-12-7-1 0,0 4 1 0,10-2-1 16,-1-5 1-16,0 5-2 0,0 0 0 0,1-5 0 0,0 7 0 15,7-7-1-15,0 4 1 0,2-4 1 0,0 0-3 16,-1 5 0-16,0-3 0 0,0 2 2 0,9-4-2 0,-9 6 0 16,-1-6 0-16,10 5 0 0,-9-5 1 15,1 4 2-15,-1-4-2 0,0 6 0 0,0 0 1 0,-10-1 0 0,11 0-2 16,-9 0 2-16,-10 5-2 0,1-5 0 0,0 0 0 15,-2 5 0-15,3 0 1 0,-10 0 0 0,0 0 0 0,9 0-1 16,-9-5 0-16,0 5 1 0,9 0-2 0,-9 0-2 0,9-5-4 16,-9 5-8-16,7-6-12 0,3 3-21 0,-2-2-30 0,1 0-46 15,-1-5-77-15,1 5-134 0,-9-5-76 0</inkml:trace>
  <inkml:trace contextRef="#ctx0" brushRef="#br0" timeOffset="207109.59">8458 4074 322 0,'0'0'342'15,"0"0"-127"-15,0-5-98 0,0 5-56 0,0-5-30 0,8 5-15 16,1-4-6-16,-1 4-2 0,10-10 1 0,-11 5 0 0,20 0 1 15,-9 0 2-15,8 0 1 0,0-5 1 0,9 2 1 16,0 1 1-16,-9-2 2 0,10 4 2 0,6-5 3 16,-7 0 0-16,-1 5 2 0,10-4-1 0,-10-1 1 0,1 6-3 15,0-2 1-15,-1 2-2 0,1-1-1 0,-9-1-5 0,9 2-2 16,-9-2-2-16,-8 6-4 0,7-4-3 0,1 4-1 0,-8-6-1 16,0 6-2-16,-10 0-3 0,9 0-7 0,1 0-11 15,-10 0-15-15,2 0-25 0,6-4-38 0,-7 4-60 16,0 0-122-16,0-4-85 0,-1 4-53 0</inkml:trace>
  <inkml:trace contextRef="#ctx0" brushRef="#br0" timeOffset="-137890.12">15518 11122 419 0,'0'-4'324'0,"-9"-2"-110"0,9 6-73 0,0-3-41 0,-9 3-22 16,9-6-12-16,0 6-8 0,0-6-3 0,0 6-5 0,0 0-3 16,0-3-3-16,0 3-5 0,0 0-5 0,0-7-2 0,0 7-4 15,0 0-3-15,9 0-5 0,-9 0-3 0,0 0-6 16,0 0-4-16,0 0-3 0,0 0-2 0,0 0-3 15,0 0-1-15,0 7-2 0,0-7 0 0,0 3 0 0,-9-3-1 16,9 6 2-16,0 0-2 0,0-3 3 0,0 7 2 0,-9-4 3 16,9 2 1-16,-8-2 3 0,8 3 5 0,-10 1 3 0,2-5 5 15,1 10 2-15,-13-5 2 0,12 5 2 0,0-1 2 16,-10 1 2-16,10-1 3 0,-10 7 2 0,1-8 0 16,0 8 0-16,0-3-2 0,-1 8-1 0,-8-3-3 0,10 2-3 15,-11 4-5-15,9-4-4 0,-8 5-5 0,9-6-1 16,-10 4-3-16,10 3-1 0,0-3 3 0,-1 1-3 0,1 1 1 15,0 0 4-15,0 4 7 0,6 0 5 0,4-1 2 0,-1 2 4 16,-2-1 0-16,2 6 3 0,-1-2 1 0,9-3-3 0,0-1-7 16,0 1-3-16,9 3-1 0,-1-8 2 0,2 4 1 15,5-1 2-15,5-3 1 0,5-1 4 0,2 0 2 0,7-4 1 16,1-1 0-16,8 0-4 0,2 0-2 0,5-2-7 16,3-9-3-16,7 3-4 0,1-3-17 0,9-3-42 15,8 0-52-15,0-4-59 0,0-6-93 0,18 0-200 0,-9 0-105 0,8 0-62 16,-17-6-21-16</inkml:trace>
  <inkml:trace contextRef="#ctx0" brushRef="#br0" timeOffset="-137247.18">19295 10787 369 0,'0'-10'410'0,"9"4"-132"15,-9 1-117-15,8 0-60 0,0-5-35 0,10 5-17 16,-1 1-8-16,0 0-3 0,10 4-1 0,8-6-1 15,-9 6-1-15,9 6 3 0,8-2 3 0,9 5 2 0,-1 1 1 16,2 6 3-16,-1 2 5 0,9 2 2 0,-9 9 1 0,1 0-6 16,-10 6-6-16,0 8-1 0,-9 2 1 0,-8-2 2 0,-8 5 2 15,-1 7 3-15,-17-1 2 0,0-1 0 0,0 7 6 0,-17-8-1 16,-9 7-3-16,0 4-5 0,-9-4-8 0,-7 0-5 16,-11 0-5-16,1 0-4 0,-9-5-8 0,0-1-18 0,-1-4-33 15,12-5-43-15,-11 0-51 0,9-4-63 0,-1-11-101 16,10 4-179-16,-1-3-93 0,9-6-39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8T10:22:23.76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975 2179 138 0,'-9'0'342'0,"9"-5"-106"0,-8 0-79 0,0 0-41 0,-2 5-20 0,-7-4-14 0,9-2-1 31,-1 2 5-31,0 4 6 0,-8-5 4 0,8 0 4 0,9 0 0 16,-8 5-2-16,-1 0-3 0,9-5-9 0,0 5-11 0,-9 0-9 16,9-5-10-16,0 5-7 0,0 0-7 0,0 0-7 15,0 0-7-15,0 5-5 0,0-5-3 0,0 5 0 0,0 0 1 16,0 5 4-16,-9 0 4 0,9 4 8 0,0 6 8 0,-8-2 7 15,8 7 9-15,-10 1 5 0,10 3 0 0,-8 0-1 0,8 5-4 16,0-1-5-16,-7 3-6 0,7 3-5 0,0-6-10 16,0 6-7-16,0 0-4 0,0 6-5 0,7-7-3 15,-7 7-3-15,0-7-1 0,0 7-2 0,0-6 0 0,0 0-3 16,0 6-2-16,0-6-2 0,0-1 0 0,0 1 0 0,0 0-1 16,0-6 2-16,-7 2-1 0,7-6 0 0,0 1 1 15,0-5 4-15,0-6 8 0,0-4 10 0,0 0 20 0,0-6 21 16,0-3 21-16,0-3 17 0,0 3 14 0,0-6 5 15,0 0-3-15,7 0-8 0,-7-6-16 0,0-3-24 0,8 0-21 16,-8-6-16-16,10 0-14 0,-2 0-8 0,-8-4-5 0,9-1-5 16,0-3-3-16,0-3 2 0,-1 3 0 0,1-3-2 15,0 1 0-15,8 2 1 0,-8-2-1 0,-1 1 1 0,1 4 1 16,9 2-3-16,-10-3-1 0,9 7 0 0,2-2 0 16,-3 6-3-16,1 2 0 0,1 3-1 0,-1-1 0 0,1 6 0 15,-2 0 0-15,2 6 1 0,0-1 2 0,-1-1 0 0,0 10-2 16,0-2 0-16,1 1-1 0,-1 1-1 0,-8 8-1 15,0-4-1-15,-9 2-3 0,7-1 0 0,-14 6-1 0,7-1 4 16,-18 1 1-16,10-1 0 0,-9 5 5 0,-1-4 2 0,-8-1 2 16,0 1 1-16,-8-1 0 0,7-6-2 0,2 7 0 15,-11-5-1-15,10-4-1 0,1-3-1 0,-2 3-5 0,1-6-8 16,9-1-18-16,0-5-41 0,-10 2-75 0,9-6-83 16,10 0-83-16,-9-10-116 0,17 1-199 0,-10-1-94 0,10-10-43 15,0 5 4-15</inkml:trace>
  <inkml:trace contextRef="#ctx0" brushRef="#br0" timeOffset="454.27">4445 1602 161 0,'-8'-4'446'0,"-1"-2"-147"0,-8 2-106 0,9 4-57 0,8-6-26 16,-9 6-9-16,-2-3-2 0,11 3-1 0,0 0-5 15,0 0-6-15,0 0-12 0,0 0-15 0,0 0-15 0,11 0-11 16,6 0-8-16,-8 0-2 0,16 3 4 0,1 3 6 0,9 4 5 15,0-6 12-15,9 6 12 0,-1-1 10 0,9 6 8 16,0 0 4-16,9 4-3 0,0 3-3 0,0 5-6 16,-1-3-10-16,2 12-13 0,-3 3-11 0,2 0-7 0,0 9-10 15,9 6-6-15,-9 5-2 0,-10 4-1 0,10 6-6 0,-8 4 0 16,-10 0 0-16,1 5-2 0,-10-5-3 0,1 10-2 0,-17-4-3 16,-2-2 1-16,-6 7 2 0,-10-1 2 0,0-1 1 15,-18 2 3-15,0-1 2 0,-17 0 6 0,9-1 8 0,-17 2 11 16,-1-6 7-16,-7-5 8 0,-1 5 11 0,0-9 5 15,-9-6 5-15,8 1 1 0,2-10-6 0,-10-5-8 0,18 0-10 16,-11-11-10-16,12 1-15 0,-2-4-33 0,10-11-65 16,-1 6-80-16,9-12-84 0,18-6-100 0,-10-3-173 0,18-5-118 15,9 2-78-15,8-12-17 0</inkml:trace>
  <inkml:trace contextRef="#ctx0" brushRef="#br0" timeOffset="1238.84">7676 2188 2 0,'-8'-9'463'0,"8"4"-133"0,-9 0-123 16,9 0-70-16,0 1-38 0,0 4-16 0,0-6-4 0,0 2-2 15,-9 4 3-15,9-5-4 0,0 5-8 0,0 0-5 0,0 0-13 16,0 0-12-16,0 0-9 0,-9 5-6 0,9-1-2 16,0 2 9-16,-8 3 11 0,-1 10 7 0,0 2 15 0,-8 3 13 15,9 6 12-15,-11 3 16 0,1 1 13 0,2 10 2 0,-10 1-1 16,8 3-5-16,1 1-2 0,-9 0-10 0,0 5-9 15,1 0-14-15,-2-1-16 0,1 1-9 0,0-5-4 0,0 0-1 16,8-6 0-16,1 1 3 0,0-4 5 0,0-6 2 16,7 0 2-16,2-5-3 0,0 0-2 0,-1-9-7 0,0-1-4 15,9 1-1-15,0-10-3 0,0-1 1 0,0-3 5 0,9-2 3 16,-9-4 1-16,9-4 1 0,7-6-3 0,2 0-3 16,-1-10-2-16,9 2-5 0,-8-13-7 0,8 7-5 0,0-11-3 15,0 2-4-15,1-3-1 0,-10-2-5 0,9-6 0 16,-1 6 0-16,-7-6-3 0,0-5-3 0,7-1-2 0,-7-3-3 15,-1-2 0-15,0 2 0 0,-7-5-2 0,6 5-1 0,-7-1 0 16,0 5 0-16,0 4-2 0,-1 11 2 0,1 0 0 16,-9 5 0-16,9 5 0 0,-9 4 1 0,0 6-1 0,9 4-1 15,-9 0 1-15,0 5-1 0,8 0 0 0,1 5 0 0,-9 5 2 16,17 10-3-16,1-1 0 0,-10 6 2 0,18 8 1 16,-9 3 0-16,9 2-2 0,1 2 0 0,-1 4-1 0,1 5 1 15,7-1-1-15,-8 1 1 0,0 0 0 0,9 5-1 16,-9-4 2-16,-2-1 0 0,3 4 0 0,-1-4 1 0,1-1 1 15,-1 2-1-15,-9-2 0 0,0 2 0 0,0-6 0 0,1 0 0 16,-10-5 0-16,10 1 0 0,-8-5-4 0,-3-2-1 16,2-4-2-16,0 1-5 0,-9-10-6 0,8 0-7 0,2-1-10 15,-10-4-20-15,0-6-41 0,0 2-69 0,0-6-80 16,0-6-70-16,-10-3-74 0,10-1-108 0,-17-5-166 0,8 1-74 16,-17-1-9-16</inkml:trace>
  <inkml:trace contextRef="#ctx0" brushRef="#br0" timeOffset="1426.64">7372 2837 133 0,'0'6'352'0,"0"-6"-105"16,10 0-78-16,-10 0-50 0,7 4-27 0,3-4-11 0,7 0-5 15,-1 0-2-15,11 6-6 0,-1-6-9 0,8 0-12 0,10 0-10 16,8 0-9-16,-8 0-10 0,17 0-5 0,-10 0-6 15,2 0-8-15,0 0-24 0,-3 0-41 0,3-6-75 0,-2 2-161 16,-7-5-95-16,-9 4-68 0</inkml:trace>
  <inkml:trace contextRef="#ctx0" brushRef="#br0" timeOffset="1928.05">8492 2740 14 0,'-9'0'501'15,"1"0"-102"-15,8 7-145 0,-9-4-106 0,1 2-64 16,8-5-34-16,-10 10-18 0,10-5-9 0,0 5-4 0,-8 5-3 16,8-6-3-16,0 6-2 0,0 0-2 0,0 4-3 0,8-5 0 15,-8 5 1-15,0 3 0 0,10-4 1 0,-10 3 1 16,8 2-1-16,1-3 2 0,-1-1 1 0,1 1-3 15,0-2 0-15,-2-2 0 0,4-1 1 0,-4 3 2 0,12-6 3 16,-11-2 6-16,1-2 6 0,8 2 6 0,-8-5 9 0,8 1 12 16,-8-6 11-16,8 0 12 0,1-6 8 15,-2 1 3-15,2 0 9 0,0-5 9 0,-2-3 7 0,4 1-2 0,4-6-3 16,-6 3 0-16,0-1 1 0,-1-2-3 0,9-2-12 16,-9 1-12-16,0-1-11 0,9-3-6 0,-8 2-5 0,-1 3-7 15,1-8-7-15,-1 7-3 0,-1 3 0 0,-6-2-2 0,8 3-3 16,-2-1-12-16,-6 6-2 0,7 2-6 0,-9 3-5 15,1 0-2-15,0 0-4 0,-1 5-3 0,1 0-3 0,0 5 7 16,-1 0-4-16,-8 5-1 0,9 0-2 0,-9 4-1 16,0 1-1-16,9-2 0 0,-9 7 0 0,0 1 0 0,0 3 0 15,9-5 1-15,-9 7 2 0,0-8-1 0,8 7 1 0,-8-1 1 16,8 1 2-16,-8-7 0 0,10 3 0 0,-2 3-2 16,9-8 2-16,-8 2-2 0,8-3-1 0,-6 0 1 15,14-6-2-15,-8 1 0 0,9 0-2 0,0-10-4 0,-9 5-8 16,17-5-24-16,-8-5-39 0,1 5-53 0,-1-10-56 0,1 0-53 15,-2-5-60-15,2-4-84 0,-2-1-143 0,-7 1-86 16,-1-5-32-16</inkml:trace>
  <inkml:trace contextRef="#ctx0" brushRef="#br0" timeOffset="2085.17">8596 2412 39 0,'-8'-3'466'16,"8"3"-145"-16,8-5-138 0,1 5-86 0,0 0-46 0,0 0-27 16,17 0-32-16,0 0-64 0,0 0-145 0,10 0-108 15,-12 0-78-15</inkml:trace>
  <inkml:trace contextRef="#ctx0" brushRef="#br0" timeOffset="3278.79">11315 2691 24 0,'0'-5'344'0,"-9"1"-96"0,9 0-80 0,0-1-46 15,0-1-24-15,0 2-13 0,0-2-7 0,-10 2-4 0,10-2-2 16,0-4-5-16,0 10-5 0,0-10-4 0,-7 7-4 0,7-2-2 16,0 0 4-16,0 5 3 0,-10-5 4 0,10 0 4 15,0 5 2-15,-8-6-3 0,0 6-5 0,-2-4-8 16,2 4-9-16,-1 0-7 0,1 0-10 0,-10 0-7 0,0 4-6 15,-7 2-1-15,7-1 1 0,-7 5 1 0,-2-2 2 0,1 2-1 16,2 0 2-16,4 0 1 0,-5 0 0 0,8 5 0 16,-1-6 0-16,1 11-1 0,0-5 0 0,-1-1-2 0,1 1-3 15,8 5-2-15,-8 0 1 0,8-1-4 0,1 1-2 16,-2-1-1-16,3 1-3 0,-2 3 1 0,9-3 1 0,0-1 1 16,0 3-1-16,0-4 1 0,0-3 0 0,9 0-1 0,-2-1 3 15,11 1-1-15,-1-6 0 0,1 1-1 0,-1 0 0 16,9-6-1-16,0 7 1 0,0-11-1 0,8 4-3 0,-7-4 0 15,8 0 1-15,-9-4-2 0,0 4-1 0,0-5 1 0,-1-5 1 16,1 4 1-16,-8-4 6 0,-1-3 8 0,1 3 15 16,0-5 25-16,-11 1 19 0,12-1 16 0,-11-5 21 0,-8 7 21 15,10-8 11-15,-10 3 4 0,0 2-10 0,-10-3-15 16,10 3-17-16,0-4-14 0,-8 7-20 0,-1-2-19 0,9 4-15 16,-10 1-9-16,3 2-7 0,7-2-5 0,-10 5-4 0,10-5-5 15,-8 10 0-15,8-5-3 0,0 2-3 0,0 3-1 16,0 0-2-16,-8 0 0 0,8 0-1 15,0 0 1-15,0 3-2 0,0 2 2 0,0 5-2 0,0-5 0 0,0 5 2 16,0-2 0-16,0 2-1 0,0 6-1 0,8-1-1 0,-8-1 0 16,8 0 1-16,2 2 0 0,7-3 1 0,-8 3 0 0,-1 3-1 15,2-5 1-15,-3 1 1 0,11 0 1 0,-10-5-1 16,1 5-3-16,0 0 2 0,8-6-3 0,-7 1 1 16,-2 0 1-16,0-1 0 0,1-5 0 0,0 2 0 0,-1 4 1 15,-8-10-1-15,9 4 3 0,-1 2 0 0,2-6 1 0,-3 0-1 16,2 0 1-16,0 0 1 0,0-6 1 0,1 2 3 15,-3 4-1-15,2-10 1 0,0 4 0 0,-1-2 0 0,2-2 0 16,-2-5 0-16,-1 6-1 0,3-6-2 0,0 5 1 16,-2-5-1-16,0 0 0 0,10 0 0 0,-10 1-2 0,1 1 3 15,9-3-1-15,-10 2-3 0,9-1 0 0,-8 5 0 0,-1 0 0 16,10 1 0-16,-9-1 0 0,-1 5 0 0,2-5 1 16,-2 5 1-16,10 5-1 0,-9-6-1 0,-1 6-2 0,1 0 0 15,-1 6-2-15,9-1 1 16,-7 0-2-16,-2 0 3 0,0 5 0 0,1-2 0 0,0 2 1 0,0 0 1 0,-1 6-1 15,-8-7 0-15,9 5-1 0,-9 2 0 0,0-7 1 0,9 5 1 16,-9-2 0-16,0-9-1 0,0 7 1 0,0-5 0 16,0 0 1-16,0 0 0 0,0-5 1 0,0 5-1 0,0-5 1 15,0-5 3-15,8 5 1 0,-8-5-1 0,0 0-1 0,9-3 2 16,-9-2 0-16,9-6 1 0,-1 6 0 0,1-3-2 16,-2 1 0-16,11-2-2 0,-9-1 1 0,2 1-1 0,5-2-1 15,-7 8-1-15,8-7 0 0,-9 5-1 0,10 1 1 16,-1-1 2-16,-8 5-1 0,8-5 4 0,1 10-1 0,-10-5-1 15,1 5-3-15,8 0 1 0,-9 0-1 0,12 5-1 0,-13 0 0 16,11 0-2-16,-10 3-1 0,10 2 0 0,-11 1 2 16,3 4-1-16,8-5-1 0,-9 9 0 15,8-5 0-15,-9 1-1 0,1 5 2 0,8-6 0 0,-8 1-1 0,-1 4 0 0,2-4 2 16,6 0-9-16,-7 3 5 0,0-2 2 0,0-1 0 0,-1-5-5 16,0 4-12-16,2-4-20 0,-3-6-40 0,3 7-49 15,-2-7-70-15,11-4-66 0,-12 0-67 0,11-4-77 0,0-1-127 16,7-5-112-16,-7 0-36 0,0-4 15 0</inkml:trace>
  <inkml:trace contextRef="#ctx0" brushRef="#br0" timeOffset="3732.34">12774 2364 42 0,'-8'-4'505'15,"8"-1"-102"-15,0 0-149 0,-10 5-106 0,10 0-65 16,0 0-34-16,10 5-18 0,-10 0-10 0,0-1-4 0,8 11-1 15,-8-6 0-15,8 7 1 0,0-1-2 0,2 3-1 16,-2 2 0-16,9-1 1 0,-8 7 2 0,8-7 1 0,-8 5 7 16,0-4 5-16,-1 3 5 0,10 3 8 0,-18-3 4 15,9-3 4-15,-18 5 8 0,9 4 6 0,-18-5-1 0,10 1 2 16,-10 3-1-16,-8 3-6 0,-9-7-1 0,11 6-5 0,-12-7-7 16,1 7-7-16,10-6-5 0,-11-4-8 0,19 5-3 0,0-6-2 15,-10-4 1-15,19-1 2 0,0-4-1 0,-2 0 3 16,2-6 4-16,8 2 6 0,0-1 3 0,0-5 3 15,8 0 0-15,10 0-2 0,0-11-2 0,-1 7-4 0,9-6-5 32,-1-4-8-32,2 4-7 0,-2-5-4 0,2-1-1 0,-1-2 0 0,-8-2 1 0,8 7 3 0,-9-8 2 0,0 3 4 15,0-4 4-15,-8 3 4 0,0-1 1 0,-1 7 5 0,1-7 1 16,0 4 0-16,-9 3-1 0,0-2 0 0,0 10-5 16,0-5-3-16,9 5-4 0,-9 2-6 0,0-4-6 0,0 7-5 15,0 0-2-15,-9 7-4 0,9 1-1 0,0-3-1 0,0 5 1 16,0 5 0-16,0-2 2 0,9 8 0 0,-9-6 1 15,8 4 0-15,0-5 0 0,9 5 4 0,3 3-3 0,-4-9 0 16,2 1 1-16,16 8 0 0,-8-9 0 0,9-3-2 16,0 5 0-16,-1-5-4 0,1-6-9 0,0 1-34 0,0 5-58 15,8-10-66-15,-9 0-79 0,1 0-138 0,-10-5-161 0,12 0-101 16,-20-4-46-16</inkml:trace>
  <inkml:trace contextRef="#ctx0" brushRef="#br0" timeOffset="5082.36">14006 1788 12 0,'0'0'492'0,"0"-6"-114"16,0 6-140-16,0-3-91 0,0 3-49 0,0-5-25 0,0 5-9 15,0 0-5-15,-8 0-3 0,8 0 0 0,0 0-4 16,0 0-8-16,0 0-11 0,0 5-11 0,0-2-8 0,0 3-4 16,0 4-2-16,0-6 5 0,0 12 5 0,-9-7 3 0,9 5 4 15,0 6 5-15,0-1 4 0,-9 6 2 0,9-5 1 16,0 9-3-16,0-4-3 0,9 4-4 0,-9 0-4 0,9 5-2 16,-1 0-1-16,-8 1-2 0,9-1-1 0,-1 4-3 15,2 1 0-15,7 6 0 0,-9-11 1 0,1 6-5 0,0-1-2 16,9-5-1-16,-9 4-2 0,-2-8-1 0,11 4-2 0,-1-5 1 15,1 1-1-15,-10-7 2 0,10 3-1 0,8-1 1 16,-9-12 0-16,1 7 2 0,7-5 0 0,1-6-1 16,0 3 0-16,1-9 0 0,-1 2-1 0,8-5 0 0,-7 0 1 15,-1-5-2-15,0 2 2 0,-1-9-2 0,2 3 1 0,-1-1 7 16,-8-4 13-16,-2-2 13 0,2 3 10 0,-1-3 5 0,1-4 8 16,-2-3 13-16,-6-3 9 0,-2-2-1 0,1-2-9 15,-9-4-12-15,0 1-10 0,0-6-4 0,-9-6-6 16,9 6-5-16,-8-9-6 0,-2 3 5 0,-6 0 7 0,7 3 15 15,-8-3 15-15,8 6 7 0,1 0 6 0,-2 4-1 0,-6 2 0 16,7-1-6-16,0 1-9 0,-1 2-15 0,3 1-12 16,-2 7-6-16,0-3-3 0,9 8-2 0,-8 3 0 0,8-1-2 15,-10 3-2-15,10 2-3 0,0 2-2 0,-8 4-6 16,8 0-2-16,0 0-3 0,0 2-5 0,0 3 0 0,0 0-3 16,0 0 0-16,8 3-1 0,-8 2 4 0,0 5-3 0,0 5-2 15,10 3 2-15,-2 3-2 0,1 3 1 0,-9 6-2 16,9 5 3-16,-2-2-2 0,3 6 0 0,-10 0 2 0,9-1 0 15,0 1-1-15,-9 6 1 0,9-6 1 0,-2 5-1 0,-7-1-2 16,10-4 0-16,-2-4-2 0,-8 0 0 0,9-6 2 0,-1 0 0 16,-8-10-1-16,9 2-3 0,0-7 0 0,-9-4 2 15,8 0-1-15,0-6 0 0,-8 2 1 0,10-2-1 16,-2-8 1-16,10-2 2 0,-9-4 0 0,7 0 0 0,1-3 0 16,1-2-1-16,-9 0 0 0,8 0 0 0,1-4 0 0,-10 4 0 15,2 0 1-15,-2 6 0 0,1-1 0 0,-1 5 2 0,-8-5-2 16,0 6-2-16,10 4 0 0,-10-6-3 0,0 6 1 15,0 6 0-15,0-2 0 0,0 2-1 0,8 7-1 16,-8 2 1-16,8 0 1 0,2 4-1 0,-10 1-1 0,16 0-2 16,-7 0-2-16,17-1 0 0,-9 1 0 0,2-2-2 0,6-3-1 15,8 0 0-15,-5-1 2 0,-2-4 2 0,8-5 1 0,1 0 1 16,0 0 2-16,-1-10 1 0,-8 5 3 0,10-5 1 16,-1-5 1-16,-9 5 0 0,8-9 2 0,-8 5-1 15,-1-7-1-15,-5 2 2 0,5-1 0 0,-8-5 0 0,1 7 2 16,-1-2 2-16,-8-6-1 0,0 3 1 0,-9 3 0 0,0-5 1 15,0 6-1-15,0-1 1 0,0 1-2 0,-9 3 0 16,0 2-2-16,-8 0-1 0,-1 3-3 0,9 0 0 0,-9 6-1 16,3 0 0-16,5 6-1 0,-8 0 0 0,10 3-2 15,-1 0 2-15,0 6 2 0,1 0 0 0,8-1 0 0,-9 6 0 16,9-5 0-16,0 4-1 0,0 0 1 0,0 2-1 0,9-7-2 16,-9 6 1-16,8-1 0 0,1-5-2 0,0 6 2 15,7-5-1-15,-6-1 1 0,7-4 4 0,9 0-1 0,-8-5-1 16,8 0 0-16,0 0 0 0,0-1 1 0,0-8 0 0,8 4-1 15,-7-5-2-15,6 0 0 0,4 0-1 0,-3-5-2 16,-8 0-11-16,8 5-33 0,-7-4-56 0,-10-6-75 0,10 5-68 16,-11-5-69-16,2 1-89 0,-1 0-143 0,-8-2-111 15,-9-2-49-15,-9 3 10 0</inkml:trace>
  <inkml:trace contextRef="#ctx0" brushRef="#br0" timeOffset="5412.8">13685 2209 175 0,'0'0'377'0,"-9"3"-116"0,9-3-96 0,0 6-60 0,0-1-35 16,0-1-16-16,9 2-5 0,0-2-1 0,0 2 0 0,9-2 0 16,-2-4-1-16,10 4-3 0,8-4-6 0,3-4-6 15,6 4-7-15,0-4-6 0,9-2-6 0,-1 2-3 16,9-2-8-16,11 2-22 0,-1-7-45 0,7-3-91 0,2 4-183 15,-2 1-97-15,2-6-52 0</inkml:trace>
  <inkml:trace contextRef="#ctx0" brushRef="#br0" timeOffset="6008.31">17055 2447 424 0,'0'0'461'0,"-10"-4"-164"0,10 4-127 15,0 0-69-15,0 4-41 0,10 2-19 0,-10-2-5 0,7 11 3 16,2-1 2-16,-9 2 2 0,9 3 5 0,0 5 5 16,8 5 9-16,1 1 8 0,0 0 4 0,-1 9 5 0,9-1 15 15,-9 1 17-15,0 6 7 0,1 3 7 0,-10 1-6 16,10 6-8-16,-10-7-9 0,1 0-6 0,-1 5-16 0,2-2-17 16,7-3-17-16,-8-4-8 0,-2-1-5 0,3-4-6 0,-3 1-3 15,4-6-6-15,-2-4-5 0,-2-2-1 0,-7-2 11 16,11-7 13-16,-4-5 25 0,-7 1 30 0,9-5 21 15,-9-6 18-15,0-4 8 0,0-4 4 0,0-2-4 0,0-3-18 16,0-11-27-16,0 0-31 0,-9-3-21 0,2-7-17 0,-4-4-6 16,-5 0-7-16,-2-6 0 0,8 1-1 0,-6-4 1 0,-1 4 2 15,-1-1 0-15,1-2-5 0,8-3-2 0,-8 1-3 16,8 0-1-16,0 0 0 0,1-1-2 0,-1 2 0 16,9-1-2-16,0 0 2 0,0 5 1 0,9-5 0 0,8 9-1 15,-8 2-3-15,8 4-1 0,0 4-1 0,0 0 0 0,1 11 0 16,0-1 0-16,-1 5 2 0,10 0-1 0,-9 5-1 0,6 5-2 15,-6 5-1-15,-1 0-3 0,-8 6-4 0,8-2-3 16,-8 5-2-16,0 1-2 0,-9 5-1 0,0 5-2 0,0-6 1 16,-9 4-1-16,-9 7 1 0,1-5-2 0,0 4-1 0,-9 0-2 15,-8-4-4-15,-3-2-10 0,4 3-9 0,-2-3-16 16,0-3-22-16,9 1-25 0,-9-3-31 0,18-2-39 0,-1-7-37 16,1 1-30-16,8 0-27 0,2-4-28 0,14-3-50 15,2-3-102-15,8 0-90 0,1-3-36 0</inkml:trace>
  <inkml:trace contextRef="#ctx0" brushRef="#br0" timeOffset="6431.16">17870 2491 108 0,'0'0'478'0,"-8"0"-134"16,8 0-132-16,-8 5-84 0,8 1-51 0,-9 3-26 0,0 1-15 15,-1-1-7-15,3 6-2 0,-2 0-1 0,0-1-2 16,1 6-3-16,8 0-1 0,-10 0-2 0,2 3 1 0,8-2 0 16,0-3-1-16,0 7 1 0,0-6 1 0,0 6-3 0,8-5-2 15,-8 4-2-15,10-4-2 0,7-2-1 0,-8-2 3 16,8-1 3-16,-8-1 6 0,8-4 5 0,1 0 7 0,-1-6 8 16,9 1 9-16,-9-5 8 0,9 0 10 0,0-5 7 15,-1 1 10-15,2 0 8 0,0-8 7 0,-1-2 7 0,-9-1 11 16,9 5 6-16,-8-4 2 0,-2-5 2 0,2 4-9 0,-1-6-3 15,0 8-9-15,-8-7-7 0,9 5-15 0,-10 1-15 16,1-6-14-16,0 5-14 0,0 6-7 0,-1-6-9 0,-1 11-8 16,4-6-8-16,-11 4-6 0,9 2-3 0,-1 4 0 0,0 0-1 15,1 4-3-15,0 2-2 0,9-2 2 0,-10 6 2 16,1 1-2-16,-1 2 1 0,1 2-1 0,-1 0 0 16,1-1 1-16,0 6 0 0,-9-5 0 0,9 3-2 0,-9-2 2 15,0 4 0-15,0-7-1 0,-9 7-1 0,9-4-9 0,-9-7-15 16,9 5-32-16,-9-2-46 0,9-4-58 0,-8 2-61 15,-1-5-63-15,1-1-83 0,-1-8-160 0,-9 4-86 0,1-5-43 16,0-5-3-16</inkml:trace>
  <inkml:trace contextRef="#ctx0" brushRef="#br0" timeOffset="6587.89">17897 2257 4 0,'-9'-14'551'0,"9"-2"-49"0,-8 7-170 0,8 3-133 15,0-4-83-15,0 6-49 0,0 4-31 0,0 0-16 0,8 0-9 16,9 0-11-16,1 4-20 0,8 3-34 0,0-4-52 0,-1 3-106 16,12-1-161-16,5-1-90 0,-7-4-47 0</inkml:trace>
  <inkml:trace contextRef="#ctx0" brushRef="#br0" timeOffset="6824.1">18635 2174 259 0,'0'5'505'0,"0"-5"-148"0,0 5-141 0,0-1-89 0,0 6-48 0,0 1-19 15,0-2-1-15,0 10 8 0,8 1 7 0,-8 4 7 16,10 6 8-16,-2-1 20 0,0 5 15 0,2 1 7 0,-3-1-5 16,3 4-6-16,-3 2-2 0,13-1-6 0,-13-1-7 15,4 1-27-15,4 2-20 0,-6-3-18 0,0 1-12 0,8-6-11 16,1 8-6-16,8-13-4 0,-9 7-4 0,9-6-4 0,8 0-12 15,-7-9-39-15,6 0-56 0,4-5-57 0,-3-1-72 16,0-9-107-16,-8 0-183 0,1-5-93 0,-1-5-39 0</inkml:trace>
  <inkml:trace contextRef="#ctx0" brushRef="#br0" timeOffset="6981.67">18600 2574 509 0,'-8'-4'510'0,"-2"-1"-166"0,10 5-138 0,0 0-82 0,0 0-53 0,0 0-27 16,10 0-14-16,7 0-8 0,9 5-4 0,0-1-4 16,9-4-3-16,10 11-6 0,-3-8-5 0,10 3-17 0,-1 4-27 15,2-5-40 1,8 0-70-16,-9 0-132 0,-1 0-121 0,-7-5-78 0</inkml:trace>
  <inkml:trace contextRef="#ctx0" brushRef="#br0" timeOffset="7560.28">19477 2565 81 0,'-8'0'505'16,"-1"-5"-112"-16,1 5-133 0,-10 0-101 0,9 5-59 0,0 0-35 0,-8-1-17 15,8 7-9-15,0-2-6 0,0 1-3 0,-8 5-4 0,9 3-4 16,-1-2-2-16,1 4-4 0,8-2-3 0,-10 2-2 16,2 0 1-16,8 4-2 0,0-4-1 0,0 0 0 0,0-1-5 15,0 1 1-15,0-1 0 0,0 1-2 0,0-7 1 0,8 3-1 16,-8-2 1-16,10-4-2 0,-2-1 3 0,-8 3-1 15,9-9 6-15,-1 4 12 0,2-4 19 0,-3-3 24 16,11 0 31-16,-9 0 38 0,1-3 32 0,6-4 22 0,-7 4 11 16,-1-9 3-16,10-2-5 0,-1 1-6 0,-7-3-17 0,6 2-32 15,-7-7-28-15,8 7-23 0,-8-10-12 0,0 3-10 0,-1 3-14 16,1-2-16-16,8-5-10 0,-8 6-4 0,-1-1-6 16,2 2 0-16,-2 3-2 0,1-1-5 0,-9 3-2 15,9 3-2-15,-9 0-2 0,7 5-4 0,-7 0 0 0,10-1 0 16,-10 6-2-16,7 0 1 0,-7 0-1 0,11 6-2 0,-2-1 1 15,-2 5 1-15,2-2-1 0,9 2 0 0,-10 6-1 0,1-2-1 16,0 5-3-16,-9-3 0 0,8 3-4 0,1-5 0 16,0 6-3-16,-9-5 0 0,8 3-1 0,-8-8 1 0,9 6 0 15,-9-6 2-15,0 0 4 0,0-1 0 0,0-5 4 16,0-4 2-16,0 6 4 0,0-6 2 0,0 0 1 0,0-6 3 16,0 2 3-16,0-5 0 0,0 4 1 0,9-10 1 0,-9 5-1 15,9-6 0-15,-9-2 3 0,8 3-2 0,0-5-6 16,2 1-1-16,7 5 0 0,-9-6-1 0,1 1 0 0,8-1-2 15,-6 1 0-15,4-1-2 0,3 4 3 0,-1 2 1 16,1 0 1-16,-9 4-2 0,8 0-2 0,0 5 3 0,-8 0-3 16,8 5-1-16,1 0-1 0,-2 0-2 0,2 5 0 0,-9 5 0 15,9 0-1-15,-3 5-1 0,3 0 0 0,1 4 3 16,-2 1-1-16,-9 3 1 0,10-3-1 0,-1 4 0 0,-8 1-1 16,8-1 0-16,1 1 2 0,-10-5 0 0,1-1 0 0,8 6-1 15,-8-11 2-15,9 0 2 0,-11 2-3 0,3-3-7 16,-10-3-19-16,10 2-42 0,-3-4-69 0,-7-3-87 15,10 0-95-15,-10-5-152 0,0 0-168 0,0-5-108 0,0 0-42 16,0 1 5-16</inkml:trace>
  <inkml:trace contextRef="#ctx0" brushRef="#br0" timeOffset="8268.07">23272 1216 28 0,'-9'-5'498'0,"1"2"-113"0,-1-3-148 0,1 6-98 0,-10-6-49 16,10 2-23-16,-10 4-8 0,1 0-1 0,-1-4 3 15,0 4 1-15,-8 0 0 0,9 0-5 0,-9 0-7 0,-9 4-5 16,9 0-2-16,-8 2-1 0,0 0 2 0,-3 2 2 0,4-3 4 16,-2 10 4-16,-9-4 5 0,2 7 0 0,7 2-3 0,-8 0-4 15,-1 8-3-15,0-4-2 0,1 11-3 0,0-1 0 16,-1 6-4-16,1 3 0 0,-2 7-1 0,3-1 0 0,-1 4 1 16,-3 5-1-16,4 5-1 0,-2 8-4 0,1-4-2 15,9 5 5-15,-10 2 3 0,9 5 2 0,1 3 3 0,7-3 6 16,-7 3 2-16,7 2 1 0,11-1 1 0,-2-1-4 15,10-3-1-15,-1 3 1 0,0-2 0 0,18 2-2 0,0-8-1 16,-1 4 3-16,10-10-1 0,-2 1-4 0,19-6-4 0,1 1-4 16,8-6-6-16,-2-3-4 0,19-7-7 0,-1 1-4 0,11-10-4 15,-2 0-2-15,18-5-3 0,-9-5-1 0,9 1-7 16,0-11-4-16,0 1-5 0,-1-6-14 0,1 1-32 16,0-10-50-16,0-5-63 0,-10 0-64 0,2-5-70 0,-10-5-98 15,0-3-184-15,-7-8-80 0,-10-3-32 0,-9 0 10 0</inkml:trace>
  <inkml:trace contextRef="#ctx0" brushRef="#br0" timeOffset="8690.77">24089 2033 436 0,'-36'-15'525'0,"2"5"-179"0,-1 4-136 0,-9 2-66 16,10-2-27-16,-9 6-5 0,0 0 1 0,-1 6 4 16,9-2-2-16,-9 6-3 0,9 1-9 0,2 3-15 0,6-4-16 15,1 6-18-15,9 2-12 0,-10-3-7 0,10 4-2 0,8 1-3 16,1 5 0-16,-1-1-1 0,9 4 2 0,0 3 1 0,0-2-3 15,9 5 0-15,8 0-3 0,0 5-5 0,10-6-2 16,-1 8-4-16,1-3-3 0,7 1-2 0,0 5-3 0,9-4-4 16,-8-1-1-16,8-1-2 0,-8-3-1 0,0 4 0 15,0-6-1-15,-9 3 1 0,-8-7 1 0,7-6 2 0,-16 3 2 16,-1-7 6-16,-8 0 16 0,0 1 21 0,-8-5 24 16,-10-2 18-16,2-2 14 0,-19-1 11 0,0 0 7 0,-9-5 0 15,1 0-9-15,-9-1-20 0,0-4-19 0,-1 0-21 0,9 0-10 16,-7 0-10-16,8-4-9 0,8-1-7 0,-8 0-4 0,17 0-5 15,-10-5-6-15,21 5-13 0,-5 1-42 0,12-6-77 16,8 0-88-16,8-5-81 0,12 2-96 0,13-3-151 16,11-4-124-16,-1 1-76 0,18 3-13 0</inkml:trace>
  <inkml:trace contextRef="#ctx0" brushRef="#br0" timeOffset="9191.64">24652 2502 249 0,'-17'0'539'0,"0"4"-123"15,0 6-161-15,-9-1-104 0,8 1-59 0,1 0-28 16,9 5-11-16,-10-1-3 0,9 6-1 0,0-5 0 16,9 3 1-16,0 2-2 0,0 0-3 0,9-1-1 0,0 1-3 15,9-5-3-15,-3-1 0 0,5 1-1 0,5-5-1 0,1 0 3 16,8-5 6-16,-8 0-2 0,9-5 7 0,-10-5 15 15,12 0 11-15,-3-10 9 0,1 7 5 0,-9-8 10 0,9-4 14 16,-9 0 12-16,-10-4 6 0,11 0-6 0,-19 0-9 16,10-7-7-16,-9 3-3 0,-1-2-12 0,-8-4-15 0,0 5-13 15,0-5-11-15,-8 5-8 0,-1-5-5 0,0 9-4 0,0-5-4 16,1 11-4-16,1-1-4 0,-4 7-6 0,11 1-6 16,-9 4-6-16,9 2-3 0,-8 6-4 0,0 6-3 0,8 2-1 15,0 7 0-15,0 11 0 0,0-3-1 0,0 12 3 0,8 9-2 16,9-5-1-16,-6 9 2 0,4 1 0 0,3 6-3 15,-1-3 1-15,10 7 0 0,-2 0-1 0,-7 5-3 0,7-1 7 16,-7 2 0-16,8 2 1 0,-9-3 2 0,10-1 0 16,-11 1 2-16,1-2 2 0,3-2 2 0,-3-11-5 0,-9 0-4 15,1-7-7-15,-1-1 0 0,-8-2 2 0,0-10-1 0,0-5-1 16,-8 1 2-16,8-10 3 0,-9-2 3 0,-9-2 9 16,11-6 0-16,-13 0 1 0,-4-5 2 0,6-5 1 0,-8 0 2 15,9-10 1-15,-9 6 2 0,0-6-2 0,-1-5 1 16,10 1-3-16,-10-1-1 0,11 1 0 0,-2-1-5 0,9-5-4 15,1 5-8-15,8-3-12 0,0-2-24 0,0 1-57 0,8-6-84 16,10 1-85-16,7-1-77 0,2 1-87 0,8-6-138 0,-10 2-122 16,11 4-62-16,-1-6 6 0</inkml:trace>
  <inkml:trace contextRef="#ctx0" brushRef="#br0" timeOffset="9489.02">25556 2379 357 0,'-26'0'530'0,"8"9"-164"16,1-3-155-16,-1 4-92 0,10 5-54 0,1-1-30 0,7 6-13 16,7-1-9-16,1 5-4 0,10 5-2 0,-1 1-1 15,9 3-2-15,0-2 1 0,9 3-2 0,-1-1 0 16,-7 2-1-16,6-1 0 0,-5-4-1 0,-2 4 0 0,0-10 0 15,-9 6 1-15,1-7 1 0,-1 2 1 0,-8-5 3 0,-9-1 7 16,0-4 5-16,0 0 11 0,-9 0 12 0,0-6 10 16,1 1 8-16,-10 0 3 0,1-5 2 0,-9-1-1 0,9 0-5 15,-9-4-10-15,8-4-12 0,-8 4-10 0,17-4-14 0,-9-1-27 16,10-5-35-16,-1 0-43 0,18-6-59 0,-9 3-101 16,18-7-178-16,-1 2-96 0,9-8-47 0</inkml:trace>
  <inkml:trace contextRef="#ctx0" brushRef="#br0" timeOffset="9709.75">26346 2174 83 0,'-9'5'525'0,"1"0"-90"0,-1-1-166 0,0 6-111 16,0 1-60-16,1-2-30 0,0 6-10 0,-2-1-3 0,2 11 4 15,8-5 20-15,-8 9 16 0,8 0 8 0,0 0 6 0,0 4 16 16,8 2 6-16,-8-1 3 0,8 6-2 15,2-6-20-15,-2-1-16 0,9 6-14 0,1-3-15 0,-1 3-21 0,-1-6-17 16,12 2-10-16,-12-1-10 0,11-4-15 0,-1-1-35 0,0 0-51 16,0-5-58-16,9-5-64 0,-10-4-92 0,2-5-179 0,-10-5-98 15,1-5-58-15,-1 0-7 0</inkml:trace>
  <inkml:trace contextRef="#ctx0" brushRef="#br0" timeOffset="10117.51">26059 2647 87 0,'-8'6'460'0,"8"-6"-138"0,8 4-124 0,1 2-75 15,0-2-42-15,7 2-19 0,2-1-8 0,9-1-1 0,-1 0-2 16,9 1-5-16,8 0 0 0,-9 1-1 0,19-2-2 16,-10 1-3-16,2-5 4 0,-3 5 7 0,2-5 8 15,7 0 12-15,-7 0 9 0,-1 0 13 0,1-5 17 0,-9 0 18 16,8 1 11-16,-9-2 5 0,1 1 4 0,-10-4 3 0,11 5 4 15,-18-7-4-15,8 1-7 0,-9 0-11 0,-9 0-12 0,1 0-11 16,0-3-12-16,-9-3-15 0,8 6-19 0,-16-4-15 16,8 0-12-16,-18-1-14 0,10 5-9 0,-9-4-3 15,-1 4-4-15,-8 1-3 0,0-2-2 0,-2 1-1 0,4 5-2 16,-2 5 1-16,8-4 1 0,-8 8-1 0,9-4-4 0,-1 5 1 16,2 5-1-16,-2 1-1 0,10-2 1 0,-1 5-1 15,-9-4 3-15,10 5 1 0,-2 5 1 0,2-2-1 0,8 3-1 16,0-3 2-16,-7 2 0 0,7 0 3 0,7-1-1 0,-7 6-2 15,8-5 0-15,2 4-1 0,-2-4 1 0,10 0 0 16,-1-1 0-16,9-4 1 0,0 3-2 0,0-8 3 0,9 6 2 16,0-7-1-16,-2 1-1 0,12 0-6 0,-2 0-24 15,0-6-45-15,1-4-62 0,9 0-69 0,-10 0-63 0,-8-4-62 16,7-6-83-16,2 0-132 0,-1 0-109 0,-8-5-30 0,-8 1 18 16</inkml:trace>
  <inkml:trace contextRef="#ctx0" brushRef="#br0" timeOffset="10713.52">27292 2506 201 0,'0'-4'447'0,"0"-2"-115"0,0 1-110 15,9 0-66-15,-9 0-33 0,0 0-13 0,0 1-4 0,9-1 0 16,-9 1-2-16,0-2-3 0,0 6-9 0,9 0-13 0,-9 0-14 15,0-4-16-15,0 4-12 0,0 0-12 0,0 0-7 16,8 0-7-16,-8 0-4 0,0 0-2 0,8 4-2 0,2-4-2 16,-10 6-1-16,9-2 0 0,-1 1-1 0,1 4 1 15,-1 1 2-15,-8 5-1 0,9-5 3 0,0 4-1 0,-9 1 2 16,9 0 0-16,-1 4-1 0,-8 0 1 0,0 2-2 0,0-3 1 16,8 2-1-16,-8 1 1 0,0-3-2 0,0 2 1 15,0-1 0-15,0 1-2 0,0-5 2 0,0 0 0 0,0-5-2 16,0-1 3-16,0 1 5 0,0 0 16 0,0-5 25 15,0 0 42-15,10-5 46 0,-10 3 40 0,0-3 28 0,0 0 17 16,0-3 5-16,8-2-9 16,-8 0-22-16,8-5-38 0,10-6-42 0,-9 3-37 0,-1-2-21 0,10 0-15 0,0 0-8 15,-11-4-1-15,12 4 0 0,-1-5-2 0,-11 7-4 0,11-3-3 16,-1-4-4-16,-8 7-5 0,8 3-3 0,-7-6-5 16,-2 6-4-16,9-4-3 0,-8 5 1 0,-1 4-2 0,1-5-1 15,-1 5-1-15,-8 0 1 0,10 0 0 0,-3 0-1 0,2 0-3 16,0 5 0-16,10-4-2 0,-3-1-1 0,1 5-1 15,1-5-3-15,-1 5-1 0,1 0-1 0,-1 0 2 0,0 0-6 16,-8 0-3-16,0 5-3 0,-1-5 0 0,1 5-3 0,-1-1 2 16,1 1-3-16,-9 5-1 0,9-5 2 0,-9 5 2 15,0 5 1-15,8-6 2 0,-8 6 3 0,0 0-1 0,0-5 4 16,0 5 3-16,0-2 1 0,10-3-1 0,-10 0 3 16,8 1-1-16,-8-3 0 0,9 2 3 0,-9 0 0 0,8-5 0 15,1 0 0-15,7 0 5 0,-5 0 1 0,5-5 0 0,-6 5 2 16,7-5 0-16,1 0 1 0,-10 0-2 0,9-5-1 15,-8 5-1-15,0-5-11 0,8 0-31 0,-8 0-63 0,8-4-62 16,-8-2-65-16,8 2-57 0,8-6-60 0,-5 1-82 0,-4-5-130 16,10-1-88-16,0 0-17 0,0 0 17 0</inkml:trace>
  <inkml:trace contextRef="#ctx0" brushRef="#br0" timeOffset="11042.05">27596 1305 163 0,'-16'-25'502'15,"-1"1"-153"-15,7 4-136 0,2 0-76 0,8 6-41 0,0-6-23 16,8 10-13-16,2-5-15 0,7 5-8 0,8 2-6 0,1 2-11 16,18 2-8-16,-2 4-5 0,11 0-1 0,-1 10 2 15,18-6 5-15,-9 6 5 0,9 5 3 0,7-1 2 0,1 6 0 16,9 4 3-16,0 6 0 0,9 4-3 0,-9 5-2 15,-1 1-7-15,9 9-2 0,-8-1-1 0,0 10-1 0,1 0-1 16,-2 1-3-16,-8 10-2 0,1 0 1 0,-10-1 1 0,-1 5 1 16,-15-1 0-16,0 2 2 0,-19 5 4 0,1-6 7 15,-9 1 7-15,-18-2 4 0,1 1 7 0,-18 1 6 16,-9 0 5-16,-6-2 3 0,-11 2 2 0,-9-7-3 0,1 8-2 16,-9-13-4-16,-1 1-7 0,10 2-6 0,-9-10-6 0,9-7-6 15,-1-5-4-15,1-3-5 0,0-7-16 0,9-3-35 0,-4-1-52 16,13-9-70-16,8-1-124 0,9-9-157 0,0 0-106 15,8 0-57-15</inkml:trace>
  <inkml:trace contextRef="#ctx0" brushRef="#br0" timeOffset="11218.06">30470 3308 214 0,'0'-6'600'0,"0"6"-4"0,-8 0-212 15,8 0-148-15,0 0-87 0,0 0-56 0,0 0-31 16,-8 0-18-16,8 0-24 0,-9 6-38 0,0-6-47 0,1 4-61 16,-1 5-83-16,0-9-176 0,-8 6-106 0,-1-6-73 15</inkml:trace>
  <inkml:trace contextRef="#ctx0" brushRef="#br0" timeOffset="12952.64">2284 5745 46 0,'0'-6'215'16,"0"6"-63"-16,8-4-42 0,-8 4-27 0,0-5-15 16,0 0-6-16,0 0-2 0,0 5-2 0,10-5-5 0,-10 2-7 0,0-4-5 15,0 2-4-15,0 5-4 0,0-4-3 16,7-2-2-16,-7 6 0 0,0 0 4 0,0-4 1 0,0 4 0 0,0-5 0 16,0 5-3-16,0 0-2 0,0 0-3 15,0 0-5-15,0 0-4 0,0 0-5 0,0 0-2 0,0 0-1 0,9 5-1 16,-9-5 1-16,0 4 2 0,9 2 1 15,0-2 2-15,-9 8 1 0,8-4 3 0,0 2 1 0,-8-1 2 0,10 5 1 0,-2-4 1 16,-8 6 1-16,9 3 1 0,-9-5-1 0,9 6 1 0,-9-1 2 16,0 3 1-16,8 1 1 15,-8 3-1-15,0-8 1 0,0 5 1 0,0 3 2 0,9-3 1 0,-9 2-3 0,0-5-1 0,8 9-1 16,-8-3 0-16,10-3-3 0,-10 2-2 0,8-1-3 0,0 6-2 16,2-7-3-16,-10 7 0 0,7-5 3 0,3 5 3 0,-10-2 3 15,7 2 2-15,-7-2 2 0,10 3 4 0,-10 3 6 16,10-6 4-16,-10 7 1 15,0 4-1-15,0-6-1 0,0 8 2 0,7-3 1 0,-7 1-1 0,0 2-5 0,9-3-5 16,-9 1-4-16,9 0-3 0,-9 0-2 0,8 6-5 0,-8-7-4 16,9 6-2-16,0-4-3 0,-9 2-2 0,9-2-1 15,-9 4-1-15,8 0-1 0,-8-4 0 0,9 2 0 0,-9 3 2 16,0 4 2-16,0-5 4 0,0-1 6 0,0 2 3 16,0 3 4-16,-9-3 3 0,9 3 1 0,-8-3 3 0,8 3 0 15,0-4 1-15,-9 0 0 0,9 5 1 0,0-4 1 0,0-3 1 16,0 8-1-16,0-7-1 0,0 2-2 0,0-2 0 15,0 6-4-15,9-5-5 0,-9 4-2 0,0 1-2 0,0 0-4 16,0 0 0-16,0 1-1 0,0 4-2 0,0-6 2 0,0 6 1 16,-9-5 5-16,9 0 3 0,0 4 7 0,-9-4 6 15,9 0 4-15,-9-1 2 0,9 1 2 0,-8 5 0 0,-1-5-6 16,9 1-5 0,-9 2-6-16,9-3-4 0,0 5-4 0,0 4-4 0,0-4-2 0,-7 5-3 0,7 0-1 0,-10-5 0 0,0 4 0 15,10 1-1-15,-7 0 1 0,-3-2-1 0,10-2 0 16,-7 3 0-16,7-3 5 0,-10 2 0 0,2-2 2 15,8 3 4-15,-8-3-3 0,-2-3 0 0,10 2 1 0,-8 0-2 16,8-1-2-16,0 2-3 0,0-7 1 0,0 6-7 0,0-1 0 16,0 2-3-16,0-2-1 0,0 6 1 0,0-5 3 31,0 4-2-31,-9 1-2 0,9 3 0 0,-8-1 2 0,8-3 1 16,-9 0 0-16,0-3 0 0,9-3-3 0,-8 2-1 0,-2-6 1 15,2 1 2-15,8-4-2 0,-8-1 0 0,-1-5-1 0,0 0 0 16,9-4 0-16,-9-1 1 0,9 1 0 0,-7-7 0 15,-3-4-2-15,10 1-1 0,0-5-8 0,0-1-30 0,0-4-51 16,0-1-74-16,0 0-73 0,0-3-69 0,10-7-83 16,-3 2-115-16,2-2-152 0,-9-4-59 0,9 6 4 0</inkml:trace>
  <inkml:trace contextRef="#ctx0" brushRef="#br0" timeOffset="13468.91">2423 11993 213 0,'0'0'365'0,"0"4"-95"0,-10-4-85 0,10 0-68 15,0 0-47-15,0 6-30 0,0-6-15 0,0 0-8 0,0 0-5 16,0 3 0-16,10-3 1 0,-10 5 3 0,0 0 1 15,8-5 4-15,0 5 3 0,2 0 1 0,-3 1 3 0,10-2 3 16,3 2 2-16,-4-3 5 0,1-3 6 0,10 6 4 0,-1-2 4 16,0 1 7-16,9-5 5 0,-10 5 2 0,10 0 7 15,7 0 2-15,-5 0 2 0,6 0 2 0,0 5-3 0,0-5-5 16,10-1-8-16,-9 1-7 0,7 5-6 0,1-5-6 16,2 5-4-16,6-6-2 0,0 2-2 0,1-1 0 0,7-5-9 15,3 3 4-15,-2-3-1 0,9 0 0 0,0 0-1 0,1 0 1 16,8 0 1-16,-10-3 4 0,10 3 13 0,0 0-1 15,1 0 3-15,6-5-1 0,-6 5-2 0,-2 0-5 16,1 0-4-16,0-6-6 0,8 6-6 0,-8 0-4 0,9 0-4 16,-9 0-4-16,8-4-4 0,1 4-3 0,8 0-1 0,-8 0-2 15,8-6-2-15,-9 6 0 0,17-4 2 0,-7-1 0 0,-1 5 3 16,10-10 3-16,-10 10 2 0,8-9 1 0,-7 4 3 16,7 0 1-16,-7-5 1 0,-1 5 0 0,0 0-1 15,-9-5-2-15,2 5-4 0,-3 1-2 0,-6-2-2 0,-2 3-4 16,-7 3 0-16,-9-6-3 0,7 2 0 0,-7 4-1 0,-10-6 1 15,-7 6 2-15,8-5-1 0,-19 5 0 0,11-5-1 16,-18 5 0-16,-1 0 0 0,-7-5 1 0,-1 5-3 0,0-5-1 16,-9 5-9-16,-9-3-44 0,10-3-66 0,-10 2-68 15,2-12-85-15,-3 2-139 0,3-1-152 0,-10-9-96 0,0-1-48 16</inkml:trace>
  <inkml:trace contextRef="#ctx0" brushRef="#br0" timeOffset="14439.66">7806 4944 118 0,'-9'-5'317'16,"1"0"-84"-16,1 0-68 0,-4 5-52 0,2-5-31 0,1 5-17 15,8 0-8-15,-8 0-4 0,8-5-1 0,-10 5 3 0,10 0 0 16,-8 0 0-16,8 0-3 0,0 0-4 0,0 0-5 0,0 0-4 15,-8 0-7-15,8 5-6 0,0-5-4 0,0 5-4 16,0 5-3-16,0-5-1 0,0 8 0 0,-10 3 1 16,10 3 2-16,0 1 3 0,0 4 0 0,0 1 6 0,0 4 4 15,0 5 4-15,0-5 5 0,10 6 6 0,-10-1 5 0,0 5 2 16,8-5 8-16,-8 10 4 0,8-4 3 0,-8 3 4 0,10 2 1 16,-2-2 0-16,-8 6-2 0,8 0 2 0,1 0-6 15,2 6-1-15,-11-4-3 0,7 4 1 0,1 0-3 16,10 2-4-16,-9 2-3 0,-1-1-3 0,0 7 0 0,11-3-1 15,-1 1-4-15,-2 1-7 0,-7 5-4 0,8 0-2 0,1-7-1 16,-2 7-3-16,-6 0-5 0,7 4-5 0,-9-5-3 16,10 1 0-16,-10-2-4 0,9 7-3 0,-7-5-1 0,-3 0-2 15,13-2 0-15,-13-3-1 0,3 5-1 0,6-7-3 0,-7 2 2 16,0 0 2-16,0-1 1 0,-1 1 2 0,1-1 2 0,-9 0-2 16,9 6 1-16,-9-5-1 0,8-1 0 0,-8 2 0 15,0 2-2-15,0-3-2 0,-8 5-1 0,8-7 1 16,-9 7-1-16,9 0 2 0,-9-1 0 0,9-1 1 0,-8 2-2 15,8-5 2-15,0 3 1 0,-9-2 1 0,9-2 0 0,0 5 3 16,9-5 2-16,-9 1 1 0,0 5 4 0,0 0 1 16,0-6 1-16,0 6 1 0,8-1 0 0,-8-5-2 0,0 1-1 15,0 3-1-15,0-2-1 0,-8-2-2 0,8 1-1 16,0-1-1-16,0 1-3 0,0-1 0 0,0-4-1 0,0-1 1 16,0 1-1-16,0 0 1 0,0-1-1 0,0-4-5 0,8-1 1 15,-8-3 1-15,0 4 1 0,0-6-2 0,0-4-1 16,0 5-2-16,0-5 0 0,0 1 5 0,0-6 0 15,-8 4-3-15,8-4-1 0,0-1 0 0,0 3 0 0,0-2 1 16,0-1 1-16,-9-4-1 0,9 0-1 0,0 1 1 0,0-5 1 16,0-1-2-16,0-6 1 0,0 2-1 0,0-1-1 0,0-3 0 15,0 3 0-15,0 1 1 0,-9-6-3 0,9 4 2 16,0-3-3-16,0 5 2 0,-9 1-5 0,9-3 4 16,0-5 2-16,0 13 0 0,-8-7 0 0,8 6 0 0,0-7 5 15,0 2-2-15,0 4 4 0,0-9-3 0,8 5-2 0,-8-1-2 16,0-4 0-16,0-6 0 0,9 0-5 0,-9-3-2 15,0-1-11-15,9-6-37 0,-9 0-77 0,9-8-78 0,-9 0-98 16,8-11-134-16,1-11-167 0,-9 3-98 0,0-6-44 0,-9-6 8 16</inkml:trace>
  <inkml:trace contextRef="#ctx0" brushRef="#br0" timeOffset="15476.6">2327 7049 129 0,'-9'0'302'0,"0"-5"-83"0,2 0-63 15,-3 5-40-15,10-5-25 0,-8 5-14 0,-1-5-6 0,9 5-3 16,-10-4-4-16,10 4-4 0,0 0-5 0,0-7-8 0,0 7-10 16,0 0-9-16,10 0-7 0,-1 0-8 0,-1 0-6 15,9 0-4-15,-8 0-1 0,17 0 0 0,0-3 0 0,0 3 1 16,1 0-1-16,6 0 1 0,11-5 1 0,0 5 1 0,8-5 2 15,0 0 2-15,17 5 5 0,-7-5 6 0,16-5 2 16,-2 5 5-16,12-5 5 0,-1 7 1 0,9-9 1 0,8 3 1 16,-8-6-2-16,8 6-2 0,0 3 0 0,9-4 0 15,0 2-4-15,9-3-1 0,-10 7-1 0,10-6-5 0,-1 4-4 16,1-4-4-16,-1 2-2 0,1 3-2 0,1-5-1 0,-3 0-2 16,-6 1-1-16,-2 2-1 0,0-1 1 0,2 3-1 15,-10-5 0-15,9 5-1 0,-9-5-2 0,-9 7-1 0,9-4-1 16,-7 2 1-16,-2 1-1 0,-9-1 1 0,1 0-1 15,0 0-3-15,-7 0 1 0,-3 0 1 0,1 1 2 0,0-2-2 16,-8 2 3-16,-1-2 1 0,-8 2 0 0,8 0 0 0,-8-7 0 16,-9 11 2-16,9-10 0 0,-9 10 0 0,0-4-2 15,0-2 0-15,0 2 0 0,-8 4 1 0,0-6-2 16,-1 2 0-16,0 4 0 0,-9-4 0 0,0 4 0 0,3-5-1 16,-12 5 0-16,1-5 0 0,1 5 1 0,-2 0-1 0,-8-5-1 15,1 5 2-15,0-5 1 0,-2 5 0 0,-7-5 0 0,9 5 1 16,-1 0 0-16,-8-6 2 0,0 2-1 0,-1 4 3 15,-8 0 1-15,8 0 2 0,-8-6 3 0,0 6 1 0,0 0-1 16,0 0 0-16,0 0-1 0,0 0-3 0,0 0-2 0,0 0-4 16,-8 0-2-16,8 6-1 0,-8-6-5 0,-1 0-14 15,9 4-22-15,-9 2-27 0,9-6-43 0,-9 0-72 16,1 0-164-16,1 0-100 0,-13 0-73 0</inkml:trace>
  <inkml:trace contextRef="#ctx0" brushRef="#br0" timeOffset="16339.2">2640 7761 145 0,'0'6'155'16,"-10"-6"-52"-16,10 0-40 0,-8 0-26 0,8 0-17 15,0 0-10-15,0 0-4 0,-9 0-3 0,9 0 0 0,0 0 0 16,-8 0 5-16,8 0 5 0,-9 0 9 0,0 0 9 0,1 0 9 16,-1 0 8-16,0 0 7 0,-8 0 7 0,8 0 3 15,-8 0 0-15,-1 0-3 0,11 0-4 0,-13 0-4 16,3 0-3-16,10 0-1 0,-11 0-7 0,10 0-4 0,-2 4-6 16,2-4-3-16,-1 0-4 0,9 0-2 0,-8 0-2 0,8 0-4 15,0 0-1-15,0 0-1 0,0 0 1 0,0 6-1 0,0-6-2 16,8 0 0-16,1 0 0 0,-1 0 0 0,18 0 0 15,-9 0 0-15,10-6 0 0,8 6-1 0,8 0 0 16,1 0-1-16,-1-4-1 0,9 4-1 0,10-6 1 0,-2 6 0 16,9-4 1-16,1 4 6 0,8-4 7 0,8-2 3 0,11 1 2 15,-2 1 2-15,9-2 1 0,0 2 1 0,10-2 0 16,6-4-2-16,11 6-4 0,-1 0-1 0,-9-1-2 0,10 0-3 16,-9 0-4-16,-1 5-3 0,1-5-3 0,0 5-1 0,-1 0-3 15,-7 0-3-15,6 0 0 0,-7 0 0 0,9 0 0 16,-10 0-1-16,10 0 0 0,-1 5-4 0,1 0 1 0,1-5 0 15,-11 5-1-15,0 0-1 0,10-5 0 0,-10 4 1 16,-7 0 0-16,8-4 3 0,-8 0 0 0,-1 0 2 0,-9 0 1 16,1-4 2-16,-8 4 1 0,-2-4-1 0,-17 4 0 0,0-5-1 15,0 5 0-15,-16-5-2 0,-1 0-1 0,-10 0 0 16,3 5 0-16,-19-5 1 0,9 0 3 0,-18 0 5 0,0 5 6 16,10-6 7-16,-19 3 4 0,10-2 3 0,-10 5 2 15,9-5-1-15,1 5-3 0,8-5-5 0,-9 5-4 0,10-5-7 16,-2 5-5-16,2-5-4 0,-1 5-3 0,0 0-1 0,-1 0 1 15,-7-5-2-15,0 5-3 0,-1 0-5 0,0 0-16 16,-7 0-23-16,-3 0-28 0,-7 0-30 0,0 0-32 0,-7 0-39 16,-3 0-57-16,-7 0-86 0,-10 0-138 0,-7 0-56 15</inkml:trace>
  <inkml:trace contextRef="#ctx0" brushRef="#br0" timeOffset="16840.91">2786 7010 7 0,'27'-5'164'0,"-1"0"-19"0,8 0-15 15,-7 0-12-15,-1-5-10 0,-1 7-10 0,2-4-6 0,0 4-8 16,-11-3-9-16,2 0-6 0,8 2-5 0,-17-1-6 0,8 0-4 16,-8 5-4-16,-1 0-7 0,1 0-3 0,-1 0-3 15,2-5-3-15,-10 5-6 0,0 0-5 0,7-5-3 0,-7 5-2 16,-7 5-2-16,7 0-1 0,-10 5 2 0,2 6 2 16,-9 2 2-16,-1 7 5 0,-8 4 1 0,0 6 0 0,-9 3 0 15,1 1-1-15,-1 0-1 0,9 0-3 0,-17 1-2 0,8 3 2 16,9-4-1-16,-18 0 0 0,19 1 0 0,-11-1 1 15,1-6-2-15,9 3-4 0,-8-3 0 0,8 2-5 0,0-6-3 16,8-1-4-16,1-2-6 0,1-7-10 0,6 1-19 16,0-6-24-16,10 1-39 0,10-11-68 0,0 2-153 0,15-6-112 15,-8-6-70-15</inkml:trace>
  <inkml:trace contextRef="#ctx0" brushRef="#br0" timeOffset="17077.26">4020 6985 196 0,'-9'10'485'0,"-8"-5"-135"16,-9 10-142-16,8-1-89 0,-7 6-51 0,-1-2-22 0,0 4-10 16,-1 1-6-16,-8 3-4 0,10-3 0 0,-10 6-3 15,1 1-4-15,-1 3-4 0,-1-2-6 0,2 7-3 0,-9-4-2 16,8 0 1-16,0 6-2 0,-9-7 2 0,10 3-3 15,8-3 2-15,-9-4-1 0,9 1-3 0,9-6-8 0,-9 1-16 16,8-5-20-16,10-6-27 0,0-4-41 0,8 0-71 0,8-10-153 31,0 0-92-31,10-5-45 0</inkml:trace>
  <inkml:trace contextRef="#ctx0" brushRef="#br0" timeOffset="17312.8">4880 7102 492 0,'-9'6'439'0,"1"-2"-159"0,-10 12-120 0,1-6-66 0,-18 8-31 16,8-3-14-16,-7 4-4 0,-9 6-3 0,8-1-1 16,-18 6 1-16,2 0-3 0,-2-1-7 0,1 4-9 0,1 2-7 15,-2-1-6-15,0 5-4 0,3-6-2 0,6 3 0 0,1-3-2 16,-1 2 0-16,9-1-1 0,9-5-1 0,0 1-7 15,0-1-11-15,9-4-20 0,0-7-25 0,17 2-38 0,-10-10-60 16,20-1-107-16,-2-3-135 0,9-12-67 0</inkml:trace>
  <inkml:trace contextRef="#ctx0" brushRef="#br0" timeOffset="17531.76">5775 6967 301 0,'8'-6'497'16,"-8"6"-144"-16,0 0-140 0,0 9-90 0,-8-2-50 0,-19 6-27 16,10 2-11-16,-10 5-2 0,-7 4-2 0,-1 1-2 0,1 3 1 15,-10 8-1-15,1-3 3 0,-10 1-7 0,10 5-7 16,-9-6-7-16,0 8-1 0,8-3-3 0,-8 2-2 16,9-1-2-16,0-5-3 0,7-1-3 0,2 3 3 0,-1-3-3 15,9-8-4-15,0 4-12 0,9-9-22 0,9-2-33 0,-2-2-48 16,20-6-93-16,-2-5-160 0,0 0-89 0,20-10-46 15</inkml:trace>
  <inkml:trace contextRef="#ctx0" brushRef="#br0" timeOffset="17750.9">6625 6970 133 0,'-9'7'518'0,"-9"1"-115"0,-7 7-155 0,-1 0-102 15,1 4-49-15,-10 0-21 0,-8 2-5 0,6 3 0 0,-14 0 1 16,8 5 4-16,-10 6-3 0,2-1-7 0,-10-1-11 0,9 6-11 16,-9 1-7-16,0-1-5 0,9 5-6 0,0-5-5 15,-9 1-2-15,17 4-1 0,0-5-3 0,1-6-2 0,8 7-11 16,1-6-22-16,17-6-28 0,-1-2-35 0,11-3-44 0,7-7-70 16,0-2-127-16,16-9-124 0,10-5-72 0,0-5-27 15</inkml:trace>
  <inkml:trace contextRef="#ctx0" brushRef="#br0" timeOffset="17939.12">7268 7010 261 0,'-9'5'532'16,"0"5"-134"-16,-16-1-161 0,-1 10-103 0,-9 2-52 15,-1-3-23-15,-7 6-4 0,-9 1 0 0,9 5 1 0,-18-1 2 16,9 6 5-16,0-1-6 0,-9-1-8 0,10 3-13 0,7-3-16 15,-9-4-10-15,19 6-16 0,-10-10-23 0,18-1-31 16,1-6-38-16,7 2-62 0,0-10-95 0,11-4-158 16,-3-1-87-16,20-5-37 0</inkml:trace>
  <inkml:trace contextRef="#ctx0" brushRef="#br0" timeOffset="18127.12">7432 7116 360 0,'0'12'519'16,"-16"-2"-164"-16,-1-2-145 0,-10 13-87 0,1-8-45 0,-9 7-18 16,0 0-6-16,1 4-2 0,-9 1-1 0,8-2 2 0,-9 3-2 15,9 3-7-15,1-5-10 0,-1 1-17 0,9-1-15 16,0-5-22-16,9 5-25 0,8-8-31 0,0 4-49 0,2-11-78 16,7 1-128-16,7 0-104 0,2-6-61 0</inkml:trace>
  <inkml:trace contextRef="#ctx0" brushRef="#br0" timeOffset="18268.97">7650 7269 352 0,'9'0'501'16,"-18"5"-146"-16,9-2-138 0,-9 9-94 0,-8-2-55 0,-1-1-33 0,-8 5-17 16,9 2-10-16,-9 2-10 0,0 3-26 0,-9-2-58 0,9 0-125 15,-8 1-131-15,0-1-92 0,-11 1-52 0</inkml:trace>
  <inkml:trace contextRef="#ctx0" brushRef="#br0" timeOffset="20713.57">859 9173 57 0,'0'-4'260'0,"0"4"-56"0,0 0-47 0,0-6-41 16,0 6-28-16,0-4-19 0,0 4-13 0,0 0-7 15,0-5-3-15,0 5-1 0,0-5-1 0,0 5 0 16,0-5-2-16,0 5-9 0,0 0 1 0,0 0-1 0,0-5-2 15,-9 5 2-15,9 0-4 0,0 0-1 0,0-4-4 0,0 4 2 16,0 0-5-16,0 0-3 0,0 0-5 0,0 0-4 16,0 0-1-16,0 0-1 0,0 0 0 0,0 0 1 0,0 0 3 15,0 0 2-15,0 0 4 0,0 0 2 0,0 0 1 16,0 0 2-16,9 0 2 0,-9 0 3 0,10 0 0 0,6 0 3 16,-7-5 4-16,9 5-1 0,7 0 0 0,1-5-1 0,0 0-2 15,9 0-4-15,1 0-3 0,-2 0-6 0,10 0-6 16,-2 0-2-16,2-4-3 0,8 4-1 0,-1 1 0 0,2-7-1 15,0 6 0-15,7-5-1 0,-8 0 1 0,9 1 2 16,8-1 1-16,-8 0 1 0,0 0-1 0,9 1 1 0,-9 0 0 16,7-2 0-16,2 1-2 0,-1 1-1 0,1-1 1 0,0 5-4 15,-1-5 0-15,0 6-1 0,1-6 0 0,-9 5-1 16,8 0 2-16,-17 0-1 0,10 0-1 0,-10 0 0 0,-9 5 0 16,0 0 0-16,-8 0-1 0,-2 0 1 0,4 0-1 0,-12 5 0 15,1-5 1-15,-8 5 1 0,8-5 0 0,-9 5 0 16,1-5 1-16,-1 5 0 0,1 0 0 0,-11-5 0 15,13 10-1-15,-3-10 0 0,-10 10 1 0,2-6 0 0,8 6 1 16,-7-5-1-16,-2 4 0 0,-8-3 2 0,9 2-1 0,-9 8 2 16,0-7-1-16,0 7 0 0,-9-2 1 0,9 0-1 0,-8 6 0 15,-2-5-1-15,2-1 1 0,-1 1-3 0,0 5 1 16,-8-6-1-16,10 1-1 0,-13 5 0 0,3-5 1 16,0 3 0-16,0-2 0 0,0 4 0 0,-1-7-1 0,-8 3-1 15,9-2 1-15,-9 5-2 0,9-9 0 0,-9 5-1 0,8-5-1 16,-8-1 1-16,9 0 0 0,-1-3 2 0,0-2-1 0,10-4 2 15,-1 6 0-15,1-6 0 0,-1-6 1 0,9 6 1 0,0-4 0 16,0-2-1-16,9-3-1 0,-1 0 0 0,1-1-2 16,-1 0 0-16,10 0 0 0,0-5-1 0,-1 6 0 0,1-5 2 15,-3 3-1-15,13 1 1 16,-2-4-1-16,0 4 6 0,0 0-1 0,0 0-1 0,0 0-1 0,0 2 0 0,-1 1-1 0,2-1 1 16,-1 2-1-16,9-4-3 0,-8 6 2 0,7 4 3 15,0-5 0-15,-8 0 1 0,9 5 0 16,0 5 0-16,-8-5 0 0,7 5-1 0,-8-1 0 0,0 6 0 0,-9 1-1 15,9-1 1-15,0 4-1 0,-9 0 2 0,2 2 0 0,-1 2 0 16,-11 7 0-16,1-6-2 0,2 11 2 0,-10-6-1 16,0 6 0-16,0-2 0 0,-10 2 1 0,2-6-2 0,-10 6 0 15,11-4-1-15,-12-3 2 0,2-5 0 0,-1 3 0 16,-7-1 0-16,7-2 1 0,-8-8 1 0,0 6 1 0,9-7-5 16,-8 1 1-16,5 0 2 0,-4-4 0 0,6-2-1 0,-8-4 1 15,9 4-2-15,-9-4-1 0,8 5 4 0,1-5 0 16,0 0-1-16,-1 0 2 0,10 0-2 0,-1-5 1 0,1 5 1 15,8-4 0-15,0 0 0 0,0-2-1 0,0-4-2 16,0 4 2-16,8-2-1 0,1 3-2 0,-1-5 0 0,10 0 1 16,-1 0 1-16,0 4 1 0,1-2 0 15,8-2 1-15,-1 0-1 0,2 5 0 0,-1-4 1 0,1 2-2 0,-2 4 1 16,1-2-1-16,0 5-1 0,0-5-2 0,0 5 0 0,0 5 2 16,0-5-1-16,2 5 0 0,-13-2 2 0,3 4 0 0,9 2 0 15,-10 1 2-15,0 5 2 0,-9-7-3 0,10 12 2 16,-9-4 1-16,-9 3-1 0,8 1 1 0,-16 3-1 15,8-1 0-15,-9 1 1 0,0 2 0 0,-8 4 0 0,0-6 0 16,0 2 0-16,-10-1-1 0,1-4 0 0,1 1 1 0,6 2 0 16,-6-8 1-16,-10 0 0 0,9 0 1 0,0-1 2 15,8-4 2-15,-8 0 1 0,10-6 5 0,-4 0 3 0,3 3 3 16,10-7 7-16,-11 3 2 0,18-3 5 0,-8 0 3 16,8 0-1-16,0 0-4 0,0-3-4 0,0-4-5 0,0 3-7 15,8-6-7-15,1 6-4 0,0-6-4 0,8-4-1 0,-10 4-1 16,13 0-1-16,-4 0 0 0,10-5-1 0,-8 5 0 15,8 1 0-15,0-1-1 0,-9 0-1 0,9 0-3 0,-9 7 1 16,9-9 0-16,-8 8 1 0,8-2 1 0,-9 6 1 0,1-4-1 16,0 4-1-16,-2 4 2 0,2-4 1 0,-9 6-1 15,-1-2 0-15,0 8-1 0,1-9 0 0,0 7 2 0,-9 6 3 16,0-6-2-16,0 3 1 0,0 2-1 0,-9 0 1 16,0 4 0-16,1 1-1 0,0-6-2 0,-10 6-1 0,1-5 0 15,9 3 0-15,-18-3 0 0,8 5 1 0,1-10 0 0,-8 5 0 16,7-5 2-16,-1-1 0 0,2-4 0 0,-1 5 0 15,2-5 0-15,7-5 0 0,0 5 1 16,0-5-1-16,1 5 0 0,-1-5 0 0,9 0-1 0,0 0 1 0,0 0-3 16,0 0-1-16,0-5-2 0,9 0 0 0,-9 5-1 0,8-5 2 15,1 0-2-15,0 0 0 0,0-5 0 0,7 6 2 0,-6-2 0 16,7-3 0-16,0 5 0 0,0-2 1 0,1 1-2 16,0 0 1-16,-1 0 1 0,1 0 1 0,-1 5 0 15,0 0 0-15,0 0-1 0,1 0 0 0,-2 0 1 0,-7 5 1 16,8 0 0-16,-7 0-1 0,7 6 0 0,-9-7 0 0,2 5 2 15,-2 1-1-15,1 0 0 0,0 5-1 0,-9-5-2 16,0 4 1-16,0 0 1 0,0-4 1 0,0 4-1 0,-9-2 2 16,0 1 0-16,1-3 0 0,-2 0 0 0,2 0 2 15,-1-1-2-15,-9-3 1 0,1 3-1 0,8-4-1 0,-7 1 0 16,-2-2 1-16,1-4 1 0,9 5 0 0,-10-5 0 0,10 0 3 16,-2 5-1-16,2-5 0 0,-1 0 2 0,9 0 0 15,-8-5 0-15,8 5-1 0,0 0 1 0,0 0-5 0,0-5 3 16,8 5-2-16,-8 0-1 0,9-4 5 0,-9-2-2 0,18 1-2 15,-10 0-3-15,10 1 1 0,-10-2-2 0,9 3 0 16,1-3 3-16,-2 2-8 0,2-2 3 0,0 2 2 0,-1 4 1 16,-9 0 0-16,19-6 1 0,-18 6-1 0,8 0-4 15,1 6 3-15,-2-6-1 0,2 0 0 0,-9 4 0 0,8 2 2 16,0-2-1-16,-8 5 0 0,8-3 1 0,-8 3 0 0,9 2 0 16,-10-2 1-16,0 1 0 0,9 0 0 0,-7-1 1 15,0 1 2-15,-3-5-1 0,-7 5-1 0,10-1-1 16,-10 2-1-16,0-2-1 0,0-5 0 0,0 2 0 0,0-1 1 15,-10 0 0-15,10 0 2 0,0 0 0 0,0 0 1 0,-7-5 3 16,-3 5 0-16,10-2-1 0,-10 3-2 0,3-6-1 0,7 4 1 16,-10-4-2-16,10 0 0 0,-8 6-1 0,8-6 0 15,0 0 1-15,0 0 0 0,0 0 1 0,0 0-2 16,0 0 0-16,0 0 0 16,0 0 1-16,0 0-1 0,0 0-1 0,0 0 1 0,0 0 0 0,8 0-1 0,-8 0 0 0,0-6 1 15,0 6-2-15,10 0 0 0,-10 0 1 0,0 0 0 16,0 0-1-16,7 0 1 0,-7 0 0 0,0 0-1 0,10 0 2 15,-10 0 0-15,0 0 0 0,10 0 0 0,-3 0 0 16,-7 0 6-16,0 0-3 0,10 0-1 0,-10 0-1 0,7 0-1 16,-7 6 1-16,10-6-2 0,-10 4 0 0,8-4-5 0,-8 6 2 15,8-6 3-15,-8 0 1 0,0 4 0 0,0 2-1 16,0-6 1-16,0 5 0 0,0-1 1 0,0 0-1 0,0 1 2 16,0 0-1-16,0 1 0 0,-8-2 1 0,8 2-1 15,-8-2 1-15,8 1 1 0,-10 0 0 0,10 0 0 0,0-1-1 16,-7 1-1-16,7 2 0 0,-10-4-1 0,10-3 0 0,0 5-1 15,-7 0 1-15,-3 0 0 0,0 0 0 0,10 0 1 16,-17 0-1-16,9 5 3 0,0-5 2 0,-10 4-2 0,1 1-6 16,-1-5 4-16,1 5 0 0,-9 4 3 0,8-4 2 0,-7 0 1 15,-1 0-1-15,0-1 2 0,8 1 10 0,-17 0-1 16,9 0-1-16,0-1-1 0,-8 1 0 0,-10 6 0 16,0-6-1-16,1 3-2 0,-9 2 0 0,-9-2 1 0,-8 3 1 15,-1-1-1-15,-8-1-1 0,-9 0 1 0,1 7 1 0,-19-3 7 16,-7-2 6-16,-1 3 6 0,-9 1 16 0,-8-1 10 0,0 1 12 15,-1-1 7-15,9 1 5 0,-8 0-3 0,9-2-3 16,7 3-6-16,11-3-14 0,16-3-11 0,0 0-11 16,18-4-9-16,-1 3-7 0,18-5-5 0,0-3-6 0,8 3-4 15,10-4-1-15,8 0-1 0,-2 0-3 0,4-5 1 0,6 5 0 16,10 0-2-16,0-5 0 0,-2 0 1 0,1 0-2 0,9 0-2 16,0 0 0-16,0 0-2 0,0 0 0 0,0 0 1 15,0 0 2-15,0 0 0 0,9-5-1 0,-9 5 2 16,10 0-1-16,-2-5 1 0,-8 5-2 0,8 0 2 0,1 0 3 15,-9 0-4-15,9-5-3 0,-9 5-4 0,9 0-7 0,-1-5-17 16,-1 0-25-16,4 5-42 0,-2-5-58 0,-1 5-51 16,9-4-50-16,0-2-41 0,1 2-49 0,8-1-63 0,-9-5-104 15,9 6-76-15,0-7-22 0</inkml:trace>
  <inkml:trace contextRef="#ctx0" brushRef="#br0" timeOffset="25540.34">6504 5720 158 0,'-9'-5'472'0,"1"5"-140"16,8-3-145-16,0 3-85 0,0 0-44 0,0 0-20 0,0-7-7 15,0 7-7-15,8 0-3 0,9-5-2 0,1 5-2 16,8-4 0-16,0-2-4 0,8 2-4 0,10-6-2 0,0 5-1 16,7-5-1-16,1 6 2 0,18-6 1 0,-9 0-1 0,17 5 0 15,-9-5 3-15,10 6-1 16,-1-2-1-16,9 2-2 0,8 4-1 0,-8-6-2 0,17 6-1 0,1 0 0 0,7 0-3 16,-7 0 1-16,6 0-1 0,3 0 0 0,8 0 1 15,-9 6 1-15,9-6 2 0,-1 0 1 0,0 4-1 0,1-4 2 16,-9 0-2-16,8 6 1 0,-6-6 0 0,5 0-1 0,-9 4-3 15,4-4 0-15,-11 6-1 0,0-6 2 0,-9 0-1 16,-7 4 1-16,-1 1 0 0,-18-5 0 0,0 0 1 0,-16 4 0 16,-2-4 1-16,-8 0-2 0,-6 6 0 0,-12-6 2 15,1 0 7-15,-9 0 10 0,-8 0 10 0,0 0 13 0,-1 0 18 16,0-6 14-16,-8 6 9 0,-8 0 2 0,0-4-5 0,-1-1-8 16,0 1-11-16,-8-6-13 0,-9 4-17 0,1 2-16 15,-3-2-8-15,-6-4-4 0,-1 7-3 0,1-2-1 0,7 0-1 16,-7 0-1-16,8 0-1 0,-2-1 2 0,12 2-1 15,-1 4-5-15,8-6-1 0,0 6-3 0,9 0 0 0,0 0-2 16,0 0-3-16,9 0-1 0,0 0-1 0,8 0 2 0,-1 6 1 16,2-2 1-16,18-4 1 0,-10 0 3 0,-1 6 2 15,1-1 0-15,1-5 1 0,-10 5 3 0,0-5 0 0,0 5 0 16,0 0 0-16,-7-2 1 0,-10 3-2 0,0-2 2 0,0 2-1 16,0 4 1-16,-10 0 0 0,2-6 0 0,-1 5-10 15,-8 7-18-15,9-6-23 0,-10-1-35 0,10 1-57 16,-1 0-100-16,9-1-167 0,0-2-84 0,0 1-39 0</inkml:trace>
  <inkml:trace contextRef="#ctx0" brushRef="#br0" timeOffset="26308.09">12512 4982 16 0,'-8'0'376'0,"0"0"-81"0,8 0-75 16,-10-5-63-16,10 5-40 0,-7 0-25 0,7 0-14 15,-10 0-8-15,10 0-6 0,0 0-8 0,-9 0-10 0,9 0-11 16,0 0-9-16,0 0-10 0,0 0-7 0,9 5-2 0,-9-5-3 15,0 0 0-15,0 6 1 0,10-2-1 0,-10 6 2 0,0 6 3 16,7-3 1-16,-7 2 4 0,10 9 2 0,-2 1 7 16,0-1 4-16,-8 6 4 0,10 4 1 0,-2 1 0 15,1 4 3-15,-9-1 1 0,8 1 3 0,2 6-4 0,-10-2-4 16,8 2-2-16,0 3-2 0,-8-4 0 0,10-1-6 0,-10 2-4 16,8-6-5-16,1 5-3 0,-9-5-2 0,8 0-2 15,1-4 0-15,-9-2-3 0,9 3 1 0,-1-8-1 0,-8-5-1 16,10 3 2-16,-10-7-1 0,7 1 1 0,-7-5 4 15,9-5 14-15,-9-2 25 0,0-2 33 0,10 3 35 0,-10-2 36 16,0-7 21-16,0 0 16 0,0-7 10 0,-10-2-6 0,10-5-18 16,0-2-33-16,-9-9-34 0,2 2-34 0,-3-6-26 15,2-1-13-15,-1-4-13 0,0-5-11 0,1 0-4 0,8-5-3 16,-17-5-1-16,17 0-2 0,-10-5 2 0,2 1-1 0,8-1 0 16,-8-4-3-16,-2 3 0 0,10 2 2 0,-8-1 0 15,8 5 0-15,-9 5 1 0,9-5 0 0,0 6 0 0,-8 3 3 16,8 6 0-16,8 0 0 0,-8 5 0 0,9 0-1 15,-1 0 0-15,2 4-2 0,6 2 1 0,2-3-1 0,-1 6-1 16,9 1 1-16,0-1 1 16,2 5-1-16,-3 1-2 0,10 4-2 0,-9 1 12 0,0 4-6 0,-1 0-2 0,-8 5-9 15,10 5-4-15,-19 0 0 0,10 4-1 0,-9 1-1 0,-1 10-12 16,-8-1 5-16,-8 1 4 0,-1 9 4 0,0 0 5 16,-8 1 0-16,-1-1 2 0,-8 6 2 0,1-7 1 0,-9 6 0 15,7 1-6-15,-9-6 3 0,3 0 1 0,-3 1 0 0,2 0 0 16,7-1-8-16,1-6-18 0,1 3-33 0,-1-3-46 15,-1-3-60-15,10 5-56 0,0-11-59 0,7 6-87 0,2-5-158 16,8-6-92-16,0 6-41 0,8-5 12 0</inkml:trace>
  <inkml:trace contextRef="#ctx0" brushRef="#br0" timeOffset="27154.82">13285 5637 139 0,'0'-9'386'15,"0"3"-97"-15,0 2-92 0,0-2-61 0,0 6-37 16,0-4-16-16,0-2-10 0,0 2-3 0,-8 4-6 0,8 0-8 16,-9-6-9-16,-8 6-9 0,0 6-7 0,-1-2-7 0,-8 2-9 15,9 4-4-15,-8 0 0 0,-2-1-1 0,0 5 3 0,1 2 1 16,0 3 1-16,9 0 1 0,-9-4 2 0,9 4-4 15,-1 5 1-15,11-3-2 0,-13 3 0 0,13 0-2 16,-3 1-1-16,10-1-2 0,0-5 0 0,0 3 0 0,0-4 0 16,0 2-1-16,10-1-1 0,7-9-1 0,-7 5 0 0,6-7-2 15,2-1 1-15,8-4-2 0,-9-3 2 0,9-3-1 16,0-4 0 0,9-1 1-16,-8-2 3 0,-2-5 6 0,1-1 12 0,-9-2 8 0,10-2 12 0,-10-5 11 0,0 6 10 0,1-5 4 15,-10 4 9-15,8-5 2 0,-16 2-8 0,10 3-3 16,-2-4-5-16,-8 4 2 0,9 7 9 0,-9-3 7 0,0 1-4 15,0 5-3-15,0 0-3 0,0 6-5 0,0-2-6 16,0 2-17 0,0 4-17-16,0 0-13 0,0 0-9 0,0 4-5 0,0 6-2 0,0 0-2 0,9 0 0 0,-9 5 1 0,0 1 0 15,9-3 0-15,-9 1 2 0,8 0 0 0,2 2-2 16,-2-1 0-16,-1-1 1 0,3-4 0 0,8 4 0 0,-2-4-2 16,2 1 1-16,0-3-1 0,-1-2 1 0,9-2 1 15,-8 2 0-15,7-6 0 0,1-6-1 0,1 2 2 0,0-2-1 16,-2-2 0-16,1-3 1 0,1-3 0 0,-11-6 0 0,10 1 2 15,1 0-2-15,-2-6 1 0,-6 2 2 0,-3-8 3 16,1 1-1-16,1-3-1 0,-1 4 2 0,-7-7 0 16,-2 3 2-16,0-1 4 0,1-1 3 0,-9 2 5 0,0-2 2 15,0 5 13-15,0 2 11 0,0-2 10 0,0 6 3 0,0 4 1 16,0-3-3-16,-9 7-3 0,9 2-2 0,0 4-13 0,0 1-14 16,0-3-8-16,0 9-7 0,-8 3-5 0,8-5-2 15,0 5-3-15,0 5-1 0,0-2-2 0,0 4 1 0,0 7 1 16,0-4 1-16,0 10-2 0,0-7 1 0,0 7 0 15,0 5-1-15,0-1 2 0,0 5 0 0,8-5-1 0,-8 6-1 16,0-1 2-16,0 5-1 0,9-4 0 0,-9 4 1 16,9-5-1-16,-1 6 1 0,1-7-1 0,0-2 0 0,-1 3-6 15,1 0 0-15,8-3-2 0,-8-3-6 0,9-5-2 0,-1 3-3 16,0-6-11-16,-1 4-22 0,4-9-26 0,-2 4-43 0,6-9-49 16,2 5-44-16,-8-10-45 0,8 4-46 0,-9-4-50 15,1-4-71-15,-1 0-111 0,-9-7-42 0,1 1-4 16</inkml:trace>
  <inkml:trace contextRef="#ctx0" brushRef="#br0" timeOffset="27343.12">13660 5622 17 0,'0'6'322'0,"0"-6"-88"31,0 0-67-31,0 0-46 0,8 0-27 0,0 0-16 0,1-6-10 16,9 6-8-16,0-4-10 0,7-2-9 0,1 2-13 16,8-2-11-16,1 2-8 0,1-2-4 0,7 3-4 0,0-7-2 15,0 5-17-15,9-6-40 0,-7 1-86 0,6-4-165 16,-7 4-92-16</inkml:trace>
  <inkml:trace contextRef="#ctx0" brushRef="#br0" timeOffset="27939.48">14389 5730 180 0,'0'-10'401'15,"8"5"-104"-15,-8-5-101 0,0 5-68 0,9-5-42 0,-9 6-24 16,0-1-16-16,8 0-13 0,-8 0-5 0,0 1-7 0,9 4-5 16,-9 0-5-16,0 0-5 0,0 4-4 0,0 1-1 15,0 0 4-15,9 4-3 0,-9 1 1 0,0 2-2 0,0 1 0 16,0-3 1-16,9 8 1 0,-9-2-1 0,0-6-2 0,8 5 0 15,-8-1 0-15,0-4 7 0,8 0-2 0,-8-1 1 16,10 1 3-16,-10-6 4 0,8 2 6 0,0-2 6 0,-8-4 5 16,10 6 1-16,-2-6 4 0,1-6 2 0,9 6 0 15,-10-4-2-15,10-2-2 0,-1 2-2 0,-8-6 2 0,9 5 4 16,-11-5 4-16,3 6 4 0,-2-6 3 0,1 4 4 0,-9 2 5 16,8 0 2-16,-8-1-5 0,0 5-7 0,0-5-6 15,0 5-7-15,0 0-6 0,0-5-7 0,0 5-8 16,0 0-6-16,0 5-4 0,0-5-3 0,0 0 0 0,0 5-1 15,0 0 0-15,9-5-1 0,-9 4 0 0,0 0 1 0,9 2 0 16,-9-6-1-16,8 4 0 0,-8-4 1 0,8 6 1 0,-8-6 3 16,10 0-1-16,-10 4-1 0,8-4-1 0,-8 0 2 15,9 0 0-15,0 0-1 0,0 0-1 0,-9-4-2 16,8 4 1-16,0 0 0 0,2 0 1 0,-10 0 0 0,7 0 0 0,3 0 0 16,-2 0-1-16,1 0 1 0,-9 4-1 0,10-4-1 15,-3 10-1-15,3-5 1 0,-2 1 0 0,-8 2 0 16,8-2 0-16,2 4 0 0,-2-1 0 0,1 1-1 0,-1 0-1 15,-8 0-5-15,10-1-19 0,-2 1-29 0,10 0-33 0,-2 0-45 16,2-5-73-16,16 0-125 0,-7 0-134 0,16-2-72 16,-8 4-29-16</inkml:trace>
  <inkml:trace contextRef="#ctx0" brushRef="#br0" timeOffset="28694.39">15787 5412 62 0,'-9'0'148'0,"9"6"-11"0,-9-6-12 0,9 0-10 0,-8 0-9 16,8 4-10-16,0-4-10 0,-10 0-8 0,10 0-10 0,0 6-11 16,-7-6-11-16,7 0-7 0,0 3-7 0,0-3-8 15,-9 0-4-15,9 0-6 0,0 0-1 0,-10 0-4 0,10 6-1 16,0-6-3-16,-8 4 2 0,8-4 3 0,0 0 4 0,0 0 6 16,0 0 6-16,0 0 8 0,0 0 8 0,0 0 8 15,0 0 2-15,0 0 1 0,0 0 0 0,0 0-3 0,0 0-6 16,0 0-7-16,8 0-4 0,-8 0-6 0,0 0-5 15,10 0-2-15,-1 0-4 0,-2-4-2 0,3 4-1 0,7 0 0 16,0 0-2-16,0-6 0 0,9 6-1 0,1 0 1 0,-1 6 1 16,-1-6 1-16,2 0 2 0,8-6 0 0,-9 3 0 15,9-3-1-15,-9 6 0 0,8-4 1 0,1-2-3 0,-9 2-4 16,9 4-1-16,-8-6 0 0,-2 6 2 0,0-4 4 16,-7 4 4-16,0-6 2 0,-1 6 6 0,-9 0 6 0,2 0 7 15,-2-3 6-15,0 3 3 0,-8 0 3 0,9 0 2 0,-9 0 0 16,0 0-3-16,0 0-4 0,0 0-6 0,-9 0-9 15,9 0-9-15,0 0-9 0,-8 0-11 0,0 0-24 16,-2 0-38-16,2 3-41 0,-9-3-40 0,8 0-53 0,0 0-78 0,1-3-122 16,-10 3-117-16,1 0-51 0</inkml:trace>
  <inkml:trace contextRef="#ctx0" brushRef="#br0" timeOffset="28914.2">15613 5676 44 0,'8'-5'355'0,"10"5"-96"16,-1-4-85-16,1 4-62 0,0-6-35 0,7 2-18 0,2-2-8 15,-2 2-3-15,1-2-2 0,9 2-4 0,-9-1 2 0,17 1-2 16,-7-6-3-16,7 4-1 0,0 2 0 0,1-6-3 16,-2 4 0-16,2 3-2 0,0-2-10 0,-1 0-7 15,1 0-2-15,-10 0-6 0,9-1-3 0,-16 6-18 0,7-4-37 16,1-2-78-16,-9 3-155 0,0-8-105 0,-8 7-75 0</inkml:trace>
  <inkml:trace contextRef="#ctx0" brushRef="#br0" timeOffset="29323.1">17185 5188 73 0,'0'-9'462'0,"8"4"-137"16,-8-5-134-16,0 5-69 0,9-1-35 0,-9 2-14 0,0-1 1 15,9 0-5-15,-9 5-2 0,0-5-1 0,0 5-7 0,0 0-13 16,0 0-15-16,0 0-10 0,8 0-14 0,-8 5-3 0,0-5-3 15,0 5 0-15,0 4 2 0,9 2 2 0,-9-1 5 16,9 4 2-16,-1 6 1 0,1 0 4 0,-9-2 5 16,9 7 4-16,-1-1 4 0,1 6 0 0,-9-2-1 0,8 8 1 15,2-7 0-15,-2 4-1 0,-8 2-4 0,9-1-5 0,0-1-3 16,-9 3-3-16,7-7-3 0,3 4-2 0,-10-3-2 16,7 4-3-16,-7-10 1 0,11 6-2 0,-11-5 0 0,9-1-2 15,-9-5 0-15,0 5 1 0,7-4-1 0,4-1 1 0,-11-4-3 16,7 0-1-16,2 0-1 0,-1 0-2 0,2-5-6 0,-2-1-22 15,0-4-27-15,1 0-39 0,8 0-59 0,-8-10-101 16,9 5-161-16,-1-10-82 0,-8 1-38 0</inkml:trace>
  <inkml:trace contextRef="#ctx0" brushRef="#br0" timeOffset="29652.65">17627 5202 47 0,'0'0'448'0,"-8"6"-128"0,-1-2-124 16,9 6-87-16,-8 4-51 0,-1 1-26 0,0 1-14 0,2 7-5 16,-4 2-2-16,11-1-2 0,-9 6 1 0,9 3 0 15,0 6 0-15,9-4 0 16,-9 4-2-16,11-1 4 0,5 1-2 0,1-3 2 0,0 3 0 0,1-10 1 0,8 0 4 0,0-1 6 16,0-2 7-16,-1-7 9 0,10-5 8 0,1 2 11 0,-1-7 12 15,-1-3 18-15,9-6 22 0,-8-6 28 0,9 1 34 16,-10-5 32-16,9 0 31 0,-8-4 17 0,-9 0 5 15,9-7 0-15,-9 3-16 0,-9-7-26 0,2 1-37 0,-3-1-38 16,-7-5-36-16,0 1-28 0,0 1-18 0,-9-3-13 0,0-2-11 16,-9 3-3-16,0-3-7 0,0-2-4 0,-7 5-2 0,-11 2-3 15,10-2-3-15,-18 1-6 0,9 4-3 0,0 6-6 16,-9-1-1-16,0 7-6 0,8-3-6 0,-6 12-10 16,6-2-14-16,1 2-35 0,9 4-64 0,0 4-71 0,0 6-67 15,7 0-60-15,2-1-75 0,8 6-127 0,8 0-131 0,2-5-58 16,-2 4 19-16</inkml:trace>
  <inkml:trace contextRef="#ctx0" brushRef="#br0" timeOffset="30013.84">18574 5090 75 0,'0'-10'517'0,"0"5"-101"0,0 0-161 0,-8 2-110 0,8 3-62 0,-9-6-36 0,0 12-19 0,0-3-10 0,2 2-6 16,-11 10-2-16,9 0-2 0,-9 4 2 0,10 6 0 16,-10 5 2-16,9-1 1 0,1-1 1 0,-1 12 4 15,9-6 0-15,0 5-1 0,0 1-2 0,9-1 1 0,-1 0 0 16,1-1-2-16,9 1-2 0,-2-4-2 0,3-2-1 0,-1 2 0 16,-2-6 1-16,10 0 4 0,-8-4 1 0,8-2 4 0,-1-7 10 15,-7-1 14-15,7-1 20 0,-8-4 30 0,10-10 32 16,-9 4 28-16,8-4 32 0,-9-4 24 0,9-6 13 15,-8 1 5-15,-1-1-9 0,1-9-20 0,-2-2-29 0,2 2-30 16,-1-1-30-16,-8-9-28 0,-9 5-22 0,9-5-18 0,-9 3-14 16,-9-3-10-16,0 1-4 0,0-7-7 0,-8 6-5 15,0-5-1-15,-9 5-8 0,0-5-12 0,0 4-24 0,0 1-38 16,-7-1-52-16,15 6-66 0,-9-1-65 0,10 7-67 0,-1-2-95 16,10 5-157-16,8-1-90 0,0 2-39 0,0 5 16 0</inkml:trace>
  <inkml:trace contextRef="#ctx0" brushRef="#br0" timeOffset="30295.66">19251 5006 367 0,'-8'-4'501'0,"8"4"-164"15,0-4-143-15,0 4-88 0,-9 0-46 0,9 4-29 0,0 0-16 0,9-4-5 0,-9 12-3 0,0-4-4 0,0 7 4 16,8 1 3-16,-8 7 8 0,9 2 7 0,-9-1 6 16,9 6 6-16,0-1 9 0,-9 5 4 0,8 5 2 15,10-5-5-15,-10 5-6 0,0-4-6 0,2 4-7 0,-2-1-5 16,1 2-9-16,-1-6-5 0,2-1-3 0,-3 3-2 0,2-3-1 16,-9-4-1-16,9 1 0 0,0-6-2 0,-9 1-3 0,10-2-2 15,-10-7-15-15,7-1-26 0,-7-1-32 0,9-4-44 16,-9-10-81-16,9 4-161 0,-9-8-97 0,8 4-60 0</inkml:trace>
  <inkml:trace contextRef="#ctx0" brushRef="#br0" timeOffset="30561.8">19651 5179 262 0,'-26'4'270'16,"-1"1"-79"-16,10 5-53 0,0-6-32 0,-9 2-15 16,17 4-12-16,-8-6-9 0,0 5-10 0,9-4-11 0,-2 0-11 15,2 5-6-15,-1 0-9 0,9-4-3 0,-8 7-1 16,8-3-3-16,0 0 1 0,0 5-2 0,8-5 1 0,1 4 0 16,-1 0 2-16,2 2-1 0,6-2-1 0,2 1-2 0,-1-5-2 15,0 0 0-15,9-6-2 0,1 5-3 0,6 1-1 31,4-5-4-31,-3 6-7 0,0-1-17 0,1-6-30 0,9 1-55 16,-10-5-117-16,1 0-138 0,0-5-82 0</inkml:trace>
  <inkml:trace contextRef="#ctx0" brushRef="#br0" timeOffset="30844.43">20058 5051 420 0,'-8'6'363'0,"8"-2"-135"0,0 5-98 16,0 1-57-16,0 0-24 0,8 5-8 0,-8-1 1 0,10 6 2 16,-2 0 4-16,1 0 5 0,-1 9 5 0,2-6 1 15,-2 7-1-15,-1 4-5 0,11-4-6 0,-8 4-3 0,-1-1-6 16,-1 3-3-16,9-3-5 0,-7 1-5 0,-2-4-6 0,9 4-4 15,-8-1-2-15,8-3-3 0,-8-1-3 0,0-4-3 16,-1-1-1-16,1 1 0 0,0-5-3 0,-1-2-2 0,1-2-1 16,-1-6-2-16,-8-1-10 0,0 1-19 0,10-6-24 15,-10 2-43-15,7-6-69 0,-7-6-117 0,10-4-130 0,-10 2-74 16</inkml:trace>
  <inkml:trace contextRef="#ctx0" brushRef="#br0" timeOffset="31094.56">20007 4988 56 0,'0'-24'505'0,"0"4"-117"15,0-5-139-15,9 6-92 0,-1-1-56 0,0 0-35 16,2 5-20-16,6-4-11 0,2 5-7 0,-1-6-7 0,8 5-4 16,3 1-4-16,-2 4-4 0,0 0-2 0,0 1-4 15,0 4 0-15,0 5-1 0,0-5-2 0,-1 10 0 0,2-5 0 16,-10 10 1-16,1-6 0 0,0 10 2 0,-10 2 1 0,-8-1 0 15,0 3 1-15,0 2 1 0,-8 11 1 0,-10-8-1 16,0 5 0-16,1 8-2 0,0-7 1 0,-10 4-1 0,2-3-1 16,-1 4-1-16,8-4-1 0,1-1-1 0,-9 1-2 15,18-1-1-15,-10 1-16 0,9-7-31 0,9 3-61 0,9-3-123 16,-9-3-139-16,8-5-85 0,10-1-49 0</inkml:trace>
  <inkml:trace contextRef="#ctx0" brushRef="#br0" timeOffset="31472.53">20902 5183 119 0,'-27'5'572'0,"10"-1"-19"0,-10 6-192 0,-7 0-149 0,8 0-89 15,-9 4-53-15,0 1-28 0,1 5-12 0,0-1-6 16,7 1-3-16,1 4-3 0,1 1-1 0,6-1-3 0,1 5-5 15,11-4-1-15,7-1-3 0,0-5-1 0,0 1-1 0,7-5-1 16,3-1 1-16,7-4-1 0,9 1 4 0,1-8 0 0,-1-3 1 16,8 0 1-16,1-3 4 0,-1-3 6 0,1-9 8 15,0 6 5-15,-8-6 11 0,-2-4 12 0,1 4 15 16,1-5 25-16,-1 0 19 0,-9 1 10 0,0-1 4 0,0 2 0 16,-7 3 4-16,6-5 2 0,-8 10-2 0,-8-4-20 0,10 4-19 15,-10 5-14-15,10 0-10 0,-10 0-9 0,0 0-14 16,0 5-17-16,0 0-13 0,7 0-8 0,-7 5-5 0,0 5-3 15,0 0-2-15,0 0 1 0,8 9 2 0,-8-5 0 0,18 7 2 16,-9 3-1-16,7 0-1 0,3 0-1 0,6 1-2 16,10-1-3-16,0 6-19 0,9-2-56 0,9-2-86 0,-11-3-91 15,11 3-135-15,7-3-195 0,-7-7-114 0,-10 3-59 16,0-5-12-16</inkml:trace>
  <inkml:trace contextRef="#ctx0" brushRef="#br0" timeOffset="31629.29">21873 5471 623 0,'0'-4'775'0,"-8"-6"32"0,8-1-185 0,0 6-174 0,0-5-114 15,0 7-92-15,0-7-71 0,0 4-43 0,0-4-32 0,0 6-35 16,0-2-35-16,0 6-50 0,0-3-86 0,0 3-101 16,-8-6-94-16,8 6-115 0,-18 0-210 0,1-4-93 15,-1 4-59-15,-16 0-8 0</inkml:trace>
  <inkml:trace contextRef="#ctx0" brushRef="#br0" timeOffset="34335.05">13086 8124 41 0,'8'-6'253'0,"-8"2"-84"0,0 4-64 16,9-6-42-16,-9 6-21 0,0-4-7 0,0-1-1 0,0 5 3 16,9-5 4-16,-9 5 7 0,0-5 7 0,9 5 4 0,-9-5 2 15,0 1 1-15,7 4-1 0,-7-5 2 0,0 5 3 16,0-5 0-16,0 5 1 0,0-5-2 0,0 5-1 16,0-5-4-16,0 5 0 0,0 0-5 0,0 0-4 0,0 0-3 15,0 0-5-15,0 0-5 0,0-5-3 0,0 5-1 0,0 0-3 16,0 0 1-16,0 0-2 0,0 0-2 0,0 5-1 15,-7-5 0-15,7 0 3 0,0 0 1 0,0 5 1 0,-9 0 2 16,9 0 10-16,-9 4 14 0,0 1 12 0,1 4 14 0,-10 2 12 16,1 4 11-16,0 3 8 0,-10 6 6 0,2 1-3 0,-10-1-10 15,8 6-9-15,-16-1-12 0,8-1-11 0,-7 6-12 16,-2 6-9-16,1-1-8 0,0 0-8 0,-10 0-4 16,1-1-2-16,-1 7-5 0,1-6-2 0,1-5-3 0,8-1-3 15,-1 1-2-15,1-4-1 0,8-1-4 0,9 0-3 0,-9-4 2 16,9-5-1-16,8-1 0 0,1 0 2 0,0-5-1 15,8 1-2-15,0-5 3 0,1-6-2 0,8 1 1 0,0 5-2 16,0-5-2-16,8-1 0 0,10 1 1 0,-1-5 2 16,0 4-2-16,9 1-1 0,9 1 0 0,0-1-1 0,0-5 2 15,8 4-2-15,0-5 0 0,10 6-3 0,-2-4 0 0,1 4 0 16,1 0-1-16,-1-7-2 0,9 7 1 0,0-5 0 16,0 6-2-16,-1-7 2 0,0 6-3 0,2-5 1 0,-10-1 0 15,8 6 0-15,-6-5-2 0,-12 0 0 0,11-5 1 0,-19 5 0 16,8 0 2-16,-6 0-3 0,-9-5 1 0,-2 5 1 15,2-5 0-15,-10 0 0 0,-9 0 0 0,1 0 0 0,0 0 3 16,-1 0 3-16,1 0 2 0,-1-5 5 0,-8-5 3 16,0 0 4-16,0 0 5 0,0-8 5 0,0-3 3 0,-8 3 0 15,-1-12 0-15,1-1 0 0,-1-7 0 0,-8-1-3 0,0-5-2 16,-2-4-5-16,1-1-5 0,3-10-3 0,-3-5-1 16,-9 1-4-16,9-2-4 0,2-2-1 0,-2 3-3 0,10 1 1 15,-9-1-1-15,0 6 0 0,-1 3 2 0,1 7 2 16,-1 4 0-16,9 5-1 0,-7 0-2 0,6 9 0 0,3 7 1 15,-3-2 0-15,0 10-4 0,3 1-12 0,7 4-11 0,0 0-19 16,0 5-36-16,0 5-64 0,7 0-78 0,3 10-75 16,7 0-79-16,1 0-113 0,8-1-180 0,0 6-79 15,9-6-17-15,0 1 32 0</inkml:trace>
  <inkml:trace contextRef="#ctx0" brushRef="#br0" timeOffset="35058.78">13850 8308 201 0,'0'-3'338'0,"9"3"-93"0,-9-6-81 16,0 1-54-16,0 5-29 0,0 0-16 0,0-4-4 0,0 4-3 16,0 0-4-16,0 0-2 0,0-6-2 0,0 6 3 15,0 0 4-15,0 0 6 0,0-4 8 0,0 4 12 16,0 0 11-16,0 0 14 0,0 0 14 0,0 0 13 0,0 0 8 16,0 0 9-16,0 0 0 0,0-5-1 0,0 5-7 0,-9 0-13 15,9 0-14-15,0 0-15 0,0 0-16 0,0 0-19 16,0 0-15-16,-9 0-14 0,9 5-11 0,0-5-7 0,0 0-5 15,0 0-4-15,0 4-2 0,0-4-1 0,0 6 0 16,0-2 0-16,0 7 2 0,0-2 0 0,0 1 2 0,0-2-1 16,0 7-1-16,0-5 2 0,0 6-1 0,0-2 1 0,0 1-2 15,0 5 0-15,0-6-2 0,0 5 0 0,0 1-1 16,0-1-1-16,0 5-3 0,9-3 1 0,-9 3-1 0,0-4-1 16,9 3-2-16,-9 7 1 0,8-5 0 0,2 4-1 15,-10-4 2-15,8 4-2 0,-1 0 0 0,-7 6 0 16,10-5 0-16,0-3 0 0,-2 3 0 15,0 4 1-15,1 0-1 0,0-4 3 0,8 3-1 0,-8-3 1 0,-1 0 0 0,10-6 1 0,-1 5-1 16,-9-5 0-16,10 0 1 0,-1-3-2 0,1 3 0 0,0-5 0 16,-2 1-1-16,2-4 2 0,-1 2-1 0,-8-3-1 15,8 0 0-15,1-5 1 0,-1-1 0 0,1 0-1 0,-2 1 1 16,2-4 0-16,-9-6 2 0,8 5-1 0,0-5 0 0,1 0 2 16,-10 0 2-16,10-5 6 0,-9-1 8 0,7-4 8 15,3-4 5-15,-2 0 8 0,0-1 5 0,1-9 2 16,-2-1 0-16,2-8-2 0,0 3-7 0,7-5-7 0,-7-3-4 15,0-2-7-15,8-4 1 0,-8 1-7 0,7-6-2 0,-8 0 0 16,1-5-2-16,-2-4 1 0,2-1-3 0,0 0-1 0,-9 1-4 16,-1-1 2-16,0-4 4 0,-8 8-1 0,0 3 0 15,-8 3 1-15,8 4 3 0,-8 1 2 0,-10 11 3 16,9-3 2-16,-9 3 0 0,10 4 1 0,-9 4-1 0,0 1-3 16,8 4 9-16,1 5-8 0,-2 0-5 15,3 6-6-15,-2-1-7 0,9 5-13 0,-9 0-15 0,9 5-11 0,9 0-26 0,-9 0-24 16,9 10-61-16,-2 0-84 0,3-1-80 0,7 6-88 15,9-5-143-15,0 5-132 0,9-5-85 0,-9 4-21 0</inkml:trace>
  <inkml:trace contextRef="#ctx0" brushRef="#br0" timeOffset="35560.65">15682 8455 387 0,'-8'0'360'16,"-1"0"-113"-16,9 0-85 0,-9 0-56 0,0 0-31 0,1 5-15 16,8-5-8-16,0 0-3 0,-10 0-4 0,10 0-5 15,0 0-6-15,0 0-8 0,0 0-6 0,0 0-3 16,0 0 1-16,0 0-1 0,0 0 2 0,0 0 2 0,0 0 2 16,10 0 1-16,-10 0 2 0,0 7 5 0,8-7 6 0,1 0 9 15,0 0 14-15,8 3 9 0,1-3 8 0,-1 0 5 0,10 0 4 16,7 0 2-16,-8-3-2 0,8 3-7 0,1 0-12 15,8-7-9-15,1 2-8 0,0 5-4 0,-1-4-2 0,0-2-7 16,1 6-4-16,-9-4-4 0,-2-1-3 0,3 5-3 16,-2 0-2-16,-7-4-1 0,-1 4-3 0,0 0-1 0,-9 0 1 15,-8-6 5-15,7 6 8 0,-16 0 11 0,10-4 10 16,0 4 8 0,-10 0 7-16,7 0 5 0,-7 0-3 0,0 0 0 0,0 0-6 0,0 0-10 0,0 0-10 0,0 0-9 0,0 0-12 15,0 0-7-15,0 0-5 0,0 0-10 0,0 0-20 0,0 0-44 16,-7 0-62-16,7 0-62 0,-10-6-59 0,0 6-63 15,3-5-74-15,-2 0-100 0,0 5-116 0,0-4-40 16,-17 4 14-16</inkml:trace>
  <inkml:trace contextRef="#ctx0" brushRef="#br0" timeOffset="35875">15725 8616 110 0,'-8'0'338'0,"-2"10"-100"0,3-10-77 0,7 6-55 0,0-2-31 0,0-4-18 0,-8 5-5 0,16-5-3 0,-8 5 4 16,0 0 4-16,17-5 0 0,-9 4-2 0,11 2-3 16,-2-6-3-16,9 5 1 0,-1-5 2 0,11 0-4 0,-11 4-4 15,11-4 3-15,8 0 2 0,-11 0 7 0,2 0 8 16,9 0 5-16,-2 0 9 0,-7-4 5 0,8 4 0 0,-6 0-2 16,-3 0-3-1,0 0-6-15,-8 0-10 0,1 0-7 0,-11 0-10 0,2 0-1 0,-9 0 3 0,-2 0 3 0,3 0 8 31,0 0 6-31,-10 0 6 0,7 0 4 0,-7 0 2 0,0 0-4 0,0 0-4 0,11 0-9 0,-11 0-7 0,0 0-9 32,0 0-7-32,0-5-9 0,0 5-5 0,0 0-7 0,0 0-4 15,0 0-5-15,0 0-4 0,0 0-5 0,0 0-7 0,0 0-23 16,0 0-53-16,-11 0-65 0,11 0-71 0,0-6-102 0,-7 2-197 16,7 4-104-16,-10-5-63 0,0 0-14 0</inkml:trace>
  <inkml:trace contextRef="#ctx0" brushRef="#br0" timeOffset="36752.53">18087 8099 170 0,'0'-5'425'0,"0"-5"-103"15,0 6-110-15,0-6-74 0,0 5-39 0,0-5-23 16,-8 5-12-16,8-5-9 0,0 5-6 0,-8-5-5 0,-2 7-7 16,10-3-3-16,-7 1 1 0,-3 0 1 0,10 0 3 15,-7 0 8-15,-3 0 2 0,10 5 7 0,-10-5 6 0,3 2 3 16,-11 3-2-16,10 0-5 0,-1 0-8 0,0 0-9 0,0 0-2 16,-8 3-5-16,0 2-4 0,8 5-1 0,-8 0 0 15,0 1 2-15,-1 2 1 0,1 7 3 0,-2 0 1 16,3-1-1-16,-1 1 2 0,7 4-2 0,-5 1 2 0,-5 5 6 15,4-1 4-15,7 4 1 0,0-4 0 0,1 5-3 0,-1 5-2 16,0 0-2-16,1 1-5 0,8-1-11 0,0 1-5 0,0 2-3 16,8 3-3-16,1-6 0 0,0 0-1 0,8 6 0 15,0-7-1-15,1-3 2 0,7-1-1 0,2-5-1 0,-1 0 2 16,8-4-2-16,1-1 0 0,9-9 0 0,-9 0 2 16,8-11 3-16,1 0 4 0,7-4 23 0,-7-4 7 0,8-6 15 15,0-4 14-15,1-6 12 0,-1 1 10 0,-1-11 6 16,2 1 2-16,0-10-17 0,-11 4-4 0,2-3-11 0,-1-1-9 15,-8-6-13-15,-1 2-10 0,-8-2-9 0,1-4-7 0,-10 6-6 16,0-6-4-16,-8 0-3 0,-9 1-7 0,0-1-1 0,-9 4-2 16,-8 3-3-16,0-4 0 0,-10 7-1 0,1 1-2 15,-8 3-1-15,-1 6 0 0,0 0-5 0,1 9-8 16,-1 1-12-16,0 3-17 0,8 8-37 0,-7 2-68 0,8 2-80 16,8 8-75-16,-7 6-66 0,8 0-81 0,-1 0-134 0,9 5-107 15,0-1-45-15,1 2 19 0</inkml:trace>
  <inkml:trace contextRef="#ctx0" brushRef="#br0" timeOffset="37286.25">18201 8544 166 0,'0'0'222'0,"0"5"-37"16,0-5-30-16,0 0-25 0,0 0-21 0,8 0-14 15,-8 0-10-15,0 0-8 0,0 0-7 0,0 0-5 0,0 0-7 16,0 0-5-16,9 0-8 0,-9 0-6 0,0 0-6 0,0 5-5 15,0-5-3-15,0 0-2 0,0 0-2 0,0 0-1 16,0 0 1-16,0 0 2 0,0 0 1 0,0 0 2 0,8 0 0 16,-8 0 2-16,0 0 2 0,0 3-2 0,0-3-1 0,0 0-3 15,0 0-2-15,0 0-3 0,0 0-4 0,0 6-2 16,0-6-3-16,0 0 0 0,0 4-1 0,0 2 0 16,0-2 0-16,0 2-1 0,0-2 0 0,0 7-1 0,9-7 0 15,-9 10-2-15,10-4-2 0,-10 0 0 0,8 0 1 0,0 10 1 16,1-6-1-16,0 1 3 0,8 5 1 15,1-1 3-15,-1 6 2 0,0-7 1 0,0 3-2 0,1 3 1 16,-1 0 0-16,9 1-2 0,-8-1-4 0,-1 1-1 0,9-1-3 0,-8 1 0 16,-1-1-1-16,0 1-2 0,10-2 1 0,-11-3 1 0,2 5 0 15,8-6 0-15,-9 1 8 0,9-1 10 0,-9-4 12 16,10-1 6-16,1 0 13 0,-4-2 15 0,2-3 18 16,0-5 12-16,0 2 1 0,-9-2-9 0,18-4-7 0,-9 0-8 15,0 0-12-15,-1-4-20 0,3 4-25 0,6-6-51 0,-8 2-63 16,9-2-67-16,-9-2-103 0,16-2-187 0,-5-5-111 0,-3 5-74 15,1 0-34-15</inkml:trace>
  <inkml:trace contextRef="#ctx0" brushRef="#br0" timeOffset="37693.71">19772 8354 61 0,'-8'0'490'0,"-1"0"-122"0,9 0-120 0,-9 0-91 0,9 0-50 16,0 0-29-16,0 0-16 0,0 0-7 0,9 0-4 16,-9 0-3-16,17 0-6 0,-8 0-10 0,17 0-8 0,0 0-5 15,10-7-1-15,-3 7-2 0,12-3 5 0,-3 3 3 0,11-5 14 16,-2-2 12-16,11 7 13 0,-11-3 13 0,10-2 14 16,-1-1 19-16,-6 2 12 0,7-2 8 0,-1 3 0 15,-7-3 1-15,-2 1-3 0,1 1-9 0,-9-2-13 0,1 2-19 16,-9-1-14-16,-10 0-13 0,1 0-11 0,-8 5-16 0,0-5-13 15,-1 5-8-15,-9-5-9 0,2 5-16 0,-2 0-42 0,-8 0-62 16,9 0-73-16,-9-5-98 0,0-4-171 0,0 3-126 16,0-3-81-16,0-1-37 0</inkml:trace>
  <inkml:trace contextRef="#ctx0" brushRef="#br0" timeOffset="38116.65">21466 7630 346 0,'0'-10'516'0,"-9"10"-160"0,9-5-156 16,-9 5-93-16,9 0-50 0,0-5-23 0,0 5-15 16,0 5-8-16,0-5-4 0,0 5-1 0,0-5 1 0,9 10 0 15,0 0 5-15,-2 0 4 0,4 3 13 0,5 3 5 0,-6 4 11 16,7 3 9-16,-9 2 12 0,10 5 7 0,-1 3 10 0,1-3 3 16,-1 9-5-16,0-4 1 0,1 8-7 0,-1-4-6 15,0 5-7-15,0 0-6 0,1 1-11 0,-1 3-5 16,1-3-1-16,-10 3 2 0,10 0 2 0,-1-3-2 0,-7-2-2 15,6 6-4-15,-7-4-1 0,8-6-5 0,-9-1-8 0,2 1-7 16,-2-4-5-16,0-6-4 0,2 1-1 0,-2-11-2 16,1 6-3-16,-9-12-3 0,8 3-3 0,-8-1-8 0,0-5-28 15,0-6-40-15,0 6-45 0,0-10-52 0,0 0-69 16,0-6-107-16,0-2-161 0,-8-2-79 0,8-5-19 0</inkml:trace>
  <inkml:trace contextRef="#ctx0" brushRef="#br0" timeOffset="38414.38">21466 7439 161 0,'-9'-24'559'15,"0"-1"-69"-15,1 6-151 0,-1-1-96 0,9 7-41 0,0-3-20 0,0 2-7 0,0 5-5 16,0-1-11-16,9-2-18 0,-1 4-20 0,1-2-25 0,18 4-24 15,-11-3-22-15,19 4-16 0,-9 1-11 0,9-2-7 16,-1 6-4-16,10 0-2 0,-9 0-3 0,0 6 0 16,8-2-2-16,-8 7 0 0,0-2 0 0,8 6 1 0,-9 3-2 15,0 2 0-15,-7 6 2 0,8 3-2 0,-17 4-1 0,8 2 0 16,-18-1 0-16,1-1-1 0,-9 3 2 0,0 3-2 16,-17-1 3-16,-1-3-1 0,1 4 1 0,-18 0 0 0,-1-6 1 15,2 7-2-15,-9-11-1 0,-9 6-2 0,10-6-14 16,-11-1-42-16,11-3-63 0,-3-5-67 0,10-1-107 0,1-4-206 15,-1 0-110-15,17 1-67 0,-7-8-26 0</inkml:trace>
  <inkml:trace contextRef="#ctx0" brushRef="#br0" timeOffset="40060.36">22525 8877 195 0,'0'-6'296'0,"0"0"-78"0,0 2-69 0,9-1-50 0,-9 0-28 0,0 0-13 31,0 0-3-31,0 2-2 0,0-3-3 0,9 0-5 16,-9 2-5-16,0 4-2 0,0-6 0 0,0 2-1 15,0 4-2-15,0 0 0 0,0-4 0 0,0 4 4 0,0-6 1 16,0 6 1-16,0-4 0 0,0 4 0 0,-9-5-2 0,9 5-3 16,0-6-2-16,-9 6-3 0,9-4-3 0,0 4-3 0,-9 0-4 15,9-6-3-15,-8 6-3 0,8 0-2 0,-8 0-2 0,-2 0-3 16,2 0-2-16,-9 0-2 0,-2 0 1 0,1 6-2 0,3-6 1 15,-12 4-3-15,9 2 4 0,1-1 4 16,0 5 2-16,-9-6 2 0,9 6 1 0,0-6 3 0,0 8 0 0,-3-4 3 16,5 7 0-16,-3-5-4 0,9 5-1 0,-7-1-1 0,6 1 0 15,-8-1 1-15,10 6-2 0,-10-6-1 0,10 7 1 0,-1-3-2 16,1-2 0-16,-1-2 2 0,0 5-1 0,9-4 0 0,-8 0 2 16,8-1 1-16,0-4 1 0,8 5 0 0,-8-5 1 15,9 4 0-15,0-4 0 0,-1-1-2 0,9-3-2 16,-7 4-1-16,6-2-4 0,2-1 0 0,8-2-1 0,-9-2-3 0,1-3 0 15,9 0-1-15,-10 0 1 0,0-3 2 0,0-2 8 16,9-5 10-16,-9-1 12 0,0 1 15 16,1 1 22-16,-1-6 17 0,1-4 13 0,0 4 13 15,-1-4 2-15,-8-1-4 0,8-5-6 0,1 6-6 0,-10-6-8 0,0 5-10 0,1-3-16 16,0-2-2-16,0 6-3 0,-1-1-1 0,1 1-2 0,-9-1-8 16,9 7-12-16,-9-3-6 0,8 2 4 0,-8 4-12 15,0-1-6-15,0 7-6 0,0 4-7 0,0-6 0 0,0 6 0 16,0-4-5-16,0 4-1 0,0 0-3 0,0 0 0 15,0 4-2-15,0 2 2 0,0 4 0 0,0-5-2 0,0 9 2 16,-8-4 0-16,8 6 3 0,0-3-5 0,0 1 4 0,0 1 0 16,0 0 0-16,0 5-1 0,0-6 1 0,0 6 0 0,0 0 0 15,8-5 4-15,-8 3-3 0,9-2-1 0,-9-2 0 0,9 0 2 16,-1 1-2-16,-8 1-3 0,9-7-1 0,-1 0-2 16,2 1 1-16,6 0-1 0,-5 0-3 0,6-5-1 0,-10 0-8 15,11-1-10-15,0-4-22 16,-1 5-34-16,1-5-48 0,-10-5-55 0,9 5-55 0,0-4-48 0,1-6-53 0,8 0-71 0,-9 0-100 15,-9-9-93-15,10 4-24 0,0-5 15 0</inkml:trace>
  <inkml:trace contextRef="#ctx0" brushRef="#br0" timeOffset="40781.65">22890 8812 168 0,'0'-4'284'0,"0"-2"-85"16,0 2-65-16,0-1-35 0,0-1-20 0,0-4-7 0,0 6-3 16,0-6-3-16,0 6-3 0,0-6-3 0,0 5-4 0,0-5-3 15,0 5 1-15,0 1-1 0,0-3 0 0,0 4 6 16,0-2 5-16,0 0 7 0,0 0 7 0,0 5 3 16,0 0 2-16,0-5 0 0,0 5-1 0,-9 0-8 0,9 0-8 0,0 0-13 15,0 0-12-15,0 0-12 0,0 0-9 0,-8 5-8 16,8-5-6-16,0 5-3 0,0 0-4 0,0 0 1 0,-10 5 6 15,10-1 5-15,-8 6 2 0,8-5 5 0,-9 4 8 16,9 0 10-16,0 1 20 0,0 5 9 0,0-4 3 0,-8-3 3 16,8 7 3-16,0-1-2 0,8 1-2 0,-8-1-12 0,0 1-16 15,0-6-9-15,9 7-6 0,-9-3-7 0,8-2-4 16,2-2-3-16,-10 0 0 0,8 6 0 0,10-5-1 16,-11-6-3-16,3 6 0 0,8 0-2 0,-2-5-11 0,2-1-27 15,-1 1-45-15,1 0-52 0,-1-6-52 0,9 2-55 0,-8-2-76 16,-2-4-106-16,2-4-146 0,-9 4-54 0,8-6 0 0</inkml:trace>
  <inkml:trace contextRef="#ctx0" brushRef="#br0" timeOffset="41157.01">22846 8905 119 0,'9'-5'459'0,"-9"0"-128"0,8 5-128 15,2-5-82-15,-2 1-41 0,1-2-21 0,0 3-10 0,8-3-6 16,1 0-3-16,-2 2-4 0,2 4-2 0,-1-5-6 0,1 0-3 16,-1 0-1-16,0 5 1 0,1-5 1 0,-1 5 3 15,-9 0 2-15,2 0 0 0,-2 0-3 0,-8 0-5 0,9 0-6 16,-9 0-6-16,8 0-2 0,-8 5-3 0,0-5-2 16,0 5 2-16,0 0-1 0,9 0 1 0,-9 5-1 0,0-4-1 15,0-3-3-15,0 3 2 0,0 3-1 0,0-4-1 0,10 0 0 16,-10-5-1-16,0 5 1 0,0-5 3 0,7 5-1 15,-7-5 3-15,0 0 1 0,11 0 0 0,-11 0 0 0,7 0 0 16,-7 0 0-16,0 5 0 0,0-5 0 0,8 0-1 16,-8 0 0-16,0 0 0 0,0 5 1 0,0-5 2 0,0 4 1 15,0 2 0-15,10 3-1 0,-10-4 1 0,0 5-1 0,8 0 0 16,-8-2-1-16,9 2 4 0,-1 0 2 0,2 1 5 16,7-7 3-16,-8 6 2 0,-1 0 3 0,9-4-3 0,1-3-2 15,0 7-6-15,-2-5-20 0,12-5-33 0,-3 0-45 0,1 0-66 16,0-5-108-16,-1 0-170 0,2 0-90 0,-1-4-45 15</inkml:trace>
  <inkml:trace contextRef="#ctx0" brushRef="#br0" timeOffset="41831.18">24149 7591 135 0,'0'-5'475'0,"8"-4"-127"16,-8 3-128-16,10 2-73 0,-2-6-32 0,0 4-13 16,-8 6-3-16,10-4-1 0,-10 0-4 0,0 4-8 0,0-5-9 15,0 5-15-15,0 0-16 0,0 0-15 0,8 0-9 16,-8 0-8-16,0 0-2 0,0 0 0 0,0 0 5 0,-8 5-3 16,8 3 4-16,-10-2 6 0,2 8 4 0,-10 1 8 15,10 5 6-15,-18-1 6 0,-1 6 3 0,1 4 10 0,-8 0 1 16,-1 1 0-16,-8-1-3 0,8 0-4 0,1 0-3 0,-10 1-3 15,9-1-5-15,1-5-7 0,7 0-3 0,1 1-5 16,0-5-1-16,9-1 1 0,-1-4 2 0,10-1-4 0,-10 1 2 16,11 0 1-16,-3-5 2 0,10 0 0 0,0-1-1 15,0 1-3-15,10 0-4 0,-3-6 8 0,3 6-7 0,6 1-4 16,11-2-3-16,-1 0-2 0,8 1-1 0,0-4-2 0,11 4-1 16,-2-6-12-16,1 5 3 0,7-2 0 0,2 1 0 15,-2-3-2-15,2 0 0 0,-1 0-1 0,1 5-1 0,-3-4 1 16,12-3-1-16,-18 3 0 0,7-2 0 0,3 1 1 15,-21 0 0-15,12-5 1 0,-11 5 1 0,-8 0-2 0,-1-5 0 16,-7 0 2-16,0 0 4 0,-10 0 2 0,9-5 3 0,-17 0 2 16,9 0 3-16,-9-4 11 0,0-6 15 0,0 0 9 15,-9-3 4-15,9-8 1 0,-8 3 3 0,-9-7 5 0,7 0 2 16,-7-4-5-16,8 0-10 0,-16-5-9 0,7 0-6 0,-7-5-2 16,-2 5-3-16,10 0-5 0,-9-6-5 0,1 6-6 15,-3 1-2-15,12-1-1 0,-2 4-2 0,-8 6 0 0,9-1-1 16,8 1-4-16,-8 9-2 0,8-3 2 0,0 8-4 15,0 1 0-15,1-1-1 0,0 5-1 0,8 0-2 0,-10 5-7 16,10 0-20-16,0 2-49 0,0 3-78 0,-7-7-77 0,7 14-75 16,7-7-93-16,-7 3-159 0,10-3-124 0,-2 10-65 15,0-5 3-15</inkml:trace>
  <inkml:trace contextRef="#ctx0" brushRef="#br0" timeOffset="42347.36">24792 7518 410 0,'0'-10'438'0,"-9"4"-156"0,9-2-105 0,0 3-49 0,-8 0-22 16,8 0-8-16,0 5-6 0,0-5-3 0,0 5-12 0,0 0-12 16,0-5-15-16,0 5-17 0,0 0-13 0,0 0-6 0,0 0-4 15,8 5 0-15,-8-5-2 0,0 5 0 0,9 0 2 16,-9 0-1-16,8 0-1 0,-8 0 0 0,9-2-2 16,0 7 0-16,-1-4-3 0,1 4 6 0,-9 0 7 0,9-1 5 15,0 1 5-15,-1 4 4 0,1 1 1 0,-9-1 4 0,9 6 10 16,-1 0 4-16,0 0-1 0,2 4 0 0,-2 4-1 15,10 2 2-15,-10 5 5 0,9-2-2 0,-6 2-6 0,4 4-10 16,-6-5-6-16,9 5-4 0,-2 0-5 0,-6-3-6 16,7 2-6-16,0-4-3 0,-8 0-2 0,9-5-2 0,-10 0-1 15,10-3-1-15,-10-7 2 0,0 0 7 0,2 1 21 0,-2-10 38 16,1-1 45-16,-9-3 36 0,8-3 29 0,2-3 22 16,-10-3 9-16,8-8 2 0,10-3-12 0,-1-6-23 15,1-5-33-15,-2-9-21 0,2-4-14 0,8-1-4 0,-9-5 8 16,9-4 2-16,-8-1 2 0,-1-6-11 0,9 1-10 0,-9 2-10 15,-8-3-14-15,8 0-18 0,-6-2-16 0,4 2-14 0,-5 2-11 16,-2 5-12-16,1-1-27 0,-9 11-40 0,0-3-47 16,8 11-64-16,-8 7-149 0,0-3-177 0,10 11-248 0,-10 1-137 15,0 10-54-15,0 4-6 0,0 0 23 0</inkml:trace>
  <inkml:trace contextRef="#ctx0" brushRef="#br0" timeOffset="47820.32">23323 8895 27 0,'10'0'157'0,"-10"5"-33"15,10-5-19-15,-10 0-24 0,0 0-14 0,7 5-10 0,1-5-8 16,-8 0-8-16,10 5-7 0,-10-5-7 0,8 5-6 0,-8-5-1 16,9 0-2-16,-9 5 2 0,9-5 1 0,-9 0 5 15,0 5 6-15,0-5 6 0,-9 0 5 0,9 0 3 16,0 0 3-16,0 4 1 0,-9-4-4 0,9 0-6 0,-8 0-7 15,8 6-9-15,-10-2-4 0,2 1-5 0,1 0-2 0,7 0-6 16,-10 0-6-16,0 5 2 0,10-6-2 0,-8 7 1 16,8-8-1-16,0 3 1 0,0-2 0 0,0 1 2 0,0 1 4 15,0-6-1-15,0 0 1 0,0 0 3 0,8 0 3 16,2 0 5-16,-10-6 1 0,10 6-1 0,5-5 2 0,-5 1 4 16,-2-2 2-16,10-4-3 0,-11 6-1 0,3 0-6 0,8-2-1 15,-10 2-1-15,0-1-3 0,-8 0-4 0,10 0-4 16,-2 0-2-16,1 5-2 0,-9-4 1 0,8-2-1 0,-8 6 0 15,0 0 0-15,9 0 0 0,-9 0 0 0,0 0 0 0,9 0 0 16,-1 0-1-16,-8 0 1 0,9 0 0 0,0 0 0 16,-1 0 0-16,1 0 0 0,9 6 0 0,-10-2 0 0,10-4 0 15,-1 5-1-15,-7-5 1 0,7 5 0 0,0 0 0 16,-1 0 0-16,2-1 0 0,-9 6 0 0,8-6-2 0,-8 3 1 16,-1 2 0-16,2-5-1 0,-2 1 1 0,0 1-2 0,-8-2 1 15,9-4 0-15,-9 6 2 0,0-2-1 0,0-4 0 16,0 0-3-16,0 4 3 0,0-4 1 0,0 0 0 15,0 0 0-15,0 0-7 0,0 0-6 0,0 0-7 0,0 0-12 16,-9 0-23-16,9 0-35 0,-8 0-61 0,0 0-124 0,-2-4-108 16,2 4-65-16</inkml:trace>
  <inkml:trace contextRef="#ctx0" brushRef="#br0" timeOffset="59292.14">13633 10004 155 0,'10'0'183'0,"-10"-5"-31"0,0 5-32 0,0 0-26 0,0 0-22 15,0 0-17-15,0-5-10 0,7 5-8 0,-7 0-7 16,0-4-3-16,0 4-2 0,0 0-2 0,0 0-3 0,10 0-2 15,-10 0-5-15,0-6-2 0,0 6-3 0,0 0-3 0,0 0 1 0,0-4 0 0,0 4 1 0,0 0 1 0,0 0 3 16,8 0 4 0,-8 0 2-16,0 0 4 0,0 0 3 0,0 0 1 15,0 0 0-15,0 0 1 0,0 0 1 0,0 0-1 16,0 0 0-16,8 0-2 0,-8 4-2 0,0-4-1 0,0 0 2 16,0-4-2-16,0 4-2 0,0 0 0 0,0 4-1 0,0-4-1 15,0 0 2-15,0 0 0 0,0 0 1 0,0 0 2 16,0-4 1-16,0 4 3 0,0 0 1 0,0 0 0 0,0 0 1 0,0 0 2 15,0 0-2-15,-8 0-2 0,8 4 0 0,0-4-4 16,0 0-2-16,0 0 0 0,0 6-4 0,0-6-5 0,-8 0-1 16,8 0-3-16,0 0-1 0,0 0-2 0,0 4-2 0,0-4 0 15,-10 5 4-15,10-5 4 0,-7 5 9 16,-3 0 9-16,10 0 13 0,-8-1 12 0,-1 2 15 0,-1-2 13 16,3 7 7-16,-3-8 4 0,2 3-1 0,0 0-5 0,-2 3-7 0,2-5-9 0,-1 6-14 15,1 0-8-15,-2-1-7 0,2 1-7 0,0 0-5 16,-2 6-5-16,2-3-4 0,-1 2 1 0,1 0-1 15,-1 0 0-15,0 4 2 0,1-4 2 0,8 3 2 0,-10-3 1 16,3 5 2-16,-2-4 4 0,9 3 5 0,-10-5 6 0,2 6 0 16,8-1 0-16,-10 1-1 0,3-1 4 0,-1 5-1 15,8-3 0-15,-10 3-9 0,2 0-9 0,-1 0-3 0,0 1-3 0,9-1-2 16,-9 6-1-16,1-2-2 0,-2 3-14 0,2-3 7 16,8 3 5-16,-8 2-1 0,0-4-1 0,-2 1 0 0,10 4-4 15,-8-5-1-15,8 1 11 0,-9 5-6 0,9-7-4 16,-8 2-1-16,8-1 0 0,-9 0-1 0,9 0 0 0,-8-3 0 15,8-3 0-15,-9 2 2 0,9-5 1 0,-9-1 1 0,9-5 3 16,-9 6 4-16,9-5 3 0,0-5 3 16,-8 5-2-16,8-6 1 0,0-5-2 0,0 7-12 0,0-8 3 0,0 4-3 15,0-2-1-15,0-2-1 0,0 4-2 0,0-7-1 0,0 0-2 16,0 3 10-16,0-3-5 0,0 0-2 0,0 0-1 16,0 0-1-16,0 0-1 15,0 0-1-15,0 0 0 0,0-3-7 0,0 3-23 0,0 0-54 0,0-7-85 0,0 4-85 0,-9-2-87 16,9-5-115-16,-9-11-179 0,9 7-86 0,-9 0-29 0,1-1 21 15</inkml:trace>
  <inkml:trace contextRef="#ctx0" brushRef="#br0" timeOffset="59652.18">13007 11039 455 0,'-8'0'436'0,"8"0"-131"16,0 0-119-16,0 0-69 0,0 0-37 0,0 6-21 0,0-6-11 16,0 0-6-16,0 0-6 0,0 0-4 0,0 4-4 0,8-4-8 15,-8 5-7-15,0 0-6 0,0 0-1 0,10 4 0 16,-10-3 3-16,0 2 4 0,0 2 4 0,0 5 4 0,8-5 4 16,-8 4 5-16,0-2 2 0,0 1 1 0,0 3 4 15,9-2-1-15,-9 1 1 0,0-1 0 0,0 1 0 0,8-1 3 16,-8 1 6-16,0 0 3 0,9 0 0 0,-9-5 0 15,0 5 5-15,9-6 4 0,-9-5 7 0,8 6 8 0,-8-4 0 16,10-2 9-16,-10 1 10 0,8-5 12 0,-8 0 8 0,8 0 6 16,1 0 1-16,9-5-4 0,-1 1 0 0,10-2-9 0,-2-4-12 15,10-3-14-15,8 3-17 0,0-10-14 0,10 4-11 16,-2-2-12-16,2 3-9 0,7-5-10 0,-7 0-7 16,-1 1-12-16,0 4-26 0,0 0-56 0,-9 6-93 0,-8-5-90 15,0 4-126-15,-8 1-203 0,-2-3-95 0,-7 2-49 0,-18 6-7 16</inkml:trace>
  <inkml:trace contextRef="#ctx0" brushRef="#br0" timeOffset="100956.57">9881 12152 268 0,'9'-8'277'0,"-9"2"-83"16,0-4-62-16,0 6-38 0,0-1-23 0,0-5-14 0,0 5-7 15,0 1-5-15,0-1-6 0,0-5-5 0,0 5-2 16,0 0-3-16,0 0-3 0,0 0 0 0,10 0 2 16,-10 0 2-16,0-5 3 0,8 10 7 0,-8-3 6 0,0-7 10 15,8 10 10-15,-8-6 15 0,0 1 13 0,0 5 16 0,0-5 16 16,9 5 18-16,-9-5 15 0,0 5 14 0,0-5 4 0,0 5 1 16,0 0-6-16,0-3-13 0,0 3-18 0,0 0-23 15,0 0-28-15,0 3-25 0,0-3-22 0,0 0-19 16,0 5-12-16,0 0-6 0,0 5 1 0,0 6 6 0,9-3 4 15,-9 2 6-15,9 10 3 0,-9-1 4 0,8 1 1 0,-8-2 1 16,9 7-5-16,0-1-8 0,0 0-4 0,-1 1-4 16,1-1-3-16,-1 1-1 0,1 0-3 0,-1-7-2 0,-8 6 0 15,10 1 3-15,-2-6-4 0,-8 1 2 0,8-2 1 0,-8-2-1 16,0 4 6-16,0-12 4 0,0 7 4 0,0-5 3 16,10-5 2-16,-10 0 5 0,0-4 2 0,0-3 5 0,8 2 3 15,-8-5 3-15,0 0 0 0,0-5-1 0,0 2 1 16,8-9-4-16,-8-2-3 0,9-5-7 0,0-7-7 0,0-2-6 15,-1-1-6-15,10-4-2 0,-11-3-3 0,3-3 1 0,-2 4 1 16,11-4 0-16,-12 5-1 0,3 5-1 0,7 0 0 16,-8-1 1-16,-1 11-1 0,1-1 0 0,-9 7-3 0,8-2-1 15,-8 10 1-15,10-5-1 0,-10 10 2 0,0 0-1 16,8 0-3-16,-8 10 0 0,8-2 0 0,2 4 0 0,-10 7 0 16,8 1-1-16,1 3 1 0,-9 2 1 0,8-1 1 0,-8 5 1 15,9-5 0-15,-9 0 1 0,9-2 1 0,-9-3-1 16,8-5-1-16,-8 1 1 0,0-5 0 0,10-6 0 0,-10 6 0 15,7-10 2-15,-7 5 0 0,9-10-1 0,-1 1-9 16,2-2 5-16,7-8 3 0,-9-5 0 0,10-1 0 0,0 1 0 16,-1-7-1-16,1 7 0 0,-2-10 13 0,2 9-6 15,-1-4-4-15,1 4 0 0,-10 0-1 0,1 1 0 0,0 9 2 16,-1 0 0-16,1 1-3 0,-9 3 0 0,0 3-1 0,9 3 0 16,-9 3 0-16,0 3 0 0,9 3-2 0,-9 7 0 0,8-2 2 15,-8 5 1-15,7 1-2 0,4-1 0 0,-4 6 1 0,-7-1-1 16,10 6 1-16,0 0-2 0,-2-1 1 0,0 0 1 15,1 0-1-15,0 0-1 0,-1 1-5 0,1-2-4 16,0 3-7-16,-1-7-7 0,1 5-22 0,-1-9-43 0,10 4-71 16,-10-3-76-16,10-3-63 0,-1-3-60 0,1-5-80 0,0-2-109 15,8-8-107-15,-9 0-30 0,0-3 21 0</inkml:trace>
  <inkml:trace contextRef="#ctx0" brushRef="#br0" timeOffset="101442.02">11202 12206 379 0,'-10'-9'519'0,"2"5"-144"0,0-2-139 16,-10 2-79-16,9 4-45 0,-8 4-28 0,0 2-13 0,-1-2-7 15,10 11-3-15,-10-1-5 0,9 2-10 0,-6-3-12 0,4 7-9 16,2 5-5-16,1-6-4 0,8 0-3 0,-8 7-1 0,8-7-2 16,0 1-1-16,0-1-1 0,8-5 0 0,-8 1 0 15,0-1 0-15,8-4 7 0,1 2 17 0,-9-9 24 16,18 2 32-16,-10-5 30 0,1-5 22 0,9 2 13 0,-10-13 6 15,10 1-2-15,-1 1-11 0,-8-12-23 0,8 3-27 0,-8-3-22 16,8 3-13-16,-9-2-5 0,2-4-5 0,-2 4 1 16,-8 2 1-16,8-3 3 0,-8 3 1 0,0 3-2 0,0 5-8 15,0 1-6-15,0-2-4 0,0 12-7 0,0-6-4 0,0 5-9 16,0 5-8-16,0-5-4 0,0 10-3 0,0-5-3 16,10 10-1-16,-10 5 2 0,0 0-3 0,8 3-1 0,1 8 0 15,-1-3 0-15,2 7 0 0,-2-1 0 0,10 6 1 16,-1 4 0-16,0-1 1 0,0 1 2 0,9 6 0 0,-8 4 2 15,9 0 0-15,-2 0 3 0,1 4-1 0,-8 6 3 0,-2-6-2 16,2 12-1-16,-1-7-1 0,-8 0-2 0,0 0 1 16,-1 1-2-16,-8 0 0 0,0-6-4 0,0 2 2 0,-8-6 2 15,8-6 0-15,-18 0 1 0,11-4 0 0,-12-3 4 16,10-7-1-16,-7-5 1 0,-2-5 4 0,1-4 3 0,-1 0 2 16,2-5 1-16,-11-5 3 0,9-5-3 0,2 0 0 15,-1-5 1-15,-1 0-3 0,-1-5-2 0,12 0-2 0,-11-5-2 16,10-4-5-16,-10-1-3 0,9-4-4 0,1-1-5 0,8 2-6 15,-10-7-12-15,10 1-26 0,10-1-59 0,-2-3-86 16,1 3-78-16,9-5-72 0,-2 2-78 0,11-1-134 0,-10-1-114 16,0 2-56-16,9 2 13 0</inkml:trace>
  <inkml:trace contextRef="#ctx0" brushRef="#br0" timeOffset="101974.35">11975 12149 459 0,'7'-15'557'0,"13"0"-142"0,-4 0-159 0,-7 6-98 0,8-1-60 16,-9 5-34-16,10 0-17 0,-9 0-8 0,8 5-6 0,-8 0-3 15,-9 0-1-15,8 5-4 0,1 0-3 0,0 5 5 0,-9 0 6 16,0-1 6-16,-9 6 8 0,9 5 5 0,-9-6 6 15,1 5 5-15,-10 1 6 0,1 4 4 0,-1 1 1 0,1-1 3 16,-9 1 3-16,-1 5 3 0,9-3-3 0,-6 4-3 16,-2-2-7-16,0 1-9 0,-1-1-8 0,11-5-7 0,-11 6-10 15,10-6-8-15,0 1-3 0,6-2-6 0,-4-2-2 16,5-7-3-16,2 5-2 0,8-4-2 0,-9 0-2 0,9 1-1 16,0-3-1-16,0-3 0 0,9 0-1 0,-9 5 1 0,8-6-1 15,2 1 2-15,5-5-1 0,-4 5 1 0,6-2 0 0,0 2-1 16,10 2-1-16,-11-3-1 0,11-5-1 0,-10 6 0 15,9 0-2-15,0-4-1 0,-8 4 0 0,9-7 0 16,-2 7 1-16,-8-5 0 0,1 0 0 0,-1 1-1 0,0-6 2 16,-8 4 1-16,8-4 6 0,-8 0 7 0,8-4 6 0,-8-2 7 15,-1 1 12-15,10-10 11 0,-8 2 9 0,-3-3 5 16,11-7 0-16,-10 1-4 0,1-1-4 0,0-6-6 0,-2 4-9 16,3-4-11-16,-10-4-6 0,9 3-6 0,-9-5-4 15,9 1-12-15,-9-5 3 0,0 4 0 0,-9-4 0 0,9 6 0 16,-9-6-1-16,-1 3 2 0,3 8-1 0,-11-7 10 0,10 6-6 15,-2 5-5-15,2-1 1 0,-9 5-4 0,17 2-3 16,-18 3-8-16,18 0-9 0,-8 5-23 0,-1 1-54 0,9 4-82 16,-9 0-87-16,9 0-74 0,0 5-79 0,0 0-123 15,0 0-128-15,0 0-61 0,0 0 2 0</inkml:trace>
  <inkml:trace contextRef="#ctx0" brushRef="#br0" timeOffset="102476.45">12339 11758 161 0,'0'-10'561'0,"0"4"-44"0,-9 2-169 0,9 4-135 16,0 0-81-16,0 0-53 0,0 0-31 0,9 4-16 0,-9 2-9 15,9 4-4-15,-1-1-5 0,2 5 1 0,-2 2 0 16,9 3 1-16,-8 7 10 0,8-3 17 0,-9 6 13 0,9 1 10 15,-7-2 7-15,7 3 1 0,0 7 3 0,-7-4 3 16,6 6-3-16,-6-1-10 0,-2 4-8 0,1-4-1 0,-1 6-1 16,2 4 2-16,-2-7 0 0,0 9 0 0,-8-3-3 0,0-4-4 15,0-1 0-15,0 2-2 0,0-2 1 0,0-3-2 16,0-6 0-16,0 1 1 0,0-6 2 0,0-6 0 0,0-1 10 16,-8-3 8-16,8-11 7 0,0 4 1 0,-8-9 3 15,8 4-3-15,0-7-3 0,0-7-2 0,-10 4-14 0,10-9-15 16,0 4-13-16,0-7-10 0,-8-1-7 0,8-2-5 0,8-2-4 15,-8-1-4-15,0-2 0 0,10-2 0 0,-10 1-1 16,8-6 0-16,0 6 0 0,2-1 0 0,-2 2 0 0,9-3 0 16,-8 8-1-16,0-2-1 0,9 7 0 0,-2-3-2 15,-6 1 0-15,-2 10-1 0,2 0-1 0,-3 1 1 0,1 4 2 16,10 4-1-16,-9 6 2 0,9-1 0 0,-10 6 0 0,10 0 2 16,-10 4 2-16,10 5-2 0,-10 7-3 0,9-3 1 15,0 1 2-15,1 1 4 0,-9 1-1 0,8-3 1 0,-8 6-1 16,8-4-2-16,1 0 4 0,-11-7-3 0,13 6 1 0,-13-3-2 15,2-3-1-15,0 2-3 0,0-5-1 0,7-1-2 16,-6 1-3-16,-2-5-4 0,1-2-13 0,-1-3-25 0,10 0-43 16,0 6-68-16,-10-8-72 0,9-3-68 0,8 0-70 15,2-5-114-15,8-5-155 0,-9 0-75 0,9 0-7 16</inkml:trace>
  <inkml:trace contextRef="#ctx0" brushRef="#br0" timeOffset="104728.95">13834 12510 315 0,'0'-5'406'16,"7"5"-121"-16,-7-5-108 0,0 5-58 0,9-5-30 16,-9 5-15-16,0 0-5 0,0 0 0 0,0 0-2 0,0 0-3 0,0 0-5 15,0 0-8-15,0 0-11 0,0 0-9 0,0 0-8 16,0 0-5-16,0 0-2 0,9 0 0 0,-9 0 3 0,0 0 2 15,8 0 3-15,-8 5 6 0,10-5 7 16,-2 5 9-16,-1-5 8 0,13 5 6 0,-12-5 9 16,9 0 8-16,9 0 11 0,-9 0 7 0,9 0 7 15,1 0 3-15,7-5-1 0,2 0 2 0,6-5-6 0,2 0-8 0,-1 1-7 0,0-6-6 0,9 5-9 16,-9-4-7-16,10-2-7 0,-9 3-8 0,7 3-5 16,-15-6-4-16,8 3-6 0,-10 1-7 0,0 4-7 0,-8-2-7 15,1 4 1-15,-1-3-1 16,-19 4 6-16,11 5 2 0,-9-4 6 0,1-2 7 0,-10 6 3 15,7 0 6-15,-7-4-1 0,0 4 0 0,10 0-5 0,-10 0-5 0,0 0-6 0,0 0-8 16,0 0-5-16,0 0-10 16,0 0-17-16,0 0-34 0,-10 0-54 0,10 4-75 15,-7-4-72-15,-3 6-72 0,1-2-90 0,-9 1-137 0,1 1-102 16,1-6-47-16,-11 3 8 0</inkml:trace>
  <inkml:trace contextRef="#ctx0" brushRef="#br0" timeOffset="104984.13">14240 12138 476 0,'0'0'564'16,"0"-4"-153"-16,-8 4-152 0,8 0-100 0,8 0-65 0,-8 4-42 16,10 2-22-16,-10-1-8 0,8 4-2 0,1 6-1 0,8 5 0 15,-9-7 1-15,1 13 5 0,9-3 8 0,-10 2 11 0,2 5 11 16,7-2 7-16,-9 8 4 0,0-3 4 0,2 2 2 15,-1-2-4-15,-1-3-7 0,1 3-12 0,-1-2-11 16,1 3-9-16,0-11-5 0,0 7-6 0,-1-5-3 0,-8-1-3 16,8-4-3-16,2 0-4 0,-10-6-25 0,8 1-38 0,0-6-43 15,-8 2-44-15,10-2-47 0,-2-3-69 0,1-2-119 16,-1 1-121-16,-8-5-55 16,18-5-13-16</inkml:trace>
  <inkml:trace contextRef="#ctx0" brushRef="#br0" timeOffset="105748.88">14980 12300 70 0,'-10'-5'514'0,"10"0"-104"0,0 0-122 16,-9 0-90-16,9 0-48 0,0 5-29 0,0-5-17 0,0 0-11 16,0 1-8-16,0 4-11 0,9-6-10 0,1 2-11 15,-10-1-8 1,8 1-4-16,0-2 1 0,9 2 5 0,-7-2 9 0,-2 1 10 0,-1 5 11 0,4-5 11 0,6 5 5 16,-7 0 6-16,-3 0 4 0,2 0-4 0,-1 0-4 0,2 0-7 15,-2 5-6-15,9 0-10 0,-8 5-7 0,-1-4-10 0,1 3-9 16,9 5-4-16,-10 1-4 0,1 5-4 0,0-6-2 15,-1 10-4-15,9-3-4 0,-7 3-3 0,-3 0-3 0,-7 1-6 16,9 4-2-16,2-3-3 0,-11 1 0 0,7-3-4 0,-7 7-2 16,0-3 1-16,9-3 1 0,-9 1 1 0,0-8-2 15,0 6 1-15,0-4 1 0,0 0-2 0,0-5 2 0,0-6 1 16,0 1 7-16,0 0 13 0,0-5 12 0,9-5 11 16,-9 0 8-16,0 0 7 0,0 0 3 0,0 0-1 0,0-5-11 15,-9-5-10-15,9 0-9 0,0 1-6 0,0-6-7 0,0 0-3 16,9-3-3-16,-9-4-1 0,0-2 3 0,8-1-2 15,-8 2-2-15,0-3-4 0,9 3-4 0,-1-3-1 0,2-2-2 16,-10 8-3-16,8-4 1 0,1 4-1 0,0 6-1 16,-1 4 0-16,-8-5 0 0,9 11 0 0,-9-2-1 0,0 2-1 15,8 4 0-15,-8 0-3 0,9 4 3 0,-9 6 0 0,9 0 0 16,-9 5 1-16,0 5 1 0,0-1 0 0,0 7 0 16,0-8 1-16,0 5 0 0,8-2 0 0,-8 4 0 0,0-2 0 15,0-2 0-15,0-3 1 0,0-3 0 0,0 0 0 16,0-6-1-16,0 3 0 0,0-9 1 0,0 4 1 0,9-4 1 15,-9-3 1-15,0 0-1 0,0 0 3 0,9-3 0 0,-1-7 3 16,0-6-1-16,2 1-1 16,7-5-2-16,1-4 1 0,-1-1-1 0,-8 2-3 0,17-6 1 0,-8 4-2 0,-1-5 0 15,0 1 1-15,9-6 1 0,-10 6 2 0,2 1 3 0,0 3 3 16,-1 1-3-16,-7 4 3 0,5 0-1 0,-5 5-2 0,-2 2 1 16,2 3-4-16,-10 4-4 0,9 1-1 0,-9 0 0 15,7 5-2-15,-7 5 0 0,10 0-1 0,-10 5 0 16,8 5-1-16,-8-1 2 0,9 6 1 0,0-1 1 0,-9 11 0 15,8-5 1-15,-8 3-1 0,9 1 1 0,-9 1 3 0,8 4-2 16,-8 0-2-16,0 1 0 0,0-1 0 0,0 1-1 16,10-2-8-16,-10 3-9 0,8-3-9 0,-8 1-11 0,8-1-22 15,-8-2-56-15,10 2-86 0,-10-3-82 0,8-1-73 16,1 1-93-16,8-6-157 0,-8-5-91 0,9 2-50 0,-2-3 9 16</inkml:trace>
  <inkml:trace contextRef="#ctx0" brushRef="#br0" timeOffset="106218.65">16499 12876 583 0,'-9'-10'611'0,"0"2"-108"0,9-2-164 0,0-2-110 0,-8 8-70 16,-1 0-40-16,0 4-18 0,0 0-6 0,-6 4 2 16,-3 6 4-16,-2 6 0 0,-5-3-3 0,0 7-5 0,-2 4-7 15,1 1-7-15,0-1-6 0,9 6-5 0,-8-6-9 16,5 0-8-16,3 0-12 0,9 1-7 0,-9 4-9 0,8-9-10 16,9 5-4-16,-9-7-2 0,9 3-2 0,0-6-2 0,9-2-1 15,-9-3-2-15,9 0 2 0,8-4 5 0,-9-2 1 16,9-8 1-16,3-2 4 0,-4 2 5 0,10-12 7 15,-8 3 12-15,-1-7 7 0,0-5 9 0,10-4 1 0,-11 4 3 16,2-4-3-16,-9-1 1 0,8 1-3 0,0 1-8 0,-6 3-7 16,-4-5-6-16,1 6 0 0,1-1-2 0,0 6-1 0,-9-1 1 15,0 7 1-15,9 1-5 0,-9 4-1 0,0 2-3 16,0 2-3-16,0-1-4 0,0 1-3 0,0 4-2 16,0 4-7-16,0 1-1 0,0-1-1 0,0 6 0 0,0 6-2 15,0-3 1-15,0 2 1 0,8 6-2 0,-8-3 1 0,0 2 1 16,9 4 0-16,-9-4-1 0,9-2 1 0,-1 7-1 0,-8-5 0 15,9-1-3-15,0 1-3 0,0 0-4 0,7-1-5 16,-6-4-4-16,-2 5-6 0,1-6-8 0,8-4-9 0,0 4-20 16,1-3-42-16,-10-1-62 0,10-5-66 0,-9-2-59 15,9 3-47-15,-10-6-47 0,10 0-58 0,-10-6-62 0,0 6-79 16,1-8-23-16,0-2 20 0</inkml:trace>
  <inkml:trace contextRef="#ctx0" brushRef="#br0" timeOffset="106612.06">16785 12915 469 0,'-8'-15'455'0,"8"6"-101"16,0-1-89-16,0 5-46 0,0 0-20 0,0 0-8 0,0 0-9 16,0 5-11-16,0 0-14 0,0 0-19 0,0 0-28 15,0 0-31-15,0 10-27 0,0-5-21 0,0 6-11 0,0-1-1 16,0 3 2-16,8 2-2 0,-8 0 4 0,0 0 2 0,8 4 2 16,-8-4-1-16,10 5-2 0,-10-7-3 0,8 3-5 15,-8-2 0-15,9 0-9 0,-1-4 3 0,2 1 7 0,-2-1 12 16,-8-6 16-16,8 1 18 0,2-1 17 0,-10-4 13 0,7 0 14 15,12-4 0-15,-11-5-4 0,2-1-11 0,-3-6-16 16,11 6-15-16,-1-9-15 0,-8 5-12 0,0-1-7 0,-1 6-6 16,0-6-4-16,2 0-2 0,-2 5 0 0,1 1-4 15,-9 3-4-15,9-3-2 0,-9 4 0 0,0 0-4 0,8 0 0 16,-8 5 0-16,0 0-1 0,0 5-1 0,0 0 2 0,9 0 0 16,-9 10-1-16,8-6 1 0,-8 6-1 0,10 3 0 0,-3-2 0 15,2 3 1-15,-9 1-2 0,9-6 1 0,10 7 0 16,-12-2-1-16,11-5 1 0,0 1 0 0,-1 5-1 15,1-10 1-15,7 4 0 0,-8-4-1 0,9 0-3 0,-8-5-2 16,7 0-4-16,2-5-3 0,-11 0-7 0,12-5-18 0,-1 0-32 16,-11-1-44-16,2 2-59 0,-2-6-56 0,-7 0-46 15,8-4-34-15,-8-1-28 0,0 0-19 0,-9-4-17 0,0 0-23 16,0-7-51-16,-18 7-46 0,10-5-16 0</inkml:trace>
  <inkml:trace contextRef="#ctx0" brushRef="#br0" timeOffset="106783.7">16446 12471 208 0,'-8'0'542'16,"1"0"-69"-16,7 0-173 0,0 0-122 0,-11 4-71 0,11-4-35 16,11 0-13-16,-11 5-3 0,7-5 0 0,1 7 2 15,1-4-1-15,0 2-2 0,0 0-8 0,-1 0-25 0,1 0-37 16,0-1-41-16,-1 2-43 0,10-1-63 0,-9-2-108 0,-1 4-151 15,0-7-87-15,2 0-34 0</inkml:trace>
  <inkml:trace contextRef="#ctx0" brushRef="#br0" timeOffset="107916.06">17783 11865 185 0,'10'-5'423'0,"-10"5"-102"0,0-5-108 15,0 0-72-15,0 5-38 0,8-5-21 0,-8 2-8 0,0-3-2 0,9 2-1 16,-9 4 0-16,0-6 1 0,0 6 1 0,0-5 0 0,9 5 6 16,-9-5 7-16,0 5 12 15,0 0 16-15,0-5 15 0,0 5 15 0,0-5 10 0,0 5 5 0,0 0 0 0,7 0-9 16,-14 0-15-16,7 0-16 0,0 0-23 0,0 0-21 0,0 0-17 15,0 0-18-15,0 0-14 16,0 0-9-16,-9 5-6 0,9-5-2 0,0 5 0 0,0 5 2 16,0 0 4-16,0 4 5 0,0 1 6 0,-9 5 3 0,9-1 4 0,-8 5-1 0,-2 6-1 15,2-1-4-15,-9 0-2 0,-1 6-5 0,1-1-4 16,0 0-3-16,-1 5-4 0,1-4 0 0,0-2-1 0,-10 2 2 16,10 4 0-16,-9-11-1 0,-1 8 1 0,2-7 0 0,8 0 2 15,-9-5 1-15,8 1-3 0,1-1 1 0,-1-9-2 16,2 3-1-16,6-2 0 0,-7-1-1 0,10-5-1 0,-4-2 0 15,4 2-1-15,7 0-1 0,-9-4-1 0,9 3 0 16,0-3-2-16,9-2 2 0,-2 0 0 0,4 2-3 0,5-2 1 16,2 2 1-16,-2 3 0 0,10-9 0 0,1 5-2 0,7-5 0 15,-7 5 0-15,7 0 0 0,9-5 0 0,-7 0 0 0,7 0-3 16,-9 0 0-16,9 0-1 0,0 0 0 0,1-5-3 16,-9 0-2-16,9 5-3 0,-1-5 0 0,2 2 0 15,-11-3 0-15,9 0 1 0,-9 2 1 0,1-6 3 0,0 0 1 16,-8 1 1-16,-2 3 3 0,1-8 2 0,-8 5 6 0,-9-1 2 15,-1-5 3-15,0 1 4 0,-8-7 5 0,0 2 10 0,0-5 1 16,0-5 1-16,-16 3-3 0,7-7 2 0,-9-1 0 16,1-1-4-16,-9-4-2 0,-1-4-9 0,2-2 0 0,-10 2-1 15,9-1-1-15,-9-1-2 0,9-4 0 0,-9 10 1 16,8-4 1-16,-6 9-1 0,6-1-2 0,10 1-2 0,-9 10 0 16,9 0-4-16,0 3-12 0,7 7-12 0,2 0-19 0,0 4-36 15,-1 5-88-15,9 0-94 0,0 0-80 0,0 5-76 16,9 5-107-16,-1 0-155 0,0 0-83 0,10 0-11 0</inkml:trace>
  <inkml:trace contextRef="#ctx0" brushRef="#br0" timeOffset="108229.88">18383 11699 553 0,'0'-5'617'0,"0"0"-103"0,0 5-165 15,9 0-110-15,-9 0-74 0,0 0-47 0,8 0-24 0,-8 5-8 16,9 0 0-16,-1 5 3 0,1 5 2 0,0 3 0 16,0 3 1-16,-1-3 0 0,10 12 4 0,-9 1 1 0,7-3-3 15,-6 6-3-15,-1 0-8 0,-1 1-6 0,9 3-9 0,-8 2-6 16,0 4-9-16,8-5-7 0,-9 4-7 0,2-4-5 16,-2 6-6-16,1-6-6 0,0-1-3 0,-1 7-6 0,9-6-4 15,-7-5-2-15,-2 5-3 0,0-6-1 0,9 3 1 16,-7-7-1-16,7 0 2 0,0 0-3 0,9-5 2 0,-8 1-1 15,8-5 0-15,0-5 1 0,0-1-2 0,0-4 0 0,8 0-1 16,-7-5 1-16,6 0-6 0,-5-5-6 0,-2 0-17 16,0-5-32-16,-1 0-58 0,1-5-63 0,1-4-60 0,-10-1-55 15,-1 0-46-15,11-10-47 0,-9 1-59 0,-9 0-84 16,8-6-55-16,-8-5-3 0</inkml:trace>
  <inkml:trace contextRef="#ctx0" brushRef="#br0" timeOffset="108511.38">18582 11865 363 0,'-8'-10'526'0,"0"5"-126"0,-1 0-135 0,0 2-80 16,9 3-42-16,0-6-23 0,0 6-9 0,0 0 0 16,9 0 1-16,-9 0 2 0,9 0 2 0,7 0 3 0,2 0 2 15,0 0 6-15,-1-4 13 0,9 4 7 0,-8 0 7 0,-1-6 3 16,10 1-7-16,-2 0-13 0,1 0-14 0,9 0-19 15,-9 0-21-15,-1-3-14 0,10-4-14 0,0 8-13 16,-8-6-11-16,8 1-8 0,-1-1-3 0,-8 4-6 0,-1-4 0 16,1 6-6-16,1-5-1 0,-1 9-1 0,-8-10 1 0,-2 10-5 15,2-5-4-15,-9 0-5 0,-1 5-13 0,1 0-17 0,0 0-42 16,-9 0-64-16,0 0-70 0,0 0-62 0,0 5-53 16,-9 0-42-16,0 0-43 0,1 0-53 0,-9 4-65 15,-2 1-54-15,-6 0 5 0</inkml:trace>
  <inkml:trace contextRef="#ctx0" brushRef="#br0" timeOffset="108683.62">18661 12167 155 0,'0'10'498'15,"-8"-4"-127"-15,-2-2-130 0,10 6-77 0,0-4-34 16,0-3-13-16,0 3 5 0,0-6 14 0,10 4 19 0,-2 1 17 16,10 0 10-16,-11-5 10 0,20 6-1 0,-10-6-3 0,9 0-9 15,1 0-17-15,7-6-23 0,1 6-24 0,8-10-25 16,-8 6-27-16,0-2-43 0,9-3-79 0,-10 5-92 0,10-6-87 15,-10 0-114-15,1-5-210 0,-1 6-101 0,1-6-66 0,0 5-13 16</inkml:trace>
  <inkml:trace contextRef="#ctx0" brushRef="#br0" timeOffset="109074.7">20397 11983 301 0,'-8'0'541'0,"8"0"-127"16,0 0-140-16,0 4-86 0,0-4-39 0,8 0-13 0,2 6 13 16,7-6 21-16,1 0 22 0,-2 0 17 0,19 4 9 15,-10-4 0-15,12 0-10 0,6 0-18 0,0 0-25 0,9 0-26 16,0 0-22-16,0-4-19 0,9 4-16 0,0-6-13 16,-9 2-17-16,10 4-12 0,-4-6-10 0,4 6-7 0,-10-4-6 15,0-2-3-15,1 2 7 0,-19 4-10 0,9-5-4 0,-7 5-4 16,-2 0-3-16,-7 0-6 0,-1 0-11 0,-9 0-22 15,0 0-61-15,0 0-76 0,-8 0-81 0,-9 0-75 0,0 0-85 16,-9 0-122-16,-8 5-133 0,-9-5-63 0,-1 4 6 16</inkml:trace>
  <inkml:trace contextRef="#ctx0" brushRef="#br0" timeOffset="109278.38">20476 12367 196 0,'35'0'551'15,"-1"0"-62"-15,1 0-129 0,9-3-69 0,7 3-22 0,1-5 1 16,9-2 7-16,0 7 8 0,0-3 0 0,8-2-12 0,0-1-29 16,10 2-44-16,-10-2-46 0,10-3-42 0,-10 4-31 15,10-5-18-15,-11 6-11 0,-6-1-11 0,-1 0-6 16,-10 0-5-16,-7 0-5 0,-1 5-9 0,-8-5-16 0,0 5-17 16,-10 0-24-16,-7 0-55 0,-10-5-92 0,2 5-94 0,-10 0-99 15,-10 0-136-15,2 5-143 0,-18-5-92 0,0 5-39 0,-8 0 22 16</inkml:trace>
  <inkml:trace contextRef="#ctx0" brushRef="#br0" timeOffset="112461.9">23689 11328 115 0,'0'0'252'0,"0"0"-42"0,0 0-35 0,-9 0-36 0,9 0-31 0,0-6-27 0,0 6-19 0,0 0-10 0,0 0-7 32,0 0-4-32,0-3-2 0,0 3 2 0,0 0 3 0,0 0 3 15,0 0 6-15,0 0 5 0,0 0 8 0,0 0 8 0,0 0 10 16,0 0 9-16,0-7 8 0,0 7 9 0,0 0 9 15,0 0 9-15,0-3 7 0,0 3 6 0,0 0 4 0,0 0-2 16,0 0-5-16,-8-5-6 0,8 5-13 0,0 0-13 16,-10-7-15-16,10 4-14 0,-8 3-14 0,8 0-8 0,-8 0-9 15,-2-5-5-15,10 5-4 0,-7 0-3 0,-3-6-3 0,10 6-4 16,-7 0-3-16,-3 0-5 0,0 0-4 0,3 6-2 16,-2-1 1-16,0-2-4 0,-8 9 0 0,8-9-1 0,-8 7 3 15,-1 6 3-15,1-2 4 0,0 1-1 0,-10 5 1 0,11-1 2 16,-2 0 0-16,1 6 0 0,-1-5-4 0,0 4-4 0,3 1-2 0,5-2-2 0,0 6-2 15,-7 1-3-15,0 1-3 0,9 2 0 0,-1-4-1 16,0 5 2-16,1-4-1 0,-1 5-1 0,1-2 0 16,8-4 0-16,-9 6 2 0,9-6 0 0,-9 0 0 0,9 0 0 15,0 0 0-15,0 1-1 0,9-6 0 0,-9 1-1 0,9-1 1 16,-1 1 1-16,1-1 0 0,-1 1-1 0,1-5 0 0,0 3-1 16,9-3 1-16,-2-1 2 0,2-4-3 0,-1 5 0 15,1-6 0-15,-1-3 0 0,9 2-1 0,0-2-1 16,-8-8 3-16,16 9-1 0,-8-12 2 0,0 3 0 0,0-6 0 15,9 3 1-15,-8-12 0 0,6 9 1 0,-6-8 0 0,7-2 5 16,-8-2 2-16,1 0 3 0,-2 0 3 0,10-4 3 0,-8 0 4 16,-10-7 4-16,9 3 3 0,-9-6 1 0,10-1-2 15,-11 0 3-15,-7-4 0 0,8-4-1 0,1-1-3 0,-9-6-2 16,-9 6 0-16,8-5-4 0,-8 5 1 0,0-10 7 0,-8 4-5 16,-1 2-4-16,-9 4-1 0,1-5-4 0,0 9-4 15,-9-4-1-15,0 6-5 0,0-1-11 0,0 4 0 0,-8 1 0 16,-3 4 0-16,12 1 0 0,-10-1 3 0,9 12 0 15,1-9 0-15,-1 8-4 0,-1 1-2 0,10 2-9 0,-9 1-10 16,17 6-14-16,-8-1-17 0,8 0-33 0,9 5-73 0,-9 0-94 16,9 5-71-16,0 0-69 0,9-1-99 0,0 2-171 15,0 3-79-15,-1-3-26 0,1 3 46 0</inkml:trace>
  <inkml:trace contextRef="#ctx0" brushRef="#br0" timeOffset="112791.28">23550 11748 609 0,'-9'0'621'0,"9"-6"-112"15,0 6-164-15,-9 0-109 0,9-4-65 0,0 4-43 0,0 0-24 16,0 4-13-16,9-4-7 0,-9 10-7 0,9-4-12 0,0 3-17 15,-1 5-17-15,1 2-11 0,0 3-7 0,8 1-1 16,-7 9 2-16,-3-4 2 0,10 4 4 0,1 0 5 0,-10 6 2 16,10-2 2-16,-1 2 3 0,1-1 0 0,0-5-3 15,7 6 0-15,-7-7 4 0,-1 7-2 0,10-5 1 0,-2-2-2 16,-7-3-1-16,8 5-2 0,-9-6-4 0,9 1-4 0,-8-6-6 16,-2 0-3-16,10 1-6 0,-8-6-9 0,8 1-33 15,-9-1-55-15,10-2-65 0,7-4-66 0,1-3-83 0,9 0-123 16,-9-10-142-16,15 0-82 0,-5-3-25 0</inkml:trace>
  <inkml:trace contextRef="#ctx0" brushRef="#br0" timeOffset="113136.4">25270 11581 30 0,'-37'-4'607'0,"13"4"4"16,-2-6-105-16,-1 6-181 0,9-4-108 0,2 4-55 0,6 0-28 16,2 0-12-16,0 0-8 0,-1 0-2 0,9 0-1 0,0 0-10 0,9 0-12 0,-9 4-12 0,8 2-3 15,10-2 8-15,-2-4 11 0,2 6 7 0,9-2 6 16,6 1 1-16,4 0-4 0,-3-5-13 0,9 5-19 0,9-5-20 15,0 5-18-15,1 0-10 0,8-5-9 0,-2 4-4 0,12-4-2 16,-11 0-3-16,10 6 1 0,-1-6 0 0,-7 0-1 16,6 0 2-16,-7-6 1 0,-9 6 2 0,-8 0-1 0,0 0-1 15,-10-4-1-15,-8 4 0 0,0 0 2 0,-9-5-3 16,1 5-1-16,-10 0-5 0,1 0-6 0,0-5-17 0,-9 5-67 16,0 0-117-16,0-5-122 0,0-5-185 0,0 0-136 0,0 0-94 15,0 2-53-15,-9-7-17 0</inkml:trace>
  <inkml:trace contextRef="#ctx0" brushRef="#br0" timeOffset="113574.88">27232 10981 454 0,'-9'0'615'16,"9"-4"-67"-16,0-2-149 0,0 6-99 0,0-5-56 15,0 5-34-15,0-5-19 0,0 5-11 0,0 0-6 0,0 0-12 16,0 0-23-16,9 0-35 0,-9 5-36 0,0 6-21 0,9-1-6 16,-9 3 1-16,8 7 4 0,-8 9 7 0,8 1 2 15,1 3 3-15,2 6 4 0,-4 6-6 0,1 4-10 0,10 0-10 16,-9-1-10-16,7 1-6 0,3 5-4 0,-2 0-4 16,0-1-4-16,1 6-1 0,-2-5-2 0,2 5-3 0,0-6-2 15,-1 2 1-15,1-7 1 0,-2 0-2 0,1-3 0 0,2-2 0 16,-11-4 0-16,9-4 0 0,-7-1 2 0,6-6-2 15,-7-3-9-15,0 1-10 0,0-8-20 0,-1-3-47 0,-8 0-71 16,10-5-79-16,-10-1-75 0,8-4-81 16,-8-5-121-16,0-5-144 0,0 0-73 0,-8-5 0 0</inkml:trace>
  <inkml:trace contextRef="#ctx0" brushRef="#br0" timeOffset="113872.97">26962 10820 448 0,'9'-30'583'15,"0"6"-66"-15,17 0-166 0,-9 0-95 0,8-1-39 0,12 5-11 16,-3 1 3-16,1-1 2 0,8 6-1 0,1-1-13 0,-1 0-19 16,8 10-34-16,11-3-34 0,-1 8-29 0,0-7-21 15,8 14-12-15,0-4-7 0,-9 2-3 0,10 5-6 0,-17 5-5 16,-1 0-9-16,-9-1-7 0,0 6-4 0,-7-2-3 15,-10 2-1-15,-1 5-1 0,-15-1-2 0,-2 1 1 0,0 4 1 16,-16-1 0-16,-10 3 1 0,1 3 2 0,-17-5-3 0,-2 5-9 16,-7 0-2-16,0 1-13 0,-9-1-29 0,9 1-57 0,-10-1-76 15,9-1-79-15,1-3-70 0,17-1-81 0,0 0-166 16,1-5-90-16,8-3-39 0,-1 4 13 0</inkml:trace>
  <inkml:trace contextRef="#ctx0" brushRef="#br0" timeOffset="114628.01">28274 12090 108 0,'0'-5'494'0,"8"-5"-93"0,-8 5-106 16,0-5-73-16,10 5-23 0,-10-5 10 0,0 7 26 0,8-3 26 16,-8 2 19-16,0-2 9 0,0 1-7 0,0 0-20 15,9 0-34-15,-9 0-45 0,-9 5-44 0,9-3-40 0,0 3-28 16,-8-6-24-16,-10 6-18 0,9 6-11 0,-8-3-7 0,-10 2-4 15,0 5-2-15,3 5-2 0,-2 0-1 0,0-1 0 16,-1 6-1-16,1-1 0 0,1 1 0 0,8 0 1 16,-3 0-1-16,4 3-1 0,-1-4 0 0,8 1-1 0,9 0 1 15,-8-1 0-15,8-4 1 0,8 5-2 0,1-6 0 0,-1 0-2 16,10-4 1-16,9 1-1 0,-2-8 0 0,2 4-3 0,-2-2 0 16,10-10 2-16,0-2 0 0,0-1 9 0,-1-2-2 15,-8-5 0-15,1 0 1 0,-2 1 3 0,1-1 4 16,-8-5 1-16,-1 7 6 0,0-13-5 0,1 7 5 0,-10-1 5 15,1 1 2-15,-9-1 1 0,0 6 5 0,8-6 0 0,-8 11-3 16,0-6-3-16,0 5 0 0,0 5-4 0,0 0-2 0,0 0-5 16,0 1-6-16,0 4-5 0,-8 0-3 0,8 0-2 15,0 4-3-15,0 1-1 0,-9 0 2 0,9 5-2 0,-8 0 2 16,-2 5 1-16,10-6 2 0,-8 6 0 0,8-1-3 0,0 6-1 16,0-5-2-16,0-1-1 0,0-4-6 0,0 5-3 15,0-1-3-15,8 2-4 0,-8-7-1 0,10 1 0 0,-2 4 1 16,1-9-1-16,-1 0 4 0,2 0 3 0,-2 0 3 15,10-5 3-15,-1-5 4 0,1 5 2 0,-2-10 6 0,2 0 1 16,-1-5 3-16,9 2 0 0,-8-8 1 0,-1 3 2 0,1-8 1 16,-2 1 1-16,1-3 6 0,1-1-1 0,1-1 1 15,-12-3-1-15,3-2-1 0,-2-4 0 0,0 5-1 0,2 0 1 16,-10-1-6-16,8 1 0 0,-8 10 4 0,0 0 2 16,0 3 5-16,0 1 0 0,0 7 1 0,0 3 0 0,0 0-2 15,0 5-2-15,0 0-5 0,-8 5-3 0,8 0-3 0,0 5-2 16,0 5-3-16,-10 0-2 0,10 8 1 0,-8 2-1 15,8 5 1-15,0 4 1 0,-8 1-1 0,8-1-2 0,0 0 3 0,0 5 0 16,0 1-1-16,0-5 0 0,0 3-1 0,8-4-5 16,-8 1-5-16,8-1-6 0,2 1-4 0,-2-7-5 0,1 3-7 15,-1-3-10-15,10-3-12 0,-10-1-22 0,10 1-34 16,-1-5-54-16,1-5-70 0,-10 0-59 0,9-6-57 0,2 1-70 16,-3-10-103-16,-7 1-118 0,9-6-44 0,-10 0 17 0</inkml:trace>
  <inkml:trace contextRef="#ctx0" brushRef="#br0" timeOffset="115019.67">28630 11952 266 0,'0'0'577'0,"0"0"-54"16,0 0-125-16,0 0-76 0,0 0-39 0,0 0-18 0,0 0-8 15,9-4-3-15,-1 4-4 0,10-6-14 0,-11 2-35 0,11 0-49 16,1-2-44-16,-2 2-35 0,-1-1-20 0,2 0-15 15,-1 0-5-15,-7 0-6 0,6 0-3 0,-6 5-3 0,-2-5-7 16,0 5-3-16,1-4-4 0,0 4-3 0,0 0-2 16,-1 4 0-16,-8-4-1 0,9 5-2 0,-1 0 0 0,1 5-2 15,-9-5 1-15,10 4 0 0,-2 1 1 0,0 4-1 0,-8-3 1 16,9 3 0-16,-1-4 1 0,2 6 1 0,-2-8 0 16,-1 2 0-16,4-5-1 0,-2 1 0 0,-1 4 0 0,2-10 3 15,-3 3-1-15,-7-3 2 0,9 0 4 0,-1 0 1 16,-8 0 5-16,10 0 2 0,-10-3 5 0,0-3 2 0,8 2 3 15,-8 4 0-15,0 0 1 0,0-6-1 0,0 1-4 0,0 5-3 16,0 0-5-16,0 0-5 0,0 0-4 0,0 0-6 16,0 0-2-16,9 0-3 0,-9 5 1 0,8 1 2 0,1-6-2 15,0 10 4-15,-1-7-1 0,1 3 3 0,8 3-1 16,1-4-1-16,-1 0 0 0,1 0-3 0,-1 0-3 0,0 0-5 16,1 5-4-16,-1-10-11 0,9 5-11 0,-9-5-26 0,1 0-66 15,0 0-94-15,-2 0-95 0,11-5-116 0,-10-5-198 16,10 5-92-16,-2-5-52 0,-7 0-15 0</inkml:trace>
  <inkml:trace contextRef="#ctx0" brushRef="#br0" timeOffset="115615">30306 11122 184 0,'0'-4'637'0,"0"-2"26"0,7 3-140 0,-7-3-115 16,0 6-72-16,11-6-50 0,-11 6-38 0,0-3-22 0,0 3-20 15,0 3-28-15,0-3-41 0,0 0-43 0,0 0-34 0,0 0-29 16,-11 6-17-16,11 0-9 0,0-3-5 0,-7 3-1 15,-2 8 1-15,0-4 0 0,-8 9 1 0,-1 1 1 0,-7-1 2 16,-1 1 0-16,0 5 0 0,0 0 2 0,-9-1-2 16,9 1 1-16,-9-2 0 0,1 2-3 0,7-1 3 0,1 1-5 15,0-1 3-15,0 1-1 0,-1-1-4 0,2-4 2 0,7 3 0 16,2-3 3-16,-2 5-2 0,9-6 2 0,0 1-1 16,1 4-1-16,-1-4 3 0,9 3-2 0,0-2 0 0,9 3-1 15,-1 0 0-15,1-3-1 0,8 3 1 0,0-5 0 0,10 1-1 16,-2-1 3-16,2 1-2 0,9-5-2 0,6-1 1 15,-8 1 0-15,10-6 0 0,7 5 0 0,-6-4-2 0,7 1-3 16,0-7 1-16,1 6 1 0,-2-10-2 0,2 6-1 16,-1-2-1-16,-10 2 1 0,3-6 9 0,-12 0-5 0,3-6 0 15,-1 2-1-15,-9 4 2 0,-10-6-1 0,11-4 2 0,-19 6 2 16,10-7-5-16,-10-3 9 0,2 0 3 0,-10-6 4 16,0 1 5-16,0-1 3 0,-10-3 0 0,-6-8 0 0,-2 1-2 15,1-3-3-15,-1-1-3 0,-8-5 0 0,0-1 0 16,-8 1-1-16,7 1 2 0,2-6 0 0,-11 3 0 0,9 0 3 15,3 0 1-15,6 7-1 0,-8-1-3 0,9 7-1 0,-1-2-3 16,1 1-3-16,0 4 0 0,8 6-4 0,-9-6-3 16,11 10-6-16,-13 0-11 0,13 7-12 0,-2-8-27 0,0 7-58 15,1 3-91-15,8 3-82 0,-9 3-72 0,9 0-72 16,0 0-120-16,0 3-121 0,0-3-63 0,9 12 10 0</inkml:trace>
  <inkml:trace contextRef="#ctx0" brushRef="#br0" timeOffset="116163.64">30713 11128 325 0,'0'-6'558'0,"0"6"-97"0,0-4-132 15,0-2-77-15,0 6-36 0,0 0-17 0,0-3-10 16,0 3-5-16,10-6-11 0,-10 6-17 0,0 0-29 16,0 0-34-16,0 0-28 0,0 6-25 0,8-6-11 0,-8 0-3 15,0 3 3-15,0-3 6 0,0 6 9 0,9-6 7 0,-9 4 1 16,0 2 7-16,0-6 1 0,0 4-4 0,0 0-1 0,8-4-8 16,-8 6-5-16,0 0-7 0,0-3-6 0,0 3-3 15,0-2-1-15,10 6 2 0,-10 0-1 0,0 0 0 16,0 5 0-16,8-6 1 0,-8 6 0 0,8 4-3 0,2-4 0 15,-3 0-4-15,3 3-1 0,-1 4-4 0,-1 1-2 0,2-4-3 16,7 7-2-16,-9-7-1 0,0 10-4 0,1-5 0 0,9 6-2 16,-10 0 2-16,10 3-1 0,-10-4 2 0,10 10 0 15,-10 1-1-15,9-1-2 0,-7 4 3 0,7-8-2 0,0 4-2 16,0 0 0-16,1 0 0 0,0 1-3 0,7-7 2 16,-7 6-2-16,8-9 2 0,0-1 1 0,0-4 4 0,-9-6 7 15,9 0 14-15,-9-9 19 0,8 1 21 0,-5-8 27 16,5-3 25-16,2-3 23 0,-2-8 18 0,1 1 14 0,9-9 6 15,-9 5-3-15,8-11-7 0,-7-3-9 0,7-3-10 0,-7-3-13 16,7-1-10-16,-8-3-15 0,0-1-15 0,2-5-10 0,-3 0-11 16,-8-1-13-16,-1-4-14 0,3 1-12 0,-10 0-11 15,0-7-6-15,-2 3-5 0,3 4-6 0,-10-3-3 16,8 8-3-16,-8-1-2 0,9 9-2 0,-9 1-5 0,0 5-5 16,0 4-16-16,8 5-24 0,-8 5-32 0,0 1-50 0,0 4-65 15,9 10-64-15,-9-3-119 0,0 3-143 0,9 0-160 0,-9 0-175 16,8 3-99-16,-8 3-16 0,8 4 28 0</inkml:trace>
  <inkml:trace contextRef="#ctx0" brushRef="#br0" timeOffset="116335.85">32320 11567 854 0,'9'-4'885'0,"-1"-1"4"0,-8-1 2 0,9 2-336 15,-9-2-245-15,9 2-135 0,-9 4-74 0,0-6-53 0,9 2-45 16,-9 4-58-16,0-6-128 0,0 6-141 0,0 0-193 0,0 0-159 16,0 0-115-16,-18-3-51 0,9 3-15 0</inkml:trace>
  <inkml:trace contextRef="#ctx0" brushRef="#br0" timeOffset="118189.73">12617 13687 161 0,'0'0'145'0,"0"0"-17"0,0 0-18 16,0 0-16-16,0 0-12 0,0 0-13 0,0 0-11 0,0 0-9 0,-9 0-9 15,9 0-8-15,0-6-5 0,0 6-4 0,0 0-6 16,0 0-4-16,0 0-2 0,0 0-3 0,9-4-4 0,-9 4-2 16,0 0-2-16,0 0 1 0,9-4-1 0,-9 4 2 15,0 0-1-15,0 0 1 0,0-6 4 0,8 6 2 0,-8 0 2 0,0-5 0 16,0 5 3-16,0 0 2 0,-8-4 6 15,8-2 5-15,0 6 1 0,0-4 4 0,0-2 2 0,0 2 3 0,0 4 1 0,0-6 0 16,0 2-4-16,0 0-4 16,0 4-3-16,0-5-5 0,8 0-4 0,-8 5-3 0,0-5-2 15,10 0-1-15,-10 5 2 0,0-5 4 0,0 5 7 0,0-6 6 16,7 6 7-16,-7 0 9 0,0-3 8 0,0 3 9 0,0-7 8 0,0 7 7 0,0 0 6 0,0 0 6 16,9-3 7-1,-9 3 5-15,0 0 2 0,0 0 1 0,0-5-3 0,0 5-6 0,0 0-6 0,0 0-12 0,0 0-14 16,10 0-12-16,-10 0-13 0,0 0-12 0,0 5-11 0,0-5-4 15,0 0-7 1,0 0-1-16,0 3-1 0,0-3 4 0,8 10 2 16,-8-4 10-16,0 4 10 0,10 0 12 0,-10 3 10 0,7 3 6 15,-7 3 9-15,8 1 12 0,2 4 8 0,-2 1 5 16,-8 4-7-16,9-1-7 0,0 8-7 0,-9-1-5 0,9-2-8 16,-9 6-13-16,0 0-12 0,8 0-11 0,2-1-12 0,-2 7 0 15,-8-6 5-15,8 5-5 0,0-4-2 0,-8-1-1 16,10-1-2-16,-10 1 2 0,8-4 5 0,-8 4-4 0,0-5-7 15,0 1 0-15,0-7 0 0,0 7 1 0,-8-6 1 0,8-3-2 16,0 2 0-16,-10-8 0 0,10 4 0 0,-8-10 0 16,0 6 0-16,8-6 1 0,-8-3 1 0,-2-1 2 0,2-2 3 15,8-2 4-15,-9-6 2 0,0 0 3 0,0 0 10 0,-9-6 2 16,10 2 2-16,1-6-2 0,-3 0-1 0,-8-5-4 16,9-3-3-16,-8 3 0 0,9-5-6 0,-1-4-1 0,-8 4-2 15,8 0 2-15,1 1 1 0,-2 4 3 0,10 1-1 16,-8 4-2-16,8 0-3 0,-8 1-3 0,8 3-4 0,0 6-2 15,0-4-2-15,8 8 0 0,0-4-2 0,2 10 1 0,7 1 0 16,0-3 1-16,0 8 0 0,9-2 0 0,-8 1-3 0,7 4-4 16,11 1-3-16,-1-5-5 0,-9 4-4 0,16-4-4 15,-7-1-3-15,0 0-3 0,10-4 1 0,-11 5 1 16,0-9 4-16,1-2 2 0,-1-4 7 0,-7 0 5 0,0-4 6 16,-2-2 9-16,-8-3 11 0,1-1 9 0,-18 0 9 0,8-4 9 15,-8-1 6-15,-8-4-3 0,-1-1 5 0,-9 0 0 0,2 0-5 16,-11 1-3-16,-8 5-11 0,0-2-21 0,1 2-24 15,-1 5-22-15,0-1-57 0,8 4-127 0,2 2-129 0,8-2-190 16,8-2-145-16,0 8-101 0,1-5-47 0,8 5-16 0</inkml:trace>
  <inkml:trace contextRef="#ctx0" brushRef="#br0" timeOffset="125131.76">16359 15426 68 0,'0'-5'311'0,"0"0"-82"0,0 0-78 0,0-5-55 0,0 6-34 15,9-2-19-15,-9-4-4 0,9 6-6 0,-9-1-4 16,9 1-3-16,-2-6-2 0,-7 4-2 0,10 2 0 0,-10-2-1 15,10 2 0-15,-10-2 0 0,0 3-1 0,7-2 2 0,-7 0 5 16,0 0-2-16,11 0 0 0,-11-5 1 0,0 4-1 16,0 3 5-16,7-7 3 0,-7 5 6 0,0-5 4 0,8 5 7 15,-8-5 4-15,0 0 3 0,0 0 6 0,9-4 2 16,-9 5 2-16,9-1 3 0,-9-6 2 0,9 6 4 0,-9 1 4 16,8-5 5-16,-8 4 2 0,0 1 6 0,9 2 4 15,-9-1 0-15,0 1-3 0,9 4-4 0,-9-2-8 0,0-1-4 16,0-3-5-16,0 5-8 0,8-2-7 0,-8 1-3 0,0 1-5 15,0-2 1-15,0 2 2 0,0-1 0 0,9 5 1 0,-9-5 2 16,0 5 1-16,0-5 3 0,0 5 2 0,0 0 0 16,-9 0-4-16,9 0-6 0,0 0-6 0,0 0-7 15,-8 5-3-15,-1 0-6 0,0 4-2 0,-8 12-1 0,-1 3-1 16,-8 4 0-16,-1 8 0 0,2-3-1 0,0 1-1 0,-2 6-3 16,1-1-4-16,0-1-4 0,0 1-3 0,0 0-2 15,-1 1-1-15,11-6-2 0,-11 4-1 0,1-3-3 0,9 4 0 16,0-3-8-16,0-3 4 0,-1 1-2 0,0-1 4 0,2-2 1 15,7-7-1-15,0 0 3 0,0 1 1 0,1-11 6 16,-1 1-3-16,9 0-2 0,0-5 0 0,0-6 1 0,0 6 2 16,0-10 2-16,0 5 4 0,0-10 2 0,9 0 1 15,8-4 2-15,-8-11 1 0,8 0-1 16,9-4-2-16,0-9-5 0,0 3 0 0,0-5-2 0,0-3-1 0,0-2-1 0,-1-4-4 16,2 1 1-16,8-2 1 0,-9-3-2 0,0-2-1 0,1 1-2 15,-2-4 0-15,0-1 0 0,2 0 0 0,-1-5-1 16,-8 7 0-16,-1-2 0 0,1-1 1 0,-1 13 1 0,1 2 2 15,-10 5 4-15,0 6 1 0,2 5 1 0,-10 4 1 0,8 7 1 16,-8 3 0-16,0-1-1 0,9 1-3 0,-9 5-3 16,0 0-2-16,8 5-1 0,1 5-1 0,8 5 0 0,-6 0 0 15,4 6 2-15,3 2 1 0,9 5 1 0,-10 3-2 16,8 4 1-16,2 4-3 0,-1 4 0 0,0 2 0 0,-1-1-2 16,1 5 1-16,1-1-4 0,0 6 1 0,-2-5 1 0,1 1-2 15,-9 4 4-15,9-6-2 0,-8 1 0 0,-1 0 0 16,-9-4 1-16,2-6 1 0,6 4 1 0,-7-3 0 0,-9-6-1 15,9-5 0-15,-9 1 1 0,10 0-2 0,-10-6 2 0,0-4-1 16,0 0-2-16,0-6 1 0,0 0-4 0,0-3 2 16,0-2-1-16,0 2 0 0,0-2-2 0,0-4 0 0,0 4-4 15,0-4-2-15,7 0 0 0,-7 0-6 0,0 0-5 16,0 0-12-16,0-4-30 0,0 4-67 0,0-10-81 0,9 6-72 16,-9-7-68-16,0-2-88 0,0-2-135 0,0 0-107 0,-9 0-41 15,2 1 23-15</inkml:trace>
  <inkml:trace contextRef="#ctx0" brushRef="#br0" timeOffset="125350.71">16386 15460 386 0,'0'-5'479'0,"7"2"-161"0,3-4-129 0,7 2-72 0,1-5-41 15,-1 6-20-15,1-1-10 0,8 0-5 0,0 5-4 0,-1-5-4 16,2 5-6-16,-2-4-10 0,10 4-6 0,0 0-12 16,-8 0-11-16,7 0-14 0,0 4-18 0,2-4-30 0,-1 0-48 15,-2 0-84-15,4 5-163 0,-12-5-81 0,10 0-34 16</inkml:trace>
  <inkml:trace contextRef="#ctx0" brushRef="#br0" timeOffset="125885.2">17263 15675 23 0,'0'-5'538'0,"0"5"-26"0,-9-5-170 0,9 5-137 0,0 0-79 15,0 0-42-15,0 5-21 0,9 0-8 0,-9 5 5 0,0 0 4 16,8 5 8-16,-8 4 8 0,0 0 3 0,9 5-2 0,-9 5 2 16,8 1 1-16,-8 1 2 0,10-3 6 0,-2 6-2 15,1 1-3-15,-9-1-3 0,9-1-5 0,-2 3-8 16,3-3-13-16,-10-4-13 0,7 6-15 0,4-7-8 0,-11 2-7 16,9-1-5-16,-9 0-6 15,7-4-2-15,-7-1 0 0,0-3 0 0,0-2-1 0,0-4 4 0,0-1 8 0,0-4 16 16,0 0 24-16,0-6 21 0,0 2 18 0,0-6 11 0,0 0 8 15,0-6 0-15,0 2-6 0,-7-6-15 0,7 0-19 16,-9-4-23-16,9-6-15 0,0 0-13 0,0-4-7 0,-11-1-5 16,11 1-2-16,-7-6-1 0,7 1-2 0,0-1 0 0,0-3-1 15,0-1 2-15,-10 4-1 0,10-9 0 0,0 5 3 16,0 1 1-16,10-3-2 0,-10 3 1 0,7-2-3 0,4 6-1 16,-11-5-1-16,16 10 2 0,-5-7-3 0,5 8 0 15,2-3 0-15,-2 8-1 0,2 3 0 0,-1 0 1 0,9 6 0 16,-8-1 0-16,7 5-1 0,1 0 1 0,-8 5 0 0,8 0 0 15,-9 5-2-15,10 0-2 0,-10 5 1 0,0-1-1 16,-8 6 0-16,0 0 0 0,-1 0-3 0,1 4-1 0,-9 0 0 16,-9 2 3-16,9-3-1 0,-17 6 0 0,8-4-1 0,-16 5 0 15,-1-1-2-15,-1-4-1 0,1 4-1 0,-8-4-4 16,-1 5-10-16,-9-7-17 0,9-2-30 0,1-2-53 0,0 2-66 16,-3-3-64-16,4-3-59 0,6-4-73 0,10-2-117 15,8 2-114-15,9-6-59 0,0 0 4 0</inkml:trace>
  <inkml:trace contextRef="#ctx0" brushRef="#br0" timeOffset="126415.27">18461 14938 266 0,'-9'0'498'15,"1"4"-122"-15,8 0-126 0,-18 8-74 0,9-2-37 0,1 3-11 16,-9 7 3-16,8-5 13 0,-9 9 13 0,1 1 6 0,0-1-2 15,9 1-9-15,-12-1-11 0,5 6-13 0,-3-7-16 16,1 6-13-16,-1 1-9 0,1-5-7 0,0 4-5 0,-1-4-1 16,1-2-7-16,-1 2-8 0,2-1-7 0,-2 1-8 15,1-6-10-15,-1 6-8 0,0-5-6 0,1 4-4 0,0-4-4 16,-10-2-2-16,11 2-5 0,7-5-1 0,-9 5 0 16,10-6-1-16,-10 1-4 0,10 1-9 0,-1-8-25 0,9 2-41 15,-9-5-54-15,9 5-57 0,-8-5-58 0,8-5-53 0,0 0-62 16,0-5-80-16,8-5-115 0,-8 0-55 0,0-3-9 0</inkml:trace>
  <inkml:trace contextRef="#ctx0" brushRef="#br0" timeOffset="126697.21">18000 15055 378 0,'0'-10'461'16,"0"5"-117"-16,10 0-113 0,-10 0-67 0,0 0-35 0,7 0-16 15,3 5-3-15,0-4 2 0,7 8 5 0,0-4 3 0,-1 10 2 16,2-5 2-16,9 5 1 0,-11 4 0 0,10 1 1 0,1 4-5 16,-10 2-8-16,10-3-8 0,-2 2-6 0,-7 5-12 15,8 5-8-15,-1-7-9 0,-7 7-13 0,8 0-7 0,-9-1-7 16,9 4-4-16,0-4-10 0,1 1-3 0,-11-1-9 16,11 1-4-16,-10 0-4 0,10-1-2 0,-11-6-3 0,2 2-2 15,8 5 0-15,-9-11 0 0,1 7 1 0,-10-8 0 0,9-3-2 16,-7 0-4-16,-3-1-5 0,3-4-11 0,0 0-11 15,-10-6-15-15,7 2-29 0,-7-6-48 0,0 4-57 0,0-8-54 16,0 4-44-16,0-10-50 0,0 0-75 0,0 0-137 16,0-9-60-16,0 4-13 0</inkml:trace>
  <inkml:trace contextRef="#ctx0" brushRef="#br0" timeOffset="127214.36">19469 14986 161 0,'8'-10'597'0,"10"2"10"0,-10 1-179 16,1 4-144-16,8-3-81 0,-8 0-54 0,0 2-30 15,-1 4-13-15,1 0-7 0,0 0-3 0,-9 4-7 0,8 2-11 16,1 3-17-16,-1-2-13 0,-8 1-9 0,10 2-4 15,-10 1 1-15,0-1 4 0,0 3 4 0,0-3 5 0,-10 5 4 16,2-1 0-16,-9 7 0 0,-1-8-3 0,1 8 1 0,-18-3-4 16,9 2-8-16,-9 5-6 0,-8-1-4 0,9 1-2 15,-11-1-1-15,3 1-1 0,-2-1-3 0,10 1-5 0,-3-1-1 16,4 0-2-16,6-5-3 0,11 1-2 0,-2-5-2 16,1 4 1-16,8-4-1 0,0-5 3 0,9 5 1 0,0-7 3 15,0 8 4-15,9-1 3 0,0-5 2 0,16 4-2 0,-7-4 0 16,0 0-2-16,7-1-1 0,0 1-6 0,12 4-1 15,-3-8-5-15,1 3-3 0,0 1 1 0,-1-5-2 0,0 4 2 16,3 3-4-16,6-9-1 0,-8 2-2 0,-1 0 3 0,-8 0 0 16,0 0 0-16,-1 0 2 0,-7-5 0 0,0 5 1 15,-1-5 4-15,1-5 6 0,-9 5 1 0,-2-5 2 0,2 0 4 16,0-5 0-16,-9 2 5 0,9-8 4 0,-9 1 1 16,0-5-4-16,-9 6 0 0,9-11 1 0,-9 1-2 0,0 5-2 15,-7-10-4-15,5 4-4 0,-6-4-2 0,1 0-4 0,-1-1 0 16,-1-5-3-16,1 7 0 0,-1-6-3 0,1 4-1 15,-9-4 0-15,9 4-2 0,-1-4-1 0,1 4-5 0,-1 1-9 16,10 5-12-16,-10 0-18 0,11 4-59 0,-3 2-93 16,10 2-92-16,0 1-89 0,10 7-131 0,-3-8-155 0,2 6-89 15,8 0-32-15,1 6 27 0</inkml:trace>
  <inkml:trace contextRef="#ctx0" brushRef="#br0" timeOffset="127683.08">19790 14703 491 0,'-9'-10'589'0,"9"6"-122"0,9-2-145 16,-9 2-84-16,9 4-41 0,-9 0-18 0,8 0-10 16,10 0-2-16,-10 4-2 0,1 6-7 0,8 4-15 0,0 1-16 15,-6 1-22-15,4 7-20 0,-5 2-10 0,7 4-5 0,-9 4-5 16,10 2-6-16,-9 10-1 0,0-5-4 0,-9 2-2 15,8 7-5-15,-8-1-7 0,0 3-11 0,8 2-4 16,-8-4-3-16,0 0-3 0,0 0-1 0,0 0-2 0,0-4-1 16,0-4-3-16,0 4-4 0,0-11-1 0,0 5-2 0,0-10 0 15,0 1 1-15,0-5 1 0,0-10 3 0,0 4 7 0,0-10 9 16,0 1 8-16,0-6 7 0,-8 3 3 0,8-7 1 16,0 0 0-16,0-7-3 0,0-1-6 0,0-7-7 15,8 0-8-15,-8 1-4 0,18-6-4 0,-9-5-3 0,7 6-3 16,2-6 0-16,8 1-1 0,-9-1-2 0,19-3 0 0,-10 3-1 15,-1-5 0-15,10 6-2 0,0-5 0 0,0 10 1 0,0-7 1 16,-8 7-2-16,-3 5-1 0,2-2 0 0,1 8 0 16,-9 3 1-16,8 0 0 0,-10 5 0 0,2 0-1 15,-2 5-2-15,-6 5 2 0,7-1-1 0,1 5-2 0,-10 6 0 16,1-1 0-16,0 6-1 0,0-5 2 0,-1 4 0 0,-8 6-2 16,0-1 4-16,7 0 0 0,-7-5-1 0,0 5 1 0,0 1 0 15,0-1-4-15,0-4-9 0,0 0-7 0,0-1-12 16,0 1-16-16,0-12-24 0,11 8-60 0,-11-7-93 0,9-5-89 15,8-4-98-15,8 0-155 0,1-10-115 0,0 0-80 16,9 2-22-16</inkml:trace>
  <inkml:trace contextRef="#ctx0" brushRef="#br0" timeOffset="127953.78">21257 15216 522 0,'-17'0'688'0,"8"-5"9"0,0 5-202 15,9 0-147-15,-8 0-103 0,8 0-67 0,0 0-30 16,0 0-9-16,0 0-1 0,8 0 2 0,10 5-6 0,-1-1-15 16,8-4-22-16,3 6-24 0,-2-6-19 0,8 4-14 0,-7-4-11 15,7 0-8-15,1-4-1 0,-1 4-5 0,1 0-2 16,0-6-2-16,-9 2-5 0,8-1-3 0,1 5-3 0,-9-4-7 15,0 4-17-15,1-6-41 0,-1 6-75 0,-9 0-84 0,-7 0-70 16,6 0-64-16,-16 0-69 0,9 0-82 0,-9 0-121 16,0 0-46-16,-9 10 13 15</inkml:trace>
  <inkml:trace contextRef="#ctx0" brushRef="#br0" timeOffset="128105.9">21257 15460 40 0,'-17'5'538'0,"-1"0"-24"0,10-5-148 0,8 5-98 0,-9-5-34 15,0 0 3-15,9 0 18 0,9 0 16 0,-9 4 9 16,17-4 0-16,1 0-18 0,8 0-31 0,0-4-48 0,1 4-57 16,16 0-48-16,-8 0-43 0,8-5-29 0,1 0-48 0,7 0-85 15,-7-3-99-15,7 1-91 0,-7 2-140 0,8-5-165 0,-8 1-98 16,-1-5-48-16,1 4 7 0</inkml:trace>
  <inkml:trace contextRef="#ctx0" brushRef="#br0" timeOffset="128609.48">23064 14864 117 0,'16'-9'773'16,"-6"2"20"-16,7-1 15 0,-9 3-213 0,1 0-167 0,1 0-141 15,-10 0-105-15,0 5-60 0,0 0-31 0,0-5-18 0,0 10-12 16,-10-5-16-16,1 10-12 0,1 0-9 0,-9 5-4 15,-1 4-6-15,-8 0-2 0,-9 7-1 0,9-3 1 0,-16 6 1 16,5 1-3-16,-6 4-1 0,0-4-1 0,0 4-1 0,-9-1-2 16,8 3 0-16,0-3-1 0,10 1-2 0,0-4 1 15,-1-2-2-15,9 3-1 0,-9-3 0 0,8-3 1 0,9-1 0 16,3-4-1-16,-3-1 0 0,9-4 1 0,1 0 5 16,8 0 2-16,-10-7 2 0,20 8 5 0,-10-6 3 0,8 0 2 15,9-1 1-15,8-5-2 0,3 6 0 0,6-4-2 0,1 4-4 16,0-6-2-16,8 1-3 0,0 1-1 0,10-2-2 15,0 0 1-15,-2 2-5 0,1-2 0 0,-1-4 0 0,3 6-1 16,-3-2-1-16,2-4 1 0,-10 5 0 0,9-5 1 16,-9 0 2-16,-7 5 0 0,-2-5 1 0,0 0-1 0,-7 0 1 15,-2 0-1-15,2-5 2 0,-1 5 4 0,-8-5 7 0,-2 1 10 16,-6-2 13-16,-2-4 9 0,1-4 10 0,-1 5 6 16,-8-11 8-16,0 6 2 15,-8-11-2-15,-1 1-4 0,-9-1-10 0,10-9-6 16,-18 5-8-16,9-6-5 0,-9 2-4 0,-9-6-7 15,8-1-4-15,2 6 0 0,-1-5 1 0,0 4 0 0,-1 0-1 16,10 2-1-16,-9 4-4 0,8 0 1 0,11 4-4 16,-12 5-4-16,2 1-12 0,9-1-17 0,-2 7-23 0,10 1-34 15,-8 2-38-15,8 2-38 0,0 2-60 0,0 6-108 0,0 0-102 16,18 6-100-16,-1-6-168 0,0 4-88 0,11 7-49 16,-3-8-15-16,0 3 33 0</inkml:trace>
  <inkml:trace contextRef="#ctx0" brushRef="#br0" timeOffset="128953.62">23706 14874 244 0,'-9'-10'800'0,"9"1"21"0,0-1 16 0,-8 5-221 0,8-5-189 16,0 5-150-16,0 5-101 0,0-5-59 0,0 5-31 0,0 5-18 15,0 0-12-15,0 0-10 0,8 8-10 0,1 3-8 0,0 3-4 16,-1 11-4-16,2-5-1 0,6 8-1 0,-7 3-2 15,9 2-1-15,-11 6-2 0,3-1 0 0,7 2-4 16,-7-2 0-16,6 2-2 0,-7-1-3 0,9-1-3 0,-10-4 2 16,10 0 2-16,-1-4 7 0,0-7 8 0,-8 3 10 0,9-13 22 15,-10 2 28-15,0-10 39 0,1 5 35 0,8-11 29 0,-8-4 17 16,9-4 12-16,-1-6 8 0,9-9 1 0,1-5-4 16,7-1-18-16,-8-9-23 0,8-1-14 0,1-4-6 0,1-4-4 15,-2-1-8-15,1-5-13 0,0 0-19 0,-9-5-19 16,8-1-10-16,1 3-16 0,-9-2-18 0,0-1-18 0,1 6-26 15,-2 0-36-15,-7 1-51 0,-1 9-69 0,-8 6-98 0,-1 8-110 16,-8 5-179-16,0 6-232 0,-17 4-227 0,0 10-124 16,-11 5-40-16,-14 10 19 0,7-1 71 0</inkml:trace>
  <inkml:trace contextRef="#ctx0" brushRef="#br0" timeOffset="136036.43">19790 16832 308 0,'-9'-15'567'0,"-8"1"-70"0,8 0-148 0,0-1-75 15,9 0-23-15,-8 6-7 0,8-1 3 0,-9 0 5 0,0 5 2 16,1-4-8-16,-1 3-24 0,-9 3-45 0,11-3-48 16,-13 12-39-16,3-6-29 0,-8 9-15 0,7 0-11 0,-16 6-5 15,8 10-3-15,0-6 0 0,-9 11-1 0,0-2-1 16,2 8 0-16,5 6-3 0,-6-2-2 0,7 9-1 0,2 4-1 16,-1 6 1-16,0 5-1 0,8-1 1 0,10 6 0 0,-1-6-2 15,18 5 1-15,-1-5-1 0,18 1 1 0,1-5-2 16,7-6-3-16,1-4-2 0,8 0-1 0,9-5-2 0,1-11 1 15,7 2 0-15,-7-9-2 0,8-8 2 0,-1-3 5 16,1-9 7-16,-9-12 7 0,8-4 12 0,-7-3 12 0,-1-9 12 16,-9-5 8-16,0-3 7 0,-7-4 3 0,-2-1 1 0,-7-4-3 15,-11-6-8-15,2-4-10 0,-9 0-10 0,-1 1-7 16,-8 0-12-16,0-7-9 0,-17 3-9 0,-1-3-11 0,2 6-22 16,-11-5-25-16,-7 11-31 0,-2-1-31 0,11 10-30 15,-11 4-48-15,2 1-101 0,9 9-97 0,-1 2-74 0,-1 3-96 16,9 9-144-16,3 2-67 0,4 4-37 0,4 4 4 0</inkml:trace>
  <inkml:trace contextRef="#ctx0" brushRef="#br0" timeOffset="136224.87">19678 17355 335 0,'-20'5'773'0,"3"-5"20"0,1 5-70 16,7 0-194-16,1 5-145 0,-10 0-121 0,1 3-88 0,8 3-51 15,0 4-23-15,1-1-14 0,-1 6-14 0,0-1-15 16,1 5-12-16,8 5-12 0,0-1-10 0,8 8-5 0,1-2-7 15,-9 1-3-15,17-1-1 0,-8-1 0 0,8 1-1 16,0 0-1-16,10 6-2 0,-1-6 0 0,1-1 2 0,7 1-6 16,0-6-7-16,10 2-13 0,-1 0-32 0,0-5-81 0,1-7-99 15,0-3-93-15,8-5-118 0,0-5-201 16,-2-5-90-16,4-10-51 0,-11-1-11 0</inkml:trace>
  <inkml:trace contextRef="#ctx0" brushRef="#br0" timeOffset="136412.91">20805 17531 277 0,'-8'-10'824'0,"-1"6"20"0,1-6 11 0,8 4-231 15,0 2-194-15,0-2-158 0,8 2-104 0,9 0-59 0,2-1-30 16,6-5-14-16,10 4-13 0,9 2-6 0,7-2-7 16,3 2-7-16,14-2-11 0,-7 6-16 0,8-3-22 0,-8 3-32 15,9 0-79-15,-9 3-108 0,0-3-101 0,-10 0-131 16,-7 0-210-16,-1 0-82 0,-8 0-56 0,-10 6-12 0</inkml:trace>
  <inkml:trace contextRef="#ctx0" brushRef="#br0" timeOffset="136568.67">20928 17672 297 0,'-36'6'814'0,"2"-1"16"0,18-1 4 0,-11-4-242 0,17 6-185 16,-7-6-156-16,17 0-100 0,0 4-52 0,0-4-27 0,17 0-12 15,2 0-9-15,15-4-8 0,0 4-8 0,19-6-7 16,7 6-8-16,10-4-7 0,0-1-10 0,-1-1-12 0,9 2-18 15,-8-2-43-15,8-4-103 0,-8 6-109 0,-1-10-140 16,-8 4-223-16,1 0-102 0,-12-4-54 0,2 4-28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20T11:25:16.7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480 5183 241 0,'-9'-9'325'0,"0"2"-121"16,1-1-68-16,-1 2-37 0,0-3-17 0,1 4-11 0,0 0-5 16,-2-5-5-16,-7 1-6 0,10 4-7 0,-11 0-5 0,-9 0-4 15,10 0 0-15,-9 0 0 0,-1 0 9 0,10 0 12 16,-9-5 7-16,-9 7 10 0,9-3 5 0,-9 2-1 0,2-7-2 16,-11 6-10-16,0 0-15 0,1 5-14 0,-10-5-12 15,2 5-11-15,-2 0-6 0,-7 5-4 0,-1-5-4 0,0 10 1 16,-8 1-2-16,8-1 1 0,-7 3 1 0,-4 2 5 0,3 5 11 15,1 4 9-15,-3 1 7 0,2 3 5 0,-9 2 4 16,9-1 0-16,-1 10 1 0,-8-4-5 0,8 4-11 16,-8 5-8-16,0-1-5 0,8 1-4 0,-8 5-2 0,0-1 2 15,-1 7 15-15,2-2 15 0,8 7 12 0,-10-2 8 0,9 0 2 16,2 6 3-16,-3 0-1 0,1 8-1 0,10-3-13 0,8 0-15 16,-8 3-10-16,8 2-5 0,7 0-3 0,-6 4 1 15,8-5 4-15,-1-1-2 0,0 7-1 0,10 0 2 16,-1-2-3-16,9 1 1 0,0 1 0 0,0 3-2 0,9 2-4 15,1-7-3-15,5 8 0 0,4-2-1 0,7 0-2 0,0-1 2 16,7 1-1-16,11 0 1 0,8 0 1 0,-9 0 1 16,18-5-1-16,-9 1 0 0,9 0 3 0,10-2-1 0,-12-3 0 15,11 4-2-15,8 0-2 0,-10-1 0 0,11-3 0 0,9 0-1 16,-11-1 0-16,19-6-2 0,0-3 0 0,8 4 1 16,-1-4-2-16,10 0 1 0,8-2-2 0,1-1 1 0,-1-9-1 15,10 2 1-15,-9-6 0 0,15 1 2 0,-5-4 1 16,-3-6-1-16,12-4 1 0,-13-6 2 0,3-6-3 0,7 3 0 15,2-13 0-15,-1 3-4 0,-1-2 0 0,1-4 0 16,1-5-2-16,-2-1-2 0,0-4 0 0,3-4 1 0,-12-1-2 16,3 0 4-16,-3-4 0 0,-8-1 1 0,9-6 2 0,-17 3 5 15,8-3 1-15,-8-4 0 0,0 2 2 0,1-6-2 16,-2-1-1-16,-1 2 2 0,-5-3-2 0,7-4-2 0,-9 2-1 16,0-1 1-16,9-7-1 0,-9 3 1 0,1-2 0 15,-2-4-3-15,-8 1 3 0,10-6-1 0,-11-1-2 0,3-4 0 16,-1 0 2-16,-2-5 5 0,2 2-1 0,-9-3 2 15,0-3-1-15,0-1 0 0,-8 1 4 0,-11 4 2 0,-7-4-2 16,0 4-4-16,-10-5-2 0,2 5 2 0,-19-5 2 0,1 0 1 16,1 1-4-16,-10 1 0 0,-10-7 1 0,1 0 0 0,1 5 5 15,-1-5-4-15,1 1-1 0,-10 6 0 0,10-4 0 16,-10-1-2-16,9 3-4 0,-8 0-3 0,8 0-2 16,-8-3-1-16,8 2-2 0,1-2-1 0,-10-2-2 0,9 0 1 15,2 0 2-15,-13 1-1 0,13 5-1 0,-10 0 2 0,8-3-1 16,-8 8 0-16,-1 0 0 0,1-1 1 0,-9 0-3 0,8 6-6 15,-8-6 5-15,10 0 2 0,-11 1 2 0,1-1 1 16,-9 5 1-16,8 0-1 0,-7-5 0 0,0 6 9 16,8 3 3-16,-9 1-5 0,0 0-4 0,1 5-3 0,-2 1 0 15,1-2 0-15,9 6-1 0,-8 1 0 0,0 2-9 16,-3-3 3-16,4 5 3 0,-11-5 1 0,1 3 0 0,0 3-1 0,-10-1 2 16,10 0-1-16,-17 3 1 0,7-3-2 0,-8 1-1 15,1-3 0-15,-2 7 0 0,-7 0-2 0,9-1 2 16,-10 6-1-16,0-1 1 0,1 1 2 0,0 5 1 0,8-2 1 15,-18 7 1-15,10 0 0 0,0 4-1 0,8 0 0 0,-8-6-4 16,-1 11-7-16,9-4-14 0,0 8-16 0,10-4-54 0,7 11-89 16,0-1-92-16,1-1-89 0,17 10-109 0,1-3-191 15,7 3-89-15,9 5-41 0,1-5 15 0</inkml:trace>
  <inkml:trace contextRef="#ctx0" brushRef="#br0" timeOffset="484.04">14901 6375 134 0,'-18'-5'405'16,"2"5"-124"-16,6 0-102 0,10 0-65 0,-8-5-30 0,-1 5-13 15,9 0-2-15,0 0 1 0,9 0 5 0,-9 0 5 0,18 0 4 16,8-5-2-16,-1 5-1 0,18 0 4 0,19-5 3 0,-2 0 7 16,18 0 12-16,8 1 17 0,11-2 15 0,7-3 15 15,9-1 14-15,0 0 1 0,8-4-1 0,0 5-1 0,2-7-14 16,7 2-19-16,-9-2-19 0,9 1-19 0,-8 7-19 0,0-7-16 16,-1 0-14-16,-8-4-9 0,-17 4-8 0,-1 0-6 15,1 2-3-15,-18-3-2 0,-10 1-2 0,-6 0 1 16,-10 0 4-16,0 1-2 0,-17 1 1 0,-1 1 0 0,-7 2-1 15,-1 2-3-15,-8-2-4 0,-10 5-3 0,1 0-9 0,0 0-18 16,-1 0-48-16,-8 1-85 0,0 4-87 0,-8 0-80 16,8 4-99-16,-9 6-161 0,-8 0-113 0,7 4-70 0,2 0 1 15</inkml:trace>
  <inkml:trace contextRef="#ctx0" brushRef="#br0" timeOffset="955.98">15448 9222 364 0,'10'-10'487'0,"15"6"-169"0,10-5-129 16,0-3-73-16,17 4-37 0,-1-2-17 0,18 0-1 0,1 0 8 15,8 0 9-15,18-4 15 0,0 4 18 0,8-5 20 16,-1 5 16-16,18-3 18 0,2 2 12 0,-2-4 10 0,1 5 3 16,9-5-2-16,-10 1-11 0,0 4-19 0,1 1-25 15,-8-7-24-15,-2 8-23 0,-15-2-24 0,-11 5-16 0,-9-5-13 16,-7 1-12-16,-10 3-8 0,-16 2 0 0,-9-1 0 0,0 0 3 16,-9 0 3-16,-9 5 1 0,-7-5 1 0,-3 0 1 15,3 0 0-15,-10 0-3 0,-10-5-6 0,3 7-11 0,-3-3-15 16,-7-4-29-16,-9 5-53 0,-1 0-72 0,1 0-72 15,0 5-69-15,1 0-70 0,-1-5-100 0,-2 5-146 0,-5 0-69 16,8 0-9-16</inkml:trace>
  <inkml:trace contextRef="#ctx0" brushRef="#br0" timeOffset="1403.1">16793 8767 273 0,'-8'-8'617'15,"8"-7"-47"-15,0 5-187 0,-8 1-115 0,8-1-68 0,-10 5-40 16,10 0-20-16,-8 5-13 0,8-5-9 0,-8 5-17 0,-1 5-16 16,0 0-20-16,0 0-24 0,1 5-19 0,-9 4-12 15,0 1-5-15,7-2-4 0,-7 7 1 0,9-5 0 0,-2-1 0 16,2 8 1-16,8-9-1 0,-7-3 1 0,14 6 2 15,-7-7 0-15,8 0 1 0,10 1 3 0,-1-5 0 0,10 0 6 16,-2-5 6-16,10 0 4 0,9-5 2 0,-9 0 6 0,8-5 7 16,-9 1 10-16,10 0 13 0,-9-3 6 0,-9 8 4 15,-1-6 4-15,-8 5 1 0,-8 0-5 0,0 2-6 0,0-3-12 16,-9 6-15-16,-9 0-12 0,0 0-9 0,-17 6-9 16,1-3-5-16,-1 2-4 0,-9 5-1 0,1-1-1 0,7 3-1 15,-7-3 0-15,8 0 0 0,8 1 1 0,1-5-2 16,-1 0-1-16,10 0 0 0,8 0 1 0,0-5 3 0,0 4 1 15,8-4 2-15,0 0 0 0,10-4 4 0,9 4 3 16,-1-10 6-16,8 0 4 0,1 0 5 0,0-5 10 0,-9 6 4 16,0-6 10-16,-1 0 5 0,-8 6 6 0,1-1 3 0,-9 0-4 15,1 6-8-15,-10-2-11 0,0 2-16 0,0-7-28 16,-10 7-36-16,-8 4-88 0,-8 0-122 0,1 0-125 0,-19 4-181 16,9 7-155-16,-16-7-89 0,-1 6-42 0,-9-6-7 0</inkml:trace>
  <inkml:trace contextRef="#ctx0" brushRef="#br0" timeOffset="2334.3">10099 7840 62 0,'-9'0'313'0,"9"-5"-128"0,0 0-78 0,0 5-37 0,0-5-16 15,0 5-4-15,0-3-3 0,0-3-2 0,9 0 1 16,-1 2-3-16,10-1-6 0,-11-5-6 0,21 5-8 15,-2-4-9-15,0-7-1 0,-1 8 0 0,11-3 1 0,-11 1 3 16,11 0 3-16,-2 0 2 0,-9 6 2 0,2 0-2 0,8-1-1 16,-10 0-3-16,10 5-5 0,0-5-4 0,-9 10-3 15,7-5 0-15,13 5 4 0,-12-5 3 0,9 5 6 0,1 3 6 16,-2-2 4-16,12 4 6 0,-2-6 3 0,9 6 2 16,1-5-5-16,6 5-1 0,1-6-6 0,10 6-6 0,-9-4-2 15,16 3-7-15,-18-4-4 0,12 5-4 0,-3-1-2 0,2-3-1 16,-9 3 0-16,-2-4-1 0,2 0-1 0,1 0 1 15,-3-5 4-15,-7 0 11 0,1 0 10 0,-4-5 19 0,4-5 23 16,-9 1 24-16,-2-1 33 0,-16-5 42 0,9 5 37 16,-18-4 27-16,-1-6 9 0,1 5-3 0,-16-5-16 0,-2 2-17 15,-8-2-33-15,-8 1-39 0,-10-1-43 0,0-5-33 0,-17 6-22 16,-8-1-15-16,-9 6-7 0,-17 0-7 0,0 3-1 16,-2 1-2-16,2 0-1 0,0 6-1 0,8-2-1 0,0 6 1 15,9 0-1-15,17-3-2 0,1 3-1 0,8 0-2 16,9 0 1-16,6 3-2 0,4-3 1 0,7 10-1 0,18-4 0 15,-1 4 1-15,9 0-2 0,8-1 1 0,19 1 0 16,-3 4-5-16,4-4-4 0,7 0-3 0,-9 5-4 0,10-6-2 16,-11 6 1-16,0 0-4 0,-7 0-4 0,-1 4 2 0,-8 1 2 15,-10-1 0-15,-7 1 4 0,1 3-1 0,-19-3 3 16,0 5 8-16,-10-1 3 0,-7 1 5 0,0 4 1 0,-18-5 5 16,1 0 2-16,-10 7 4 0,1-8 1 0,-1 2-1 15,-8-1-1-15,8 1 0 0,-8-5 1 0,9 4-8 0,1-4-51 16,-3 3-78-16,10-3-81 0,1-1-82 0,7 1-124 0,11-4-177 15,6-3-102-15,10-3-47 0</inkml:trace>
  <inkml:trace contextRef="#ctx0" brushRef="#br0" timeOffset="6893.48">16420 6008 67 0,'-7'0'471'0,"7"0"-162"0,-10 0-122 0,0 0-72 0,10 4-43 16,-7-4-26-16,-2 7-15 0,-9-4-6 0,10 9-5 15,-10-9-4-15,1 13-3 0,9-8-5 0,-1 7-2 0,-8 0-3 16,7 0-1-16,2 4 0 0,8 1-1 0,-8-5 3 0,8-1 0 16,0 6 1-16,0-10-2 0,0 5 4 0,0-5 2 15,8-5 8-15,0 4 10 0,2-5 6 0,7-4 7 16,0 0 10-16,0-4 16 0,1-2 12 0,8 3 12 0,-10-12 17 16,11 4 19-16,-9-8 28 0,8 0 23 0,-9-1 22 0,9-5 15 15,-8 1 5-15,-1-1-1 0,-9 2-15 0,2-8-23 0,-2 13-30 16,-8-7-29-16,0 6-29 0,-8-6-28 0,-2 12-20 15,2-9-10-15,-9 8-11 0,-9 4-7 0,0 7-7 0,-1-3-2 16,-6 6-3-16,-3 6-2 0,2-3-4 0,-1 7-3 16,-1 4 1-16,11 1 0 0,0 0 0 0,-2 0-2 0,9 0 2 15,1-1-1-15,8 6-1 0,0-6 2 0,1 0 1 16,8 1 0-16,0 1 2 0,8-2-1 0,1 2 0 0,0-8 2 16,8 2 1-16,1 1 0 0,-1-7 1 0,0 2 0 15,10-3 0-15,-11-3 2 0,11-3 0 0,-1 3 1 0,0-6-3 16,-9 2 0-16,1-2-1 0,-1 1 3 0,-7 5 0 0,-10-5 0 15,7 5 1-15,-7-5-2 0,0 5 1 0,0 0-2 16,-7 5-1-16,-3 0-2 0,-7 0-3 0,8 1-2 0,-9 4 1 16,2-1-1-16,-2-5 1 0,9 6 1 0,1-5 0 0,8 0 2 15,-9 0-1-15,9 0 3 0,0 0-2 0,0-5 1 16,9 4 0-16,-1-4 1 0,1 0 0 0,9-4 2 0,-2-1 1 16,2 0-2-16,-2 0 1 0,4-5 3 0,-2-4 0 15,-11 5 0-15,10-7 0 0,-8 6-3 0,8 0 3 0,-17-3 1 16,9 1-1-16,-9 4 5 0,0-2-3 0,0 1 0 0,-9 3-5 15,1 0 0-15,-10 3-3 0,1-4-2 0,-18 7-4 16,9 7-6-16,-8-7 1 0,-1 9 0 0,-9-3 0 0,9-3 0 16,1 7 0-16,8-4-1 0,-1-2-1 0,1 6-7 15,9-10-19-15,8 6-37 0,1-6-56 0,8 3-63 0,0-3-62 16,17 0-68-16,9 0-93 0,9 0-184 0,7 0-78 0,3-9-22 16</inkml:trace>
  <inkml:trace contextRef="#ctx0" brushRef="#br0" timeOffset="8599.35">16082 9032 317 0,'0'-6'302'0,"0"6"-122"0,0-4-75 0,0 0-40 0,8-2-20 16,-8 6-12-16,9-4-7 0,8-2-4 0,1 1 0 15,-10 5-2-15,19-4-4 0,-11 4-5 0,11-6-5 0,-1 6-2 16,0-3-2-16,9 3 1 0,-1-7 1 0,1 7 0 0,10-4 2 16,-3 4 4-16,10-4 3 0,1-2 3 0,9 2 5 15,6-1 1-15,-7 0 4 0,8-5 0 0,9 6 1 0,-8-6 1 16,-1 5 3-16,-7-5 0 0,-2 5 2 0,0-5-1 16,-8 5-2-16,1-5 0 0,-9 7-2 0,-10-3-2 0,-8 0-3 15,-9 6 2-15,0-4 5 0,-8 4 3 0,0 0 5 0,-18 0 0 16,0 0 1-16,-8 4-2 0,-18 2-3 0,0 0-5 15,-16 3-8-15,-10 0-8 0,0-4-6 0,-17 5-2 0,-1 5-2 16,2-11 0-16,-10 6-2 0,-1 0-1 0,3 0 0 16,-12 0 0-16,11-2 0 0,-1 2 0 0,0 0 0 0,8 1 0 15,2-1 0-15,16-6 1 0,17 0-1 0,1 2-1 0,17 3-3 16,0-9-1-16,17 5 0 0,1 0 0 0,25 0 2 16,1-5 2-16,16 0 1 0,18 0 2 0,0 0 2 15,19-5 0-15,6-5 0 0,10 7-1 0,0-9 0 0,8 4-1 16,1-8-1-16,7 1-1 0,1 1 0 0,-7 0 0 0,-3-1 0 15,3-4 0-15,-2-1 0 0,-8 5 0 0,-8-4 0 16,-2 4 0-16,-17 0 0 0,2 0 1 0,-18 5 2 0,-10 2 1 16,1-2 3-16,-19-1 1 0,-6 7-1 0,-10-2 1 15,-18 2-1-15,1-2 0 0,-26 6-2 0,0 0-3 0,-10 0-2 16,-8 0-1-16,-17 0-1 0,1 6 2 0,-11-6-1 0,-7 4 0 16,-10-4-1-16,1 6 1 0,-8-6-1 0,-10 4 0 15,9 2-1-15,0-1 1 0,0-5 2 0,9 4 0 0,7 2 0 16,11-2 0-16,17-4 0 0,8 4-3 0,18 2-1 0,9-2-3 15,16 2-4-15,9 0 1 0,9-3 1 0,17-3-1 16,9 5 4-16,9-5 3 0,18 5 3 0,7-10 0 0,9 5 3 16,11-5 0-16,6 2-2 0,-1-3 2 0,21-4-3 15,-3 0-2-15,-6-4 1 0,7 3-1 0,1-3-1 0,-11 4 1 16,-7-4 2-16,1-1-1 0,-11-1 0 0,-16 8 1 16,-1-2 0-16,-15 0 1 0,-11 0 0 0,1 7 2 0,-18-4-2 15,-8 7 1-15,-18 0 0 0,0 0-1 0,-17 7 2 0,-17-4-1 16,1 7-2-16,-20 0 0 0,-8 5 0 0,1-5 0 15,-17 4-1-15,-2 1 0 0,2-2-1 0,-1 3 1 0,-9-1-1 16,1-1 1-16,-2-4-1 0,2 6 1 0,8-3 1 0,1-3 1 16,6 6-1-16,12-7-1 0,7 0 0 0,17 1-2 15,10 0-6-15,-1 0-3 0,28-6-3 0,-3 6-1 16,20-5-1-16,15 0 3 0,10 0 0 0,7-5 2 0,19 0 4 16,8 0 3-16,2-5-2 0,16 0-3 0,1 0-2 0,-3-5-3 15,10 1 0-15,2-1-2 0,-2 0 1 0,0 0 1 0,-9-3 4 16,10-3 2-16,-9 1 4 0,-9 7 1 0,1-8 3 15,-10 6-1-15,-8-4 0 0,-9 3 1 0,-8 7 0 16,-10-6 2-16,-8 4 2 0,-17 6 0 0,-9-4-1 0,-17 8 1 16,-19-4-1-16,-7 10 0 0,-18-4-2 0,-15 9-1 0,-12-1 0 15,-8 0-2-15,-17 6 0 0,0-5 0 0,-17 10 0 16,0-6 1-16,-1 1 1 0,-8-1 1 0,-8 0 0 0,8 2 1 16,-8-3-1-16,7 2 2 0,2-1-1 0,8 1 0 15,8 0-1-15,0-1 0 0,28-4-2 0,6 0 0 0,19-1-3 16,8-4 0-16,17-1 0 0,19 1-1 0,15 1 0 0,10-1-1 15,18-5 0-15,17-2 1 0,8-3 1 0,26 0 1 16,9 0-1-16,9-3 0 0,9-9-1 0,-1 9-2 0,19-12 2 16,-2 5 0-16,1-5 0 0,0 1-1 0,9-6 0 0,-10 5 3 15,10 1 2-15,-8-6 2 0,-11 5-1 0,3 1-2 16,-4 0 1-16,-23-2 0 0,-1 7-1 0,-18 0-4 0,-17 2-6 16,-7 3-2-16,-19 0-2 0,-9 8 0 0,-25-4-2 15,-9 11-2-15,-17-2 1 0,-18 0 4 0,-9 7 5 0,-7-2 2 16,-10 0 2-16,-9 6 0 0,1-5 1 0,-1 4 5 0,-9-4 0 15,2 5 2-15,-1-6-1 0,-1 6-3 0,-7-5-1 16,15 0-2-16,2-2-6 0,9 3-22 0,25-6-47 16,10 0-108-16,23-2-133 0,11-8-84 0</inkml:trace>
  <inkml:trace contextRef="#ctx0" brushRef="#br0" timeOffset="9249.6">20050 8622 2 0,'-8'0'61'0,"-2"0"-26"0,10 4-14 0,0-4-11 16,10 0-6-16,-2 0-5 0,0 0-11 0,10 0-15 15,9 0-28-15</inkml:trace>
  <inkml:trace contextRef="#ctx0" brushRef="#br0" timeOffset="9782.41">19503 8363 196 0,'-69'-9'312'0,"-10"-1"-90"16,10-2-57-16,0 9-26 0,8-8-5 0,8 7 4 0,2-5 8 15,15 3 8-15,2 1 10 0,9 1 7 0,-2 4 12 16,18-6 8-16,-8 6 0 0,17-4-7 0,-9 4-8 0,9 0-14 15,0 0-18-15,9 0-14 0,8 0-17 0,9 0-14 0,9 0-13 16,9 0-7-16,7 0-6 0,10 4-3 0,9-4-5 0,8 0-5 16,17 0-7-16,11 0-8 0,5 0-5 0,11 0-3 15,17-4-2-15,9-1 0 0,17 5 11 0,10-5-7 16,14 0-4-16,2 0 2 0,10 0-2 0,6 0-4 0,-6 0-3 16,7 1-3-16,-8 4-14 0,7-6 2 0,-15 3 0 0,-1-3-9 15,-9 2 1-15,-17-7-8 0,0 6 5 0,-17-5 1 0,-1 0 4 16,-16 1-1-16,-18-1 1 0,0-4 4 0,-19-1 8 15,-14 1 22-15,-11 4 12 0,-17 0 12 0,-9-5 6 16,-8 6 11-16,-8-1-1 0,-19-5-2 0,-8 0-9 0,-8 0-18 16,-19 1-17-16,-8-1-15 0,-25-4-13 0,-19 5-13 0,-6-2 1 15,-21-3 1-15,-6 9 1 0,-1-4 2 0,-9 4-1 0,9 5 2 16,17-5 0-16,1 10-1 0,26-5-6 0,8 10-7 16,17-5-6-16,9 10-4 0,9 0-3 0,18-1-2 15,8 11-3-15,8-1 0 0,18 1 2 0,9 4 0 0,1 1-4 16,15 4-1-16,1-4-1 0,9 4-5 0,1-4-2 0,-2-2 2 15,1 7-1-15,-1-6 9 0,-17 1 6 0,10-1 5 0,-10 1 5 16,-7-1 4-16,-12-5 6 0,3 2 0 0,-9-3 1 16,-10 8-1-16,-8-7-1 0,-18 1 3 0,3-6 0 0,-22 5 1 15,-14 1 2-15,-2 5-7 0,-15-7-11 0,-11 13-26 0,-8-7-78 16,-18 1-109-16,2 3-107 0,-11 1-135 0,2 1-186 16,-9 3-103-16,-9 3-48 0,7-7-12 0</inkml:trace>
  <inkml:trace contextRef="#ctx0" brushRef="#br0" timeOffset="19764.03">16420 6184 104 0,'0'0'116'0,"0"-4"-5"0,0 4-10 0,0-6-7 16,0 6-7-16,0-4-9 0,0 4-7 0,0 0-9 0,0 0-4 16,0-5-5-16,0 5-1 0,0 0-3 0,0 0-6 15,0 0-2-15,0 0-3 0,0 0-2 0,0 0-4 0,0 0-1 16,11 0 0-16,-11-5-3 0,0 5 0 0,0 0-1 0,0 0 0 15,0-5-2-15,7 5-1 0,-7 0-3 0,0 0-4 16,0 0 0-16,0 0 0 0,0 0-3 0,0 0 0 0,0 0 0 16,0 0-1-16,0 0-3 0,0 0 0 0,-7 0-2 0,7 0-1 15,0 5-2-15,0-5-2 0,0 0-2 0,0 0-1 16,0 0 0-16,0 5-1 0,0-5-1 0,0 0-3 0,0 0 3 16,0 5 1-16,0-5-1 0,0 4 1 0,0-4 0 15,0 6 0-15,0-2 1 0,0-4 0 0,0 5-1 0,0 0 0 16,0 0 1-16,0 4 0 0,0-3 0 0,0 2 0 0,0-1-1 15,0 1 1-15,0 2-1 0,0-4 2 0,0 4 0 16,0 0-1-16,0 0 0 0,0-1 1 0,0 0 1 0,0 2 0 16,0-1 1-16,-11-1-1 0,11 1 0 0,0-1 0 15,0 1 0-15,0 5 0 0,0-6 2 0,0 2-2 0,0-2 1 16,0 1-1-16,0 0 0 0,-7 0 0 0,7 0 1 16,0-1-1-16,0 5 1 0,0-4-1 0,0 0-1 0,0-1 1 15,-10 7-2-15,10-6 0 0,0 4 1 0,0-5 0 16,0 6-1-16,0 0 1 0,0-5 1 0,0-1-2 0,0 2 1 15,0-2 0-15,0 1 0 0,0 0-1 0,0 0 0 0,0-5 0 16,0 3 1-16,0 2-1 0,0-4 2 0,-10 4 0 16,10-6-1-16,0 7 1 0,0-3 1 0,0 2 0 0,0 0 1 15,-7 0 1-15,7 0 0 0,0-1 0 0,-9 3 2 16,9-4-2-16,0 2 0 0,0 5-1 0,0-7-1 0,0 2 1 16,0 6-2-16,-9-6 1 0,9-1-2 0,0 5 1 0,0-4 0 15,0 0 0-15,0 5-1 0,0-5 0 0,0 6-1 16,0-3 1-16,0 1 2 0,0 1-2 0,0 0 1 0,0-5 0 15,0 5 0-15,0-7 0 0,0 8 1 0,0-1 0 16,0-5-1-16,0 5 2 0,0 0-1 0,0-2 4 0,0 1-3 16,0 1-1-16,9 0 0 0,-9 0 1 0,0 1-2 0,0-3 0 15,0 2-2-15,9 5 0 0,-9-6 1 0,0 0 0 16,0 2 1-16,7-1-1 0,-7 0 1 0,0 4 0 0,0-5-1 16,0 1 1-16,0 5 0 0,0-6 1 0,0 1 1 15,0 4-1-15,0-4 2 0,0 0-1 0,10 3 2 0,-10-2 0 16,0-1 1-16,0 3-1 0,0-2 0 0,0-1 1 15,10 3-2-15,-10-2 0 0,0 3-1 0,0-5-1 0,7 6 1 16,-7 0-2-16,0-1 2 0,11-4-1 0,-11 5 0 0,0-2 1 16,7 2-1-16,-7-1 0 0,8-3-4 0,-8 3 1 0,9 1 0 15,-9-1 0-15,9 1 1 0,-9-1 0 0,0 1-1 16,9 0 3-16,-1-2 1 0,-8 7 1 0,0-5-2 16,9-1-1-16,-9 7-1 0,9-8-1 0,-9 2 1 0,8 0-1 15,-8-1 0-15,9 6 0 0,-9-5 0 0,9-1 1 0,-9 1 0 16,9-2-1-16,-9 3 1 0,8-2 1 0,-8-5-1 15,0 6-1-15,8-5 1 0,-8 3-1 0,0 3 0 0,0-6 0 16,10 4 0-16,-10-5 0 0,8 5 0 0,-8-4 0 16,9 6 2-16,-9-2 0 0,0-3 0 0,8 2 0 0,-8 2-1 15,0-1-1-15,0-4-1 0,9 3 1 0,-9 2 0 0,0 1 0 16,0-3 0-16,0-2 0 0,0 3 1 0,8-4-1 16,-8 4 2-16,0-4-1 0,0 0-1 0,0-1 1 0,0-4 0 15,0 5 1-15,0-6-1 0,0 1 1 0,0 0 0 16,0-6 0-16,0 7-1 0,0-7 0 0,0 2-1 0,0-2 2 15,0-4 7-15,0 4 15 0,-8-4 18 0,8 6 14 0,0-2 19 16,0-4 16-16,0 6 16 0,0-6 13 0,-9 0 7 16,9 6-3-16,0-6-6 0,0 0 1 0,0 0-1 0,-8 0 2 15,8 0 1-15,0 0 7 0,-9 0 0 0,9-6-1 0,-8 6-7 16,-2-6-9-16,2 2-16 0,0-2-22 0,-10-2-13 16,9 2-22-16,-8-3-11 0,0 3-11 0,-1 2-3 0,9-2 1 15,-6 2 2-15,4-6 0 0,-6 1 0 0,7-1-2 16,3 0-1-16,-2 5 0 0,9 1-2 0,-9-6-3 0,0 5-1 15,1 0 0-15,8 0-1 0,-8-5 2 0,8 5-1 0,0 0-1 16,-10-5-1-16,10 6 2 0,0 4-1 0,0-5-2 16,0-1 0-16,0 2-1 0,0 4-1 0,0 0-2 0,0 0 0 15,0 0-4-15,0 0-2 0,0 0 2 0,0 0-2 16,0 0 0-16,10 4-1 0,-10 2 3 0,8 3 0 16,0 1 3-16,1 0 1 0,0 0-3 0,7 5 2 0,-6-1 0 15,7-4 0-15,-6 5 0 0,4-6 0 0,3 1 0 0,-1 0 1 16,-8-6 1-16,8 7-1 0,1-11 2 0,-9 0 0 15,7 0 1-15,2 0 0 0,-9-5 1 0,8-1 1 0,0-4-1 16,1 0-1-16,-10-3 2 0,10-2-3 0,-1 1 1 16,1-6-1-16,0 5-6 0,-2-9-10 0,2 4-31 0,-9-4-97 0,7-5-106 15,10-1-108-15,-8-9-161 0,-1 0-152 0,1-10-100 16,0-4-48-16,-1-12-2 0</inkml:trace>
  <inkml:trace contextRef="#ctx0" brushRef="#br0" timeOffset="20800.04">17489 7177 189 0,'0'-6'164'16,"0"2"-63"-16,0-2-44 0,0 1-22 0,0 5-15 16,0-5-8-16,0 0-2 0,0 0-2 0,0 5 1 15,0-3 3-15,0-4 4 0,0 4 7 0,0 3 3 0,0-6 6 16,0 0 3-16,0 6 4 0,0-4 3 0,0 4 0 0,0-4 0 15,0-2-3-15,0 6-2 0,0-4-4 0,0 4-2 16,0 0-3-16,0-6-2 0,0 6 1 0,0 0 0 0,0 0 1 16,-9-3 1-16,9 3 2 0,0 0 0 0,0 0 2 0,-9-6 1 15,9 6 0-15,-9 0 2 0,9-6 1 0,0 6 0 16,-8-3 0-16,8 3-1 0,0 0-3 0,-9-7-2 0,9 7-4 16,-9-4-3-16,9 4-4 0,0 0-4 0,-8 0 0 15,8-4-1-15,-8 4 0 0,8 0 1 0,0-6 2 0,-10 6 1 16,10 0 4-16,-8 0 3 0,8-4 5 0,-9 4 2 0,9 0 4 15,0 0 1-15,-7 0 3 0,7 0 1 0,0 0 1 16,-11 0-2-16,11 0-2 0,0 0-3 0,-7 0-2 0,7 0-3 16,0 0-7-16,-9 0-4 0,9 0-5 0,0 0-4 15,0 0-4-15,-11 0-4 0,11 4-2 0,-7 2-1 0,-3-2-1 16,3 0-1-16,-2 6 1 0,0 2-1 0,1-3 0 0,-10 1 2 16,9-2 0-16,-8 7 0 0,8 0 0 0,-8 6 0 15,8-8 0-15,-8 2 1 0,8 5-1 0,1-6-2 16,-10 1 0-16,10 0 0 0,8 3 1 0,-9-3 0 0,1 1 0 15,-2 4-1-15,10-7 1 0,0 2 1 0,0 0 0 0,0 0-1 16,0-1-1-16,0-2 0 0,10 1 1 0,-10 1 1 0,8-3 1 16,1-1-1-16,-1-1 2 0,2-4 2 0,-2 5 0 15,9-5 0-15,-8 0 1 0,8 0 1 0,0-5 1 16,-8 3 0-16,8-3 2 0,0-3 0 0,-7 3 3 0,7-5 7 16,-1 0 11-16,-6 0 17 0,-3 0 13 0,4-5 17 0,-2 4 13 15,-2-3 11-15,4 0 6 0,-4-1-1 0,2 0-8 16,-1-3-13-16,-8 1-14 0,10-2-16 0,-10 5-14 0,0-7-12 15,8 6-6-15,-8 0-8 0,0 1-5 0,0 5-2 16,0-2-2-16,0 2-3 0,0-2-1 0,0 6-2 0,0-4-5 16,0 4 0-16,0 0-2 0,0 0-2 0,0 0 1 0,0 4-2 15,0-4 0-15,8 6 2 0,-8-2 0 0,0 2 1 16,9 4 0-16,-9-7 2 0,9 7 1 0,-1-5 1 0,1 6 3 16,0-1 0-16,8-6 7 0,1 1-2 0,-1-1 0 0,1 2-1 15,-2-2-1-15,2 1 1 0,8-5-4 0,-9 0 1 16,10 0-3-16,-10-5 0 0,9 1 1 0,-9-2 2 0,9 2 2 15,-8-5 0-15,-1-7 25 0,1 2 18 0,-1 5 17 16,-8-11 12-16,-2 4 8 0,3-2 4 0,-1 3 6 0,0-4 3 16,-9-2-22-16,0-3-14 0,0 5-16 0,-9 0-12 0,9-2-7 15,-9 3-6-15,-1 2-6 0,3-4-2 0,-11 11-4 16,10-7-4-16,-2 8-2 0,2 2-3 0,8 2-15 0,-7-1-36 16,-3 0-65-16,0 10-72 0,10 0-63 0,0-1-53 15,10 6-51-15,0 1-51 0,-3 4-66 0,11-6-116 0,-1-5-27 16,9 6 13-16</inkml:trace>
  <inkml:trace contextRef="#ctx0" brushRef="#br0" timeOffset="21049.74">18235 7098 19 0,'-17'4'510'0,"0"2"-104"0,-1 2-161 0,1 4-103 15,9-2-64-15,-10 3-38 0,10 3-19 0,-10-3-10 16,18 7-3-16,-9-5-3 0,9-1 0 0,9 7-1 15,-9-8 2-15,8 1 5 0,10 1 5 0,-10-5 7 0,10 0 7 16,8 0 10-16,-9-10 8 0,9 6 12 0,0-6 12 0,1-6 13 16,-1 6 17-16,-1-10 20 0,1 6 30 0,-8-12 27 15,8 8 32-15,-9-7 22 0,1-1 7 0,-10 2-2 0,1 0-15 16,0-1-23-16,-9-5-36 0,0 1-35 0,-9-1-40 16,0 7-37-16,-8-9-35 0,-1 8-47 0,-7 1-85 0,-19 1-91 15,10 2-86-15,-19 2-84 0,1-2-125 0,-9 5-158 0,0 0-87 16,1-5-14-16</inkml:trace>
  <inkml:trace contextRef="#ctx0" brushRef="#br0" timeOffset="24398">18071 7660 157 0,'-10'-5'282'0,"3"-5"-83"0,-3 5-60 0,3 0-37 15,-3 0-18-15,0-5-7 0,10 0-2 0,-7 6-3 16,7-6-5-16,-10 5 0 0,10-5-5 0,-8 6-2 15,8-2-5-15,0 2-5 0,-8-2-3 0,8 2-2 0,0 4-4 16,0-6-6-16,0 6-4 0,0 0-6 0,0 0-4 16,0 0-7-16,0 0-7 0,0 6-7 0,0-6-1 0,0 10-3 15,8-6-1-15,0 6 0 0,2 5 3 0,7 4 0 0,-7 6 0 16,7 4 2-16,8 1 0 0,-7 9 2 0,7 4 3 16,11 6 1-16,-2 5 1 0,0 9 2 0,10 1 4 0,9 9 6 15,-1 6 4-15,8 3 4 0,10 12 1 0,7-1 1 0,2 9 2 16,8 5-2-16,0 6-2 0,-1 4-3 0,2 5-2 15,-2 5-3-15,0 4-3 0,2 2 0 0,-2 5-2 0,1-7 0 16,0 5-1-16,0 1-2 0,-9-9-5 0,9-2-2 16,1-3 0-16,-10-11-3 0,7-1-2 0,-14-9 0 0,6 2 0 15,2-11 2-15,-11-6 1 0,-6-3-1 0,7-7 1 0,-9-8 0 16,-7-1 1-16,0-8 0 0,-2-2 0 0,-7-10-2 16,-9 1 0-16,8-4 1 0,-16-6-2 0,-2-10 1 0,1 0 0 15,-9-5 0-15,-7-4 2 0,7-5 8 0,-17-1 15 16,0-9 18-16,0 5 19 0,-9-10 15 0,-9 0 16 0,1 0 11 15,-9-10 12-15,1 0 4 0,-19 1 1 0,9-11-11 16,-17 1-14-16,0-1-13 0,0 1-9 0,-1-7-5 0,-7 8-5 16,8-6 5-16,-1 3 0 0,9 2 4 0,2 4 3 0,7 0 1 15,9 1-6-15,8 5-7 0,2 3-11 0,6 1-18 16,2 0-16-16,8 5-14 0,8 0-7 0,10 0-2 0,-1 5-1 16,9 0 1-16,9 5 2 0,16-5 0 0,3 5-1 15,-3-6 2-15,10 6-3 0,1-5-3 0,7 5 1 0,-8-5-1 16,-1-5 0-16,0 5 2 0,-7-5 3 0,-9 0 0 0,-1-5 2 15,-9 5 4-15,-8-5 6 0,2 2 10 0,-13-4 12 16,3 7 6-16,-9-5 6 0,0 1 0 0,-9-2 1 0,-9-3-1 16,0-1-7-16,-9 0-10 0,-7-4-11 0,-9 4-5 15,7-5-7-15,-7 5-5 0,-10 0-13 0,9 7-27 0,1-4-71 16,-1 4-106-16,9 3-105 0,8-5-116 0,9 5-187 0,1 5-99 16,16-5-62-16,1 10-24 0</inkml:trace>
  <inkml:trace contextRef="#ctx0" brushRef="#br0" timeOffset="26263.77">21908 11264 259 0,'0'0'294'0,"-8"0"-63"0,8 0-41 0,0 0-22 16,-9 0-6-16,9 0 4 0,-8-5 12 0,8 1 20 15,0 4 25-15,-10-6 21 0,10 2 12 0,0 4 1 0,0-5-8 16,10 0-16-16,-10 0-27 0,8-5-32 0,1 5-43 16,-1-4-38-16,2 3-30 0,6-3-22 0,11-1-11 0,-10 6-8 15,9-7-2-15,0 6-6 0,0 1 0 0,9-2 2 0,-9 6 1 16,0 0-1-16,0 0-2 0,9 0 0 0,-9 6-1 16,1-2 2-16,-1-4-2 0,-1 5-3 0,-7 6-2 0,-2-7-1 15,2 6-1-15,-10-1-1 0,-8 1-4 0,10 5 1 0,-20 0 1 16,2 4-2-16,-1 1 1 0,-8 5 0 0,0-1 1 0,-9 5 0 15,-8 1 2-15,7-7 1 0,1 7-3 0,1-5 1 16,-3-1 0-16,12-4-1 0,-2-1-1 0,1 5-2 16,17-9 0-16,-9 5-1 0,9-1 1 0,9 1 2 0,-1-6-2 15,9 6 1-15,9 0 0 0,2-6 2 0,5 6 1 0,2-2-1 16,1-2 0-16,-2 3-3 0,9-5 1 0,-8 6-1 16,-2 0 1-16,-5-5-2 0,-2-1 0 0,0 1-1 0,-9 5 1 15,1-11 1-15,-10 6 0 0,1 0 0 0,-9-1 1 0,-9-4 0 16,9 5 0-16,-17-5 6 0,-9 4-3 0,8-4 1 15,-16 4-2-15,-1-4 1 0,0 1-2 0,-9 2 1 0,10-7-3 16,-9 3-5-16,0 1 1 0,7-5-1 0,1 0 0 0,9 0-4 16,-8-5-14-16,17 0-41 0,-1 5-79 0,1-5-92 15,8-5-89-15,9 0-116 0,0-5-181 0,18 0-101 16,-1-5-55-16,0 2 3 0</inkml:trace>
  <inkml:trace contextRef="#ctx0" brushRef="#br0" timeOffset="26713.76">23098 11230 84 0,'-26'0'488'0,"9"0"-138"0,-9 0-142 16,8 5-89-16,1 0-51 0,0 4-27 0,0 1-13 0,7 4-4 16,3 7 2-16,-2-6 1 0,9 8 0 0,0 2 0 15,9-1 0-15,-2 5-1 0,11 1 0 0,-9 3-6 16,8 3-5-16,9-3-2 0,-9 2-5 0,10 4-1 0,-11 0-1 16,2 0-4-16,-1-1 0 0,2 3-1 0,-12-3 1 0,4-4-1 15,-11 6 0-15,0-6 1 0,0-5 2 0,-11 6-2 0,4-7 2 16,-12-3-1-16,2-6 2 0,-9 1 2 0,9-5 9 15,-9-5 10-15,0-1 12 0,0-4 15 0,9 0 15 16,-9-5 18-16,8-5 20 0,1 0 18 0,-1-9 11 0,0 4 6 16,10-10-1-16,8 0-8 0,-9-9-10 0,18 0-15 0,-9-6-15 15,18 2-20-15,-10-6-18 0,10 1-12 0,6-7-12 16,3 0-5-16,0-3-4 0,7-1-1 0,-8 0 0 0,9 1 5 16,-9-1 16-16,10 5 15 0,-11-1 13 0,-7 6 8 15,-1 6 6-15,1-3 3 0,-1 7-2 0,-17 5-9 0,9 5-24 16,-1-1-13-16,-8 6-16 0,-8-1-26 0,-1 5-48 0,0 6-80 15,-9 4-85-15,10 0-81 0,-1 0-88 0,1 0-161 16,-2 4-116-16,2 2-66 0,8 3-9 0</inkml:trace>
  <inkml:trace contextRef="#ctx0" brushRef="#br0" timeOffset="26979.95">23715 11097 209 0,'0'0'665'0,"0"0"7"15,0 0-171-15,0 0-171 0,0 6-124 0,0 3-89 0,0 1-58 16,-9 0-30-16,9 9-14 0,0 1-4 0,-9 5-4 16,9 9-2-16,0-5 1 0,0 9 0 0,-8 3-1 15,8-3 0-15,8 2-1 0,-8 3 0 0,0-3-1 0,9-1 0 16,-9 4-2-16,9-4 5 0,-9 1-1 0,8-1-1 0,-8-6-1 16,10 2 0-16,-2-1-1 0,0-9 3 0,1-1 0 0,9 1-3 15,-1-10 6-15,0-1 7 0,9-4 8 0,1 0 3 16,-1-6 7-16,17 2-2 0,-9-6-2 0,10-6-3 15,8 2-11-15,-7-1-44 0,-3-5-62 0,10 0-62 0,-9-4-75 16,1-6-84-16,-1 0-132 0,1-4-118 0,-9 0-65 0,-10 0-6 16</inkml:trace>
  <inkml:trace contextRef="#ctx0" brushRef="#br0" timeOffset="27133.73">24236 11640 470 0,'-18'10'412'0,"1"0"-142"0,-9 5-95 0,8-1-53 16,-7 1-28-16,7 5-11 0,0-2-3 0,2 7-1 0,-2 1-1 15,1 2-9-15,-1 1-7 0,1 1-12 0,-1-1-5 16,10 4-8-16,-1-2-7 0,0 2-6 0,1 3-7 16,8-8-6-16,-8 6-3 0,8-4-1 0,0 3-23 0,0-3-30 15,8-1-34-15,-8-4-41 0,8-1-61 0,10-9-90 0,-10-1-157 16,10 1-80-16,-1-9-28 0</inkml:trace>
  <inkml:trace contextRef="#ctx0" brushRef="#br0" timeOffset="27350.26">24427 11371 319 0,'-9'-10'631'0,"9"6"-31"16,-8-1-183-16,8 1-123 0,8-2-63 0,-8 2-45 0,17-2-22 15,1 2-17-15,8-2-15 0,0 3-19 0,9 3-18 0,9-7-18 16,-1 4-24-16,0 3-18 0,0 0-14 0,9 0-8 0,-8 0-8 15,8 0-24-15,0 3-54 0,-9-3-65 0,1 7-64 16,-9-7-56-16,-1 3-58 0,1-3-69 0,-9-3-91 16,-8 3-110-16,-10-7-22 0</inkml:trace>
  <inkml:trace contextRef="#ctx0" brushRef="#br0" timeOffset="27513.44">24991 11273 277 0,'-9'0'469'0,"1"0"-124"0,8 0-119 15,-7 0-77-15,7 0-48 0,0 6-29 0,-11-2-6 16,11 7 2-16,0-1 7 0,0 5 9 0,0-2 14 0,0 12 6 15,0-6 0-15,11 6-2 0,-11 6-7 0,7 2-2 0,-7 1-3 16,8 5-9-16,1 0-15 0,0 4-10 0,-9 2-6 0,9 4-6 16,-1-5-5-16,-8 4-15 0,8-4-8 0,-8 0-5 15,10 4-10-15,-10-7-42 0,0 2-56 0,0-4-56 16,9-4-65-16,-9-1-91 0,0-4-165 0,8-7-92 0,-8-7-56 16</inkml:trace>
  <inkml:trace contextRef="#ctx0" brushRef="#br0" timeOffset="27699.76">25417 11396 237 0,'-9'-9'705'16,"9"3"8"-16,0 1-147 0,-8 5-189 0,8 0-132 16,0 5-102-16,0 5-70 0,-10 5-39 0,10 4-15 0,0 6-8 15,0-2-3-15,10 13-1 0,-2 3 1 0,1 0 0 16,-1 6-1-16,1 3-45 0,1 0-70 0,-3 1-75 0,4-5-84 15,-4 0-143-15,11 0-128 0,-10-5-89 0,1-10-49 0</inkml:trace>
  <inkml:trace contextRef="#ctx0" brushRef="#br0" timeOffset="27997.2">25425 11832 84 0,'0'-16'556'0,"9"1"-44"0,1 1-180 16,8 0-115-16,-11 4-56 0,19-5-16 0,-9-1-2 15,1 3 3-15,8-2 3 0,0 0 2 0,8-4-1 0,-7 4 5 16,-2-5-3-16,0 1-11 0,3-6-12 0,-11 5-8 16,0-3-1-16,9-6 2 0,-8 4-7 0,-9-4-19 0,8-1-23 15,0 1-15-15,-8-1-13 0,8 2-7 0,-8 2-11 16,0 1-3-16,0 1 1 0,-9 6 4 0,0-2 2 0,0 5 0 16,7 5 1-16,-7 0-2 0,0 6-2 0,0-1-6 15,0 1-8-15,0-2-7 0,0 6-6 0,0 0-5 0,0 6-2 16,-7-2 0-16,7 11 1 0,0-1 3 0,-9 6 0 0,0 4-1 15,9 6 2-15,-9 8 1 0,9 1 0 0,-8 0-5 16,8 6-15-16,0 4-47 0,0-1-90 0,8 6-99 0,-8-5-92 16,9 0-100-16,0-1-173 0,7-3-92 0,-7-6-57 15,2-5 2-15</inkml:trace>
  <inkml:trace contextRef="#ctx0" brushRef="#br0" timeOffset="28208">26093 11777 262 0,'10'-10'543'0,"-10"1"-136"0,8 3-150 0,-8 2-102 16,0 4-63-16,9-6-41 0,-9 12-24 0,-9-2-14 0,9 7-5 16,-8 3-2-16,-2 6 0 0,2-1-1 0,-9 7-2 0,0 2 2 15,8 1-3-15,-8 0 0 0,-1-5-1 0,1 7 0 16,-1-8 0-16,10 3 0 0,-1-3 4 0,0-3 7 0,9 0 9 16,0-6 12-16,0-4 21 0,0-1 31 0,9 1 32 15,0-4 29-15,9 2 18 0,-1-2 2 0,9-6-3 0,8 0-9 16,0-6-18-16,11 3-31 0,-2-2-46 0,1-5-77 15,7 0-89-15,2 0-86 0,8-4-96 0,-9-1-178 0,9 0-110 16,0-4-77-16,-2 4-32 0</inkml:trace>
  <inkml:trace contextRef="#ctx0" brushRef="#br0" timeOffset="28529.93">26954 11294 231 0,'-9'-5'458'0,"1"-1"-160"0,-2 6-123 15,2 0-68-15,8 0-34 0,0 0-19 0,-8 0-7 0,8 0 2 16,0 0 6-16,0 0 6 0,8 6 7 0,-8-6 15 15,8 0 23-15,2 0 26 0,7 0 28 0,0-6 20 16,10 6 12-16,-2-4 7 0,0-2-3 0,12 3-5 16,-3-3-32-16,1 1-32 0,0 1-33 0,-1-2-26 0,9 2-21 15,1-1-17-15,-9 0-13 0,8 0-19 0,1 0-8 0,-10 0-47 16,1 5-67-16,0 0-69 0,-8 0-71 0,6 0-78 0,-15 0-111 16,9 0-148-16,-11 0-78 0,-7 0-1 0</inkml:trace>
  <inkml:trace contextRef="#ctx0" brushRef="#br0" timeOffset="28786.34">26676 11748 212 0,'-8'0'516'16,"8"0"-121"-16,-9-6-119 0,18 2-72 0,-9-2-43 0,8-2-24 15,10-2-14-15,8-5-12 0,-9 5-14 0,17-4-18 16,-8-1-13-16,9 0-17 0,10 2-9 0,-3 1-10 15,-7-2-6-15,9 4 1 0,-1-5 3 0,1 5 4 0,-1 2 3 16,0-3 4-16,-9 1 4 0,10 6 3 0,-9-2 3 0,0 2-3 16,0 4-7-16,-1 0-6 0,0 0-3 0,-8 0-6 15,-8 0-7-15,9 0-6 0,-11 4-3 0,1 2-5 0,-7-6 0 16,7 4-2-16,-7 2-2 0,-10-2 1 0,7 2-20 16,-7-1-42-16,10 3-58 0,-10-2-74 0,0-2-128 0,0 6-159 15,8 0-112-15,-8-5-59 0</inkml:trace>
  <inkml:trace contextRef="#ctx0" brushRef="#br0" timeOffset="29362.99">28040 10869 455 0,'-10'0'401'15,"3"0"-155"-15,-2 0-94 0,-2-5-48 0,11 5-29 16,0 0-14-16,0 0-6 0,0 5-1 0,11-5 1 0,-2 0 2 16,8 4 5-16,8-4 2 0,1 4 6 0,9-4 10 0,-9 6 16 15,9-6 20-15,-1 0 22 0,2-6 27 0,-11 6 23 16,2 0 16-16,-1-4 8 0,0 4-2 0,-9-4-10 15,8 4-17-15,2-5-24 0,-9 5-32 0,8-5-31 0,-9 5-28 16,1-5-17-16,-9 5-12 0,8 0-6 0,-17 0-7 0,8 0-6 16,-8 0-5-16,9 0-3 0,-9 0-5 0,0 0-6 0,0 5-4 15,8 0-2-15,-8 8 0 0,0 3 0 0,0 9 1 16,0-1 2-16,-8 11 2 0,8 3 0 0,-9 6 2 16,9 0 1-16,-8 4-1 0,-2 1-1 0,3 6 1 0,-2-6 2 15,0 4-2-15,0-4 2 0,-8 0 1 0,8 0-1 0,0-1-1 16,1 1 0-16,-10-5-1 0,9 0 1 0,1-5-1 0,-10 0-9 15,10-5-14-15,-1 1-35 0,0-11-70 0,1 1-85 16,8-6-82-16,-9 1-68 0,9-10-72 0,9-2-118 16,-9-8-130-16,17 0-48 0,0 0 26 0</inkml:trace>
  <inkml:trace contextRef="#ctx0" brushRef="#br0" timeOffset="29763.86">28943 11128 312 0,'-18'-16'590'0,"9"13"-83"0,1-9-185 16,0 12-118-16,8 0-65 0,-10 0-36 0,10 0-17 0,0 12 11 15,10 1 21-15,-2 7 5 0,0 9 2 0,9 0 1 16,1 11-3-16,0-1-11 0,-1 4-8 0,9 6-26 16,-8 0-32-16,-1 1-16 0,0 2-13 0,0-3-6 0,-8 6-4 15,-9-6-1-15,9 0-3 0,-18-6 1 0,9 1-1 0,-9-5-2 16,1 1 2-16,-1-11-1 0,0 0 4 0,-8-10 2 15,9 1 13-15,-10-4 14 0,9-8 20 0,-8-3 21 0,0 0 13 16,6 0 8-16,4-10 3 0,-1 0 0 0,-2 0-8 0,2-9-12 16,-1 0-19-16,9-11-16 0,0 5-14 0,0-9-8 15,9 0-4-15,-1-6-5 0,2 1-2 0,5 0-2 0,-4-1-2 16,16-3-3-16,-11-1-1 0,10 0-2 0,-9-6 0 16,9 2 0-16,0-1 3 0,1 0 2 0,-11 0 3 0,1-1 2 15,3 3 2-15,-13-4 5 0,2 8 6 0,0-1 4 16,-9 4-1-16,-9 6-2 0,0 0-3 0,2 5-2 0,-13-1-2 15,-5 6-7-15,8-1-6 0,-9 10-6 0,0-5-3 0,0 12-2 16,-1-3-2-16,10 6-3 0,-8 0-10 0,5 6-13 16,-5 3-17-16,8 5-53 0,9 1-88 0,0 5-79 15,-2-1-67-15,10 0-67 0,0 1-78 0,10 5-144 0,6-5-74 16,1 3-19-16,1-3 44 0</inkml:trace>
  <inkml:trace contextRef="#ctx0" brushRef="#br0" timeOffset="30079.74">29698 11206 223 0,'9'-10'705'0,"-9"5"21"0,8 1-158 0,-8-2-166 16,-8 2-124-16,8 4-82 0,-9 0-67 0,0 4-41 15,-9 6-23-15,-8 5-15 0,8 4-15 0,-7 5-4 16,-1 10 1-16,9 2-2 0,-9 2 3 0,8 11-1 0,10-5-2 16,-1 5-5-16,1 4 0 0,8-4-5 0,8 5-5 15,1-5-1-15,-1-1-2 0,18-3-1 0,-8-6 0 0,17 0 2 16,-9-10 5-16,9 1 12 0,-1-6 9 0,9-5 12 0,-7-3 9 15,7-6 9-15,1-7 14 0,-1-6 16 0,0-3 14 16,-9-8 10-16,11-2 13 0,-11-3 16 0,1-5 15 0,-2-6 11 16,-5 1 1-16,-2-10-8 0,-9 0-16 0,0-6-18 15,-8-3-24-15,-9-6-27 0,0 1-24 0,-17-2-24 0,-1-4-16 16,-8 2-9-16,0-2-8 0,-17 6-5 0,-1-2-1 0,1 12-2 16,0-2-2-16,-10 6-7 0,2 4-16 0,7 12-29 15,1-2-41-15,-1 11-41 0,18 4-38 0,-1 10-46 0,1 0-91 16,18 5-103-16,-2 10-84 0,10-1-83 0,10 1-153 0,8 0-61 15,-2 3-31-15,20 7 3 0</inkml:trace>
  <inkml:trace contextRef="#ctx0" brushRef="#br0" timeOffset="30535.89">30575 11387 182 0,'0'-6'595'0,"0"1"-35"0,0 0-154 0,0 1-97 0,0-2-51 15,9 2-24-15,-9 4-19 0,8-5-12 0,-8 5-14 16,0 0-22-16,8 5-34 0,-8-1-39 0,10 6-36 0,-1 6-31 15,-9-2-14-15,8 5-6 0,1 6-3 0,-9 0-3 0,8-1 1 16,-8 4 1-16,0 8-2 0,9-7 4 0,-9 4-2 16,0 2 1-16,0-7-2 0,0 3 0 0,0-7 1 15,9 1-1-15,-9-11 2 0,0 6 0 0,0-11 14 0,0 1 20 16,0-5 18-16,0-5 12 0,0 0 6 0,0-5 6 0,0 0 5 16,0-5 3-16,0-4-7 0,9 0-15 0,-9-7-14 15,8 1-5-15,0 7-5 0,10-12-3 0,-10 6-2 0,10-1-5 16,-1 0-5-16,1 5 0 0,0 1-1 0,8-5-1 15,-8 9-1-15,-1 0 0 0,-1 1-3 0,11-1-1 0,-11 0-4 16,2 10-3-16,0-6-7 0,-1 6-4 0,1 0-3 0,-1 6-3 16,10-2 1-16,-10 2 1 0,-1 4-1 0,2 3 1 0,-1 3 0 15,1-2 0-15,0 1 1 0,-2 4 0 0,-7 1-10 16,9-5-14-16,-10 9-17 0,9-9-21 0,-8 8-56 16,1-7-104-16,6 3-96 0,-7-5-110 0,-1 2-162 0,2-2-116 15,-2-4-73-15,-8 1-30 0</inkml:trace>
  <inkml:trace contextRef="#ctx0" brushRef="#br0" timeOffset="30848.08">31261 11552 77 0,'0'-10'593'0,"0"10"-16"16,0 0-173-16,7-4-134 0,-7 4-79 0,11 0-46 15,-2-6-29-15,-9 6-15 0,18 0-9 0,-2 0-5 0,2 0-11 16,-2 6-16-16,2-6-16 0,8 4-16 0,-9-4-11 15,9 6-7-15,-9-2-3 0,0-4-4 0,3 6-1 0,-13-6 1 16,11 0-1-16,-10 0-3 0,1 5-2 0,-9-5 1 0,8 0-1 16,-8 4 0-16,0-4 0 0,0 4-1 0,10 2 2 15,-10-2 1-15,0 6-1 0,0 0 1 0,8 0 1 16,1 5 1-16,0-6 10 0,-1 1 33 0,9 0 31 0,1-5 33 16,-1 5 13-16,8-5 18 0,2 0 10 0,-1-2 6 0,9-3-8 15,-1 0-27-15,1 0-30 0,-1 0-29 0,2 0-10 0,-11-3-19 16,10 3-11-16,-9-10-7 0,1 0-3 0,-1 5-2 15,0-5-6-15,-8 5-12 0,-10 0-45 0,1 5-82 0,-1-3-94 16,-8-3-90-16,0 0-94 0,-8 2-139 0,-9-6-127 16,-1 5-68-16,0 0-13 0</inkml:trace>
  <inkml:trace contextRef="#ctx0" brushRef="#br0" timeOffset="31398.82">26789 13066 445 0,'-18'5'550'0,"1"-5"-170"15,8 0-134-15,9 0-71 0,9 0-35 0,8-5-14 0,9 0 3 16,16 2 7-16,12-3-2 0,7-4-3 0,17 0-3 0,0 0-13 15,17 1-17-15,10 0-19 0,-1-6-18 0,8 0-17 16,3 5-6-16,-2-5-1 0,-1 1 3 0,-8-1 0 0,9 1 1 16,-9-1 0-16,1-5 3 0,-10 7 0 0,-1-3-6 15,-6 2-11-15,-2-1-7 0,-7 5-28 0,-10-6-51 0,-16 8-59 16,-1-2-63-16,-17 5-62 0,-9 0-64 0,-17 0-82 0,-9 5-137 16,-20 0-85-16,-5 0-22 0</inkml:trace>
  <inkml:trace contextRef="#ctx0" brushRef="#br0" timeOffset="31602.6">26780 13174 59 0,'-52'9'566'0,"18"1"-7"0,-1-4-175 0,9-1-98 15,8 0-26-15,11 0 10 0,7-5 11 0,15 0 6 0,12-5 2 16,17 0-10-16,16 0-26 0,10-5-38 0,17-5-59 0,8 6-61 16,9-6-37-16,1 0-22 0,15 0-10 0,11-4-10 15,-9-1-2-15,7-3-3 0,2 3 0 0,-1-5-1 0,1 1-2 16,-8-1 0-16,-12 1-1 0,2 4 0 0,-9-3-3 15,-9 2-1-15,-8 3-6 0,-8-4-10 0,-19 8-19 0,2 1-61 16,-9 1-96-16,-11-2-96 0,-16 0-102 0,0-1-151 16,0 6-147-16,-17-6-80 0,-9 0-34 0</inkml:trace>
  <inkml:trace contextRef="#ctx0" brushRef="#br0" timeOffset="31819.65">29671 12383 316 0,'-34'-31'900'0,"9"7"7"0,-2 0 6 0,1 5-94 16,8 4-372-16,2 0-208 0,-2 6-114 0,9-1-59 0,-8 0-32 15,9 5-22-15,-1 0-28 0,0 1-31 0,0 4-68 0,1 0-116 16,-10 4-114-16,1 1-136 0,-8 6-201 0,-2-1-114 15,0 3-48-15,-7 2-8 0</inkml:trace>
  <inkml:trace contextRef="#ctx0" brushRef="#br0" timeOffset="68258">29073 12661 117 0,'-9'-25'701'0,"0"7"14"0,1-3-86 0,-1 7-197 0,1 0-129 16,-2 4-63-16,10 0-46 0,-8 5-33 0,8-1-16 15,-9 3-9-15,9 3-16 0,0 0-18 0,0 0-20 0,-7 9-23 16,7 6-19-16,-10 9-6 0,2 11-6 0,-1 3-3 0,-2 11 0 16,4 0 1-16,-11 10-2 0,1-1-3 0,9 6-5 15,-10-2-4-15,9 7-5 0,-8 0-3 0,9 0 12 0,-1-2-8 16,-9 2-4-16,10-5 0 0,-10-1-3 0,10-9-1 16,-10 0 1-16,10-5 0 0,-1-11-14 0,-9 3 7 0,10-14 5 15,0 3 5-15,-2-10 8 0,-7 4 8 0,8-9 7 0,1 0 6 16,-9-7 7-16,-1 2 3 0,10-4 1 0,-10 0 3 15,1-3-5-15,9 3-7 0,-10 4-7 0,0-6-7 0,10 0-7 16,-1 8-3-16,1-2-5 0,8-2-8 0,-10 7-1 16,10 1 0-16,10-3 1 0,-2 2-2 0,1 0 2 0,8 0 2 15,18 0 1-15,-9-6 1 0,9 1 2 0,9-5 2 0,-1-5 1 16,0-5 7-16,9-1 0 0,1-3 10 0,5-6 8 16,-4 1 12-16,-2-1 16 0,-9-5 18 0,0 1 21 0,1-6 22 15,-17 10 23-15,-1-4 17 0,-1 5 14 0,-7-1 11 16,-10-1 2-16,2 8-2 0,-2-2-12 0,-8 5-18 0,0-5-22 15,0 5-22-15,-8-6-25 0,-10 8-23 0,0-2-22 0,1 0-24 16,-9 0-29-16,0 5-36 0,-10 5-40 0,3 0-51 16,-2 3-61-16,9 8-59 0,-9-1-51 0,9 3-65 0,0 4-106 15,-2-3-94-15,13 1-96 0,5-2-149 0,2 3-50 16,-1-2-14-16,9 0 7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8-30T09:09:10.5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30 12303 0,'0'25'31,"-25"-25"-15,25-25 31,0 50 47,-25-25-94,25 25 15,-25 24-15,-24 51 16,-26-1 15,51-25-15,-1-49-1</inkml:trace>
  <inkml:trace contextRef="#ctx0" brushRef="#br0" timeOffset="1673.07">8806 12477 0,'24'0'0,"-48"0"32,-1 25-32,-50 49 15</inkml:trace>
  <inkml:trace contextRef="#ctx0" brushRef="#br0" timeOffset="5425.86">12898 11609 0,'0'-25'31,"0"0"1,0 0-17,50 0 17,49-24-1,0 123 0,-99 75 0,0-25 1,0-149 14,50-74-14,0 0-1,-50 74-31,74 50 31,-49-25-31,25 99 31,-50 0 1,0-74-32,0-50 31,24 0-15,1-74-1,99-74 32,-49 148-16,-1 124 1,-49 99-1,-25-173-31,25 124 31,-25-124-15,0-50 31,0 0-16</inkml:trace>
  <inkml:trace contextRef="#ctx0" brushRef="#br0" timeOffset="7051.39">14833 11832 0,'0'-25'15,"0"50"110,25-25-109,0 0 0,24 0-16,26 0 15,24 0 16,-25-25-15,-49 25 0,0 0-16,-50 0 62</inkml:trace>
  <inkml:trace contextRef="#ctx0" brushRef="#br0" timeOffset="7411.12">14883 11906 0,'0'25'16,"0"-50"-16,-25 50 0,0 0 15,25 0 17,25-25-17,0 0-15,0 0 16,49-25 0,0 25-1,-24-25 1,-25 25-1</inkml:trace>
  <inkml:trace contextRef="#ctx0" brushRef="#br0" timeOffset="13740.02">17338 11782 0,'-24'0'32,"-1"25"-32,-25-25 15,-24 25 1,24 0-1,50-1 32,0 1-31,25 25 0,0-1-1,24 1 1,1 0-1,0-26 1,-26-24-16,26 25 16,-25-25-16</inkml:trace>
  <inkml:trace contextRef="#ctx0" brushRef="#br0" timeOffset="14240.7">17587 11956 0,'0'0'16,"-25"0"-16,0 0 31,0 25-15,0-1 0,25 26-1,50-50 1,0 0-1,-1-50 1,-24 26 0,-25-26-1,0 0 1,0 75 15,0 0-31,25 25 16,0 74-1,-1-25 1,-24 0 15,-24-49-31,-1 24 16,0-49-16,-25 25 16,26-50-1,-26-25 1,50-25-1,0 25-15,50-24 16,-26 24-16,1 0 0,25 0 16,49 1-1</inkml:trace>
  <inkml:trace contextRef="#ctx0" brushRef="#br0" timeOffset="15538.58">13295 13171 0,'-24'0'16,"48"0"-16,-48 25 0,48-25 31,1-25-15,74 25 0,1-25-1</inkml:trace>
  <inkml:trace contextRef="#ctx0" brushRef="#br0" timeOffset="16148.89">13866 13246 0,'0'25'31,"0"-1"-31,25 26 16,-1 49-1,1 25 1,25-25-1,-50 1 17,0-51-17,0-74 17,0-24-17,-25-26 1,25-24-1,0-50 1,0 125-16,25-76 16,-25 76-16,25-1 15,24 0 1,1 50 0,-25 24-1,-25 26 1,0-50-16,-75 49 15,50-74 1,-24 25-16,-26 0 31,51-1-15,24-48-16</inkml:trace>
  <inkml:trace contextRef="#ctx0" brushRef="#br0" timeOffset="16414.59">14436 13395 0,'0'0'16,"0"-25"-1,0 0 16,25 25-31,25 0 16,-25 0 0,49-25-1,-49 25-15,24-25 16,1 25 0,-25-24-16</inkml:trace>
  <inkml:trace contextRef="#ctx0" brushRef="#br0" timeOffset="16649.53">14461 13444 0,'0'0'0,"-25"25"0,25 0 16,25-25 15,-25 25-31,50-25 16,-1-25-1,1 25 1,0-25 15,-1 25-15,-49-25-16</inkml:trace>
  <inkml:trace contextRef="#ctx0" brushRef="#br0" timeOffset="17446.7">15602 12973 0,'-25'0'16,"1"0"15,-1 0 1,-50 49-1,1 100 0,74 50 0,124-125 1,50-123-1,-174 24-31,24-174 47,-48 174-47,-100-148 31,49 123 0,100 75-15</inkml:trace>
  <inkml:trace contextRef="#ctx0" brushRef="#br0" timeOffset="17681.21">15974 13171 0,'0'0'0,"25"-25"15,-25 1 17</inkml:trace>
  <inkml:trace contextRef="#ctx0" brushRef="#br0" timeOffset="18134.23">16247 12998 0,'0'0'0,"0"-25"0,-25 0 32,25 0-1,0 100 0,25 123 0,49 50 1,-49-149-1,-25-99 16,25 0-47</inkml:trace>
  <inkml:trace contextRef="#ctx0" brushRef="#br0" timeOffset="18884.5">16594 13370 0,'0'0'15,"0"-25"-15,0 0 16,0 0-1,25-49 17,0 74-32,0-25 31,24 25 0,-24 0-31,0 149 31,-25-124-31,-25 99 32,25-75-1,0-123 0,50-50 0,-25 74 16,-1 75-15,1 25-1,25-100 0,24 1 0,-49 49-15,0 24 0,-25 1-16,0 25 15,0-25 1,0 24-16,0 1 15,0-1 17,0-24-17</inkml:trace>
  <inkml:trace contextRef="#ctx0" brushRef="#br0" timeOffset="19259.54">17140 13097 0,'0'-25'16,"25"25"-16,24-25 15,-24 25 1,25 25 15,-50 0-31,-25 49 16,0-49-16,0 25 15,-24-1 1,49 1 0,0-25-1,49-25 1,-24-25-16,50 0 15,-51 0-15,51 1 16,-1-26 0,-74 25-1</inkml:trace>
  <inkml:trace contextRef="#ctx0" brushRef="#br0" timeOffset="20666.3">12129 14808 0,'0'-24'16,"0"48"93,-24 1-93,-1 25-1,-50 49 1,-24 0 0,-25 25-1,75-99-15,-26 74 16,50-74-16,1-25 16,-1 50-16,0-25 15,50-1 16,0-24-15,24 0 0,-24 0-16,74 0 15,-49 25-15,74-25 16,49 25 0,-24 0-1,-25 0 1,-24-1-1,-76-24 1,1 0 0,-25-24 15,-25-1-31,1-50 16,-1-49-1,25 99 1,-50-99-1,25 25-15,1-25 16,-51-25 0,50 75-1,1 49 1,24 0 0,0 50-1</inkml:trace>
  <inkml:trace contextRef="#ctx0" brushRef="#br0" timeOffset="21214.06">12700 14932 0,'0'-24'0,"0"-1"31,0 0-15,0 50 15,25 0-16,-25-1-15,49 26 16,1 74 0,24 0-1,1 25 1,-26-50 0,-49-74-16,25 49 15,0-49 1,0 0-1,0-50 1,-1-24 0,1-75-1,25-1 1,-50 76-16,25-75 16,-25 25-16,0-25 15,0 24 1,0 51-1,0 24 1</inkml:trace>
  <inkml:trace contextRef="#ctx0" brushRef="#br0" timeOffset="21573.32">13816 15180 0,'0'0'0,"-25"0"16,25 25 15,25-25 0,0 25-31,49-25 16,26-25-1,-26 0 1,25 25 0,-99-24-16,50 24 15,-25 0 1</inkml:trace>
  <inkml:trace contextRef="#ctx0" brushRef="#br0" timeOffset="21807.6">13841 15379 0,'0'0'0,"0"25"0,-25-25 0,25 25 16,0-1-1,50-24 1,49-24 0,-74 24-16,74-25 15,-74 25-15,49-25 16,-24 25 0,-25-25-1</inkml:trace>
  <inkml:trace contextRef="#ctx0" brushRef="#br0" timeOffset="27401.03">15304 14610 0,'-24'0'15,"24"-25"-15,-25 25 16,0 0 0,25 25-16,-50 0 15,26 49 1,-1 25 0,50 1-1,-1-26 1,1-49-16,0 24 15,0-49 1,-25 25-16,49-25 16,1 0-1,-25-25 1,0-49 0,0-25-1,-25 74-15,-25-49 16,25 49-16,0-25 0,-50-24 15,0-1 1,1 51 0,24-1-1,25 50 1,25-25-16</inkml:trace>
  <inkml:trace contextRef="#ctx0" brushRef="#br0" timeOffset="27635.67">15726 14833 0,'0'0'0,"-25"0"62,25 25-15</inkml:trace>
  <inkml:trace contextRef="#ctx0" brushRef="#br0" timeOffset="28119.85">16024 14709 0,'0'0'0,"0"-25"0,0 1 16,0 48 31,-25 1-32,25 0-15,0 0 16,0 0-16,-25 24 16,25-24-1,0 49-15,25-24 16,0 0-1,24-26 1,1 1 15,-50-50-31,50 1 16,-26 24-16,-24-25 16,25-25-1,-25-24 1,-49-1-1,-26 1 1,50 49-16,-49-24 16,49 24-1</inkml:trace>
  <inkml:trace contextRef="#ctx0" brushRef="#br0" timeOffset="28777.37">16545 14635 0,'0'0'0,"25"0"16,-50 0 31,0 0-47,0 0 15,0 0-15,-24 0 16,24 0-16,0 25 16,25-1 46,0 1-62,0 0 16,-25 0-1,25 24 1,0 1 0,0-25-1,25-25 16,0 0-31,0-25 16,49 25 0,-24 25-1,-1 0 1,-24-1 0,-25 26-1,0-25-15,-49 24 16,24-24-1,-25-25-15,-24 25 16,-1-25 15,26 0-15</inkml:trace>
  <inkml:trace contextRef="#ctx0" brushRef="#br0" timeOffset="29731.33">16694 14808 0,'0'0'0,"0"-24"31,0-1 1,24 25-17,1 0 1,0 25-1,0-1 17,0 26-17,-1 24 1,-24-49-16,0 25 16,0-25-16,0-1 15,0 1 1,0-50 15,0 1-15,25-26-1,0-24 1,0 49 0,0 25-1,-25 25 1,24-1-1,-24 1 1,0 25 0,0-75 31,25 25-47,-25-25 15,25 0-15,0 1 16,0-1-16,-1 25 0,1-25 15,0 25 1,0 0 0,-25 50-1,25 24 1,-25-49-16,0 0 16,0-1-16,0 1 15,0 0-15,0 0 16,0-50 15</inkml:trace>
  <inkml:trace contextRef="#ctx0" brushRef="#br0" timeOffset="30294.01">17314 14461 0,'0'0'0,"0"-25"0,0 1 15,0-26 16,74-25 16,-24 75-15,-26 0-32,1 100 31,-50-75-31,-24 49 31,49-24 0,99 24 1,-49 0-1,-100-24 0,25-50-15,-99-25 15,99 25-31,25-25 16</inkml:trace>
  <inkml:trace contextRef="#ctx0" brushRef="#br0" timeOffset="31669.35">12551 16371 0,'0'-25'31,"0"0"0,25 25-31,0-24 32,24-1-1,26 99 0,-26 75 0,-49-50 16,0-123-15,25-51-1,-25 50-31,50-99 31,-25 124-15,-1 25-1,-24 74 17,0-49-1,0-75 16,75-99-16,-50 99-31,99-74 31,-100 99-31,26 50 31,-25 49 1,-25-74-32,0 74 31,0-74-31,25 0 31</inkml:trace>
  <inkml:trace contextRef="#ctx0" brushRef="#br0" timeOffset="32279.29">13568 16644 0,'0'-25'0,"-25"25"15,1-25 1,-26 50 15,0 0-15,1 25-1,49-26-15,-25 26 16,25-25-16,0 0 16,0 24-1,25-49 1,24 0-1,-24-25 1,-25 1-16,25-26 16,0 25-16,-25 0 31,0-24-15,0 74-1,25-1 1,-25 1-1,0 0 1,24 0 0,1 0 15,25-25-15,-25 0-16</inkml:trace>
  <inkml:trace contextRef="#ctx0" brushRef="#br0" timeOffset="32779.88">13742 16669 0,'-25'0'31,"25"25"16,0-1-32,0 1-15,0 0 16,0 0 0,25 0-1,0-1 1,-1 1 15,1-25-31,-25-25 31,25-24-15,0-1 0,0 1-1,-1-1 1,1 50 0,0 25-1,-25 0 1,0-1-16,0 1 15,0 0 1,25 0 0,-25 0-1,25-25 1,-1-25 0</inkml:trace>
  <inkml:trace contextRef="#ctx0" brushRef="#br0" timeOffset="32982.83">13816 16446 0,'0'0'15,"0"-25"-15,0 0 32</inkml:trace>
  <inkml:trace contextRef="#ctx0" brushRef="#br0" timeOffset="33670.21">14362 16594 0,'25'-24'125,"0"24"-110,24 0 1,1 0 0,24-25-1,-49 25 1,0 0 0,-25-25-16</inkml:trace>
  <inkml:trace contextRef="#ctx0" brushRef="#br0" timeOffset="33935.88">14387 16644 0,'0'0'15,"0"25"-15,25 0 16,-1-25 0,26 0-1,-25 0-15,49 0 16,-49 0-16,25-25 16,-26 25-1</inkml:trace>
  <inkml:trace contextRef="#ctx0" brushRef="#br0" timeOffset="34748.41">15677 16024 0,'-25'0'0,"25"25"16,-25-25-16,0 24 15,0 1 1,1 0-16,-1 25 16,25 24-1,0 25 1,0-49 0,25 0-1,-1-26 1,1 1-16,0-50 15,0 25-15,0-24 16,24-26 0,-24-25-1,-25-24 1,0 0 0,-25 74-16,0-49 15,25 49 1,-49 0-16,24-24 31,-25 49-15,50 24-1,0 1-15</inkml:trace>
  <inkml:trace contextRef="#ctx0" brushRef="#br0" timeOffset="35060.97">16024 16173 0,'-25'24'15,"25"1"32,25-25-31,0 25-1,-50-25 17,0 0-17</inkml:trace>
  <inkml:trace contextRef="#ctx0" brushRef="#br0" timeOffset="35514.33">16396 15974 0,'25'0'0,"-50"0"0,50-25 15,0 25 1,-25 25 0,-25 0-1,25 0 1,-75 49-1,26-24 1,49-25-16,-25 24 16,25-24-16,0 0 15,0 24 1,74-24 0,1-25-1,-1 0 16,-49 0-31,49 0 16,-49 0-16,25 0 16,-1-25-1,-24 25 1,0 0-16</inkml:trace>
  <inkml:trace contextRef="#ctx0" brushRef="#br0" timeOffset="35873.85">16446 15925 0,'0'-25'15,"0"50"-15,0-25 47,0 24-47,24 26 16,-24 74 0,25 0-1,-25 25 1,0-25-1,0-99-15,0 74 16,-25-74-16,25 24 16,0-24-1,-24-25 1</inkml:trace>
  <inkml:trace contextRef="#ctx0" brushRef="#br0" timeOffset="36373.75">16842 15850 0,'0'25'47,"0"0"-31,0 49-1,-24 25 1,24 1 0,0-1-1,0 0 1,0-49-1,-25-1 17,25-73-17</inkml:trace>
  <inkml:trace contextRef="#ctx0" brushRef="#br0" timeOffset="36780.91">17066 16049 0,'0'0'0,"-25"0"46,0 24-30,-74 1 15,99 0 1,0 25 14,25-26-46,24 51 32,-24-50-32,25 24 31,-26-24 0</inkml:trace>
  <inkml:trace contextRef="#ctx0" brushRef="#br0" timeOffset="37343.71">17214 16197 0,'0'0'0,"-49"25"31,49 0 0,0 0-15,25-25 15,24-50 1,-49 1-1,25 73 0,0 1-31,0 124 31,-25-124-15,0 149 0,-75 24 30,-49-148-14,124-125-1,99-74 0,-74 149-31,50-99 31,-51 99-31</inkml:trace>
  <inkml:trace contextRef="#ctx0" brushRef="#br0" timeOffset="51096.57">12353 17462 0,'-25'0'0,"0"0"15,0 0 1,1 0 15,48 0 0,-24 25 126,0 0-142,-24-25-15,-26 75 16,-99 148 15,-49-25 0,148-123 1,75-75-1,74 0 16,75-25-16,-25 25 0,-125 0-31,125 25 32,-124-25-17,0 0 1,-75-50 15,50 25-31,-124-148 31,99 148-15,-49-124 15,74 124-15,-25 0-1,50 25 1,0 0-16</inkml:trace>
  <inkml:trace contextRef="#ctx0" brushRef="#br0" timeOffset="51878.46">12725 17636 0,'-25'0'16,"25"25"-1,25-25 1,-25 25-16,25 0 16,24-1-1,1-24 1,-1 0 15,1-24-15,-25-1-1,-25 0-15,-25 0 16,25 0-16,-25 25 16,-24-24-1,-1 24 1,0 24 0,26-24-16,-26 25 15,50 0-15,-25-25 0,0 50 16,1 49-1,24-25 1,0 1 0,24 24-1,26-25 1,-50-49 0,74 25-1,-49-50-15,50 24 16,49-24-1,0-24 1,-50 24 0,-49 0-16,0 0 15,0-25-15</inkml:trace>
  <inkml:trace contextRef="#ctx0" brushRef="#br0" timeOffset="52409.8">13543 17686 0,'-24'0'15,"48"0"32,1 0-47,0 0 16,99 0-1,-25-25 1,-74 25-16,49 0 16,-49 0-16,0 0 15,0 0 1,-50 0 0</inkml:trace>
  <inkml:trace contextRef="#ctx0" brushRef="#br0" timeOffset="52675.68">13643 17859 0,'0'0'0,"0"25"15,24-25 1,1 0 0,0 0-1,0 0-15,24-25 16,-24 25-16,0 0 0,25-24 15,49 24 1,-25-25 0,-24 25-1,-25 0 1,-50 0 31</inkml:trace>
  <inkml:trace contextRef="#ctx0" brushRef="#br0" timeOffset="58848.1">15701 17388 0,'-24'0'656,"-1"0"-531,0 0-62,0 25-48,0-25-15,25 25 16,-24-25-16,24 24 0,-25-24 0,25 25 16,-25-25-16,0 25 0,0 0 15,1 0-15,-1-25 16,25 25-16,-25-25 0,25 24 0,-25-24 15,25 25-15,-25-25 16,25 25-16,25-25 31,0 0-15,0 0 0,0 0-16,-1 0 15,1 0-15,0 0 0,0-25 16,0 25-16,-1 0 0,1 0 15,0 0-15,0 0 0,0-25 0,-1 25 16,1 0-16,0 0 0,0 0 0,0 0 16,-1-24-16,1 24 15,0 0 1</inkml:trace>
  <inkml:trace contextRef="#ctx0" brushRef="#br0" timeOffset="59598.18">15701 17338 0,'0'-24'0,"25"24"15,-25-25 17,0 50-1,-25-25 78,25 24-109,0 1 125,0 0-125,0 0 16,-24 24-1,24 76 1,0-26 0,0-74-16,0 49 15,24-49-15,-24 0 0,0 24 16,0 1 0,0-25-1,0-50 32</inkml:trace>
  <inkml:trace contextRef="#ctx0" brushRef="#br0" timeOffset="60379.68">15974 17487 0,'0'-25'16,"0"1"47,0-1-32,25 25-31,-25-25 15,25 25 1,0-25 0,-1 25-1,26-25 1,-25 50 0,0 0-1,-25 25 1,-25 24-1,25-49-15,-50 25 16,50-26-16,-25 1 16,50-25 46,-25-25-46,25 25-16,0 0 15,0 0 1,24 0 0,1 25-1,-25 25 1,-25-25 0,0-1-16,-75 26 15,75-25-15,-74 0 16,-1 24-1,26-49 1,24 0 0,50 0-1,-25-25 1</inkml:trace>
  <inkml:trace contextRef="#ctx0" brushRef="#br0" timeOffset="60723.67">16520 17587 0,'0'0'0,"25"0"47,0 0-32,-50 0 48,25 24-48,-25-24 1</inkml:trace>
  <inkml:trace contextRef="#ctx0" brushRef="#br0" timeOffset="61504.73">16768 17388 0,'0'0'0,"-25"0"16,0 0-1,1 0 1,48 0 46,-24-25-46,25 25-16,0-25 16,0 25-1,24 25 1,-49 25 0,-24 24-1,-1 1 1,25-50-1,25-1 1,-25 1-16,49-25 16,-24 0-1,0 25-15,24-25 16,-73 25 0,-26 24 15,-24 26-16,-26-26 1,76-49-16,-51 50 16,50-50-16,1 0 15,24 25-15</inkml:trace>
  <inkml:trace contextRef="#ctx0" brushRef="#br0" timeOffset="62145.41">17214 17388 0,'0'25'78,"0"0"-62,0-1-16,0 26 16,0-25-16,25 49 15,-25-24-15,0 24 16,25 1-1,-25-1 1,0-49 0,0 0-1,0-50 17</inkml:trace>
  <inkml:trace contextRef="#ctx0" brushRef="#br0" timeOffset="62521.02">17338 17587 0,'0'0'0,"0"-25"16,25 25-16,0-25 15,-25 0-15,25 25 16,-50 0 15,25 25-31,-25-25 16,0 50-1,1-1 1,-1-49-16,0 25 16,25 0-1,0 0 1,25-25 0,-25 24-16,25 1 31,-1-25-31,100 25 31,-124 0-31,75-25 16,-25 0-1,-26 0 1</inkml:trace>
  <inkml:trace contextRef="#ctx0" brushRef="#br0" timeOffset="62849.06">17562 17487 0,'0'0'0,"0"-25"32,49 1-1,100-26 0,0 0 0,-99 50 1</inkml:trace>
  <inkml:trace contextRef="#ctx0" brushRef="#br0" timeOffset="63145.82">17835 17338 0,'0'0'0,"-25"25"31,0-25-31,25 25 31,74 99 1,1 25-1,-100 0 0,-99-100 0,-74-73 1</inkml:trace>
  <inkml:trace contextRef="#ctx0" brushRef="#br0" timeOffset="63739.99">18207 17363 0,'0'0'0,"0"-25"0,24 25 31,-24 25-15,0 174 31,-74 74-16,49-249-31,-49 175 31,74-174-31,0 24 16</inkml:trace>
  <inkml:trace contextRef="#ctx0" brushRef="#br0" timeOffset="64083.88">18430 17512 0,'0'0'0,"0"-25"16,0 50 15,25 50 0,-1-75-31,-24 198 31,25-173-31,-25 49 16,25 75 15,-25-99-15,0-26-1</inkml:trace>
  <inkml:trace contextRef="#ctx0" brushRef="#br0" timeOffset="64474.6">18777 17661 0,'0'0'0,"-25"0"47,25 25-47,-24-25 0,-26 25 15,25-25-15,0 24 16,-24 1-1,49 0 1,0 0 0,25-25-1,24 25 17,-24-1-17,25-24 1,24 25-1,-49-25 1,0 0-16,-25 25 0</inkml:trace>
  <inkml:trace contextRef="#ctx0" brushRef="#br0" timeOffset="65006.41">18976 17711 0,'0'0'15,"-25"0"-15,-25 49 32,25-24-32,25 0 15,0 0-15,25-25 16,0 0-1,25-25 1,-26 0 0,1-25-1,-25 26 1,0-1-16,0 50 47,0-1-47,25 1 15,25 50 1,-26-26 0,-24-24-16,0 49 15,0-49 1,-24 0 0,-1 25-1,-25-50 1,1-25-1,49-25 1,24 1 0,1 24-16,25-25 15,-25 25-15</inkml:trace>
  <inkml:trace contextRef="#ctx0" brushRef="#br0" timeOffset="74183.39">19546 9599 0,'-25'0'16,"25"-24"15,0-1 16,-25 25-31,25-25-1,-24 0 1,-26 0-1,0 25 1,26 0 0,-1 50-1,0 24 1,25 1 0,0-50-16,0 49 15,0-49 1,25 0-16,24 49 15,1-49 1,24-25 15,1-25-15,-50 0 0,-25-24-1,-25-1 1,-25 0-1,25-24 1,25 24 0,0 1-1,0-1 1,25 25 0,25 25-1,0 0 1,24 25-1,-49 50 1,-25-1 15,0 0-15,-25-24 0,25-75 30,0 0-46,25 1 16,0-51 0,-1 26-1,1 49 1,-25 24 0,25 1-1,0 50 1,0-26-1,-1 26 1,26-51 15,0-24-15,-1-24 0,1-51-1,-1 1 1,-49-50-1,0 0 1,-24 0 0,-1 49-1,0 51 1,0 24 0,0 49-1,25 26 1,0-51-16,0 76 15,0-76 1,0 26 0,0 24-1,25-24 1,0 0 0,25-1-1,-26-49-15,26 25 16</inkml:trace>
  <inkml:trace contextRef="#ctx0" brushRef="#br0" timeOffset="74714.78">20365 9550 0,'-25'0'15,"50"0"-15,-50-25 0,0 25 31,25 25-31,0 0 16,0-1 0,25 1-1,24 0 1,26-25 0,-26-50-1,-49 1 1,0-26-1,-24 26 1,24 24-16,0 0 16,0 50-1,0 0-15,0 24 16,24 75 0,1 50-1,25-25 1,-50-124-16,0 124 15,0-125 1,0 51 0,-50-26-1,25-24 1,-24-50 0,24-24-1,50-1 1,24-24-1,1 24-15</inkml:trace>
  <inkml:trace contextRef="#ctx0" brushRef="#br0" timeOffset="75308.39">21307 9376 0,'0'0'31,"-25"-49"-31,25 24 16,-24 50-1,24-1 1,-25 51-1,0 49 1,0 0 0,25 0-1,0-99-15,25 49 16,-25-49-16,25 0 16,24-1-1,26-24 1</inkml:trace>
  <inkml:trace contextRef="#ctx0" brushRef="#br0" timeOffset="75527.34">21183 9699 0,'-49'0'0,"98"0"0,-123 0 15,49-25-15,50 25 47,0 0-31,24 0-16,26-25 15,-1 25 1</inkml:trace>
  <inkml:trace contextRef="#ctx0" brushRef="#br0" timeOffset="76184.14">21481 9351 0,'0'0'16,"0"-24"-16,0 48 46,25 26-30,-50 223 15,-25-124 1,50-125-1,50-98 16,-25 74-16,74 50 0,75-26 0,-100-73 1,-99-75-1,-49 124 0,74 99 16,49 0-16,125-49 1,-100-50-17</inkml:trace>
  <inkml:trace contextRef="#ctx0" brushRef="#br0" timeOffset="77059.14">22498 9823 0,'25'-25'32,"-25"0"-17,0 0 17,-25 25-1,0 0-16,-49 25 17,-1 49-1,75 50 0,124-74 16,0-100-16,-99-49 1,-25 74-32,0 1 31,-25 24-31,25 49 31,0 1-15,0-1-1,25 1 1,25-25 0,-1 0-1,1-25 1</inkml:trace>
  <inkml:trace contextRef="#ctx0" brushRef="#br0" timeOffset="77653.39">22920 9823 0,'0'0'0,"-25"-50"15,0 25 1,25 50 15,0 0-15,-25 0 0,25-1-16,0 26 15,0-25-15,25 49 16,-25-49-1,25 0 1,24 0 0,-24 0-1,0-25 1,25-50 0,-26 0-1,26-24 1,-25 24-1,24 25 1,-24 1 0,25 73-1,-25 1 1,-1-1 0,1-24-1,25 25 16,-1-50-15,1 0 0,0-25-1,-26 0 1,1-24-16</inkml:trace>
  <inkml:trace contextRef="#ctx0" brushRef="#br0" timeOffset="77840.88">23044 9327 0,'-75'-25'15,"150"50"-15,-199-75 0,74 25 16,25 25-16,25-25 0,-25 25 16,25-24-16,0 48 31,25-24-31</inkml:trace>
  <inkml:trace contextRef="#ctx0" brushRef="#br0" timeOffset="78512.73">20092 10319 0,'-50'-25'16,"25"25"-16,25-25 16,-24 25-1,-1 0-15,50 0 63,24 0-63,1 0 15,148 0 1,25 25 0,50-25-1,-49 0 1,-51 25-1,-74-25 1,-74 0-16,-25-25 31,-25 25-15</inkml:trace>
  <inkml:trace contextRef="#ctx0" brushRef="#br0" timeOffset="78840.78">20290 10492 0,'0'0'31,"-49"25"-31,73-25 16,1 0-1,25 0-15,123-25 16,51 25 0,-1 0-1,0 0 1,-198 0-16,99 0 16,-99 0-1,-25-24 16,-25 24-31</inkml:trace>
  <inkml:trace contextRef="#ctx0" brushRef="#br0" timeOffset="97359.87">19521 10840 0,'25'0'78,"-25"24"-78,0 1 16,0 0-16,25 49 15,0-24 1,0 24 0,-25-24-1,24-25-15,-24 0 16,-24-25 62,-1 0-62,0 0-1,-25 49 1,1 1-1,24 0 1,0-1 0,25 26-1,0-26 1,25-24 0,24-25-1,1 0 1,0-25-1,-1-24 17,-24 24-32,0-25 15,0 25-15,-25 1 16,0-1 0,0 50 15,-25-25-16,25 24-15,0 26 16,0-25-16,0 0 16,25-1-1,0 1 1,-1 0 0,1 0-1,25-25 1,-25 0-1,24 0 1,-24-25 0</inkml:trace>
  <inkml:trace contextRef="#ctx0" brushRef="#br0" timeOffset="98407.19">20117 11435 0,'0'-25'16,"-25"25"0,0 0 46,25 25-62,-25 0 16,25 0-1,0 24 1,25-24 0,0 25-1,24-26 1,-24-24-16,25 0 16,-25 0-1,-1-24-15,-24-1 31,0 0-31,-49 0 32,-1-24-17,25 24 1,50 25 15,0-25-31,0 25 16,24 0-1,1-25 1,-25 25 0,-25 25-1,25-25 1,-25 50 0,24-1-1,1 1 1,0-25-1,-25-1 1,25-24 0,0 0-16,-1 0 15,1 0 1,0-49 0,0-1-1,-25 25-15,0-24 16,0 24-16,-25 0 15,25 0 1,-25 25 15,25 25-15,0 0-16,-25 0 16,25 0-16,0 24 15,0-24 1,25 0-16,0 0 15,0-1 17,24 1-17,1-25 1,25-25 0,-51-24-1</inkml:trace>
  <inkml:trace contextRef="#ctx0" brushRef="#br0" timeOffset="98907.73">20811 11460 0,'-25'0'0,"25"-25"16,25 50-1,0-25 1,0 25-1,0-25 1,-1 49 0,1-24-16,-25 0 15,0 0 1,0-50 31,0 0-32,0-25 1,25 26 0,0-1-1,0 50 1,-1-1 0,26 1-1,0 25 1,-26-25-1,26-25 17,0 0-17,-26 0-15,1 0 16,0 0-16,0-25 16</inkml:trace>
  <inkml:trace contextRef="#ctx0" brushRef="#br0" timeOffset="105033.2">21406 11485 0,'0'-25'0,"0"0"32,0 0-1,0 0-15,25 25-1,-25 25 16,0 0-15,0 0-16,0 0 16,0-1-1,0 1-15,0 0 16,0 25 0,25-26-1,0-48 1,24-1-1,-24-25 1,0 1 0,-25-1-1,0 25 1,0 50 0,0 0-1,0 0-15,0 24 16,25-24-16,0 25 15,24-1 1,1-49 0,0 0-1,-50-49 17,24 49-32,-24-50 15,0 25-15,0 0 16,25-24-1,25-1 1,-1 25 0,1 25-1,-75 25 17,0 0-17,-24 25 1,49-26-1,-25 1 1,25 0-16,25-25 16,0 0-1,-1-25 1,1 0 0,-25 50 30,0 0-30,25-25 0,0 0-1,0 0 1,-1-25 0,1 0-1,0 1 1,0 24 15,-25 24-15,25-24-16,-25 50 15,24-50 1,1 0 0,0 0-16,0 0 0</inkml:trace>
  <inkml:trace contextRef="#ctx0" brushRef="#br0" timeOffset="105408.95">22448 11261 0,'0'0'0,"0"-24"0,0-1 15,-25 0 1,1 50 0,-1 0-1,25 49 1,-25-24-1,50-1 1,49-49 0,-24-25-1,-1 1 1,-49 48 31,25-24-32,-25 25-15,50 50 16,-25-51-16,-1 1 16,1 25-1,-25-25 1,-25-25 0,1 0-16</inkml:trace>
  <inkml:trace contextRef="#ctx0" brushRef="#br0" timeOffset="105924.73">19621 11733 0,'0'0'0,"-25"0"0,0 0 0,0 0 0,-49 24 16,49 1 0,50 0-1,99 0 17,124-25-17,-149 0-15,149 25 16,-174-25-16,26 0 0,148 0 15,49 24 1,-73-24 0,-100 0-1,-75 0 1,-49-24 0,-25 24-16,-24-25 15,24 25-15,-25 0 16</inkml:trace>
  <inkml:trace contextRef="#ctx0" brushRef="#br0" timeOffset="106206.27">20389 11906 0,'-49'25'0,"98"-50"0,-321 100 15,222-51-15,25 1 16,-49 0-16,74 25 31,124-50-15,149 0-1,49 0 1,1-25 0,-249 25-16,174-25 15,-198 0-15,49 25 16,-50-25 0,-49-24-1,-24 24 1,-1 25-16,-25-25 15,25 25 1,1-25-16</inkml:trace>
  <inkml:trace contextRef="#ctx0" brushRef="#br0" timeOffset="107972.22">17587 9500 0,'-25'0'78,"0"0"-47,0 0-15,0 0-1,0 0 1,1 0-16,-1 25 16,-25 0 15,1 24-15,-1 26-1,25 24 1,25-25-1,0 26 1,50-26 0,-25-24-1,-1-25-15,26 24 16,-25-49 0,-25 25-16,49-25 15,26-50 16,-75 26-31</inkml:trace>
  <inkml:trace contextRef="#ctx0" brushRef="#br0" timeOffset="108363.42">17711 9847 0,'0'0'0,"0"-49"15,0 24-15,0 0 32,-124 75-1,24 74 0,175-75 0,24-123 1,-74 24 15,0 50-16,-1 75 0,100-50-15</inkml:trace>
  <inkml:trace contextRef="#ctx0" brushRef="#br0" timeOffset="108597.83">17859 9699 0,'0'0'16,"0"-75"-16,0 50 0,149-24 31,-124 49-15,173 124 15,-98 124 0,-249 50 0,50-249-31</inkml:trace>
  <inkml:trace contextRef="#ctx0" brushRef="#br0" timeOffset="109848">8260 13072 0,'0'0'0,"0"25"0,0 0 16</inkml:trace>
  <inkml:trace contextRef="#ctx0" brushRef="#br0" timeOffset="110675.84">6772 13345 0,'24'25'0,"-24"0"0,50-1 15,-25-24-15,0 0 16</inkml:trace>
  <inkml:trace contextRef="#ctx0" brushRef="#br0" timeOffset="110941.4">8186 14188 0,'0'0'0</inkml:trace>
  <inkml:trace contextRef="#ctx0" brushRef="#br0" timeOffset="111066.38">8285 14163 0,'-25'0'0,"0"0"15,0-24-15</inkml:trace>
  <inkml:trace contextRef="#ctx0" brushRef="#br0" timeOffset="118519.42">19397 12725 0,'0'-25'93,"0"0"-61,25 25-17,-25-25 1,-25 25 156,25-24-172,-25-1 31,25 50 32,0-1-48,0 1-15,0 50 16,0-51-16,0 125 15,0-99-15,0 74 16,0 25 0,0-25-1,0-75 1,0-24-16,0-50 47,0-24-47,-49-50 15,24-50 1,-25-25 15,50 124-31,0-74 16,0 100-16,0-1 0,0-25 16,50 1-1,24 24 1,26 50-1,-1-1 1,-74-24-16,49 50 16,-49-50-16,0 25 15,0-25 1,-25 25 0</inkml:trace>
  <inkml:trace contextRef="#ctx0" brushRef="#br0" timeOffset="118722.82">19323 13022 0,'0'0'15,"-25"25"-15,25 0 32,25-25-17,0 0-15,49 0 16,-49 0-16,49 0 15,75-25 1,-50 0 0</inkml:trace>
  <inkml:trace contextRef="#ctx0" brushRef="#br0" timeOffset="118926.27">19943 12998 0,'0'0'0,"-25"0"0,50 0 47,-25 24-31,25-24-16,49 0 16,25 0-1,-74 0-15</inkml:trace>
  <inkml:trace contextRef="#ctx0" brushRef="#br0" timeOffset="119098.22">19943 13221 0,'0'25'0,"0"0"15,0-1-15,25-24 16,0 0-16,24 25 15,-24-50 1,49 25-16,26-49 16</inkml:trace>
  <inkml:trace contextRef="#ctx0" brushRef="#br0" timeOffset="120067.11">20563 12824 0,'25'0'31,"-25"-25"-31,25 25 0,-1 25 15,26 25 17,0 24-17,-25 25 1,-25-74-16,0 49 16,0-49-16,0 25 15,0-25 1,0-50 15,0 0-15,0-49-1,0-1 1,0 26 0,24 73 15,-24 1-16,25 0-15,0 25 32,0-1-17,0-74 17,-25 1-17,24-26 1,1 50-16,25-74 15,-25 49-15,24 0 16,-24 25 0,0 0-1,0 50 1,-1-26-16,-24 1 16,0 0-16,25 0 15,-25 24-15,25 26 16,-25-25-1</inkml:trace>
  <inkml:trace contextRef="#ctx0" brushRef="#br0" timeOffset="120584.29">21431 13122 0,'-25'0'0,"1"0"16,-26 0 0,50 24-16,-25 26 15,25-25 1,0 0-16,0 24 16,25-24-1,25-50 1,-26-24-1,1 49-15,-25-75 32,0 50-32,0 1 15,0 48 17,25 1-32,-25 0 15,50 74 1,-50-74-16,49 99 15,-49-99-15,25 74 16,-25 0 0,-50-49-1,1-25 1,-1-25 0,50-25-16,-25-25 15,25 26 1,0-1-16,25-50 15,25 1 1</inkml:trace>
  <inkml:trace contextRef="#ctx0" brushRef="#br0" timeOffset="121772.14">21927 12849 0,'0'-25'31,"-24"25"48,-1-25-64,-25 25 16,25 0 16,1 0-47,-1 25 32,25 0-32,-50 49 31,50 50 0,50-74 0,24-50 1,-74-25-32,75-74 31,-75 74-16,24-74 17,-24 24-1,0 100 0,0 50 0,25 73 1,-25-123-32,50 149 31,-50-149-31,74 148 31,-74-49 0,0-99-15,-99 74 15,74-99-31,-74 0 32,49-49-1,50 24-31,100-99 31,-76 99-31,100-49 31,-24 24 1</inkml:trace>
  <inkml:trace contextRef="#ctx0" brushRef="#br0" timeOffset="121944.35">22399 13246 0,'0'0'16,"0"-25"46</inkml:trace>
  <inkml:trace contextRef="#ctx0" brushRef="#br0" timeOffset="132772.03">19174 14511 0,'25'0'47,"0"0"-16,-25-25-31,24 0 16,26-49 0,-50-1-1,0-24 16,25 0-15,-25 74-16,0-49 16,0 49-16,-25-25 15,25 25 1,0 1 0,0 48 15,0 1-16,0 25 1,0-1 0,0 1-1,0 0 1,0-26-16,0 1 16,0 0-16,0 0 15,25 24-15,-25 26 16,0-1 15,25 26-15,-25-26-1,0-49-15,24 24 16,-24-24-16,0 0 0,0 0 16,0 0-1,25-25 1,-25-25 15,0 0-15,-25 0-16,25-24 15,0-26 1,0 1 0,0-25-1,0-1 16,0 75-31,0-24 16,0-1-16,0 25 16,25-24-1,-25 24 1,25 0 0,0 25-1,0 0-15,24 0 16,-24 0-1,0 0-15,25 50 16,-26-25 0,-24 24-1,0 1 1,0-25-16,-74 24 16,74-24-1,-75 0-15,1 0 31,24-25-15,26 0 0</inkml:trace>
  <inkml:trace contextRef="#ctx0" brushRef="#br0" timeOffset="134365.91">19844 14808 0,'0'-24'31,"-25"24"16,25-25-31,0 50 15,0 49 0,25 50 1,-25-99-17,25 24 16,-25-73 1,-50 24-1,25 0-31,-49 99 31,49-99-31,0 99 31,25-25 1,50-49-1,24-99 16,-24-25-16,-50 74-31,0 0 31,0 50-15,25 0 0,-1 24 15,26-24 0,24-50 0</inkml:trace>
  <inkml:trace contextRef="#ctx0" brushRef="#br0" timeOffset="135241.51">20092 15081 0,'0'0'31,"-25"0"1,25 25-32,0 25 31,25 24 0,0-49 0,-25-75 1,-25 50-32,0-74 31,25 49-15,25 0 15,49-24 0,-74 24 0,0 50 1,0 24-1,25-49-31,25 50 31,-26-50-15,1-25-1,25-25 32,-50 1-16,-25 74 1,25 49-1,25-49 0,0-25 0,-25-25 1,24 75-1,51-1 16,-50-49-32,-1 0 1,1-25 0</inkml:trace>
  <inkml:trace contextRef="#ctx0" brushRef="#br0" timeOffset="135554.37">20762 14684 0,'-25'0'16,"50"0"-16,-50-24 15,0 24 1,50 0-1,24 24 1,26-24 0,-1 0-1,-24 25 1,-1-25 0,-49-25-1</inkml:trace>
  <inkml:trace contextRef="#ctx0" brushRef="#br0" timeOffset="135773.19">20861 14709 0,'0'0'0,"-50"50"15,50-25 17,0-1-17,25-24 1,49 0-1,-49 0-15,50-24 16,-51 24-16,26-25 16,0 25-1,-26 0 1</inkml:trace>
  <inkml:trace contextRef="#ctx0" brushRef="#br0" timeOffset="136960.7">21654 14387 0,'0'0'16,"25"0"77,0 25-61,-25-1-17,25 1 1,-25 50-1,25-1 1,-25-24 0,0-26-1,0-48 32,0-1-47,0 0 16,25-49-1,-1-1 1,-24 50 0,25 25 15,-25 25-31,0 0 16,25 25-1,-25-26-15,0 1 0,25 0 16,-25 25-1,0-26 1,0-48 15,25-1-15,-25 0-16,24-49 16,1 49-16,0-25 15,0 1 1,24 49-1,-24 24 1,0-24-16,25 25 16,-50 0-1,24 0-15,1 49 16,0-24 15,-25-25-15,0-1-1,0 1-15</inkml:trace>
  <inkml:trace contextRef="#ctx0" brushRef="#br0" timeOffset="137508.43">22448 14585 0,'-25'0'32,"1"25"-17,-1 0 1,0 24-16,25 26 31,0-26-15,25-24-1,0-25 1,-1-25 0,-24 1-16,25-1 15,-25 0-15,0 0 0,0 0 16,0 1 0,0-1-1,0 74 1,25 1-1,25 49 1,-50-74-16,49 74 16,-49-74-1,0 25-15,0-26 16,-25 26 15,-24-75-15,24 0-1,25 1-15,-25-1 16,25 0-16,25 0 16,25-49-1</inkml:trace>
  <inkml:trace contextRef="#ctx0" brushRef="#br0" timeOffset="138228.44">22820 14436 0,'0'0'0,"0"-24"0,-24 24 0,24-25 0,-25 25 16,-25-25 0,50 0-16,-25 25 15,25 25 1,0 0-16,-25 24 16,25 26-1,0-26 1,25-24-1,25-25 1,-25-49 0,0-1-1,-25 0 1,0 1 15,0 24-15,0 50-1,24 0 1,1 49 0,0-24-1,25 24 1,-26 0 0,1 1-1,-25-1 1,-25-24-1,-24-50 1,24 0 0,25-25-1,0 0 1,50-24 0,-26-1 15,26 25-16,-25 25 1,-25-25-16,25 25 0</inkml:trace>
  <inkml:trace contextRef="#ctx0" brushRef="#br0" timeOffset="138931.46">21654 15131 0,'0'0'0,"25"0"47,0 0-32,50 0 1,73-25 0,26 25-1,-124 0-15,123 0 16,-74 0-16,50 0 15,50 0 1,-50 0 0,-75 0-1,-49 0 1</inkml:trace>
  <inkml:trace contextRef="#ctx0" brushRef="#br0" timeOffset="139947.66">22374 15478 0,'0'-25'15,"-25"25"16,25 25-15,0 0 0,-25-25-16,0 74 15,25-49-15,-24 0 0,-1 74 16,-25 25 0,25-25-1,1-49 1,24-75 15,24 25-31,1-74 16,25-25-1,-1-50 1,-24 25 15,0 49-15,-25 51-16,25-1 15,0 25-15,-1 25 32,1 24-17,0 1 1,0 49 0,0-74-16,-1 24 15,1-24-15,-25 0 0,50 49 16,-25-24-1,-1 0 1,-24-26 0,0-48 46,0-1-46</inkml:trace>
  <inkml:trace contextRef="#ctx0" brushRef="#br0" timeOffset="140323.01">22225 15825 0,'0'-24'31,"99"24"0,50-25 1,-99 0-1,-50 0 0</inkml:trace>
  <inkml:trace contextRef="#ctx0" brushRef="#br0" timeOffset="154670.54">6127 11832 0,'-25'0'0,"0"-25"0</inkml:trace>
  <inkml:trace contextRef="#ctx0" brushRef="#br0" timeOffset="154811.41">6548 11509 0,'0'0'0,"25"25"16,0-25-1</inkml:trace>
  <inkml:trace contextRef="#ctx0" brushRef="#br0" timeOffset="154936.2">7119 11559 0,'25'0'0,"-50"0"0</inkml:trace>
  <inkml:trace contextRef="#ctx0" brushRef="#br0" timeOffset="158982.91">1736 16272 0</inkml:trace>
  <inkml:trace contextRef="#ctx0" brushRef="#br0" timeOffset="170583.77">5854 17041 0,'0'0'0,"-25"0"0,0 0 16,0 0-16,50 0 47,0 0-47,25 0 15,-25-25 1</inkml:trace>
  <inkml:trace contextRef="#ctx0" brushRef="#br0" timeOffset="171474.37">6697 16718 0,'0'0'0,"25"0"63,0 0-63,0 0 15,24 25-15,1-25 16,49-25 0,-74 25-16,25 0 15,-1 0 1,-24-24-1</inkml:trace>
  <inkml:trace contextRef="#ctx0" brushRef="#br0" timeOffset="174648.31">9451 16842 0,'0'-24'0,"0"48"0,-75-73 15,50 49 1,25-25 15</inkml:trace>
  <inkml:trace contextRef="#ctx0" brushRef="#br0" timeOffset="175164.31">7491 14015 0,'0'24'0,"-25"-24"0</inkml:trace>
  <inkml:trace contextRef="#ctx0" brushRef="#br0" timeOffset="175273.79">7615 13965 0,'0'0'0</inkml:trace>
  <inkml:trace contextRef="#ctx0" brushRef="#br0" timeOffset="175430.12">7813 14213 0,'0'0'0,"-24"0"0,24 25 0,-25-25 15</inkml:trace>
  <inkml:trace contextRef="#ctx0" brushRef="#br0" timeOffset="-108571.28">3324 15577 0,'-25'0'15,"0"0"-15,25-24 16</inkml:trace>
  <inkml:trace contextRef="#ctx0" brushRef="#br0" timeOffset="-63987.7">9823 10716 0,'-25'0'0,"25"-25"31,-25 25 1,25 25 15,0-1-32,0 1-15,0 25 16,25 49-1,-25-25 1,25 26 0,-25-51-1,0 1 1,0-25-16,0-50 47,0 0-32,0 0-15,0-74 32,-25 0-17,25 74-15,-25-99 16,25 99-16,-25-49 16,25 24-1,0 1 1,25-1-1,0 25 1,0 0-16,-1 25 16,1 25-1,0-25-15,0 25 16,0 25 0,-25-1-1,-50 1 1,0-25-1,1-1 17,24 1-17</inkml:trace>
  <inkml:trace contextRef="#ctx0" brushRef="#br0" timeOffset="-62830.24">10269 11088 0,'-25'0'31,"25"-25"-31,-24 25 32,-1 0 15,0 25-32,0-25 1,0 24-1,1 1-15,-26 25 32,25 0-17,0-26-15,25 1 16,0 0-16,0 0 16,25-25-16,0 25 15,0-25 1,24-50-1,1 25 1,-50 0-16,25 1 16,-25-1-16,0 0 15,0 50 32,0 0-31,25-1-1,-25 1 1,24 0 0,1 0-1,0-25 1,25-25 0,-26-25-1,1 1 1,-25 24-16,0 0 15,0 0-15,0 0 32,0 50-17,0 0 1,0 0 0,25 25-1,0-26 1,0-24-1,24-24 17,-24-1-17,25-25 17,-50 25-17,0 50 1,49 50 15,-49-51-31,75 51 31,-51-75-15,26-25 0,-25 0-1</inkml:trace>
  <inkml:trace contextRef="#ctx0" brushRef="#br0" timeOffset="-62673.67">10542 11038 0,'0'0'0,"-25"-25"15,0 25-15,-24-25 16,-26-24 15,150-1-15</inkml:trace>
  <inkml:trace contextRef="#ctx0" brushRef="#br0" timeOffset="-62361.23">10864 10666 0,'25'0'31,"25"0"-15,-1 0-1,51 0 16,-51-25 1,-24 25-1</inkml:trace>
  <inkml:trace contextRef="#ctx0" brushRef="#br0" timeOffset="-62063.39">10840 10864 0,'24'0'15,"1"-24"1,124-1 15,-50 25 0,-99-25 1</inkml:trace>
  <inkml:trace contextRef="#ctx0" brushRef="#br0" timeOffset="-61563.09">11609 10096 0,'-25'-25'31,"25"50"-15,0-1 0,25 100 15,-1 75 0,-24-50 0,0-100 1,25-74-1</inkml:trace>
  <inkml:trace contextRef="#ctx0" brushRef="#br0" timeOffset="-61141.48">11881 10195 0,'0'25'31,"0"-1"-15,0 1-16,0 50 15,0 24 1,0 25 0,25-50-1,0-49-15,25 0 16,-26-25-1,1 0-15,50-25 32,-51-49-17,1-26 1,-25-24 0,-49 25-1,-26 25 1,26 49-1,24 25 1</inkml:trace>
  <inkml:trace contextRef="#ctx0" brushRef="#br0" timeOffset="-60766.22">12551 10195 0,'0'0'0,"0"-25"15,-25 25 1,1 0 0,-1 25-1,-25 24 1,25-49-16,-24 50 15,49-25-15,-25 0 16,25 24 0,0-24-1,50 0 1,-1-25 0,-24-25-16,74 0 15,-74 25 1,25-25-16,24 1 15,-49-1 1</inkml:trace>
  <inkml:trace contextRef="#ctx0" brushRef="#br0" timeOffset="-60531.99">12526 10120 0,'0'0'15,"-24"0"-15,24 25 32,0 0-32,0 25 15,24 24 1,-24 50 0,0-25-1,25 0 1,0 1-1</inkml:trace>
  <inkml:trace contextRef="#ctx0" brushRef="#br0" timeOffset="-60266.26">12874 10517 0,'0'-25'15,"-25"25"1,25 25 15,25-25-15,-1 25 0,-48-25 15,-1 0-16,0 0 1</inkml:trace>
  <inkml:trace contextRef="#ctx0" brushRef="#br0" timeOffset="-59686.87">13171 10195 0,'0'0'31,"0"-75"-31,-25 75 16,1 0-16,-1 0 15,0 25 1,0 25 0,-24 24-1,49-24 1,0-25 0,49-25-1,1-25 1,-1-25-1,-49 1 1,0-1 0,0 25-1,0 50 17,0 0-17,25 24-15,0 51 16,-25 24-1,0-25 17,25-25-17,-25-24 1,0-25 0,25-50-1</inkml:trace>
  <inkml:trace contextRef="#ctx0" brushRef="#br0" timeOffset="-59358.99">13568 10195 0,'0'0'32,"-25"-50"-32,25 75 31,0 0-15,0 0-16,0 74 15,0-74-15,0 24 16,0 50-1,0-24 1,0-50 0,0-1-1</inkml:trace>
  <inkml:trace contextRef="#ctx0" brushRef="#br0" timeOffset="-59015.21">13791 10269 0,'-24'0'32,"-1"0"-32,0 0 15,-25 25 1,1 0-1,49 0-15,0-1 16,0 1 0,25 0-1,-25 0-15,49 0 16,26 24 0,-26-24-1,1 0 1,-25-25-1,-1 0 1</inkml:trace>
  <inkml:trace contextRef="#ctx0" brushRef="#br0" timeOffset="-58749.72">14039 10170 0,'0'0'16,"-24"0"-16,24 25 31,24 0-31,-24-1 16,25 1-16,-25 0 0,25 49 16,-25-49-16,25 50 15,0-1 1,24 25 15,-49-49-15,25-50-16</inkml:trace>
  <inkml:trace contextRef="#ctx0" brushRef="#br0" timeOffset="-58437.05">14064 10046 0,'0'-75'32,"25"51"-32,0 24 15,0 0 1,24 0-16,26 24 31,-26 26-15,-49 25-1,-25-1 1,1-49-16,-51 24 16,50-24-16,-24 0 15,24-25-15</inkml:trace>
  <inkml:trace contextRef="#ctx0" brushRef="#br0" timeOffset="-57968.22">14684 10244 0,'-49'-49'32,"49"24"-32,-25 25 15,0 25 1,0 0-16,1 49 16,-26-24-1,50 49 1,25-50-1,24-49 1,51-24 0,-1-26-1,-50-24 1,-24 24 0,-25 75 15,0 0-16,0-1 1,25 26 0,74-25-1,-74 0-15,74-25 16,-74 24-16,0-24 0</inkml:trace>
  <inkml:trace contextRef="#ctx0" brushRef="#br0" timeOffset="-57155.84">11633 11361 0,'-24'0'15,"48"0"-15,-48 24 0,-26-24 16,25 0-1,-24 0 1,24 0 0,0 0-1,0 0 1,25-24 0,25 24-1,25-25 1,-26 25-16,100-50 15,75 1 1,24-1 0,25-25-1,-25 1 1,-173 74-16,74-50 16,-99 50-16,-25-24 15,-25 24 16,0 0-15,0 0-16</inkml:trace>
  <inkml:trace contextRef="#ctx0" brushRef="#br0" timeOffset="-56842.67">11509 11485 0,'0'0'0,"-24"0"0,24 24 0,-50-24 16,75 0 15,74-24-15,75-26-1,74 0 1,-199 26-16,224-26 15,-198 25-15,98 0 16,-24 1 0,-99-1-1,-75 25 1,0 0 0</inkml:trace>
  <inkml:trace contextRef="#ctx0" brushRef="#br0" timeOffset="-42730.55">18157 7689 0,'-25'0'31,"25"-24"-15,0 48 62,-25 1-62,-74 99 15,-50 50 0,75-75 0,74-49 1,149-1-1,74-24 16,-74 25-16,-124-75 0,-75-99 1,0-149-1,50 124 0,0 100 0</inkml:trace>
  <inkml:trace contextRef="#ctx0" brushRef="#br0" timeOffset="-42198.89">18405 7764 0,'0'-25'16,"0"0"-1,0 0 16,25 75 1,-25 99-1,25 49 16,24-24-16,75-75 0,-24-99 1,-51-173-1,-49-125 0,-74 75 0,74 198-31,-25-25 32</inkml:trace>
  <inkml:trace contextRef="#ctx0" brushRef="#br0" timeOffset="-41808.11">19075 7863 0,'-25'0'16,"25"25"15,25-25-15,0 0-1,-1 0 1,26 0 0,24 0-1,-24 0 1,24 0 0,-49 0-1</inkml:trace>
  <inkml:trace contextRef="#ctx0" brushRef="#br0" timeOffset="-41511.32">19100 8111 0,'0'0'16,"24"0"0,1 0-1,25 0 1,49 0 0,0 25-1,-24-25 1,-51 0-16,1 0 15</inkml:trace>
  <inkml:trace contextRef="#ctx0" brushRef="#br0" timeOffset="-159130.37">1017 11881 0,'0'-24'0,"0"-26"31,-25 25-15,25 0 0,-25 1-16,25-1 15,0 50 17,25-1-17,-25 1-15,25 50 16,0-26-16,-25 50 15,0-74-15,25 0 0,-25 74 16,0-24 0,0-26-1,0-73 32,0-1-47,0-25 31,24 0-15,1 1 0,25 49-1,-1 25 1,-24 49 0,-25-49-16,-25 99 15,1-99-15,-1 49 16,-25 25-1,1-49 1,24-50 0</inkml:trace>
  <inkml:trace contextRef="#ctx0" brushRef="#br0" timeOffset="-158692.84">645 11931 0,'0'0'0,"0"-25"0,-25 25 16,25-25-16,0 1 15,0-1 1,25 0-16,49-74 16,26 0-1,48 24 1,-123 75-16,74-25 16,-74 25-1,25 0-15,24 0 16,25 100-1,-24 48 1,-50 100 0,-75 50-1,50-223-15,-74 123 16,49-124-16,0 1 0,-49 98 16,-50 26-1,74-125-15</inkml:trace>
  <inkml:trace contextRef="#ctx0" brushRef="#br0" timeOffset="-157505.26">2208 11832 0,'-25'0'16,"0"0"-16,0 0 16,0 0-1,-24 25 1,24-25-16,-25 49 15,1 75 1,-1 0 0,50 0-1,0-99-15,25 25 16,0-25-16,-25-1 0,25-24 16,24 0-1,1-74 1,-1 0-1,-24-51 1,-25 101-16,0-26 16,0 0-1,0 26 1,0 48 0,0 1-1,0 25 1,25 24-1,-25-49-15,50 25 16,-50-25-16,49-1 16,26 1-1,-1-50 1,-24-24 0,-1-26-1,-24 50-15,0-49 16,-25 49-1,0 0-15,-50-24 16,50-1 0,-25 50-1,25 25 17,25 0-32,0 49 31,0 1-16,24-26 1,-24 26 0,25-50-1,-25-25 1,0-25 0,-1-25-1,1-24 1,25-1-1,-50 50-15,25-24 16,-1 24 0,-24 50-1,25-25-15,0 74 16,25-24 0,-1 24 15,-24-49-31,0 0 15,0-25-15,-1 25 0,26-25 16,0-25 0,-1-25-16</inkml:trace>
  <inkml:trace contextRef="#ctx0" brushRef="#br0" timeOffset="-157364.22">2729 11807 0,'0'0'0,"-25"0"0,-50-50 16,26 26 0,49-1-1,24 25 1</inkml:trace>
  <inkml:trace contextRef="#ctx0" brushRef="#br0" timeOffset="-156191.01">3894 11956 0,'-24'-25'31,"-1"0"31,0 25-46,0 0 0,25 25-16,-25 0 15,1-25-15,-1 49 16,25-24 0,-25 25-16,25-1 31,0 1-16,25-25 1,0-25-16,-1 25 16,1-50-16,0 25 15,0-50 1,-25 1 0,0-26-1,0 26 1,0 24-16,-25 0 15,25 0 1,0 50 0,0 0-1,25-25-15,0 49 16,-25-24 0,24 25-1,1-25-15,-25-1 16,25-24-1,0 25 1,24-74 0,-24 24-1,0-50 1,0 75-16,0-49 16,-25 24-1,24 25-15,-24 25 16,25 0-1,0-1 1,-25 1 0,0 0-1,0-50 1,25 0 0,0-49 15,-1 24-16,1 26-15,0-1 16,0 25-16,0 0 16,-25 25-1,49-1 1,-24 26 0,25 0-1,-1-50 1</inkml:trace>
  <inkml:trace contextRef="#ctx0" brushRef="#br0" timeOffset="-155705.63">4688 11534 0,'0'0'16,"0"-25"-16,0-24 0,0 24 0,0-49 31,0 49-31,0 0 15,0 50 1,0 0 0,0-1-1,0 76 1,0-76-16,0 100 16,-25-99-16,0 74 15,1 50 1,24-74-1,0-26 1,49-123 15,26-100 1,-75 100 14,49 148-14,100-24-1,25-75-15</inkml:trace>
  <inkml:trace contextRef="#ctx0" brushRef="#br0" timeOffset="-154892.88">1860 13444 0,'0'0'16,"0"-25"-16,0 1 0,0-26 31,0 25 0,50 174 1,-50-124-32,99 223 31,-99-223-31,50 123 31,-50-148 0,-75-223 1,-49-149 14,174 99-14,124 248-1,-150 224 0,-123 74 0,74-248-31,1 24 16</inkml:trace>
  <inkml:trace contextRef="#ctx0" brushRef="#br0" timeOffset="-154064.81">2456 13196 0,'0'0'16,"-25"0"15,0 0-31,0 50 32,0-50-32,1 149 31,24-125-31,0 51 31,0-26 0,24-49 16,1-24-16,25-1 1,24-25-1,-49-24 0,0 49-31,-25-74 31,0 74-31,-25-25 32,25 25-1,0 50 31,25-25 1,0 0-47,-1 25-1,51 0 1,-25 0-1,-26 24 1,1 1 0,-25-25-16,-25 24 15,1-49 1,-1 25-16,-25 0 31,0-25-31</inkml:trace>
  <inkml:trace contextRef="#ctx0" brushRef="#br0" timeOffset="-153907.8">2431 13022 0,'-25'-24'0,"25"-1"16,-25 25-1,25-25 16,25 25-31,0 0 16</inkml:trace>
  <inkml:trace contextRef="#ctx0" brushRef="#br0" timeOffset="-153688.49">2704 12750 0,'0'0'0,"0"24"46,0 1-30,25 0 0,-1 74-1,1-74-15,0 99 16,0-99-16,0 74 16,24 25-1,1-74 1</inkml:trace>
  <inkml:trace contextRef="#ctx0" brushRef="#br0" timeOffset="-153031.52">2803 13221 0,'0'0'0,"-25"-25"16,0 25-1,25-25-15,25 25 31,50-25-15,49-24 0,-25-1-1,0 25 1,-74 1 0,-25-1-16,-25 50 31,0-25-16,25 24-15,-49 26 16,49 0 0,0-1-1,24-49 17,-24-25-32,50 1 31,0-51-16,-1 26 1,1 24 0,-25 25-1,-1 0-15,-24 25 16,0-1 0,0-48 30,25 24-46,0-25 16,25-25 0,-1 25-1,1 25 1,-1 25 0,26 0 15,-25 25-16</inkml:trace>
  <inkml:trace contextRef="#ctx0" brushRef="#br0" timeOffset="-152656.79">2133 13940 0,'-25'0'0,"25"25"0,-24-50 16,123 0 15,74-49-16,75 0 1,-173 49-16,148-50 16,-74 26-16,49-26 15,50-24 1,-124 50 0,-74 24-1,-75 0 1,0 25-1,1 0 1</inkml:trace>
  <inkml:trace contextRef="#ctx0" brushRef="#br0" timeOffset="-151155.42">1290 15056 0,'0'25'79,"0"0"-64,0 25 1,-50 49-1,-49 25 1,0 25 0,0 0-1,74-125-15,-25 76 16,50-76-16,0 1 16,25-25-1,0 0 1,49-25-1,50 25 1,-99 0-16,99-24 16,-99 24-1,49 0-15,50 0 16,-49 0 0,-51 0 15,-24-25-16,0 0 1,-24-25 0,-26-74-1,0-24 1,-24-1 0,49 49-1,0 76-15,25-26 16,0 75-1</inkml:trace>
  <inkml:trace contextRef="#ctx0" brushRef="#br0" timeOffset="-150623.94">1811 15230 0,'0'-25'0,"0"0"16,-25 1 0,25 48 15,0 1-16,0 74 1,25 1 0,0-1-1,24 25 1,26 25 0,-26-50 15,-24-74-31,25 49 15,-26-74-15,1 0 16,0-25 0,0-74-1,0-25 1,-25-49 0,0 148-16,-25-149 15,25 124-15,-25-74 16,-25 0-1,26 75 1,24 24 0</inkml:trace>
  <inkml:trace contextRef="#ctx0" brushRef="#br0" timeOffset="-150233.53">2753 15429 0,'-24'24'0,"48"-24"63,1 0-48,0 0 1,0 0-16,74-24 15,-74 24-15,24-25 16,26 0 0,-50 0-1,-1 25 1</inkml:trace>
  <inkml:trace contextRef="#ctx0" brushRef="#br0" timeOffset="-149951.75">2803 15553 0,'0'0'0,"-25"0"15,25 24-15,0 1 32,25-25-17,25-25 1,49 1-1,0-1 1,-74 0-16,24 0 16,-24 25-16,0-25 15,-25 1 1</inkml:trace>
  <inkml:trace contextRef="#ctx0" brushRef="#br0" timeOffset="-149153.48">4366 14858 0,'0'0'0,"-25"0"0,0 0 15,0 0 1,-24 25 0,-1 24-1,25-24-15,-49 198 31,74-173-31,0 49 16,25 1 0,99 48 15,-100-123-31,175-99 47,-199 49-47,99-223 31,-149-75 0,26 274-31,-200-125 32,200 174-32,-1 50 31,25-25-31</inkml:trace>
  <inkml:trace contextRef="#ctx0" brushRef="#br0" timeOffset="-148934.37">4291 15180 0,'-25'25'31,"25"0"-31,25 0 31,99 99 0,75 74 1,-175-173-32,150 149 31</inkml:trace>
  <inkml:trace contextRef="#ctx0" brushRef="#br0" timeOffset="-148606.42">4961 15156 0,'0'24'16,"0"-48"-16,-25 48 0,50-24 31,0 0-15,223 0 15,-25-49 0,-198 49-31,49-25 32</inkml:trace>
  <inkml:trace contextRef="#ctx0" brushRef="#br0" timeOffset="-148090.65">6201 14585 0,'0'0'0,"-25"0"0,-24-25 32,49 149-1,0-99-31,74 347 31,-49-347-31,49 273 31,-49-199-15</inkml:trace>
  <inkml:trace contextRef="#ctx0" brushRef="#br0" timeOffset="-147731.19">6127 14784 0,'0'0'0,"0"-25"0,-25 0 16,0-74-1,75 0 17,-25 74-32,99 0 15,-100 25 1,76 0-16,24 50 31,-100 24-15,-48 0-1,-51 26 1,50-76-16,-99 76 16,100-76-16,-26 26 15,25-25-15</inkml:trace>
  <inkml:trace contextRef="#ctx0" brushRef="#br0" timeOffset="-146901.9">6697 15677 0,'0'0'0,"0"-25"16,-25 25-16,25-25 15,-49 25 1,-26 74 0,1 26-1,49-26 1,50 0 15,25-49-15,24-50-1,-49 1-15,24-26 16,-49 25-16,25-49 16,0 24-1,-25 25 1,-25 25 0,0 50-1,25 0 1,50-1-1,24-24 1,-24-75 0,25 1-1,-75 24 1,0-49-16,0 49 16,0 0-16,0-49 15,0-1 1,-25 50-1,25 50 1,0 0 0,-25 49-1,25-49-15,25 99 16,-25-99-16,25 74 16,-1-24-1,51-26 1,-26-49-1,-24-25-15,0 1 16</inkml:trace>
  <inkml:trace contextRef="#ctx0" brushRef="#br0" timeOffset="-146698.65">6896 15701 0,'0'0'0,"-25"0"0,0 0 15,0 0-15,0 0 16,50 0 15,0 0-31,0 0 16,99-49 0,-99 49-16,24 0 31</inkml:trace>
  <inkml:trace contextRef="#ctx0" brushRef="#br0" timeOffset="-146167.38">7144 15652 0,'0'0'0,"0"-25"16,25 25 30,-25 25-46,24 0 16,-24 24 0,0-24-16,25 49 31,-25-49-31,0 0 16,0 0-1,0 0 1,0-75-1,0 0 1,0 26-16,25-26 16,-25 75 31,0 0-47,0 24 31,0-24-31,25-25 0,0 0 31,-1-25-31,1 25 16,25-25-1,-25 1 1,-1 48-16,-24 1 16,0 0 15,0 0-31,25 0 31</inkml:trace>
  <inkml:trace contextRef="#ctx0" brushRef="#br0" timeOffset="-145448.66">7764 14759 0,'0'-25'15,"0"50"1,-25-25 0,0 49-1,-49 51 17,-1-1-17,51-74-15,-51 49 31,75-49-31,-25 24 16,1 1 0,24-25-16,49 0 15,26-25 1,-51 0-16,100 0 16,-74 0-16,49 24 15,0-24 1,1 0-1,-75 0 1,-25-24 15,-25-1-31,-25-25 32,-24-24-17,24-50 1,0 25 15,26 74-31,-1-50 16,25 51-16,0-1 0,0 50 47,0-1-32,25-24-15</inkml:trace>
  <inkml:trace contextRef="#ctx0" brushRef="#br0" timeOffset="-144901.83">8210 14734 0,'0'-25'16,"0"50"46,0 0-46,25 0-16,-25-1 0,25 51 16,-25-50-16,0-1 0,25 26 0,-25 0 0,74 74 31,-74-100-31,50 51 16,-1 24-1,1-49 1,-50-75 15,25 0-15,0-99-1,-1 0-15,1-74 16,0-1 0,0 75 15,-25 99-31,0-24 0</inkml:trace>
  <inkml:trace contextRef="#ctx0" brushRef="#br0" timeOffset="-133786.72">5407 11509 0,'0'-24'15,"0"-1"1,0 0 15,0 0-15,-24 25-1,-1-25 1,-25-24 0,-24 24-1,-1-25 1,51 50-16,-76-49 16,51 49-1,-26-50 1,-49-24-1,-25 24 1,-24 25 0,-26 0-1,150 25-15,-125 0 16,125 0-16,-100 0 16,-25 0-1,0 25 1,1 25-1,-26-1 1,150-49-16,-125 50 16,149-25-1,-99 0-15,-25 24 16,1 26 0,-1 24-1,0 0 16,124-49-31,-148 74 16,148-75-16,-99 51 16,0 48-1,24 1 1,26 0 0,49-99-16,-49 74 15,74-75-15,-25-24 0,-49 124 16,24 49-1,0-49 1,50-25 0,25 25-1,-25-124-15,25 99 16,0-99-16,-25 0 16,49 74-16,26 0 15,-1 0 16,50 0-15,25-24 0,-124-75-16,74 49 15,-49-24-15,-25 0 0,74 0 16,74 0 0,51-25-1,49-50 1,-1-24-1,-197 49-15,247-74 16,-247 74-16,173-50 16,49-24-1,-24-25 1,-25-49 0,-173 123-16,98-99 15,-98 99 1,-26 1-16,75-75 15,-74 74-15,148-223 16,-173 199-16,74-124 16,-49-75-1,-75 49 1,-74 26 0,49 148-16,-98-74 15,98 100-15,-99-51 16,-49 50-1,74 1 1</inkml:trace>
  <inkml:trace contextRef="#ctx0" brushRef="#br0" timeOffset="-98945.51">9079 11261 0,'0'0'0,"-25"50"0</inkml:trace>
  <inkml:trace contextRef="#ctx0" brushRef="#br0" timeOffset="-97336.05">1910 16197 0,'0'-24'15,"-25"24"1,0 0-1,1 0 110,24 24-125,-50 175 32,25-174-32,-24 198 31,49-198-15,0 74 15,0-124 0,-50-74 0,25 49 1,0 50-1,25 124 0,0 0 0,25-74 16,25-100-16,24-74 1,1 25-1,-51 99-31,-24-25 16</inkml:trace>
  <inkml:trace contextRef="#ctx0" brushRef="#br0" timeOffset="-95271.68">496 17338 0,'-25'0'16,"0"0"-1,25-24 1,0-1 15,25 25 0,-25-25-15,25 25 0,25 25-1,-25 24 17,24 26-17,-49-50-15,0 49 16,25-49-16,-25 0 0,0 0 15,0-1 1,0-48 15,0-1-15,0 0-16,0-25 16,0 25-16,25-49 15,-25 49 1,25 25-1,-25 25 1,24-25-16,1 25 16,-25 0-16,25-1 15,0 1 1,-25-50 15,0 1-15,25-51-1,-1-24 1,-24 74-16,25-24 16,-25 24-16,25 50 15,-25-1 1,25 26 0,0 24-1,-25-49-15,24 50 16,-24-51-16,25 1 15,-25 25-15,25 0 16,-25-1 0</inkml:trace>
  <inkml:trace contextRef="#ctx0" brushRef="#br0" timeOffset="-94646.56">1240 17264 0,'0'0'16,"0"-25"-16,-25 25 15,25 25 1,-24 0 0,-1 74-1,0 0 1,25 1-1,25-51 1,0-49-16,-1 0 16,1 0-1,-25-25-15,25-24 16,-25-51 15,0 26-15,-25 0-1,0 49 1,50 25 0,0 25-1,25 49 1,24 25 0,0 50-1,-49-99-15,0 99 16,-25-125-16,0 76 15,-50 24 1,1-50 0,-26-74-1,26 0 17,49-25-32,-25-24 15,25 24-15,0 0 16,25-49-1,0-26 1,-1 100-16</inkml:trace>
  <inkml:trace contextRef="#ctx0" brushRef="#br0" timeOffset="-93630.82">1687 17264 0,'0'-25'15,"0"0"1,25 25 15,-25 25 266,0 0-281,0 0-16,-25 0 15,25 24 1,-25 1-1,0-1 1,0 1 0,0 0-1,25-25 17,0-1-17,0 1 1,0 0-1,25-25 1,0 0 0,25 25-1,24-25 1,25 0 0,-74 0-16,50 0 15,-51 0-15,26 0 16,0-25-1,-50 0 1,0 0 0,-25-49-1,0 49 1,-25-49 0,26 49-16,-51-50 15,1 1 1,24 49-1,25 0 1</inkml:trace>
  <inkml:trace contextRef="#ctx0" brushRef="#br0" timeOffset="-93068.08">2034 17016 0,'0'0'16,"0"-25"-16,0 0 15,0 50 32,25 0-31,24 49-1,-49-49-15,50 74 16,-50-49-16,25-25 0,0 49 16,-25-49-16,24 99 15,-24-99-15,0 25 16,0-1-1,0-24 1,-24-50 0,24-24-1,0-26 17,24 1-17,1 24 1,25 50-1,24 25 1,-49-25-16,74 49 16,-74-24-16,49 0 15,1 25 1,-1-50 0,-24 0-1,-50-25 1</inkml:trace>
  <inkml:trace contextRef="#ctx0" brushRef="#br0" timeOffset="-89584.07">2977 17388 0,'24'0'187,"1"0"-171,-25-25 0,75 0-1,98-49 17,-74 24-1,-49 26 0,-75 24 47</inkml:trace>
  <inkml:trace contextRef="#ctx0" brushRef="#br0" timeOffset="-89193.07">3200 17165 0,'0'0'0,"0"-25"16,0 50 31,0 0-31,0-1-1,25 26-15,-1 24 16,1-24 15,0 0-15,-25-26-1,0 1 1,0-50 15,25 25-15</inkml:trace>
  <inkml:trace contextRef="#ctx0" brushRef="#br0" timeOffset="-88317.36">3795 17115 0,'-25'0'0,"25"-25"31,0 1 0,25 24 16,-25 24-31,25 1-16,0 50 31,-25-51-31,25 51 16,-25-50-16,24 24 15,-24-24-15,0 0 16,0 0-16,-24-25 31,24-25-15,0 0-1,0 0-15,-25-24 16,25 24-16,0 0 16,0 0-1,25 25 1,24 25 0,-24 49-1,0-74 1,0 50-1,-25 0-15,0-75 47,0 0-31,-25-49 0,25 49-16,0-50 15,25 51-15,-25-1 16,24 0-1,26 25 1,0 50 0,-1 24-1,-24-49-15,0 49 16,-25-24 0,25 24-16,-1 1 15</inkml:trace>
  <inkml:trace contextRef="#ctx0" brushRef="#br0" timeOffset="-87379.64">4564 17487 0,'-25'0'16,"0"0"-16,1 25 15,-1 0-15,-25 25 16,25-26-16,-24 51 16,24 24-1,0-25 1,50-24 0,0-25-1,0-25 1,-1-25-1,1 0-15,0 0 16,-25-49 0,0 24-1,0 1 1,-25 24 0,25 50-1,25 0 1,0 24-1,0 1 1,24-1 0,-24-49-16,25 0 15,-26 0 1,1 0-16,0-49 16,0-1-1,-25 1 1,0-1 15,0 0-15,-25 26-1,25 48 48,0 1-48,0 0-15,0 0 16,25 24 0,0 1-1,-1-25 1,26-25 0,-25-25-1,0-25 16,0 1-15,-1-1 0,1 50-1,0 25 1,0 0 0,24 0-1,-24-1 1,0 1-1,0-25 1,0-25 0,-25 1-16</inkml:trace>
  <inkml:trace contextRef="#ctx0" brushRef="#br0" timeOffset="-87223.26">4787 17462 0,'0'0'0,"-25"-24"0,-24 24 32,24-25-17,25 0 1,25 25-16</inkml:trace>
  <inkml:trace contextRef="#ctx0" brushRef="#br0" timeOffset="-86910.95">5209 17016 0,'0'-25'0,"-25"25"47,25 25-47,0 25 16,0-26-16,-25 51 15,25-50-15,-24-1 0,24 26 16,-25-25-16,0 74 16,25-74-16,-25 49 15,0-24 1,25 0-1</inkml:trace>
  <inkml:trace contextRef="#ctx0" brushRef="#br0" timeOffset="-86582.31">4887 17214 0,'0'0'0,"0"-24"0,-25 24 31,25-25-15,0 50-1,49-1 1,26 26 0,49 0-1,-99-50-15,74 49 16,-74-49-16,-1 0 0,51 25 15,-1 0 1,-24-25 0,-75 0 15,25-25-15</inkml:trace>
  <inkml:trace contextRef="#ctx0" brushRef="#br0" timeOffset="-85332.14">5879 16892 0,'0'-25'16,"0"0"15,0 50 0,0 0-15,0 0-16,-25 74 15,-25 25 1,-24 25 0,49-124-16,0 74 15,25-74 1,-25 24-16,75-24 16,24 0 15,1-25-16,24 0 1,-74 0-16,49 0 16,-24 0-16,0 0 15,-1 0 1,-74-25 15,25 0-31,-49-49 16,24 49-16,-49-124 15,49 100-15,-25-75 16,-24-50 0,24 50-1,25 74 1,50 50 0</inkml:trace>
  <inkml:trace contextRef="#ctx0" brushRef="#br0" timeOffset="-84831.13">6350 17165 0,'-25'0'15,"50"0"-15,-50 25 0,0-1 0,25 1 16,0 0 0,50-25-1,0 0 1,-1-50 0,-24 1 15,-25-1-16,-50 1 1,50 24-16,-74 0 16,49 25-16,-24 0 15,-26 50 1,50 24 0,25 50-1,25 25 1,-25-124-16,75 99 15,-51-99-15,51 49 16,24 0 0,0-49-1,0-50 1,-24 1 0,-50-1-16,24 0 15</inkml:trace>
  <inkml:trace contextRef="#ctx0" brushRef="#br0" timeOffset="-84533.94">7144 17314 0,'-25'0'0,"0"0"16,50 0 31,0 0-47,148-50 47,-148 50-47,149-50 31,-149 26-31</inkml:trace>
  <inkml:trace contextRef="#ctx0" brushRef="#br0" timeOffset="-84345.65">7243 17462 0,'0'0'31,"50"25"-31,-26-25 0,175-49 31,-174 49-31,-1 0 16,125-50 0</inkml:trace>
  <inkml:trace contextRef="#ctx0" brushRef="#br0" timeOffset="-80033.52">8359 16966 0,'0'-24'16,"-25"24"31,1 0-16,24 24-31,-25 1 15,0 50 1,0-1 0,25-49-16,25 74 15,-25-74-15,0 0 0,50 74 16,-1-25 0,26-24-1,-1-75 1,0-25-1,-49 50-15,25-74 16,-50 49 0,25 0-16,-25-74 15,-25-50 1,-25 25 0,-49 50-1,25 24 1,49 50-1</inkml:trace>
  <inkml:trace contextRef="#ctx0" brushRef="#br0" timeOffset="-79720.9">8458 17214 0,'0'0'0,"0"25"16,0 0 15,25-25-15,0 74 0,25 26-1,24-1 1,0 0-1,-24-24 1,0-26 0,-26-24-16,1 0 15,0-25-15,0 0 32</inkml:trace>
  <inkml:trace contextRef="#ctx0" brushRef="#br0" timeOffset="-79017.7">9153 17214 0,'-25'0'16,"25"-24"-16,-25 24 31,50 0 16,0 0-31,25 24-1,24-24 1,-49 0-16,74-24 16,-74 24-16,24 0 15,-24 0 1,-50 0-1,-24 0 1,-50 0 0,74 0-16,-74 0 15,74 0-15,-25 24 16,75-24 15,25 0-15,24-24-1,-49 24-15,74 0 16,-74 0 0,0 0-1,24 0 1,-74 0 31,25-25-47</inkml:trace>
  <inkml:trace contextRef="#ctx0" brushRef="#br0" timeOffset="-78486.05">9947 16842 0,'0'0'16,"-25"0"-16,0 0 15,25-24-15,0 48 47,0 1-31,25 50 0,0-51-16,-1 76 15,-24-76-15,0 1 0,25 74 16,25 25-1,-25-24 1,-25-26 0,0-24-1</inkml:trace>
  <inkml:trace contextRef="#ctx0" brushRef="#br0" timeOffset="-78064.05">9847 16743 0,'-24'-25'16,"48"50"-16,-48-74 0,-1 24 16,74-50 15,150 75 0,-174 0-31,49 100 31,-74-76-15,-99 100 15,-25-24 1,124-76-32</inkml:trace>
  <inkml:trace contextRef="#ctx0" brushRef="#br0" timeOffset="-76923.06">10294 17214 0,'0'-24'47,"-25"24"0,25 24-31,-74 51 15,49-50-31,-74 148 31,99-148-31,49 74 31,51-123 1,-51-76-1,-74 51 0,25 123 0,100-24 16,-1-150-15,-74-48-1,-25 123-31,-25 0 31,25 50-31,-25 74 31,75 50 1,-50-124-32,49 0 31,-49-50-16,-25 0 17,1-50-1,48 51 0,51 24 0,-75 74 1,0-49-32,0 49 31,25-74-31,24-24 31,-24 24-15</inkml:trace>
  <inkml:trace contextRef="#ctx0" brushRef="#br0" timeOffset="-76422.88">10988 17016 0,'-24'0'0,"24"-25"16,0 50 15,-25 0-15,-50 124 15,26-75-16,24 0 17,25-24-17,50 0 1,49-26 0,25 1-1,-25-25 1,-24 0-1,-75-25 1,0 1 0,-75-51-1,-24-24 1,0 0 0,49 24-1,25 75-15,25-24 16</inkml:trace>
  <inkml:trace contextRef="#ctx0" brushRef="#br0" timeOffset="-76032.22">11187 17066 0,'0'-25'0,"0"50"47,0-1-31,25 1-16,0 99 15,-1-25 1,1-24-1,-25-50 1,25-1 0,0-24-16,0-24 15,-1-1 1,1-74 0,25-50-1,-25 25 1,-1 25-1,1 74-15</inkml:trace>
  <inkml:trace contextRef="#ctx0" brushRef="#br0" timeOffset="-16856.18">7169 11807 0,'0'0'0,"-25"0"16,0 0 31,25-25-47,0 50 31,-25 0-15,25 0-16,-25 24 15,-24 75 1,-1 0 0,25 25-1,-24-50 1,49-74 0,0 0-1,0 25-15,25-75 31,-1-25-15,26-24 0,0-50-1,-50 99-15,24-124 16,-24 99-16,0-49 16,25 25-1,-25 24 1,0 25-1,25 50 1,-25 0-16,50 49 16,-50-24-16,49 49 15,1 25 1,24 25 0,-24-25-1,-1-25 16,-49-74-31,25 50 16,-25-51-16</inkml:trace>
  <inkml:trace contextRef="#ctx0" brushRef="#br0" timeOffset="-16606.2">7069 12353 0,'-24'0'0,"-1"0"16,50 0 15,-1 0 0,51 0-15,-1-25 0,1 0-1,-51 25-15</inkml:trace>
  <inkml:trace contextRef="#ctx0" brushRef="#br0" timeOffset="-15933.77">7541 12303 0,'0'25'16,"0"0"-1,0 0 1,24 24-1,-24-24-15,25 74 16,0-74-16,0 74 16,0 0-1,-25-24 1,0-50 0,0-1-16,24-24 15,-24-24 1,-24 24-16,-1-50 15,0-49 1,0 0 0,0-25-1,25 99-15,0-25 16,0 1 0,0 24-16,0 0 15,50 25 16,0-25-15,-26 50 0,1-25-16,0 50 15,-25-26-15,0 26 16,-25 0 0,-24 24-1,24-24 1,-25-50-1,50 24-15,-25-24 16,25-24 62</inkml:trace>
  <inkml:trace contextRef="#ctx0" brushRef="#br0" timeOffset="-14855.08">8235 12055 0,'0'-25'46,"0"50"17,25-25-47,-25 25-16,0 0 15,0-1-15,-25 51 31,0-50-31,1 24 16,24-24-16,-25 0 0,-25 25 16,1 24-1,49-24 1,0-26 0,24 1-1,1-25-15,25 0 16,-25 0-16,-1 0 0,51 0 15,24-25 1,-25 25 0,-49-24 15,-25-1-31,0 0 16,-25 0-1,1-49 1,-1 49-16,0-25 15,-25-24 1,26 24 0,24 25-1,0 1-15</inkml:trace>
  <inkml:trace contextRef="#ctx0" brushRef="#br0" timeOffset="-14339.56">8582 12030 0,'0'-25'0,"0"1"16,0-1 15,25 25-16,-25 25-15,25-1 16,-25 1-16,25 25 16,24 49-1,1 25 1,-25-25 0,-25-74-16,0 50 15,0-51-15,0 1 0,0 0 16,-25-25-1,0 0 1,25-50 0,25-24-1,0 24 1,-25 26-16,49-1 16,-24 25-1,0 0 1,0 49-1,24 1 1,-24 24 0,0-49-16,0 25 15,-25-25-15,50-1 16,-1-24 0</inkml:trace>
  <inkml:trace contextRef="#ctx0" brushRef="#br0" timeOffset="-14074">9327 12353 0,'0'25'16,"24"-25"30,1 0-30,0 0-16,0-25 16,49 25-1,25-25 1,-24 0 0</inkml:trace>
  <inkml:trace contextRef="#ctx0" brushRef="#br0" timeOffset="-13886.19">9376 12452 0,'0'0'0,"-25"25"0,25 0 16,25-25-1,50-25 1,24 25-1,0-25 1,0 0 0</inkml:trace>
  <inkml:trace contextRef="#ctx0" brushRef="#br0" timeOffset="-13182.84">10195 12229 0,'0'0'0,"25"-25"0,-1 25 16,1 0 31,-50 124-16,-173 99 0,99-49 16,248-125-31,123-73 31,-73-51-16,-174 75-31,-50-124 31,0 99-31,-149-148 31,75 98 1,124 75-1</inkml:trace>
  <inkml:trace contextRef="#ctx0" brushRef="#br0" timeOffset="-12854.1">10567 12254 0,'0'0'16,"49"-50"15,-24 50-15,0 25-1,124 148 17,-149-148-32,149 149 31,-149-149-15,74-50-1,-24-174 32,-50 150-47,-25-274 31,25 298-31,-25-123 16</inkml:trace>
  <inkml:trace contextRef="#ctx0" brushRef="#br0" timeOffset="-7758.17">8731 13196 0,'0'25'63,"-25"0"-47,25 0-1,-24-1-15,-1-24 0,-25 75 16,25-50-16,25-1 0,-74 26 15,24 24 1,50-49 0,0 25-1,75-25 17,-50-25-32,49 24 15,-24-24-15,49 0 16,-25 25-1,-24-50 1,-25 1 0,-25-26-1,0 0 1,0 26-16,-25-76 16,0 76-16,0-26 15,0-49 1,1 74-1,24 0 1,0 50 15</inkml:trace>
  <inkml:trace contextRef="#ctx0" brushRef="#br0" timeOffset="-7210.59">9029 13146 0,'0'0'15,"0"-24"-15,0-1 16,0 0 0,0 50 30,0 0-30,0-1-16,0 76 16,25 24-1,-25-25 1,0-74 0,0 49-1,0-49-15,0-50 47,0 0-31,0 1-1,25-26 1,-1 50 0,1 0-1,25 25 1,-1 24-1,1 1 1,-25 0 0,0-50-1,-1 24 1,-24-48 0</inkml:trace>
  <inkml:trace contextRef="#ctx0" brushRef="#br0" timeOffset="-6882.3">9525 13295 0,'-25'25'0,"50"-25"63,0-25-63,148 25 47,-49-24-16</inkml:trace>
  <inkml:trace contextRef="#ctx0" brushRef="#br0" timeOffset="-6569.37">9525 13469 0,'-25'0'0,"50"0"0,-50 25 0,25 0 32,25-1-17,99-48 17,50-26-1,-125 0 0,-74 50 16,1 0-31</inkml:trace>
  <inkml:trace contextRef="#ctx0" brushRef="#br0" timeOffset="-4272.04">9599 14188 0,'-24'0'0,"24"-25"15,0 1 1,0-1 15,0 0-15,24 25-1,-24-25 1,25 25 0,0 50-1,0-25 1,0 49-1,-25-49 1,0 0-16,0-1 16,0-48 31,0-1-32,0 0-15,0 0 16,0 0-16,24 1 15,-24-1-15,25 25 32,-25 25-17,0-1 1,25 1 0,-25 0-1,25-25 16,-25-25-15,25-24 0,-1-1-1,1 25 1,0 25-16,0 25 31,-25 0-15,25 24-1,-25 1 1,24-50 0</inkml:trace>
  <inkml:trace contextRef="#ctx0" brushRef="#br0" timeOffset="-3724.62">10120 14039 0,'-24'0'16,"-1"25"-1,0 25 1,25-1 0,0 26-1,0-50 1,25-25-16,0-25 15,-1 25 1,-24-25-16,25-25 16,0-24 15,-25 49-15,25 25-1,24 25 1,1 49-1,24 26 1,-24 24 0,-25-25-1,-25-74-15,0 24 16,-25-49-16,25 25 0,-50-25 16,1 0-1,-1-25 1,25-24-1,25-1 1,50 1 0,-25-26 15,0 75-31</inkml:trace>
  <inkml:trace contextRef="#ctx0" brushRef="#br0" timeOffset="-3208.4">10716 13866 0,'0'25'63,"0"-1"-48,-25 26 1,-50 0 0,75-26-16,-74 51 15,49-50 1,25-1-16,25 1 15,0-25 1,49 25 0,25-25-1,-74 0-15,50-25 16,-51 25-16,26-25 16,-25 1-1,-25-26 1,-50-24-1,1 24 1,24 25 0,-50-24-1,51 24-15,-1 25 16,25-25 0</inkml:trace>
  <inkml:trace contextRef="#ctx0" brushRef="#br0" timeOffset="-2660.92">10988 13667 0,'0'-24'0,"0"-1"16,0 50 31,0-1-31,50 51-1,-25-1 1,-25 25-1,25-24 1,-25-26 0,0-73 15,0-1-15,0-25-1,24 1 1,1 24-1,0 0 1,0 25-16,0 50 16,0-26-1,-25 1 1,24 0 0,26 25-1,0-50 1,-26 0-1,1 0-15,-25-25 16</inkml:trace>
  <inkml:trace contextRef="#ctx0" brushRef="#br0" timeOffset="7338.42">2505 16768 0,'-25'-25'16,"25"-24"-1,0-1 16,0 75 16,-24 74-15,-26 25-1,50-99-31,0 0 31,25-1-31,0-24 31,49-24 1,-49 24-32,24-50 31,-24 50 0</inkml:trace>
  <inkml:trace contextRef="#ctx0" brushRef="#br0" timeOffset="7666.83">2456 16892 0,'0'0'0,"0"-25"31,24 25-31,26-49 16,24-26 0,1-24-1,-1 25 1,-49 49-1,25-25-15,-1 1 16,-24 24 0,0 0-1</inkml:trace>
  <inkml:trace contextRef="#ctx0" brushRef="#br0" timeOffset="8838.94">6176 16446 0,'0'0'0,"0"-25"32,0 50 15,0-1-32,0 1 1,0 0-1,0 25 1,-24-1 0,24 1-1,0-1 1,0-24 0,24-25 15,1 0-16,0 0 1,25-25 0,-26 1-1,1 24-15,0 0 16,-25-25 0,0 0 46</inkml:trace>
  <inkml:trace contextRef="#ctx0" brushRef="#br0" timeOffset="9198.81">6226 16619 0,'-25'0'15,"25"-25"1,0 1 15,25 24-31,0-25 0,49 0 16,-49 0-1,49 0-15,26-24 32,-26 24-17,0 0 1,-49 0 0,-50 25 15</inkml:trace>
  <inkml:trace contextRef="#ctx0" brushRef="#br0" timeOffset="11870.8">5854 18504 0,'-25'0'0,"25"-25"15,-50 25 1,50-24 0,0 48 31,-24 1-32,24 25 1,0 0-1,0 24 1,24-49 0,76 24-16</inkml:trace>
  <inkml:trace contextRef="#ctx0" brushRef="#br0" timeOffset="14718.94">7317 18306 0,'-24'0'0,"48"0"0,-73-25 16,24 25-1,0-25 1,0 0 0,1 1-1,-1 24 1,0 0 0,0 0-1,-24 49 1,-1 26-1,50-51-15,-25 26 16,25-25-16,0 0 0,25 24 16,25 1-1,49-25 1,25-25 0,0-25-1,-75 0 1,1-25-1,-25 50-15,0-24 0,-1-26 16,-24-24 0,-49-26-1,-50-24 1,-1 50 0,76 74-16,-76-25 15,76 25-15,-1 0 0,0 25 16,0-25-1,25 25-15</inkml:trace>
  <inkml:trace contextRef="#ctx0" brushRef="#br0" timeOffset="15015.87">7268 18281 0,'0'25'0,"-25"-25"16,50 0-1,-25 25 1,49-1 0,51 51-1,-26-1 1,25 1-1,-74-50-15,74 24 16,-74-49-16,25 25 16,24 0-1,-24-50 1</inkml:trace>
  <inkml:trace contextRef="#ctx0" brushRef="#br0" timeOffset="15297.01">8037 18355 0,'0'0'0,"0"-24"0,-25 24 16,50 0 15,0 0-15,24 0-1,75-25 1,0 0 0,-25 25-1,-49-25 1,-25 25 0</inkml:trace>
  <inkml:trace contextRef="#ctx0" brushRef="#br0" timeOffset="15500.2">8260 18355 0,'0'0'0,"-25"25"15,0 0-15,25 0 0,0 0 16,25-25 0,25 0-1,24 0 1,25 0-1,-74-25-15,74 0 16,-74 25 0,0 0-16,25-25 15</inkml:trace>
  <inkml:trace contextRef="#ctx0" brushRef="#br0" timeOffset="15875.09">9277 18405 0,'0'0'0,"-25"0"15,25 25-15,-49-25 16,73 0 31,1 0-32,25 0-15,-25 0 0,123 0 16,-123 0 0,99 0-16,25 0 15,-25 0 16,-99 0-31,49 0 16,-49 0-16,-25-25 16</inkml:trace>
  <inkml:trace contextRef="#ctx0" brushRef="#br0" timeOffset="16141.26">9327 18653 0,'0'0'0,"0"25"0,24-25 15,51 0 1,-50 0-16,74-25 16,-74 25-16,-1 0 15,51-25-15,-26 25 16,75-49-1,-74 49-15,24 0 16,1-25 0,-25 25-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8-30T09:16:13.1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38 1091 0,'0'0'0,"0"-24"16,-25 24-16,25-25 15,-25 0 17,1 25 30,24 25-62,0 0 16,0-1-1,0 51 1,0 24 0,0 0-1,0-74-15,24 99 16,-24-74-16,25 49 15,0 25 1,-25-25 0,25-24-1,-25-51 17,0-24-17,0-24 1,0-51-1,0-49 1,-25 0 0,25 74-16,-25-74 15,25 75-15,0-1 0,0-49 16,0-25 0,0 0-1,25 25 1,0 24-1,49 26 1,1 24 0,-50 25-16,74 0 15,-74 0 1,24 50-16,-24 24 16,-25 25 15,-99 25-16,74-99-15,-99 74 16,74-74-16,-24 25 16,24-26-1,50 1 1</inkml:trace>
  <inkml:trace contextRef="#ctx0" brushRef="#br0" timeOffset="1000.23">11609 2084 0,'0'-25'0,"0"0"15,-25 0-15,25 0 16,-50 1 0,25 24-1,1 24 1,-1 1-16,-25 25 15,50-25-15,-25-1 16,25 26-16,0 24 16,0-24-1,25-50 1,50-25 15,-26-24-15,-24-1-1,-25 25-15,25 0 16,-25 1-16,0 48 31,0 1-15,0 0 0,25 25-1,-1-1 1,1-24-1,25-25 1,24-25 0,-24-49-1,-25 74-15,-25-75 16,0 51 0,0-1-1,0 50 32,0-1-31,0 1-16,0 0 15,24 25 1,1-26 0,0 1-1,0-50 1,24 1-1,-24-26 1,0 0 0,0 50-1,0 25 17,-1 0-17,1 0 1,0 0-1,25 24 1,-25-49 0,24 0-1,-24-49 1</inkml:trace>
  <inkml:trace contextRef="#ctx0" brushRef="#br0" timeOffset="1172.06">11857 1811 0,'-25'0'0,"25"-25"0,-25 25 15,25-25 1,25 25 15,0-25-15</inkml:trace>
  <inkml:trace contextRef="#ctx0" brushRef="#br0" timeOffset="1500.1">12576 1587 0,'25'0'31,"0"0"-15,-1 0-1,1 0-15,74 0 16,-74 0-16,74 0 15,1-24 1,-1 24 0,-25 0-1</inkml:trace>
  <inkml:trace contextRef="#ctx0" brushRef="#br0" timeOffset="1781.45">12774 1736 0,'0'0'0,"-49"25"0,24-25 0,0 50 16,0-25-1,50-1 1,50-24 15,49 0-15,0-24-1,0 24 1,-100 0-16,51-25 16,-50 25-16,0 0 15</inkml:trace>
  <inkml:trace contextRef="#ctx0" brushRef="#br0" timeOffset="2515.75">14436 1265 0,'0'-25'31,"0"50"1,0 0-17,25 173 16,25 50 1,-50-198-32,25 99 31,-1-124-15</inkml:trace>
  <inkml:trace contextRef="#ctx0" brushRef="#br0" timeOffset="2891.21">14833 1389 0,'0'-25'16,"0"50"-16,0-75 31,0 75-31,0 0 0,0 99 31,50 149 1,99-149-1,-125-124-31,100-74 31,-124 49-31,-24-199 31,-200 1 1,175 198-17,-26 1 17</inkml:trace>
  <inkml:trace contextRef="#ctx0" brushRef="#br0" timeOffset="3250.65">15553 1265 0,'0'0'0,"24"0"16,26-25 0,-50 0-1,0 50 1,-124 74 15,50 25 16,148-74-16,-49-25-31,198-50 31,-198 25-31,173-25 32,-123-24-1</inkml:trace>
  <inkml:trace contextRef="#ctx0" brushRef="#br0" timeOffset="3485.18">15701 1265 0,'0'-25'31,"0"50"-31,0-25 32,0 25-32,0 148 31,50 76 0,-25-200-31,24 150 31</inkml:trace>
  <inkml:trace contextRef="#ctx0" brushRef="#br0" timeOffset="3688.16">16197 1786 0,'0'0'0,"0"-25"47,0 0-16,25 25-15</inkml:trace>
  <inkml:trace contextRef="#ctx0" brushRef="#br0" timeOffset="4266.51">16818 1389 0,'0'0'0,"-25"-25"0,0-24 31,-74 24 0,49 50-15,25-25-16,1 49 15,24-24-15,0 25 16,0-1 0,24-24-1,26-25 1,0-25 0,-50 0-16,49-24 15,-49 24 1,0-25-16,25 26 15,-25-1 1,0 50 15,0 24-15,0-24-16,0 74 16,25-24-16,-25 24 15,0 50 1,25-50-1,-25-25 1,0-49 0,0-50 15,24 25-15</inkml:trace>
  <inkml:trace contextRef="#ctx0" brushRef="#br0" timeOffset="4563.39">16991 1414 0,'0'-25'0,"0"0"16,25 50 15,-25 0-16,25 74 1,0 50 0,-1-50-1,-24 25 1,0-49 0,0-51-1,0-48 16</inkml:trace>
  <inkml:trace contextRef="#ctx0" brushRef="#br0" timeOffset="4875.81">17264 1612 0,'0'-25'0,"-25"25"47,0 0-47,-24 25 16,-1 0-1,50 0 1,25 0 0,25 24-1,24 1 1,-49-50-16,49 50 15,-49-50 1,-25 24-16,74 1 16,1-25-1,-50 25-15</inkml:trace>
  <inkml:trace contextRef="#ctx0" brushRef="#br0" timeOffset="5094.81">17611 1563 0,'0'0'15,"0"-25"-15,0 0 16,0 50 0,0 24-1,50 26 1,0 49-1,-1 0 1,26 0 0</inkml:trace>
  <inkml:trace contextRef="#ctx0" brushRef="#br0" timeOffset="5532.9">17611 1563 0,'0'0'0,"0"-25"0,0 0 0,0 0 16,0 0-16,0-24 15,0 24 1,0 0 0,50-24-1,24 24 1,26 0 0,-76 50-16,51-25 15,-50 25-15,-1-1 0,1 1 16,-25 50-1,-49-26 1,-75 1 0,0-50-1,99 0-15,-50 0 16,51 0-16,24 25 16</inkml:trace>
  <inkml:trace contextRef="#ctx0" brushRef="#br0" timeOffset="5907.89">18231 1736 0,'0'0'0,"0"-24"15,-24 24 1,-51 0-1,50 0-15,-49 49 16,49-49-16,0 25 0,1 0 16,-1 24-1,50-24 1,24 0 0,26-50-1,-51 25-15,26-25 16,-25 25-1,0-24-15,-1 24 16,1 24 15,0 1-15,49 25 0,-49-50-16,74 49 15</inkml:trace>
  <inkml:trace contextRef="#ctx0" brushRef="#br0" timeOffset="6064.11">18752 1960 0,'-24'0'0,"24"-25"16,0 0-1,0 0 16</inkml:trace>
  <inkml:trace contextRef="#ctx0" brushRef="#br0" timeOffset="7189.55">10542 3001 0,'0'0'0,"0"-24"31,0 48 1,0 1-17,0 0-15,-25 74 16,0-74-1,-49 74-15,49-74 16,-24 25-16,-75 74 16,-75 24-1,50-48 1,100-51 0,49-24-1,24 0 1,1-25-16,74 25 15,-49-25-15,74 25 16,50-25 0,-1 49-1,-24-24 1,-74-25 0,-51 0-16,1 25 15,-25-50 1,0 0-1,0-24-15,-49-75 32,24-50-17,-25 0 1,25 125-16,25-100 16,-24 124-16,24-49 15,-25 49 1</inkml:trace>
  <inkml:trace contextRef="#ctx0" brushRef="#br0" timeOffset="7768.06">11063 3249 0,'0'-24'0,"0"-1"16,-25 0-1,25 50 16,0 0-15,0 74 0,25 0-1,-25-74-15,25 74 16,-25-74-16,0 24 16,49 51-16,1 24 15,24-25 1,1-49-1,-1-26 17,-49-24-32,25-24 15,-26-1-15,1-25 16,0-49 0,-25-50-1,0-25 1,-25 1-1,0 123-15,1-49 16,-1 74-16,25-24 16</inkml:trace>
  <inkml:trace contextRef="#ctx0" brushRef="#br0" timeOffset="8096.02">12055 3572 0,'0'0'0,"25"0"47,0 0-32,-1 0-15,51 0 16,-50 0-16,124-25 16,-125 25-1,76 0-15,-26 0 16,-49 0-1</inkml:trace>
  <inkml:trace contextRef="#ctx0" brushRef="#br0" timeOffset="8346.44">12254 3721 0,'0'0'0,"-25"0"15,25 25-15,25-1 16,-1-24 0,51 0-1,24-24 1,0 24 0,0-25-1,-49 25 1,-25 0-16</inkml:trace>
  <inkml:trace contextRef="#ctx0" brushRef="#br0" timeOffset="9096.94">13990 3076 0,'-25'0'16,"25"-25"-1,-25 25 1,-24 25 15,-75 124 0,124-100-31,-75 224 32,75-223-32,50 173 31,198-124 0,-223-99-31,173-173 31,-173 123-31,-50-223 32,-173 0-1,173 248-16,-74-24 17</inkml:trace>
  <inkml:trace contextRef="#ctx0" brushRef="#br0" timeOffset="9393.77">13866 3423 0,'-25'25'15,"50"-50"-15,-50 75 32,25-26-17,74 51 1,-49-50-16,124 198 31,-124-173-15,124 173 15,-25-50 0,-99-173-31</inkml:trace>
  <inkml:trace contextRef="#ctx0" brushRef="#br0" timeOffset="9753.44">14734 3621 0,'0'0'0,"-25"0"16,25-24-1,99 48 17,199-24-1,25-24 0,-299 24-31,51-25 31,-75 0 16</inkml:trace>
  <inkml:trace contextRef="#ctx0" brushRef="#br0" timeOffset="10644.34">16272 2902 0,'-25'0'16,"0"0"-1,25 25 17,0 0-32,50 248 31,-50-224-15,49 249-1,1-50 32,-25-223-47,-25 0 16,0-50-1,-25 0 1,0-74 0,-24-50-1,-26-25 1,75 100-16,-25-75 15,1 99-15,24 1 0,0-100 16,0 25 0,24 50-1,51 24 1,24 75 0,-74-25-1,49 49-15,-24 1 16,-25 49-1,-25 50 1,-75 0 0,-49-50-1,25-25 1,74-49-16,-24-25 16</inkml:trace>
  <inkml:trace contextRef="#ctx0" brushRef="#br0" timeOffset="11551.15">16917 3671 0,'-25'0'16,"50"0"-16,-75 0 0,50-25 16,-25 25-1,-24-25 1,24 50 0,-49 25-1,49-25-15,-50 49 16,75-49-16,-24 0 0,24 49 15,0 1 1,49-51 0,26-48-1,-1-26 1,-74 25-16,25-24 16,-25 24-16,25 0 15,-25 0-15,0-24 31,0 73-15,0 1 0,0 0-1,24 25 1,-24-26-16,50 26 16,-25-50-16,0 25 31,49-25-16,-24-25 1,-26-25 0,-24 26-16,0-26 15,0 25-15,0 0 0,0 1 16,0 48 15,0 1-15,0 25-1,25-1 1,-25-24-16,25 0 31,0 0-31,0-25 16,-1 0-16,1-50 16,25 25-1,-50 1-15,25-1 16,-1 25-1,-24 25 1,25 24 0,0-24-1,25 25 1,-1-26 0,26-48-1,-26-1 1</inkml:trace>
  <inkml:trace contextRef="#ctx0" brushRef="#br0" timeOffset="11707.49">17190 3572 0,'0'0'0,"-25"-25"0,0 25 0,0-25 15,0 25-15,25-25 16,25 25 15,0 0-31</inkml:trace>
  <inkml:trace contextRef="#ctx0" brushRef="#br0" timeOffset="12269.74">18331 3101 0,'0'-25'16,"-25"25"-1,25 25 17,-25-1-17,-25 51 1,26-50-16,-51 49 15,50-24-15,1-26 0,-51 51 16,1 24 0,-1-25-1,51-49 1</inkml:trace>
  <inkml:trace contextRef="#ctx0" brushRef="#br0" timeOffset="12504.43">17835 3299 0,'0'0'0,"0"-25"0,0-74 31,0 74-15,24 25-1,-24 25-15,75 49 16,-50-49-16,24 50 15,50 24 1,1 25 0,-1-50-1,-25 1 1,-74-50-16</inkml:trace>
  <inkml:trace contextRef="#ctx0" brushRef="#br0" timeOffset="13067.58">19050 3076 0,'0'0'15,"25"0"-15,-25-25 16,0 50 0,-25 24-1,-74 51 1,-25 24 0,25-50-1,74-49 1,-25 24-1,50 1-15,0-25 16,50 0 0,74 24-1,49-24 1,1 0 0,-25 0-1,-124-25-15,49 0 16,-49 0-16,-25-25 15,0 0 1,-75-49 0,-24-50-1,-25-25 1,99 124-16,-74-124 16,99 124-1,-25 1-15,25-1 16</inkml:trace>
  <inkml:trace contextRef="#ctx0" brushRef="#br0" timeOffset="13474.12">19472 3125 0,'0'-24'0,"24"-1"16,1 25-1,0 0 1,0 0-16,25 74 16,-26-49-16,26 99 15,-25-99 1,0 24-16,-1 26 0,1-26 15,50 75 1,-51-74-16,1 25 16,25-51-1,-25-24 1,-1-74 0,1 24-16,25-74 15,-50 75-15,49-75 16,1-50-1,0 50 1,-1 25 0</inkml:trace>
  <inkml:trace contextRef="#ctx0" brushRef="#br0" timeOffset="19164.93">9327 5060 0,'0'0'0,"0"-25"31,0 1 1,24 24-1,1 0-16,0 0-15,25 24 16,24 51 0,-24 24-1,-50-25 1,24-49 0,-24 0 15,0-50-16,0 0 1,0-24 0,25-26-1,0 26 1,25 49 0,-26 0-1,-24 25-15,25-1 16,0 1-16,-25 0 15,0 0 17,0-50-17,0 0 1,25 0 0,0-24-1,24 24 1,-24 25-1,25 25 1,-26 49 0,-24 1-1,0-51-15,0 51 16,0-50-16,0-1 16,0 26-1</inkml:trace>
  <inkml:trace contextRef="#ctx0" brushRef="#br0" timeOffset="20446.94">10319 5581 0,'0'-25'31,"25"25"-15,-25-25-1,-25 25 17,0 0-17,0 0 1,-24 50-1,-1 0 1,0 24 0,50-24-1,0-1 1,25-49 0,0 0-16,25-25 15,-26 25-15,26-49 16,0-1-1,-50 1 1,0 24 0,0 0-16,0 50 47,-25 0-32,25 24 1,25-24-1,-1 0 1,-24 0-16,50-25 16,-50-25-16,25 0 15,0 0 1,-1-49 0,-24 49-1,0 0 1,0 50-1,25 0 1,0 24 0,0-24-1,0-25 1,-1 0 15,26-49-15,-25-1-1,0 25 1,-1 25 0,-24 25-1,25 0 1,-25 0-16,0-1 16,25 1-16,0 0 15,0-25 1,-1-25-1,1 25-15</inkml:trace>
  <inkml:trace contextRef="#ctx0" brushRef="#br0" timeOffset="20618.8">10517 5333 0,'0'0'0,"-25"0"16,25-25 0,25 25-1,25 0 1</inkml:trace>
  <inkml:trace contextRef="#ctx0" brushRef="#br0" timeOffset="21213.48">11286 5011 0,'25'0'15,"-25"24"32,0 1-31,0 0-16,-25 49 16,-74 26-1,24-1 1,1-25-1,49-24 1,25-25 0,50-1-1,74 1 1,50-25 15,-1 25-15,-74-25-1,-74 25-15,0-25 16,-25-25 0,-25 0-1,-24-49 1,-26-50 0,1 0-1,49 99-15,0-99 16,0 99-16,25-24 15,0-1 1,25 50 0</inkml:trace>
  <inkml:trace contextRef="#ctx0" brushRef="#br0" timeOffset="21729.64">11807 5135 0,'0'0'0,"0"24"16,0 1-16,25 0 16,0-25-1,24 25 1,26-25-1,-75-25-15,49 25 16,-24 0-16,0-50 16,-25 1-1,-25 24 1,-49 0 0,24 25 15,0 50-16,1 24 1,-1 25 0,25-24-1,25 24 1,50-25 0,49-24-1,124-25 1,-49-50-1,-25-25 1,-75 26 0,-74-1-1</inkml:trace>
  <inkml:trace contextRef="#ctx0" brushRef="#br0" timeOffset="25074.94">13320 5159 0,'0'-24'16,"-25"24"-1,1 0 1,-1 0 0,0 0-1,0 24 1,0-24 0,50 0 46,0 0-46,0 0-16,24 0 0,51-24 15,-26-1 17,-24 25-17,-26 0-15</inkml:trace>
  <inkml:trace contextRef="#ctx0" brushRef="#br0" timeOffset="25247.03">13320 5209 0,'0'0'0,"-25"25"0,1-25 15,24 25 1,0-1 15,24-24-31,26 0 16,-25 0-16,74-24 15,-74 24 1,74-25-16</inkml:trace>
  <inkml:trace contextRef="#ctx0" brushRef="#br0" timeOffset="25731.45">14412 4986 0,'-25'0'0,"25"-25"16,-25 0-16,0 25 16,-25 0-1,50 25 1,-24 0 0,24 0-16,0-1 0,-25 51 15,25 49 1,25 0-1,49-25 1,25-25 0,1-74-1,-51 0-15,50-24 16,-99-1-16,50-25 16,0-74-1,-50 25 1,-75-25-1,-24 25 1,49 99-16,-24-25 16,49 0-1</inkml:trace>
  <inkml:trace contextRef="#ctx0" brushRef="#br0" timeOffset="25981.95">14436 5184 0,'0'0'0,"0"25"31,25 0-15,0 0-16,0 24 15,-25-24-15,74 74 16,-49-49-16,25 49 15,24 25 1,-24-25 0,-1-24-1</inkml:trace>
  <inkml:trace contextRef="#ctx0" brushRef="#br0" timeOffset="26544.56">15503 5407 0,'0'0'0,"25"0"78,0 0-78,-1 0 0,26 0 16,-25 0-16,124 0 16,-100 0-16,50 0 15,1-24 1,-51 24-1,-24 0 1,-25-25 31,-25 25-31,-24 0-1</inkml:trace>
  <inkml:trace contextRef="#ctx0" brushRef="#br0" timeOffset="32371.58">16917 5259 0,'0'-25'47,"0"0"0,0 50 31,0 0-63,0 24 1,-25-24-16,25 74 16,0-74-16,0 49 15,0 26 1,0-51-1,0 1 1,0-25 0,25-25 15</inkml:trace>
  <inkml:trace contextRef="#ctx0" brushRef="#br0" timeOffset="32777.75">17165 5308 0,'-25'0'0,"50"0"0,-25-25 0,0 50 31,-25 0-15,25 74-1,0 0 1,25-24 0,24-1-1,26-49 1,-75 0 0,49-50-1,-24 25-15,-25-25 16,0-49-1,-25-25 1,-24-1 0,-50-24-1,24 75 1,50 24 0</inkml:trace>
  <inkml:trace contextRef="#ctx0" brushRef="#br0" timeOffset="33153.24">17835 5135 0,'0'0'0,"0"-25"16,-25 25-1,0 0 1,-49 25 0,-26 24-1,51 1 1,49-1 0,0 1-1,49-25 1,-24 0-16,50-25 15,-51 0-15,51 0 16,24 0 0,0-25-1,-49 0 1,-1 0 15</inkml:trace>
  <inkml:trace contextRef="#ctx0" brushRef="#br0" timeOffset="33419.18">17835 5135 0,'0'0'16,"-25"0"-16,0 0 0,25 24 47,0 1-32,0 25-15,25 49 16,-25-74-16,25 99 16,-25-99-1,0 49-15,24 25 16,1-24 15,-25-51-31</inkml:trace>
  <inkml:trace contextRef="#ctx0" brushRef="#br0" timeOffset="33622.1">18231 5556 0,'0'-25'31</inkml:trace>
  <inkml:trace contextRef="#ctx0" brushRef="#br0" timeOffset="34231.75">18579 5308 0,'25'-25'0,"-25"1"15,0-1 1,0 0 0,-25 0-16,0 25 15,0-25 17,0 50-17,0 25 1,1-50-16,-1 74 15,25-49-15,0 0 16,0 24 0,25 1-1,24-50 1,1-50 0,-25 1-1,0-1 1,-25 1-1,0 24 1,0 50 0,0-1-1,24 1 1,-24 74 0,0-74-16,25 74 15,-25 25 1,0-24-1,25-26 1,-25-49 0,25-25-16</inkml:trace>
  <inkml:trace contextRef="#ctx0" brushRef="#br0" timeOffset="34481.75">18951 5234 0,'0'0'0,"0"-25"0,0 0 16,0 50 15,0 0-15,0 24-1,0-24-15,0 74 16,0-74-16,0 0 0,0 74 15,0 0 1,-25-24 0,0-50-16</inkml:trace>
  <inkml:trace contextRef="#ctx0" brushRef="#br0" timeOffset="34747.58">19124 5358 0,'0'0'0,"0"-25"16,-49 50 15,-26 24 0,75 75 0,25-124-31,74 100 32,-74-100-32,74 24 15</inkml:trace>
  <inkml:trace contextRef="#ctx0" brushRef="#br0" timeOffset="34997.54">19298 5358 0,'25'0'32,"-25"25"-17,25 123 16,24 51 1,26-50-1</inkml:trace>
  <inkml:trace contextRef="#ctx0" brushRef="#br0" timeOffset="35295.05">19298 5333 0,'0'-50'16,"0"100"-16,25-224 31,0 174-31,-1-24 0,76 48 31,-1 76 0,-149 48 1,25-123-32,-99 74 31</inkml:trace>
  <inkml:trace contextRef="#ctx0" brushRef="#br0" timeOffset="35763.95">19745 5457 0,'-25'0'16,"0"0"-1,-74 74 17,74-49-32,0 99 31,25-99-31,75 0 31,24-124 0,-50-25 1,-49 148 15,25 26-16,-25-25-31,50 49 31,-25-74-31,49 25 31,0-50-15</inkml:trace>
  <inkml:trace contextRef="#ctx0" brushRef="#br0" timeOffset="36092.01">20513 5159 0,'0'-24'0,"-24"48"63,24 1-63,-124 124 31,-25 0 0,149-124-31,-50 49 32</inkml:trace>
  <inkml:trace contextRef="#ctx0" brushRef="#br0" timeOffset="36404.88">20166 5184 0,'0'-25'16,"0"50"-16,50-25 31,-25 25-31,24 0 16,-24 0-16,74 99 16,-49-100-16,49 51 15,25-1 1,-25 1-1,-74-51 1,0-24 0,-25-24 15,-25-1-15</inkml:trace>
  <inkml:trace contextRef="#ctx0" brushRef="#br0" timeOffset="37858.57">21456 4738 0,'0'24'32,"0"1"-17,-25-25-15,-24 100 16,-51 24-1,-24 0 1,25-25 15,50-25-15,49-24 0,0-25-16,124-1 15,-100-24-15,125 25 16,74 0-1,-24 0 1,-75-25 0,-99 0-16,0-25 15,-25 0-15,-25-49 16,-50-25 0,-49-50-1,0 0 1,25 25-1,74 99-15,0-25 16</inkml:trace>
  <inkml:trace contextRef="#ctx0" brushRef="#br0" timeOffset="38218.64">22002 4837 0,'0'0'0,"25"0"31,-1 25-15,-24 0-16,25-1 0,0 51 15,0-26-15,-25-24 0,49 99 16,1 25-1,0-25 1,-26-99 0,-24-50 15,50-74-15,-50 49-16,50-123 15,-50 123-15,49-99 16,-24-74-1,-25 74 1,0 99-16</inkml:trace>
  <inkml:trace contextRef="#ctx0" brushRef="#br0" timeOffset="42923.92">22870 11906 0,'-25'0'0,"0"-25"31,-74-49 0,99 49-31,-149-49 31,100 49-31,-199-49 32,-124-1-1,-100 1 0,423 49-31,-522-25 47,497 50-47,-422 0 31,-75 0 1,497 0-32,-472 75 31,472-75-31,-398 99 31,-49 25 0,447-99-31,-373 173 32,398-173-17,-298 198 1,49 1 31,273-200-47,-99 249 31,99-248-31,1 248 31,172 74 0,150-24 1,99-51-1,-348-247-31,472 223 31,-471-223-15,421 174 15,125-26 0,-522-173-31,621 99 32,-596-74-32,570 25 31,-296-50-16,-1 0 1,-50-50 0,-223 25-16,199-99 15,-224 100-15,100-125 16,49-99 0,-49-25-1,-50-25 1,-50 50-1,-49 174 1,0-174 0,-25 198-16,0-124 15,-25 1 1,-24 49 0,-1 25-1,25 49-15</inkml:trace>
  <inkml:trace contextRef="#ctx0" brushRef="#br0" timeOffset="43064.58">23366 12005 0,'0'0'0,"25"0"15,0-24-15</inkml:trace>
  <inkml:trace contextRef="#ctx0" brushRef="#br0" timeOffset="44954.78">5705 14784 0,'0'-25'16,"0"0"15,-25 25-15,0 0 30,1 0-30,-1 25 0,-25 0-1,1 24 1,-1 50 0,0 25-1,50-99-15,-24 74 16,24-74-16,0 0 0,0 74 15,24 25 1,26-24 0,49-26-1,0-24 1,-74-50-16,50 0 16,-51 0-1,26-25-15,25-25 16,-1-24-1,0-50 1,-24-25 0,-50 0-1,0 99-15,-50-74 16,1 50-16,-26-25 16,1 49-1,-25 25 1,49 50-1,50 0 1</inkml:trace>
  <inkml:trace contextRef="#ctx0" brushRef="#br0" timeOffset="45267.56">5631 15180 0,'0'0'0,"0"-24"31,24 24-15,1 0-1,0 24 1,49 26 0,26 24-1,-1 26 1,-74-75-16,99 99 15,-99-100-15,49 76 16,25-1 0,0-25-1,-49-24 1,0-50 0</inkml:trace>
  <inkml:trace contextRef="#ctx0" brushRef="#br0" timeOffset="45627.21">6722 15404 0,'-25'0'0,"50"0"0,-75 0 16,50-25 0,25 25 15,0 0-15,49 0-16,100-50 31,25 25-16,-150 1-15,100-1 16,-124 25-16,24 0 16,-24 0-1</inkml:trace>
  <inkml:trace contextRef="#ctx0" brushRef="#br0" timeOffset="45877.25">7069 15453 0,'0'0'0,"-24"25"0,-1-25 0,-50 50 16,51-25 0,48-25-1,26 24 1,-25-24-16,124-24 16,-125 24-1,125-25-15,25-25 31,-25 1-15,-75 24 0</inkml:trace>
  <inkml:trace contextRef="#ctx0" brushRef="#br0" timeOffset="55629.98">8706 15007 0,'-24'25'16,"-1"-25"62,25-25-16,0 0-46,0-25 15,99-49 0,50 50 1,-25 98-1,-149 199 0,-173 25 0,49-149 16,149-99-47,49 0 32,-24-25-32,198-25 31,26-25 0,-225 50-31,51-24 31,-50 24-15</inkml:trace>
  <inkml:trace contextRef="#ctx0" brushRef="#br0" timeOffset="56051.75">9351 14908 0,'0'-25'0,"0"0"0,0-74 31,50 74-16,49 0 1,0 0 0,-24 75-1,-75 24 1,0-49-16,-50 124 16,50-124-1,-74 74-15,-1 0 16,51-24-1,24-26 17,49-24-17,-24-25-15,49 25 16,-49-25-16,74 25 16,1-50-1,-1 25 1,-25-25-1</inkml:trace>
  <inkml:trace contextRef="#ctx0" brushRef="#br0" timeOffset="56239.42">10244 15180 0,'0'-24'15,"0"-1"1,0 0 0,25 25-1,0-25-15</inkml:trace>
  <inkml:trace contextRef="#ctx0" brushRef="#br0" timeOffset="56520.66">10666 14734 0,'0'0'0,"0"-25"0,0 0 15,-25 1-15,-24 24 16,-26 0 0,26 49-1,98 26 1,50-1 15,1 25-15,-76-99-16,26 75 15,-25-51-15,-25 1 16,-50 25 0,-24-50-1</inkml:trace>
  <inkml:trace contextRef="#ctx0" brushRef="#br0" timeOffset="56708.01">10443 14734 0,'0'0'0,"0"-25"0,0 0 16,25 25 0,-1-24-16,51-26 15,24 25 1,-49 0-1,98 1 1,-123-1-16</inkml:trace>
  <inkml:trace contextRef="#ctx0" brushRef="#br0" timeOffset="57036.68">11237 14337 0,'0'25'0,"-25"-25"0,0 0 16,0 0-1,0 50 1,0 49 0,-24 50-1,74 74 1,74-99 0,25-50-1,0-49 1,-74-50 15,-26-24-15,-73-1-1,-75 25 1,0 0 0,74 25-1</inkml:trace>
  <inkml:trace contextRef="#ctx0" brushRef="#br0" timeOffset="57286.84">11782 14511 0,'-25'0'0,"50"0"0,-50-25 16,1 25-16,24 25 15,0 0 1,24 74 0,1 25-1,0-75-15,0 51 16,-25-76-16,0 1 0,25 25 16,-25-25-16,24 49 15,-24-49 1</inkml:trace>
  <inkml:trace contextRef="#ctx0" brushRef="#br0" timeOffset="57568.46">12080 14660 0,'-25'0'16,"0"0"-1,0 24 1,-49 26 0,24 24-1,50 1 1,50-1 0,24-24-1,26-25 1,24-1-1,-99-24-15,-1 0 0</inkml:trace>
  <inkml:trace contextRef="#ctx0" brushRef="#br0" timeOffset="57756.12">12278 14684 0,'0'0'0,"0"-24"0,-24 24 15,24-25 1,24 25 0,51-25-1,24 0 1,-74 25-16,74-49 16</inkml:trace>
  <inkml:trace contextRef="#ctx0" brushRef="#br0" timeOffset="58021.84">12477 14511 0,'0'0'0,"0"25"16,0-1-16,99 26 16,50 74-1,-50 25 1,-99-124-1,25 123 1,-25-98-16,-50 24 16,-74 1-1,-49-75 1,-1-25 0,124 0-16,-24 0 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5T08:47:54.9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20 9599 0,'25'-24'109,"0"24"-93,-25-25-16,24 25 15,51-25 1,-1-25 0,1 1-1,24-1 1,-74 50-16,74-49 15,-74 24 1,49 0-16,-24-25 31,-1 1-15,-74 49 15,1 25-15,-26-25-1,25 24 1,50-48 0,49-1-1,1 25 1,-50 0 0,-25 25-1,-25-25 1,-50 49-1,51-24 1</inkml:trace>
  <inkml:trace contextRef="#ctx0" brushRef="#br0" timeOffset="8984.44">15925 11733 0,'0'24'125,"0"1"-109,24 0-16,-24 0 31,75-50 0,-75 0-15,223-148 15,-173 148-31,123-74 31,-123 74-31</inkml:trace>
  <inkml:trace contextRef="#ctx0" brushRef="#br0" timeOffset="11030.99">15925 10492 0,'0'0'0,"0"-24"0,0-1 16,0-50-16</inkml:trace>
  <inkml:trace contextRef="#ctx0" brushRef="#br0" timeOffset="17936.87">15304 12750 0,'-24'0'15,"24"24"95,0 1-110,0 0 0,0 25 15,24 49 1,-24-74-16,0 49 16,25-24-16,-25-1 15,0 26 1,25-50 0,-50-50 15,0 0-16,25 0 1,-24 0 0,-1 0 15,25 50-15,25 0-1,-1-25 1,1 25-1,0-25 1,0-25 0,-25 0-1,0 0 1</inkml:trace>
  <inkml:trace contextRef="#ctx0" brushRef="#br0" timeOffset="25894.14">14039 10071 0,'0'25'31,"0"-1"-15,0 1-1,-24 0-15,24 0 16,0 0 0,-25 24-1,0 1 1,0-25 0,25-1-1,25-48 48</inkml:trace>
  <inkml:trace contextRef="#ctx0" brushRef="#br0" timeOffset="26253.64">14163 10096 0,'0'24'31,"-24"1"-15,24 0-16,0 0 15,0 0-15,-25 24 16,25-24 0,0 0-16,0 0 31,0-1-16</inkml:trace>
  <inkml:trace contextRef="#ctx0" brushRef="#br0" timeOffset="26534.78">14163 10096 0,'0'24'16,"-24"-24"-16,24 50 16,-25-50-1,25 50 1,-25-26-16,25 1 0,-25 0 15,25 25 1,-25-26 0,25 1-16</inkml:trace>
  <inkml:trace contextRef="#ctx0" brushRef="#br0" timeOffset="26753.58">13965 10096 0,'0'24'16,"0"1"-16,-25 25 31,0 24-16,25-24-15</inkml:trace>
  <inkml:trace contextRef="#ctx0" brushRef="#br0" timeOffset="27644.06">16421 10096 0,'0'24'78,"0"1"-62,-25 25-1,-25 49 16</inkml:trace>
  <inkml:trace contextRef="#ctx0" brushRef="#br0" timeOffset="27878.38">16470 10096 0,'0'24'31,"-24"-24"-31,-1 100 32,-25-1-1,50-74-31</inkml:trace>
  <inkml:trace contextRef="#ctx0" brushRef="#br0" timeOffset="28019.18">16520 10195 0,'-50'49'31,"100"-98"-31,-149 173 16</inkml:trace>
  <inkml:trace contextRef="#ctx0" brushRef="#br0" timeOffset="28159.74">16520 10294 0,'-25'25'0,"50"-50"0,-50 75 0,0-26 0</inkml:trace>
  <inkml:trace contextRef="#ctx0" brushRef="#br0" timeOffset="28393.89">16570 10269 0,'0'0'0,"-25"25"0,0 49 31</inkml:trace>
  <inkml:trace contextRef="#ctx0" brushRef="#br0" timeOffset="45020.38">17487 9649 0,'0'-25'172,"0"0"-125,0 1 0,0-1-16,0 0 0,0 0-15,0 0 0,0 1 15,25-1-16,-25 0 1,0 0 0,0 0-1,0 1 1,0-1 0,0 0-1,0 0 1,0 0-1,0 1 1,0-1 0,0 0 15,0 0-15,0 0 15,0 1 16,-25 24-16,0 24 47,25 1 0,0-50-31,0 1 16,0 48-17,-24-24-30,24 25 15,-25-25-31,25 25 16,-25-25 0,25 25-16,0-50 109,25 25-93,-25-25-16,25 0 15,-25 1 1,24 24 15,1 0 0,0 0-15,-25 24-16,25-24 31,-25 25-31,25 0 16,0-25-16,-25 25 15,0 0 1,24-1 0</inkml:trace>
  <inkml:trace contextRef="#ctx0" brushRef="#br0" timeOffset="52707.68">14039 8905 0</inkml:trace>
  <inkml:trace contextRef="#ctx0" brushRef="#br0" timeOffset="53426.26">15056 8930 0,'0'0'0,"25"0"32</inkml:trace>
  <inkml:trace contextRef="#ctx0" brushRef="#br0" timeOffset="53551.43">15329 8880 0</inkml:trace>
  <inkml:trace contextRef="#ctx0" brushRef="#br0" timeOffset="53723.33">15627 8855 0,'0'25'0,"0"-50"32,25 25-17</inkml:trace>
  <inkml:trace contextRef="#ctx0" brushRef="#br0" timeOffset="53863.95">15925 8830 0,'0'25'0</inkml:trace>
  <inkml:trace contextRef="#ctx0" brushRef="#br0" timeOffset="53989.12">16148 8880 0,'0'0'16</inkml:trace>
  <inkml:trace contextRef="#ctx0" brushRef="#br0" timeOffset="54161.56">16321 8855 0,'-24'25'16</inkml:trace>
  <inkml:trace contextRef="#ctx0" brushRef="#br0" timeOffset="54286.67">16421 8830 0,'0'25'16</inkml:trace>
  <inkml:trace contextRef="#ctx0" brushRef="#br0" timeOffset="54427.28">16594 8830 0,'0'25'31</inkml:trace>
  <inkml:trace contextRef="#ctx0" brushRef="#br0" timeOffset="54568.58">16768 8830 0,'0'25'0,"-25"-25"16</inkml:trace>
  <inkml:trace contextRef="#ctx0" brushRef="#br0" timeOffset="54709.17">16818 8855 0,'0'0'15</inkml:trace>
  <inkml:trace contextRef="#ctx0" brushRef="#br0" timeOffset="57052.54">14312 8930 0,'25'-25'62,"0"25"-46</inkml:trace>
  <inkml:trace contextRef="#ctx0" brushRef="#br0" timeOffset="57193.4">14560 8880 0,'0'0'0,"25"0"0,25 25 32,-25-25-17,24-25 1,-24 25-16,0 0 16</inkml:trace>
  <inkml:trace contextRef="#ctx0" brushRef="#br0" timeOffset="57334">15106 8954 0,'0'0'15,"25"0"17,0 0-32</inkml:trace>
  <inkml:trace contextRef="#ctx0" brushRef="#br0" timeOffset="57458.89">15627 8930 0,'0'24'0,"25"-24"16</inkml:trace>
  <inkml:trace contextRef="#ctx0" brushRef="#br0" timeOffset="57599.61">16321 8880 0,'0'0'15,"25"0"-15,-25 25 0,25-25 16</inkml:trace>
  <inkml:trace contextRef="#ctx0" brushRef="#br0" timeOffset="93162.23">14660 9624 0,'0'-25'15,"-25"25"64,25 25-79,-75 74 31,75-74-31,-74 99 31,74-99-31,25-25 16</inkml:trace>
  <inkml:trace contextRef="#ctx0" brushRef="#br0" timeOffset="93366.11">14908 9500 0,'24'0'0,"-48"0"0,73-25 31,-49 50-15,-74 124-1,-1-50 1,75-74 0,-49 25-1,49-26-15,0 1 16</inkml:trace>
  <inkml:trace contextRef="#ctx0" brushRef="#br0" timeOffset="93553.58">15255 9451 0,'0'0'0,"-25"24"31,0-24-31,-49 100 15,49-76-15,-49 100 16,49-99 0,-25 50-16,1-1 15,49-49 1</inkml:trace>
  <inkml:trace contextRef="#ctx0" brushRef="#br0" timeOffset="93756.7">15503 9401 0,'0'0'0,"0"25"16,0 0 0,-25-25-16,-49 99 15,49-74-15,-25 74 16,1 25-1,24-75 1</inkml:trace>
  <inkml:trace contextRef="#ctx0" brushRef="#br0" timeOffset="93975.35">15900 9376 0,'0'25'0,"-25"0"16,-99 74-1,25 25 1,0 0 0,24-50-1,50-24 1</inkml:trace>
  <inkml:trace contextRef="#ctx0" brushRef="#br0" timeOffset="94163.15">16024 9426 0,'0'25'0,"0"-1"16,-50 26-1,-49 49 1,0 25 0,49-74-1</inkml:trace>
  <inkml:trace contextRef="#ctx0" brushRef="#br0" timeOffset="94350.97">16297 9426 0,'0'25'0,"0"-1"15,-50 1-15,50 0 16,-124 74 0,99-49-16,-49 24 15,74-49-15</inkml:trace>
  <inkml:trace contextRef="#ctx0" brushRef="#br0" timeOffset="94507.66">16495 9475 0,'0'0'0,"-25"0"15,-24 50 1,24-25-16,-74 99 15,74-99 1,0-1-16</inkml:trace>
  <inkml:trace contextRef="#ctx0" brushRef="#br0" timeOffset="95195.06">14163 9773 0,'0'0'15,"-24"25"-15,-1 0 0,-74 49 16,74-49 0</inkml:trace>
  <inkml:trace contextRef="#ctx0" brushRef="#br0" timeOffset="95335.58">14287 9599 0,'0'0'16,"25"-49"-16,25-1 0,-25 25 0,24-24 15,-73 74 17,-26 49-32</inkml:trace>
  <inkml:trace contextRef="#ctx0" brushRef="#br0" timeOffset="122831.1">15577 9426 0,'0'25'47,"0"-1"250</inkml:trace>
  <inkml:trace contextRef="#ctx0" brushRef="#br0" timeOffset="124332.82">15602 9624 0,'0'-25'266,"0"1"-219,0-1 0,-25 25 15,25-25-62,0 0 47,0 0-16,-24 25-15,24-24 15,-25 24 0,25-25-31,0 0 16,0 0 15,0 0-15,-25 25-1,25-24 1,0-1 0,0 0-1,0 0 17,0 0-17,0 1 1,0-1-1,0 0 17,0 0-1,0 0 0,0 1 0,25 24-15,-50 0 109,0 24-94,0 1-15,1 25 0,-1-50 30,50-25-14,24-74-1,-49 24 0,25 100 16,-25 0-16,50 25-15,-1-26 15</inkml:trace>
  <inkml:trace contextRef="#ctx0" brushRef="#br0" timeOffset="139116.76">17115 8830 0,'0'-24'0,"0"48"31,-49 1-15,24 50 15,0-51-15,50-24 15,-25-49-15,25-1-1,-1 1 1,-24 24 0,0 50-1,0-1 1,25 1-1</inkml:trace>
  <inkml:trace contextRef="#ctx0" brushRef="#br0" timeOffset="139867.64">17140 8855 0,'0'0'0,"0"25"16,-25-25-1,0 25 1,25 24 0,0-24-16,0 25 15,0-25-15,25 24 16,25 51 0,-25-26-1,-1 50 1,1-25-1,-25-49-15,25 49 16,-25-74 0,25 49-16,-25 1 15,25-26 17,-1 1-17,-24-25 1,25-1-1,-25 1 1,0 0 0,-25-50 109,1 25-110,24-25-15,-25 25 16,0-49 0,0 24-1,0 0 1,25 50 15,25-25-31,0 25 16,25 0-1,-26-25 1,1 0 0,0 0-1,-25-25 1,25 25-16</inkml:trace>
  <inkml:trace contextRef="#ctx0" brushRef="#br0" timeOffset="145929.9">17735 9128 0,'0'-25'31,"-24"25"-16,24 25 48,0 0-63,0 0 16,0 0-16,0 49 15,0-49 1,0 49-1,24-49-15,-24 0 16,25 24 0,-25-24-1</inkml:trace>
  <inkml:trace contextRef="#ctx0" brushRef="#br0" timeOffset="146258.01">17884 9153 0,'-25'0'31,"25"25"-31,0 0 16,0-1-16,0 51 15,0-1 16,25-49-31,0 0 16,0 0-16,0-25 16,-1-25-1,26-25 1,-50-24 0,-25 24-1,0 25-15,-24 1 16,24-1-16,-25 25 15,26 0 1</inkml:trace>
  <inkml:trace contextRef="#ctx0" brushRef="#br0" timeOffset="146899.01">18256 9153 0,'0'0'16,"0"-25"-16,-25 25 15,1 0 1,-1 0 0,0 50-1,0-1 1,25 1 0,0 24 15,0-49-16,25-25 1,25-25 0,-26 1-1,1-26 1,-25 25 0,25 25-1,-25 25 1,25-25-1,0 0 1,24 0 0,-24 0-1,0 0 1,0 0 62</inkml:trace>
  <inkml:trace contextRef="#ctx0" brushRef="#br0" timeOffset="147024.12">18579 9252 0</inkml:trace>
  <inkml:trace contextRef="#ctx0" brushRef="#br0" timeOffset="159966.59">16942 8136 0,'0'-25'234,"0"50"-109,-25 0-93,25 0-17,0-1 1,0 1 0,0 0-1,0 0 1,0 0-16,0-1 15,0 1-15,0 0 16,0 0 0,0 0-1,0-1 1,0 1 93,0 0-93,0 0 0,25-25-1,-25 25-15,0-1 16,0 1-1,0 0 17</inkml:trace>
  <inkml:trace contextRef="#ctx0" brushRef="#br0" timeOffset="160310.07">16942 8062 0,'-25'0'0,"0"0"15,0 0 1,0 0-16,1 24 16,24 1 15,24-50 16,1 25-32</inkml:trace>
  <inkml:trace contextRef="#ctx0" brushRef="#br0" timeOffset="160528.9">16917 8682 0,'25'0'63,"-25"24"-63</inkml:trace>
  <inkml:trace contextRef="#ctx0" brushRef="#br0" timeOffset="160841.91">17165 8285 0,'0'-25'0,"0"0"16,0 0-1,0 50 16,0 0-15,0 25 0,25-26-16,-25 26 15,0-25-15,0 0 0,0 24 16,24 1 0,-24-25-1</inkml:trace>
  <inkml:trace contextRef="#ctx0" brushRef="#br0" timeOffset="161498.46">17413 8235 0,'-25'0'15,"25"-25"1,-25 25-16,25 25 16,0 0-1,-25-25 1,25 50 0,0-26-1,0 1-15,0 0 16,0 0-1,25-25 17,0 0-17,-25-25 1,25 25 0,0-25-1,-25 0 16,24 25-15,26 0 0,-25-24-1,0 24 1,0-25 0,-1 25 77,1 0-77,0 0 0,0 0-1,0 0 1</inkml:trace>
  <inkml:trace contextRef="#ctx0" brushRef="#br0" timeOffset="182907.74">17587 1290 0,'0'0'0,"-50"0"0,25 0 0,0 0 0,-49 0 16</inkml:trace>
  <inkml:trace contextRef="#ctx0" brushRef="#br0" timeOffset="183845.47">17214 992 0,'0'-25'0,"0"1"31,-24 48 32,24 1-32,0 0-31,24 124 31,-24-124-15,25 123-1,25 76 17,-50-200-17,74 249 16,-74-223-31,50 198 32,24 25-1,-24-75 0,-50 1 0,0-174-31,25 272 32,-25-247-32,25 223 31,-25 49 0,24 1 16,1-75-16,-25-100 1,0-123-17</inkml:trace>
  <inkml:trace contextRef="#ctx0" brushRef="#br0" timeOffset="184878.34">17760 4514 0,'-25'0'16,"-24"0"0,24 0-1,25-24 48,25 24-48,0 0 1,24 0 0,50-25-1,25 0 1,-74 25-16,49-25 16,-74 25-16,25 0 0,74-25 15,49 25 1,51-24-1,24-26 1,0 25 0,-174 25-16,124 0 15,-123-25-15,-1 25 16,125-24-16,74 24 16,-1-25 15,1 0-16,-25 25 1,0 0 0,0 0-1,-198 0-15,173 0 16,-148 0-16,74 0 16,49 25-1,-24-25 1,-1 0-1,-123 0-15,123-25 16,-123 25-16,74 0 16,50-25-1,-25 25 1,24-25 0,-24-24-1,-99 49 1,123-50-1,-148 25-15,74 1 16,1-1 0,-100 0-1,-25 25 1,-25 0 0,25 50-1,25-1 1,25 1-1,-25-1 1</inkml:trace>
  <inkml:trace contextRef="#ctx0" brushRef="#br0" timeOffset="186051.11">15825 2208 0,'-24'0'0,"48"0"0,-73 0 15,49-25-15,-25 0 16,25 50 31,0 0-32,25-1 1,0-24 0,-1-24-1,26-26 1,0-49 0,-1 24-1,-49 51-15,0-51 16,0 26-16,0 24 15,0 50 17,0-1-17,0 26-15,0 74 16,0-99-16,25 148 16,0-123-1,0 74 1,-1 50-1,-24-75 1,25-25 0,-25-98 15,0-51-15,-25-49-1,25-50 1,0 26-1,0 24 1,0 99-16,25-25 16,-25 25-16,50 1 15,24 24 1,-49 24 0,-25 26-1,-74 24 16,49-24-31,-74 49 16,74-74-16,-25 25 16,-24-1-1,74-24-15</inkml:trace>
  <inkml:trace contextRef="#ctx0" brushRef="#br0" timeOffset="187144.77">22498 5085 0,'0'-25'16,"-25"25"-16,25-25 16,0 50 46,0 0-46,50 74-1,-50-74-15,49 74 16,-49-74-16,25 0 0,0 24 16,-25-24-16,49 50 15,-24-75 1,0-50 0,0-49-1,49-50 1,-74 99-16,50-123 15,-50 123-15,25-49 16,-25 24 0</inkml:trace>
  <inkml:trace contextRef="#ctx0" brushRef="#br0" timeOffset="189566.62">18703 4390 0,'0'-24'31,"0"-1"157,-25 25-157,25 25 16,0-1-31,0 100 31,0-99-47,0 50 31,25-75-31,-25-25 78</inkml:trace>
  <inkml:trace contextRef="#ctx0" brushRef="#br0" timeOffset="206085.41">17487 3299 0,'0'25'0,"25"-25"78,-25-25-78,25 25 16,0 0-16,-25 25 31,0 0 0,-25-25-15,50 0 31,-25-25-47,25 25 16,-1 0-16,1 0 0</inkml:trace>
  <inkml:trace contextRef="#ctx0" brushRef="#br0" timeOffset="206585.35">17264 2183 0</inkml:trace>
  <inkml:trace contextRef="#ctx0" brushRef="#br0" timeOffset="-161027.3">14188 14511 0,'0'25'47,"25"-25"0,-25-25-47,25 25 16,0-50-1,-1 1 1,1 24-16,0-50 16,-25 50-1,0-24-15,0-26 16,-50 51-1,26-1 17,24 50-1,49-25-15,51 24-1,-1 1 1,-50 25-1,-24-25 1,-50 24 0,-49 1-1,-25-25 1,49 0 0,25-25-1,25-25 1,25 0-16</inkml:trace>
  <inkml:trace contextRef="#ctx0" brushRef="#br0" timeOffset="-160605.22">14734 14089 0,'-25'0'0,"25"-25"16,0 50 31,0 0-32,0 0-15,0 49 32,0 25-17,0-74-15,25 74 16,-25-74-16,0 25 16,25-1-1,0-24 1,24 0-1,-24-50 1,0 0-16</inkml:trace>
  <inkml:trace contextRef="#ctx0" brushRef="#br0" timeOffset="-160433.38">14709 14337 0,'0'0'0,"-25"0"15,50 0 32,25-25-31,-25 25-16,49-25 16,-49 25-16</inkml:trace>
  <inkml:trace contextRef="#ctx0" brushRef="#br0" timeOffset="-160042.62">14957 14362 0,'0'0'0,"25"-25"47,0 0-47,24 0 15,-24 25 1,0-24 0,-25-1-16,-25 25 31,0 0-15,-49 49-1,24 1 1,50-25-16,0 0 15,0 24-15,0-24 16,0 0 0,50 0-1,24-25 1,1 0 0,-50 0-16,24-25 15</inkml:trace>
  <inkml:trace contextRef="#ctx0" brushRef="#br0" timeOffset="-159792.65">15255 14263 0,'0'-25'16,"0"50"15,0-1-16,25 1-15,-25 25 16,24 49 0,-24-74-16,0 49 15,0-49-15,25 25 16,-25-1 0,25-24-1</inkml:trace>
  <inkml:trace contextRef="#ctx0" brushRef="#br0" timeOffset="-159527.08">15280 14287 0,'0'-24'0,"0"-1"16,0 0-1,49 25 1,1 25 0,-25 0-1,-25 49 1,-25-49-16,-25 0 16,50 0-16,-25-25 15,-24 49-15</inkml:trace>
  <inkml:trace contextRef="#ctx0" brushRef="#br0" timeOffset="-158714.22">15776 14287 0,'0'-24'47,"0"-1"-31,0 0 0,25 0-16,-25 0 0,24-24 15,-24 24 1,0 0-1,25 25 1,-25 25 0,0 0-1,25 49 1,-25-49-16,25 49 16,-25-49-16,0 50 15,0-26 1,-25-24-1,0 0 1,0-25 0,50 0 15,0 0-15,49-25-1,1 25 1,-26-25 15,-24 25-15</inkml:trace>
  <inkml:trace contextRef="#ctx0" brushRef="#br0" timeOffset="-158104.22">14511 14982 0,'0'-25'31,"25"25"0,-1 0-15,1 0-16,99 0 16,-99 0-16,124 0 15,-100-25 1,1 25-16,74 0 0,-74 0 15,223-24 1,-224 24-16,150 0 16,-1 0-1,-99-25 1,-24 25 0,-51 0-1,-24-25 1,-24 25-1,-1 0 1</inkml:trace>
  <inkml:trace contextRef="#ctx0" brushRef="#br0" timeOffset="-157619.56">16446 14114 0,'0'-25'16,"-25"25"15,25-25-15,0 50 30,25-25-46</inkml:trace>
  <inkml:trace contextRef="#ctx0" brushRef="#br0" timeOffset="-157447.88">16545 14560 0,'0'0'0,"0"25"15,-25-25 1,50 0 15</inkml:trace>
  <inkml:trace contextRef="#ctx0" brushRef="#br0" timeOffset="-146557.18">17388 14064 0,'25'0'172,"0"0"-141,-1 0-15,1 0-1,0 0 1,0-25-1,0 1 1,0-26 0,-1 0-1,-24 26-15,25-26 16,-25 25-16,0-49 16,-25-1-1,25 1 1,0 49-1,0 50 32,0 0-31,0 0-16,25 74 16,0 0 15,0 0-16,-25-74-15,25 25 16,-25-1-16,0 1 16,0-25-1,0-50 32,0 0-47,-25-49 16,25-26-1,0 1 1,0 50 0,25-1-1,24 25 1,1 0 15,-50 50-15,0 0-1,-25 25 1,-49-26 0,24 26-1,25-50-15,0 25 16</inkml:trace>
  <inkml:trace contextRef="#ctx0" brushRef="#br0" timeOffset="-146025.75">18107 14039 0,'0'25'78,"0"0"-62,0 0-1,0 49 1,0-49-16,0 49 16,0-49-16,0 50 15,0-26 1,0-24 0,25-25-1,-25-25 1</inkml:trace>
  <inkml:trace contextRef="#ctx0" brushRef="#br0" timeOffset="-145682.04">18380 13866 0,'25'0'63,"0"0"-63,0 0 15,-1 0-15,26 0 16,0 0 0,-25 0-16</inkml:trace>
  <inkml:trace contextRef="#ctx0" brushRef="#br0" timeOffset="-145447.5">18380 13990 0,'0'25'16,"25"-25"-16,0 0 16,0 0-1,49-25 1,-49 25-16,25 0 15,-26 0-15,1-25 16</inkml:trace>
  <inkml:trace contextRef="#ctx0" brushRef="#br0" timeOffset="-144635.35">19273 13543 0,'0'25'125,"0"0"-109,25 0-16,-25 0 15,25 24 1,0 26 0,-25-1-1,24 0 1,-24-24-1,25 0 1,-25-26-16,0 1 16,0-50 62,0 1-63</inkml:trace>
  <inkml:trace contextRef="#ctx0" brushRef="#br0" timeOffset="-144072.51">19546 13568 0,'0'0'16,"0"-25"-16,0 50 47,0 25-32,25 24 1,0 25-1,0-24 1,-1-26 0,-24-24-16,0 0 15,0-50 32,0 0-47,25 1 16,0-1-1,0 25-15,0-25 16,-1 25 0,1 0-16,0 25 15,-25 0 17,0 24-17,-50-24 1,50 0-16,-74 0 15,24-1-15,1-24 16,24 0 0,50-24 15</inkml:trace>
  <inkml:trace contextRef="#ctx0" brushRef="#br0" timeOffset="-143290.46">20017 13841 0,'0'-25'31,"-24"50"16,-1 0-32,0 74 17,25-74-17,25 0 16,24-75 1,-24-24 15,-25 49-16,0 50 0,0-1 0,25 51 1,49-75-1,1-75 0,-75 1 0,0 49 16,25 50-16,-1 0-31,1 49 32,-25-49-17,50-25 1,-1-25 0</inkml:trace>
  <inkml:trace contextRef="#ctx0" brushRef="#br0" timeOffset="-142305.9">21183 13419 0,'0'25'125,"0"0"-109,0 0-1,0 0 1,0 123 15,25 1 0,25-50 1,24-99-1,-49 0-31,24-99 31,-24 99-31,-25-49 31,-25 123 1,25-49-17,50 74 17,-25-99-32,49-25 31,-49-24 0,-124-1 0,99 25-15</inkml:trace>
  <inkml:trace contextRef="#ctx0" brushRef="#br0" timeOffset="-142040">21034 13643 0,'-24'0'0,"48"0"15,76 0 16,24 0-15,-25 0 0,-25-25-1,-49 25-15,0 0 16,0 0 0</inkml:trace>
  <inkml:trace contextRef="#ctx0" brushRef="#br0" timeOffset="-141070.82">22250 13419 0,'0'25'94,"0"0"-78,25 0-16,-1 74 31,26 0-15,-25 0-1,0-74-15,-1 50 16,-24-51-16,0 1 15,25 0 1,-25 0 0,0-50-1,0-25 1,-25 50-16,1-99 16,24 74-16,-25-74 15,25-25 1,0-25-1,0 50 1,0 50 0,0 24-1,0 0 1,0 50 0,25-25-1,-25 25 1,0 49-1,-25 0 1,0-74-16,0 75 16,0-75-16,25 25 15,0-1 1</inkml:trace>
  <inkml:trace contextRef="#ctx0" brushRef="#br0" timeOffset="-140664.48">22647 13915 0,'0'25'15,"24"-25"17,1 0-32,0 0 15,0 25 1,-25 0-16,0 24 16,0-24-1,-25 0-15,-25 25 16,50-26-1,0 1 17,25-25-17,25-25 1,49 1 0,-99-1-16</inkml:trace>
  <inkml:trace contextRef="#ctx0" brushRef="#br0" timeOffset="-140445.49">23019 13643 0,'0'0'15,"-25"0"-15,50 0 31,0 0-15,-1-25-16,51 25 16,-50 0-1</inkml:trace>
  <inkml:trace contextRef="#ctx0" brushRef="#br0" timeOffset="-140289.18">22994 13767 0,'0'0'0,"25"0"31,0 0-15,-1 0-16,76-25 16</inkml:trace>
  <inkml:trace contextRef="#ctx0" brushRef="#br0" timeOffset="-139773.18">22324 13271 0,'0'-25'47,"0"50"-16,-25-25-31,1 0 16,-1 24 0,25 1-16,-25 25 15,0-50-15,25 25 0,-25 24 16,25 50 0,50-49-1,24 0 1</inkml:trace>
  <inkml:trace contextRef="#ctx0" brushRef="#br0" timeOffset="-139069.79">23440 13345 0,'0'-25'0,"0"50"78,0 0-78,0 0 16,0 49-1,0-49-15,25 49 16,-25-49-16,0 49 15,0 1 1,25-50 0,0-1-1</inkml:trace>
  <inkml:trace contextRef="#ctx0" brushRef="#br0" timeOffset="-138897.82">23639 13618 0,'0'-25'15,"25"25"32</inkml:trace>
  <inkml:trace contextRef="#ctx0" brushRef="#br0" timeOffset="-138554.18">23837 13370 0,'0'0'16,"-25"0"-1,25 25 1,-24-25 0,24 49-1,0-24-15,0 49 16,24-49-16,-24 25 15,0 24 1,0-24 0,0-25-1,0-1-15,-24-24 16,-1 0 0,25-24-16</inkml:trace>
  <inkml:trace contextRef="#ctx0" brushRef="#br0" timeOffset="-138366.78">23738 13419 0,'0'0'0,"0"-24"15,0-1 1,0 0 0,50 25-1,24-25 1,1 25-1,-1 25-15</inkml:trace>
  <inkml:trace contextRef="#ctx0" brushRef="#br0" timeOffset="-137897.1">24085 13196 0,'0'0'0,"0"25"31,0 0-15,0 24 0,0-24-16,0 99 15,25-99-15,-25 74 16,0 25-1,0-49 1,0-26 0,0-24-1,0-50 1,25 0 0,25-24-1,24 49 1,-49 0-1,0 0 1,-25 25 0,-25-1-1,-25 1 1,-24-25 0,24 0-1</inkml:trace>
  <inkml:trace contextRef="#ctx0" brushRef="#br0" timeOffset="-137193.76">24457 13618 0,'-24'0'16,"-1"0"-1,25 25 1,-25-25-16,25 24 16,-25 1-1,0 0 1,25 25-1,25-50 1,25 24 0,-25-48-1,-1 24-15,1-50 16,-25 25 0,0 0-16,0 1 15,0-1 1,0 50 15,0-1-15,0 1-1,0 0 1,0 0 0,25 0-1,25-50 16,-1-74 1,1 24-1,-25 100 0,49 49 0,25-24 16,-74-50-47</inkml:trace>
  <inkml:trace contextRef="#ctx0" brushRef="#br0" timeOffset="-111680.83">17909 15180 0,'-25'0'15,"25"-24"16,-25 24-15,25 24 31,25-24-31,-25 25-16,25 74 15,0-24 16,0 24-15,-1-24 0,1-26-1,0-24 1,0-25-16,0-25 16,-25 0-16,24-24 15,26-75 1,-25-25-1,0 25 1,-25 49 0,0 51-1,0 48 1,0 1-16</inkml:trace>
  <inkml:trace contextRef="#ctx0" brushRef="#br0" timeOffset="-111352.75">18331 15553 0,'0'24'62,"24"-24"-62,-24 25 0,0 124 32,0-99-32,25 123 46,-25-148-46,25 0 16</inkml:trace>
  <inkml:trace contextRef="#ctx0" brushRef="#br0" timeOffset="-111040.1">18579 15453 0,'0'-24'47,"49"24"-16,-24 0-31,149-50 32,-149 50-32,74-25 31</inkml:trace>
  <inkml:trace contextRef="#ctx0" brushRef="#br0" timeOffset="-110836.38">18752 15478 0,'-24'25'0,"48"-50"0,-24 75 31,25-50-15,99-25-1,75-25 32,-175 50-31</inkml:trace>
  <inkml:trace contextRef="#ctx0" brushRef="#br0" timeOffset="-107710.88">19496 15106 0,'0'-25'0,"25"25"110,0 0-95,0 0 1,0 0-16,74-25 15,-74 25-15,24-24 16,26 24 0,-50-25-1,-25 50 17,-25-25-32,-25 24 15,-24 26 1,24 24-1,-24 26 1,24-26 0,50-24-1,0-25 1,50-50 15,-1-25-15,1-24-1,0 24 1,-50-24 0,24 24-1,-24 75 1,25-25 0,-25 74-1,25 1 1,0-1-1,0-24 1,-25-1 0</inkml:trace>
  <inkml:trace contextRef="#ctx0" brushRef="#br0" timeOffset="-107304.28">20340 14833 0,'0'0'16,"0"-25"-16,-25 25 15,0 0 1,0 25 0,-24 50-1,-1 49 1,1 49 15,-1 1-15,50 0-1,0-150-15,25 125 16,-25-99-16,25-1 0,24 51 16,50 24-1,1-50 1,-26-74-16</inkml:trace>
  <inkml:trace contextRef="#ctx0" brushRef="#br0" timeOffset="-106116.55">20662 14883 0,'0'-25'31,"-25"25"-15,25 25 46,0 0-62,0-1 16,0 1-16,0 25 16,25 24-1,-25-24 1,25-1-1,-50-49 32,0 0-31,1 0-16,-26 25 31,0 0-15,50 0-16,-24 0 15,24 24-15,24-24 16,1-25 0,50 0-1,-1-25 1,1-24 0,-75 24-1,0 0 1,0 0-1,0 50 1,0 0 0,0 0 15,24-1-15,1-24-1,0 25 1,25-25-1</inkml:trace>
  <inkml:trace contextRef="#ctx0" brushRef="#br0" timeOffset="-105819.68">20513 15429 0,'0'0'16,"0"24"-16,25-24 31,0 0-15,49-24-1,-49 24-15,50-25 16,-50 25-16,-1 0 0,51-25 15,-1 0 1,-24 25 0</inkml:trace>
  <inkml:trace contextRef="#ctx0" brushRef="#br0" timeOffset="-105288.18">20762 15652 0,'0'-25'15,"24"25"16,-24-25-31,50 25 16,0 25 0,-50 25-1,-25 24 17,-74 0-17,49-24 1,25-50-16,0 25 15,50-25 17,25 0-17,24-25 1,50 0 0,-74 25-16,24-25 15</inkml:trace>
  <inkml:trace contextRef="#ctx0" brushRef="#br0" timeOffset="-104725.35">20935 14610 0,'0'25'31,"0"0"-15,50 49 15,99 199 0,-75 99 0,-74-322-31,-50 346 32,50-371-32,-99 174 31,0-175 0,74-24-31,25-49 16</inkml:trace>
  <inkml:trace contextRef="#ctx0" brushRef="#br0" timeOffset="-103975.1">21158 14511 0,'0'-25'15,"0"0"17,25 0-17,25 50 32,-25 124-16,-100-25 1,50-50-1,50-74 0,124-24 0,-25-1-15</inkml:trace>
  <inkml:trace contextRef="#ctx0" brushRef="#br0" timeOffset="-103521.51">21803 15230 0,'0'-25'0,"0"0"15,0 1 17,0 48-1,-49 51 0,-75 99 0,74-100 1,50-49-32</inkml:trace>
  <inkml:trace contextRef="#ctx0" brushRef="#br0" timeOffset="-103287.38">21630 15255 0,'0'-25'31,"0"50"-15,0 0-1,149 74 17,49-25-1,-173-74-15</inkml:trace>
  <inkml:trace contextRef="#ctx0" brushRef="#br0" timeOffset="-102551.55">22275 14833 0,'0'0'0,"0"-25"0,0 1 15,-25 24 1,25-25 0,0 50-1,0-1 1,25 100-1,-25-99-15,24 99 16,-24-74-16,0 24 16,0 25-1,-24-49 1,24-25 0,0-50 15,0 0-31,0-24 15,49-26 1,1 1 0,-1 74 15,-24 0-15,0 25-16,0 24 15,-25-24-15,0 25 16,25 24-1,-1-24 1,1-25 0,0-1-1,0-24-15,49 0 16,-49-24-16,0 24 16</inkml:trace>
  <inkml:trace contextRef="#ctx0" brushRef="#br0" timeOffset="-102348.43">22920 15156 0,'0'24'32,"0"1"-17,0 50 1,24-51-16,-24 51 15,25-25-15,-25-26 0,25 76 16,0-1 0</inkml:trace>
  <inkml:trace contextRef="#ctx0" brushRef="#br0" timeOffset="-94941.04">18926 17140 0,'0'-25'16,"-25"25"-1,50 0 63,0 0-62,0-25-16,49 1 16,-49 24-1,49-25 1,-49 25-16,0 0 15,0 0 1,-1 0 0</inkml:trace>
  <inkml:trace contextRef="#ctx0" brushRef="#br0" timeOffset="-94659.66">18951 17314 0,'0'0'0,"25"0"31,-1 0-16,51 0 1,-1-25 0,1 25-1,-1-25 1,-24 25 0,-26 0-16</inkml:trace>
  <inkml:trace contextRef="#ctx0" brushRef="#br0" timeOffset="-33541.26">20042 16768 0,'0'25'218,"0"0"-186,25-1-32,-25 26 31,50 74 0,-50-99-31,0 74 31,0-74-31,24 24 32,-24-24-1,25-74 0</inkml:trace>
  <inkml:trace contextRef="#ctx0" brushRef="#br0" timeOffset="-33337.79">20389 17090 0,'0'-24'15,"25"24"48</inkml:trace>
  <inkml:trace contextRef="#ctx0" brushRef="#br0" timeOffset="-32572.16">20886 16867 0,'0'-25'16,"0"1"15,-25 24 1,25-25-17,-50 25 32,50 25-47,-49-1 31,24 1-31,25 25 32,25-50-1,74-50 0,-74 1 0,-25 24 1,0 50-1,24 99 16,1 0-16,-25-25 0,25-74 0,-25-50 1,25-25-17</inkml:trace>
  <inkml:trace contextRef="#ctx0" brushRef="#br0" timeOffset="-32165.94">21183 16694 0,'0'24'0,"0"-48"0,0-1 16,0 50 15,-25-1-15,25 1-16,0 149 31,0-149-31,50 74 31,49-74 1,-49-75-1,-125 25 16,1 50-16,49-25-31</inkml:trace>
  <inkml:trace contextRef="#ctx0" brushRef="#br0" timeOffset="-31791.13">21853 16694 0,'0'0'15,"0"-25"1,0 50 15,0-1-15,-25 1-1,0 50 1,1-1 0,-1-24-1,25-26 1,0 1 0</inkml:trace>
  <inkml:trace contextRef="#ctx0" brushRef="#br0" timeOffset="-31462.75">21704 16694 0,'0'0'0,"0"24"62,25-24-62,25 50 16,24 24-1,0 1 1,-24-26 0,-25 1-1,0-25 16,-25-50 1</inkml:trace>
  <inkml:trace contextRef="#ctx0" brushRef="#br0" timeOffset="-31165.77">22275 16669 0,'24'0'0,"-24"-25"16,0 50 15,25-25-15,-25 49-1,25 26 1,0 24 0,0-74-16,-25 49 15,24-74-15,-24 50 16,0-1 0</inkml:trace>
  <inkml:trace contextRef="#ctx0" brushRef="#br0" timeOffset="-30837.8">22572 16669 0,'0'0'0,"0"25"15,-25-1 1,1 51-1,24-1 1,24 1 0,26-26-1,24-24 1,-49-25-16,25-25 16,-25 25-16,-25-25 0,25 1 15,-1-26 1,-73-24-1,-1-1 1,-24 26 0,24 24-1</inkml:trace>
  <inkml:trace contextRef="#ctx0" brushRef="#br0" timeOffset="-30462.47">22200 16098 0,'0'0'0,"-25"0"0,50 25 31,0-25-15,74 0-1,-24 0 1,-51 0-16,51 0 16,-50 25-1,24-25 1</inkml:trace>
  <inkml:trace contextRef="#ctx0" brushRef="#br0" timeOffset="-29790.51">22771 16098 0,'0'-25'47,"25"1"-16,-1 24-16,-24-25-15,50 25 16,0-25 0,-1 25-1,-49 50 1,-25-50 0,-24 74-1,24-74-15,-25 50 16,1-26-1,49 1 1,25-25 0,49 0-1,-74 25-15,50-25 16,-26 0-16,-24 25 16,25 24-1,-50-24 1,-24 0-1,-26 0 1,1 0 0,49-25-16,0 0 15,0 0 1,25-25 15</inkml:trace>
  <inkml:trace contextRef="#ctx0" brushRef="#br0" timeOffset="-25634.75">23192 16718 0,'0'25'16,"0"-50"30,25 25-14,0 0-1,25 50 0,-26 49 0,1-74 16,-25-50-15,25-24-1,0-26 0,0 100 0,-1 74 1,-24-49-1,0-75 0,25 25-15,25-99 15,-50 74-31,49-25 31,1 75 0,-25 74 1,0-24-1,-25-26 0</inkml:trace>
  <inkml:trace contextRef="#ctx0" brushRef="#br0" timeOffset="-24915.66">23664 16321 0,'0'-24'16,"0"-1"15,0 0 0,24 0 0,1 25-31,-25-25 16,50 1 0,-1-1-1,-24 25 1,0 25 0,-25 24-1,-25-24-15,0 25 16,1-50-1,-1 49-15,0-24 32,50-25-1,0 0-15,24 25-1,1 0 1,-25 24-1,0-24 1,-50 25 0,-50-25-1,1-25 1,24 24 0,25-24-16</inkml:trace>
  <inkml:trace contextRef="#ctx0" brushRef="#br0" timeOffset="-24150">20786 17686 0,'0'0'16,"-24"0"-16,-1 0 0,0 25 31,0-25-31,0 0 16,50 0 15,0-25-15,25 25-1,-26 0-15,100-50 16,-74 25-16,74 1 15,50-26 1,-26 50 0,-73-25-1,-50 25-15,-50 25 47,0-25-47,-25 25 16</inkml:trace>
  <inkml:trace contextRef="#ctx0" brushRef="#br0" timeOffset="-23899.18">20985 17735 0,'0'0'0,"-75"25"16,75 0-16,-24-25 0,-1 25 16,0-25-1,50 0 1,74-25-1,50 0 1,-124 0-16,148-24 16,-148 49-16,99-25 15,-50 0 1,-24 25 0,-75 0 15</inkml:trace>
  <inkml:trace contextRef="#ctx0" brushRef="#br0" timeOffset="-16551.79">16371 3299 0,'0'0'0,"0"25"78,0 0-31,0-1-31,0 1-1,25 0-15,-25 0 16,25 49 0,-25-24-1,25-25 1,-25 24 0,0-24 15,24-25-16,-24 25 1</inkml:trace>
  <inkml:trace contextRef="#ctx0" brushRef="#br0" timeOffset="-15785.66">16594 3299 0,'0'25'78,"25"-25"-78,-25 25 0,0-1 16,0 1-16,25 25 15,-25-25 1,0-1-16,25 26 16,-25 0 15,0-26-16,0-48 48,0-1-47,0 0-1,0 0 1,25 0-1,-1 25 1,1-24 0,0 24-1,0 24 1,0-24 15,-25 25-15,0 0-1,-50 25 1,0-26 0,1 1-1,24 0 1,0-25 0</inkml:trace>
  <inkml:trace contextRef="#ctx0" brushRef="#br0" timeOffset="-14925.96">17016 3473 0,'0'-25'16,"0"50"62,-25-25-78,25 24 16,-25-24-16,25 25 15,0 0 1,-24 0 0,24 0-1,24-25 32,-24-25-31,0 0-1,25 25 1,-25-50 0,0 26-1,0 48 79,0 1-78,0 0 15,25-25-31,0 0 31,0 0 0,-25-25-15,24 0 0,-24 1-1,0-1 1,0 0 0,25 25-1,0 25 16,-25 0-15,25-1 0,0-24-1,-1 25 1,-24-50 0</inkml:trace>
  <inkml:trace contextRef="#ctx0" brushRef="#br0" timeOffset="-14800.75">17289 3398 0</inkml:trace>
  <inkml:trace contextRef="#ctx0" brushRef="#br0" timeOffset="-13144.63">17190 1091 0,'0'-24'47,"0"-1"-16,0 0-31,0 0 16,0-74 15,0 74-31,0-148 32,0 148-17,-25-99 1,0 24 15,0 51 0,25 24 16,-25 25-16,-49 74 1,24 1-1,75-75 0,-25-25-31,99-74 31,-99 74-31,25-25 32,0 100 15,49 24-32</inkml:trace>
  <inkml:trace contextRef="#ctx0" brushRef="#br0" timeOffset="-12191.53">17190 1290 0,'24'0'15,"1"0"1,0 0 0,25-25-1,-26 25 1,-48 0 15,-26 0-15,-24 25 15,24-25-15,75 0 15,24 0-16,51-25 1,-51 25 0,1-25-1,-25 25 1,-25 25-16,-25-25 16,0 0-16,-25 25 15,1 0 1,24-25-1,50 0 17,-25-25-17,25 25 1,-1 0-16</inkml:trace>
  <inkml:trace contextRef="#ctx0" brushRef="#br0" timeOffset="-4909.55">15701 1265 0,'0'25'125,"0"0"-109,25-1 0,-25 26-1,25 0 1,0 24-1,0-49 1,-25 0 0,0-1-1,0-48 32</inkml:trace>
  <inkml:trace contextRef="#ctx0" brushRef="#br0" timeOffset="-4644.13">15949 1389 0,'-24'0'0,"48"0"47,-24-25-32,25 25-15</inkml:trace>
  <inkml:trace contextRef="#ctx0" brushRef="#br0" timeOffset="-3956.43">16272 1141 0,'-25'0'94,"25"25"-94,-25-25 16,0 0-1,1 0 1,24 25 31,0-1-32,0 1 1,0 25 0,0-25-1,0-1-15,0 1 16,24-25 15,-24-25-15,25 25-1,0-24 1,0-1 0,0 25-16,-1 25 15,1-25 1,-25 24 0,0 1-1,0 0 1,-25 25-1,1-50-15,-26 24 16,25 1-16,0-25 16,1 0-1</inkml:trace>
  <inkml:trace contextRef="#ctx0" brushRef="#br0" timeOffset="-3346.92">16470 1116 0,'0'25'63,"0"0"-63,0 0 15,0-1-15,0 1 16,0 50-1,25-26 1,-25-24-16,0 0 16,0 0-1,0-50 17,0 0-17,0 0 1,0 0-1,25 1 1,25 24 0,-26-25-1,-24 50 1,25-1 0,-50 1-1,-24 0 1,-1 0-1</inkml:trace>
  <inkml:trace contextRef="#ctx0" brushRef="#br0" timeOffset="-2768.26">16644 1265 0,'0'25'31,"-25"-25"-15,25 25-1,0-1-15,0 1 16,0 0 0,25 0-1,0-25 17,-25-25-17,25 0 1,-25 0-1,0 1 1,0-1 0,24 25-1,-24 25 1,0-1 0,25-24-1,0 0-15,0-24 16,-25-1-1,25 25-15,-25-25 16,0 50 31,24 0-31,1-25-1</inkml:trace>
  <inkml:trace contextRef="#ctx0" brushRef="#br0" timeOffset="-2658.92">16917 1240 0</inkml:trace>
  <inkml:trace contextRef="#ctx0" brushRef="#br0" timeOffset="2780.6">18554 3175 0,'0'-25'172</inkml:trace>
  <inkml:trace contextRef="#ctx0" brushRef="#br0" timeOffset="17047.18">18132 1315 0,'0'-25'109,"0"50"78,0-1-155,0 1 15,0 0-16,0 0 16,0 0 0,0-1-16,25-24-16,-25 25 1,0 0 0,0 0 15,0 0-15,25-25-1,-25 24 1,0 1-1,25 0 17,-25 0-17,0 0 1,0 0 15,24-25-15,-24 24-16,0 1 31,0 0-15,0 0-1,0 0 1,0-1 0,25-24-1,-25 25 1,0 0-1,25 0 1,-25 0 0,0-1-1,0 1 17,0 0-17,25-25-15,-25 25 16,0 0-1,0-1 17,0 1-17,25-25-15,-25 25 16,0 0 15,0 0-15,0-1 15,0 1-15,0 0-1,0 0 1,0 0 0,0-1-1,0 1 1,0 0-1,24 0 1,-24 0 0,0-1-1,0 1 17,0 0-17,0 0 16,0 0-15,0-1 15,0 1-15,0 0 0,0 0 15,25-25-16,-25 25-15,0 0 16,0-1 0,0 1-1,0 0 17,0 0-1,0 0 0,0-1 0,0 1 1,0 0 14,0 0-14,0 0-17,0-1 17,0 1-1,0 0 0,0 0 0,0 0-15,0-1 15,0 1 0,0 0 1,25-25-17,-25 25-15,0 0 32,0-1-17,0 1 32,0-50 219,0 1-48,25 24-77,-25-25-141,0 0 31,0 0 110,0 50-63,0 0-62,0-50 15,25 0-15,-50 25 62</inkml:trace>
  <inkml:trace contextRef="#ctx0" brushRef="#br0" timeOffset="18767.43">17983 1265 0,'0'0'0,"0"-25"15,25 25 1,0-25 15,0 25 47,0-24-62,-25-1 31,-25 74-16,0-24 0,99-74 1,-49 24-1,-50 74 0,25-24-31,0 0 31,25-25 1,0-25-17,0-24 16,-75 73 1,25 51-1,50-75 0,50-25 0,-100 25 16,-25 50-31,50-26 31</inkml:trace>
  <inkml:trace contextRef="#ctx0" brushRef="#br0" timeOffset="104964.53">15205 3845 0,'0'25'16,"25"-50"31,0 0-16,-25 0-31,25 0 16,-1-24-1,-24-1 17,0-24-17,0 24 1,0 25-16,-24 0 16,24 1-16,0 48 46,0 1-30,0 25 0,0-25-16,0 49 15,0-24-15,0 24 16,24 25 0,-24 1-1,25-26 1,-25-49-16,0 0 15,0-50 32,0 0-31,0-25 0,-25-49-1,25 74-15,-24-99 16,24 100-16,0-51 15,-25 25 1,25 1 0,25-1-1,24 25 1,-24 25 0,25 25-1,-50 25 1,0 24-1,-25-24 1,-25 0 15,25-1-15</inkml:trace>
  <inkml:trace contextRef="#ctx0" brushRef="#br0" timeOffset="105261.53">15677 3919 0,'0'-25'16,"0"50"31,0 0-31,0 25-1,0-26-15,0 51 16,24-50-16,-24-1 15,0 26 1</inkml:trace>
  <inkml:trace contextRef="#ctx0" brushRef="#br0" timeOffset="106732.19">14263 1538 0,'0'25'16,"24"-25"46,-24-25-46,25 25-16,-25-50 31,25-24-15,0-1 0,-25 1-1,0 0 1,0 49-1,-25 25 1,25 25 0,0-1-1,25 51 1,0 24 0,0 0-1,-1 25 1,-24 0-1,25-49 17,-25-50-32,0 24 15,0-74 17,-25 1-17,25-1 1,-24 0-16,-1-49 15,25 49-15,-25-75 16,0 1 0,25 25-1,25-1 1,0 26 0,0 24-1,-25 50 16,24-25-15,-24 25-16,0 49 31,0-24-15,0-26-16,0 26 16,0-25-16,0 0 15</inkml:trace>
  <inkml:trace contextRef="#ctx0" brushRef="#br0" timeOffset="107138.83">14635 1563 0,'0'-25'32,"25"0"-17,-1 25 1,1 0 0,25 0-1,-25 50 1,-25 24-1,-50 25 1,0-24 0,26-26-1,48-49 32,-24-24-47,75-1 16,49 0-1,-75 0 1</inkml:trace>
  <inkml:trace contextRef="#ctx0" brushRef="#br0" timeOffset="111045.07">18678 3448 0,'0'-25'93</inkml:trace>
  <inkml:trace contextRef="#ctx0" brushRef="#br0" timeOffset="112060.49">18703 5035 0,'-25'0'0,"25"-24"47,0 48 31,0 1-78,0 0 16,25 0-16,0 49 31,-25-49-31,24 49 15,-24-24-15,25 24 16,0-24 0,-25-25-1,25-50 1,-25 0 0,0 0-16,25-74 15,-25 74-15,0-74 16,24 25-1,1-1 1,-25 51 0</inkml:trace>
  <inkml:trace contextRef="#ctx0" brushRef="#br0" timeOffset="112357.42">18976 5110 0,'0'25'0,"0"-1"47,24-24-47,-24 25 15,0 0-15,25 49 16,-25 1 0,25-1-1,0-49 1,-25 0 15,25-25-31</inkml:trace>
  <inkml:trace contextRef="#ctx0" brushRef="#br0" timeOffset="113701.36">18876 5978 0,'0'25'15,"-24"-25"-15,48 0 110,-24-25-110,25 25 15,0 0 1,49-25-1,-49 25-15,25-25 16</inkml:trace>
  <inkml:trace contextRef="#ctx0" brushRef="#br0" timeOffset="113935.64">18876 6102 0,'0'0'0,"0"25"0,0 0 16,0-50 15,25 25-15,50-25-1,-1 0 1,-49 25 0,0 0-1</inkml:trace>
  <inkml:trace contextRef="#ctx0" brushRef="#br0" timeOffset="114529.63">19248 5953 0,'0'25'62,"25"-25"-62,-25 25 16,0 0-16,25 24 16,-25-24-1,25 49 1,-25-49-16,25-25 0,-25 75 16,24-26-1,1-24 1,0-50 15,-25-24-15,0 24-16,0-74 15,0 74-15,0-50 16,25 1 0,-25 24-1,0 1 1</inkml:trace>
  <inkml:trace contextRef="#ctx0" brushRef="#br0" timeOffset="114967.33">19645 6300 0,'0'-24'16,"0"-1"-16,50 0 15,0 0 1,-1 25 0,-49 25-1,25 25 1,0-50-16,-25 74 16,-50 50-1,-24-50 1,24-24-1,50-25 1,25-25 0,49-25-1,26 0 1,-1 0 0,-74 25-16</inkml:trace>
  <inkml:trace contextRef="#ctx0" brushRef="#br0" timeOffset="130986.85">20464 7987 0,'25'0'484,"-1"0"-312,1 0-47,-25-25-78,25 25 62,-25-25-78,0 1 16,25 24-31,-25-25 15,0 0 16,0 0-31,0 0-1,0 1 1,0-1 15,0 0-15,0 0-1,0 0 1,0 1 0,0 48 77,0 1-93,25 0 0,-1 74 32,1-24-17,25 24 17,-50-74-32,25 49 15,-25-49-15,25 0 16,-25 24-1,0-73 48,-25-1-63,25 0 16,0 0-16,-25-24 15,25-1 1,-25-25-1,25 1 1,0 0 15,0 24-15,25 25 0,0-24-1,0 49 1,-25-25-16,24 25 15,1 0 1,-25 25 0,25-1-1,-25 1 1,0 25 0,-25-25-1,-24 24 1,-1-24-1,0-25 1,25 25 15</inkml:trace>
  <inkml:trace contextRef="#ctx0" brushRef="#br0" timeOffset="131815.61">21010 8186 0,'0'-25'93,"0"0"-46,0 0-16,0 0-15,24 1 15,1 24-15,0 0 0,25-25-1,-26 50 1,1-1-1,-25 26 1,0 0 0,-25-26-16,1 1 15,24 0 1,-25-25-16,0 0 16,50 0 30,0 0-30,-1 0-16,26 0 31,-25 25-15,0 24 0,-25-24-1,-50 25 1,50-25-16,-74-1 15,49 1-15,0-25 16,-25 0 0,26-25-1,24 1 1</inkml:trace>
  <inkml:trace contextRef="#ctx0" brushRef="#br0" timeOffset="132096.87">21481 8062 0,'0'0'0,"-25"0"16,50 0 46,0 0-46,-1 0-16,26 0 16,-25 0-1,0 0-15,-1 0 16</inkml:trace>
  <inkml:trace contextRef="#ctx0" brushRef="#br0" timeOffset="132269.07">21506 8161 0,'0'0'0,"-25"0"16,0 0-16,25 25 16,25-25 30,0 0-46,49 0 16,25-25 0</inkml:trace>
  <inkml:trace contextRef="#ctx0" brushRef="#br0" timeOffset="132988.27">22027 7764 0,'0'-25'0,"0"50"62,0 0-46,0-1-16,0 51 15,0 24 1,24 0 0,-24 25-1,0-49 1,25-26-1,-25-24 17,0-50-17,0 1 1,0-1-16,0-25 16,0 25-16,-25 1 0,25-51 15,-24 50-15,-1-99 16,0 75-16,0-51 15,25 1 1,0 0 0,25 25-1,0 49-15,0 0 16,-25 0 0,24 25-16,1 0 15,25 50 1,-50-1-1,25 1 17,-25-25-32,-25 49 15,0-49-15,0 0 16,-24 24 0,-1-24-1</inkml:trace>
  <inkml:trace contextRef="#ctx0" brushRef="#br0" timeOffset="133441.87">22299 8161 0,'0'-25'32,"25"0"-17,0 25 1,25 0-1,-26 25 1,-24 49 0,0-49-16,-49 50 15,49-51-15,-75 51 16,26-26 0,24 1-1,25-25 1,74-25-1,-49 0 1,74 0 0,-49 0-16,74-25 15,25 25 1,-124-25-16</inkml:trace>
  <inkml:trace contextRef="#ctx0" brushRef="#br0" timeOffset="133660.34">22969 8186 0</inkml:trace>
  <inkml:trace contextRef="#ctx0" brushRef="#br0" timeOffset="145815.77">20861 9277 0,'0'25'156,"0"0"-156,0-1 16,0 1-16,25 25 15,-1 24 1,1 1 0,-25-1-1,25-49-15,-25 0 16,0-1-16,25-24 15,-25 25-15,0-50 32,25 25-17,-25-24-15,0-51 16,0-24 15,0 74-31,0-74 16,0 74-16,0-24 15,0-1 1,0 25 0,24 25 15</inkml:trace>
  <inkml:trace contextRef="#ctx0" brushRef="#br0" timeOffset="146613.29">21208 9723 0,'0'-24'47,"0"-1"16,0 0-32,0 0 0,25 25-31,0-25 16,-1 25-1,1 0 1,-25 25-16,25 0 16,-25 0-16,0 0 15,0-1 1,-25 1-1,0 0 1,50-25 31,-25-25-31,50 25-1,-25 25 1,-1-25-1,-24 25-15,0 0 16,0-1-16,0 1 16,-74 25-1,0-1 1,-26-24 0,51-25-1,24-25 1,25 1-1</inkml:trace>
  <inkml:trace contextRef="#ctx0" brushRef="#br0" timeOffset="147019.81">21654 9624 0,'0'0'0,"-24"0"15,48 0 32,1 0-31,0 0-16,50 0 15,-26 0 1,-24-25 15,0 25-31,-25 25 47</inkml:trace>
  <inkml:trace contextRef="#ctx0" brushRef="#br0" timeOffset="147317.06">21654 9773 0,'0'25'15,"25"-25"17,0 0-32,25 0 15,-50-25-15,99 25 16,-74-25 0,49 25-1,-24 0 1,-25-25-1,-25 50 1,-25-25 31</inkml:trace>
  <inkml:trace contextRef="#ctx0" brushRef="#br0" timeOffset="150020.67">22324 9252 0,'0'-25'62,"0"50"16,0 0-62,25 25-1,0 24 1,0 25 0,-1-24-1,-24-51-15,0 26 16,25-25-16,-25 0 16,25-25 30,-25-25-46,25-25 16,0-24 0,-25 49-1,24-74 1,-24 74-16,0 0 16,0-24-1,0 24 1</inkml:trace>
  <inkml:trace contextRef="#ctx0" brushRef="#br0" timeOffset="150442.69">22746 9550 0,'0'-25'15,"0"0"16,0 50 16,0 0-47,0 0 16,0-1-16,0 51 16,0-50-16,0 24 15,0 1 1,0-1-1,0-24 1,0-50 31,0 1-31</inkml:trace>
  <inkml:trace contextRef="#ctx0" brushRef="#br0" timeOffset="150786.74">22994 9426 0,'25'0'47,"0"0"-32,-1 0 1,1-25 0,0 25-16,25 0 15,-26 0-15,26 0 16,0 0-1,-26 0 1</inkml:trace>
  <inkml:trace contextRef="#ctx0" brushRef="#br0" timeOffset="151052.29">23168 9277 0,'0'0'0,"0"25"63,0 0-48,0 24 1,0-24-16,0 49 15,0-49-15,0 50 16,24-1 0,1-24-1,-25-26-15</inkml:trace>
  <inkml:trace contextRef="#ctx0" brushRef="#br0" timeOffset="152146.65">23515 9153 0,'-25'0'16,"25"25"-16,25-25 125,0 0-109,-1-25-16,1 25 15,0 0 1,0 0 0,0 0-1,-50 0 16,25 25-15,-25 24 0,0-24-16,0 25 15,25-25-15,-24 24 16,24 1 0,-25-25-1,25-50 32,25 0-47,-1-25 31,1-24-15,0 24 0,-25 26-1,25 48 1,-25 1-1,0 25 1,25 24 0,-1 1-1,-24-51-15,25 26 16,-25-25-16,0 0 16,25-1-16,-25 1 15</inkml:trace>
  <inkml:trace contextRef="#ctx0" brushRef="#br0" timeOffset="156131.25">24036 8979 0,'0'-25'31,"-25"25"782,25 25-751,-25-25 16,25 25-62,0 0-1,-25-25 1,25 25-16,0 0 16,0-1-1,-24-24-15,24 25 0,0 0 16,0 0 0,-25 0-16,25-1 0,0 1 15,0 0-15,0 0 0,0 0 16,0-1-16,0 1 0,0 0 0,0 0 15,0 0-15,0-1 0,0 1 0,0 0 16,0 0-16,0 24 0,0-24 0,0 0 16,0 0-16,0 0 0,25-1 0,-25 1 15,0 0-15,24 0 0,-24 0 0,0-1 16,25-24-16,-25 25 0,25 0 0,0 0 16,-25 0-16,25-25 0,-25 24 15,24-24-15,1 25 16,0-25-16,0 0 15</inkml:trace>
  <inkml:trace contextRef="#ctx0" brushRef="#br0" timeOffset="157210.01">24185 8905 0,'0'25'47,"0"-1"-32,0 26 1,0 25 0,0-51-1,0 1 1,0 0 31,-25-25-32,0 25 1,0 24 0,0-24-1,25 25 1,25-25 0,0-1-1,0-48 1,0-1-1,-25 0 1,0 0 0,0 0-16,0 50 78,0 0-63,0 0 1,24-25 0,26 25-1,0-25 1,-26 0 0</inkml:trace>
  <inkml:trace contextRef="#ctx0" brushRef="#br0" timeOffset="157444.97">24160 9401 0,'0'0'0,"-25"0"0,0 25 16,50-25 31,0 0-32,24 0 1,1 0 0,0-25-1,-1 25 1</inkml:trace>
  <inkml:trace contextRef="#ctx0" brushRef="#br0" timeOffset="157851.76">24234 9674 0,'0'0'0,"0"-25"31,25 25-15,0 0-1,0 0 1,-1 25 0,-24 24-1,-24 1 1,-26 0-1,25-26 1,50-24 31,0 0-31,0-24-16,-1 24 15,51 0 1,-50-25-16,-1 25 0</inkml:trace>
  <inkml:trace contextRef="#ctx0" brushRef="#br0" timeOffset="158398.97">24333 8905 0,'25'0'31,"0"25"1,0-25-17,0 49 1,-1 1 0,1 0-1,-25-26-15,25 76 16,-25-76-16,25 76 15,-25 48 1,0 1 0,-25-25-1,-25-25 1,26-24 0,-1-50-16,0-1 15,25-48 32</inkml:trace>
  <inkml:trace contextRef="#ctx0" brushRef="#br0" timeOffset="159696.37">24457 8508 0,'0'-25'63,"25"25"-16,0 0-1,-25 25-30,0 0 0,0 0-1,0-1 1,-25 1-16,25 0 16,-49 25-1,24-26 16,25 1-15,25-25 47,-1 0-48,-24-25-15,50 25 16,0 0-1,-26 0 1,-24-24 0,25 24 202,0 0-186</inkml:trace>
  <inkml:trace contextRef="#ctx0" brushRef="#br0" timeOffset="163338.1">24805 9103 0,'0'-24'63,"0"-1"-48,0 0 32,0 50 31,0 0-78,0-1 16,0 1 0,0 25-16,0 24 15,24 25 1,-24-49-1,0-25-15,0 0 16,0 24 15,0-74 1,0 1-17,25 24 1,-25-50-1,0 25 1,25-24 0,0 24-1,0 25 1,-25 25 15,0-1-15,0 51-1,0-50 1,0 24 0,0-24-1,25-25 1,-25 25 0</inkml:trace>
  <inkml:trace contextRef="#ctx0" brushRef="#br0" timeOffset="163791.13">25078 9500 0,'0'-25'0,"24"25"109,-24 25-109,0 0 16,0 0-16,0 24 15,0 26 1,-24-50-16,-1 24 16,25-24-16,0 0 31,25-25 0,-1-25-31,76 25 16,-76-25-1,1 25-15</inkml:trace>
  <inkml:trace contextRef="#ctx0" brushRef="#br0" timeOffset="-200309.22">18157 1240 0,'0'25'15,"0"0"126,25-25-32,-25 25-78,25-25 16,-1 0 16,1 0-1,0 0-15,0 0-31,0 0-1,-1 0 1,1 0 0,0 0-1,0 0 32,0 0-31,-1 0 15,1 0-15,0 0 15,0 24-15,0-24-1,0 0 1,-1 0-1,1 0 1,0 0 0,0 0-1,0 0 1,24 0 0,-24 0-1,0 0 1,0 0-1,-1 0 1,26 0 0,-25 0-1,24 0 1,-24 0 0,25 0 15,-25 0-31,24 0 15,-24 0-15,0 0 16,0 0 0,-1 0-1,1-24 1,0 24 0,0 0-16,0 0 15,-1 0 16,1 0-15,0 0 0,25-25-1,-26 25 1,1 0 0,25 0 15,-25 0-16,0 0 1,-1 0 0,-24-25-1,25 25 1,0 0 0,0 0-1,0 0 1,-1 0 31,-24-25-16</inkml:trace>
  <inkml:trace contextRef="#ctx0" brushRef="#br0" timeOffset="-197370.84">18455 1265 0,'24'0'16,"1"0"-16,0 0 15,25 0 1,-25 0-16,49-25 15,-49 25-15,24 0 16,26 0 0,-1 25-1,-24-25 1,-25 0 0,49 0-1,-49 0-15,0 0 0,24 0 16,1 0-1,-1 0 1,26 0 0,-26 0-1,1 0 1,-25 0-16,24 0 16,-24-25-16,0 25 15,0 0 1,25 0-1,-26 0 1,26 0 0,-25 0-16,0 0 15,-1 0 1,1 0-16,25-25 16,-1 25 15,1 0-16,0 0 1,-1 0 0,1 0-1,-1 0 1,1 0 0,0 0-1,-1-24 1,26 24-1,-51 0 1,26 0 0,0-25-1,-26 25 1,26 0 0,-25 0 15,24 0-16,-24 0 1,0 0 0,25 0-1,-25 0 1,-1 0-16,1 0 16,0 0-16,0 0 15,0 0 1,24 0-1,-24 0 1,0 0 15,0 0-15,-1 0 15,1 0 0,0 0-15,0 0 0,0 0-1,-1 0 17,-24-25 249,-24 25 78,24 25-343,0-50 78,0 0-48,0 50-14,-25-25-17,25 25 1,25-25 31,-25-25-16,24 25-15,-24-25-1,0 0 1,0 1 0,-24 24-16,-1 24 15,0-24 1,25 25-16,-25 0 15,25 0 1,25-25 0,25-25 15,-26-25 16,-24 26-16,-24 24-31,-26 74 31,50-49-15,25-25 0,0-25 15,-1 25-31,-24-50 31,-24 50 0,-1 25-15,25 0 15,49-25 0,1-25 1,-75-24-1,0 24 0,25 50 0</inkml:trace>
  <inkml:trace contextRef="#ctx0" brushRef="#br0" timeOffset="-182938.42">20687 7169 0,'25'0'94,"0"-25"-79,0 25 1,24-50-1,1-24 1,24-1 0,-49 26-1,-25 24-15,-25 0 16,0 25 0,1-25-16,-26 25 15,25 25 1,50-25-1,0 0 1,0 25 0,74-25-1,-74 0-15,24 25 16,1 0 0,-25-1-1,-50 26 1,-25 0-1,-24-26 1,49 1 0,25-50-1,25 25-15</inkml:trace>
  <inkml:trace contextRef="#ctx0" brushRef="#br0" timeOffset="-182625.75">21357 6747 0,'0'-25'0,"0"50"0,0-75 16,0 25 0,0 50 15,-25 0-16,25 25 1,0 49 0,-25-74-16,25 74 15,0-74-15,0 49 16,25-24 0,0-25-1,24-50 1,-24 25-16</inkml:trace>
  <inkml:trace contextRef="#ctx0" brushRef="#br0" timeOffset="-182469.47">21307 6921 0,'0'0'0,"-25"0"0,-24 0 15,74 0 16,24 0-15,50-25 0</inkml:trace>
  <inkml:trace contextRef="#ctx0" brushRef="#br0" timeOffset="-182110.36">21654 6970 0,'0'0'0,"-24"0"16,24 25-16,0 0 16,0-50-1,24 25 1,26-25 0,0 0-1,-25 1 1,-25-1-1,-50 25 1,0 25 0,25-25-16,1 49 15,24-24 1,0 0-16,0 24 16,0-24-1,74-25 1,25-25-1,25 1 1</inkml:trace>
  <inkml:trace contextRef="#ctx0" brushRef="#br0" timeOffset="-181625.57">21977 6871 0,'0'0'0,"-25"0"31,25 25-15,0 49-1,0 25 1,25 25 0,0-99-16,0 50 15,-25-51-15,0 1 16,24 0-1,-24-50 17,0 0-17,-49-49 1,24-50 0,0 0-1,25 50 1,50-1-1,-25 50 1,-1 25-16,26 25 16,-25-25-1,-25 25-15,0 25 16,-25-1 0,-49 26-1,49-51 1</inkml:trace>
  <inkml:trace contextRef="#ctx0" brushRef="#br0" timeOffset="-181156.52">22349 6821 0,'-25'0'16,"25"-25"-1,0 1 1,25 24 15,-25-25-31,25 25 16,24 25-1,-24 24 17,-25-24-32,-25 50 15,25-51-15,-49 51 16,-1-1 0,25-24-1,50-50 16,50 0-15,49-25 0,24 0-1,-23 0 1,-51 25 0</inkml:trace>
  <inkml:trace contextRef="#ctx0" brushRef="#br0" timeOffset="-180546.76">21109 7466 0,'-25'0'0,"0"0"31,25 25-31,-25-25 47,25 25-31,25-25 30,0 0-46,0 0 16,49-25 0,50 0-1,50 25 1,-1-25 0,-148 25-16,75-24 15,-51 24 1,1 0-16,-25 0 15,-50 0 48</inkml:trace>
  <inkml:trace contextRef="#ctx0" brushRef="#br0" timeOffset="-180218.64">21134 7615 0,'-25'0'0,"0"25"0,50-25 46,0 0-30,49-25 0,100 0-1,-1 0 1,-24 1 0,-50 24-1,-74 0 1,-50 0 31</inkml:trace>
  <inkml:trace contextRef="#ctx0" brushRef="#br0" timeOffset="-173452.23">20712 719 0,'0'25'78,"0"0"-62,25-25-16,0 0 16,-1 0 15,1 0-15,-25-25-16,25-24 15,0-1 1,-25 0-1,25 1 1,-25 24-16,0-25 16,0 25-1,0 1 1,0 48 31,0 1-32,0 0 1,24 25 0,-24 24-1,25-24 1,-25 24 0,0-24-1,0-25-15,25-1 16,-25 1-1,0-50 17,0 1-17,0-1 1,-25-25 0,25-24-1,0 49-15,-25-49 16,25 49-16,0 0 15,25-25 1,0 25 0,0 1-1,0 24-15,-25 24 16,24-24-16,-24 25 16,0 0-1,0 0 1,-49 0-1,-1 0 1,25-1 0</inkml:trace>
  <inkml:trace contextRef="#ctx0" brushRef="#br0" timeOffset="-172795.7">21183 695 0,'0'-25'0,"0"0"78,25 25-78,0-25 31,0 25-15,-25-25-16,49 25 16,-24 0-1,-25 25 1,0 0-1,-25 25 1,25-26 0,25-24 31,0 0-32,0 0 1,-1 0-16,-24 25 15,0 0 17,-24-25-32,-1 0 15,-50 25 1,26-25 0,24 0-16</inkml:trace>
  <inkml:trace contextRef="#ctx0" brushRef="#br0" timeOffset="-172045.72">21208 1290 0</inkml:trace>
  <inkml:trace contextRef="#ctx0" brushRef="#br0" timeOffset="-171264.45">21431 2828 0,'0'25'16,"0"-50"-16</inkml:trace>
  <inkml:trace contextRef="#ctx0" brushRef="#br0" timeOffset="-170842.43">21282 1587 0,'0'0'0,"0"-24"0,-24 24 0,-1-25 31,25 0-15</inkml:trace>
  <inkml:trace contextRef="#ctx0" brushRef="#br0" timeOffset="-170545.87">21357 2381 0,'0'0'0,"-25"25"16,0-25-16,25 25 15,0 24 17</inkml:trace>
  <inkml:trace contextRef="#ctx0" brushRef="#br0" timeOffset="-170389">21382 2629 0,'-25'75'31,"25"-26"-15,25-49-16</inkml:trace>
  <inkml:trace contextRef="#ctx0" brushRef="#br0" timeOffset="-170310.38">21431 2803 0,'0'50'15</inkml:trace>
  <inkml:trace contextRef="#ctx0" brushRef="#br0" timeOffset="-170153.92">21506 3051 0,'0'25'0,"-25"-25"0,25 49 31,0-24-15</inkml:trace>
  <inkml:trace contextRef="#ctx0" brushRef="#br0" timeOffset="-168950.86">21605 3795 0,'0'25'0,"0"0"16</inkml:trace>
  <inkml:trace contextRef="#ctx0" brushRef="#br0" timeOffset="-168810.11">21630 3994 0,'0'0'0,"0"24"0,0 1 16,0 0 15,24-25-15</inkml:trace>
  <inkml:trace contextRef="#ctx0" brushRef="#br0" timeOffset="-168669.38">21729 4093 0,'0'25'16,"0"-1"-16,-25 1 31,25 0-15</inkml:trace>
  <inkml:trace contextRef="#ctx0" brushRef="#br0" timeOffset="-167606.72">21530 4738 0,'-24'0'47,"24"24"93,24-24-124,-24 25-16,0 0 16,25 50-1,-25-51-15,25 51 16,-25-50-1,0-1-15,25 51 16,0-26 0,-25-24-1,24-25-15,-24-25 47,25 1-47,0-51 16,0-24 15,0 0-15,-25 74-16,25-25 15,-25 25-15,0 1 0,0-1 16,24-25 0,-24 25-1</inkml:trace>
  <inkml:trace contextRef="#ctx0" brushRef="#br0" timeOffset="-166700.03">21927 4936 0,'0'-25'78,"0"1"-31,25 24-31,-25-25-1,25 0 17,0 25-32,0-25 15,-1 25 16,1 0 1,-25 25-32,0 0 15,0 0 1,0 24 0,0-24-16,-25 0 15,25-50 79,25 25-78,0 0-1,25-25 1,-26 50-1,-24 0 1,0 24 0,0-24-1,0 0-15,-74 0 16,49 0 0,-24-25-16,-51 24 15,26-24 1,49-24 15,50-1-15</inkml:trace>
  <inkml:trace contextRef="#ctx0" brushRef="#br0" timeOffset="-164199.69">21952 10964 0,'25'0'140,"0"0"-124,0 0-1,74 0 17,-74 0-32,74-25 31,-99 50 47</inkml:trace>
  <inkml:trace contextRef="#ctx0" brushRef="#br0" timeOffset="-163855.72">22002 11137 0,'0'25'15,"-25"-25"-15,50 0 47,74-25-16,25 0 1,-74 25-1</inkml:trace>
  <inkml:trace contextRef="#ctx0" brushRef="#br0" timeOffset="-133896.78">22696 10765 0,'0'-25'110,"0"1"-63,0-1-1,25 25-46,-25-25 32,25 25-17,0 0 1,0 0 0,-25 25 15,24-25-16,-24 25 1,0 24 0,-24 1-1,-26 24 1,0 1 0,25-51-16,-24 26 15,49-25-15,-25-25 16,0 49-16,25-24 31,25-25 0,0 0-15,0 0 0,-1 0-16,26 0 15,-25 0-15,0-25 16,0 25-1,-1 0 1,-24-24 0,0-1 46</inkml:trace>
  <inkml:trace contextRef="#ctx0" brushRef="#br0" timeOffset="-133458.93">22969 10988 0,'0'-24'15,"25"24"48,-25 24-63,25-24 109,0 0-78,-25-24-31</inkml:trace>
  <inkml:trace contextRef="#ctx0" brushRef="#br0" timeOffset="-132693.68">23118 10740 0,'25'0'125,"0"0"-109,-1-24 0,76-1 15,-76 25 0,-24 25 47,0-1-62,0 1-1,-49 99 17,49-99-32,-50 124 31,50-100 0,0-24-31,0-50 63,-25 25-32</inkml:trace>
  <inkml:trace contextRef="#ctx0" brushRef="#br0" timeOffset="-132192.6">23540 10740 0,'0'0'0,"0"-24"0,24 24 31,-24 24 0,-74 51 1,24-1-1,26-74-16,48 25 17,1-25-32,50-25 31,49 0 0,-75 25 0,-49-24 1</inkml:trace>
  <inkml:trace contextRef="#ctx0" brushRef="#br0" timeOffset="-131926.96">23540 10716 0,'24'0'32,"1"74"-1,-25-49-31,50 124 31,-50-125-31,0 76 31,0-51 1</inkml:trace>
  <inkml:trace contextRef="#ctx0" brushRef="#br0" timeOffset="-131583.1">24011 10740 0,'0'25'32,"-74"50"-1,-1 73 0,50-24 16</inkml:trace>
  <inkml:trace contextRef="#ctx0" brushRef="#br0" timeOffset="-131333.25">23862 10765 0,'0'25'32,"0"0"-17,50 49 1,-25 1 0,-1-51-16,1 51 15,0-50 1,-25-1-16,25 26 31,-25 0-15</inkml:trace>
  <inkml:trace contextRef="#ctx0" brushRef="#br0" timeOffset="-131051.65">24234 10790 0,'0'0'16,"25"25"15,-25 0-15,0 24-16,0 26 31,0-51-31,0 51 16,0-50-16,0 24 15,25-24 1,-25 0-16</inkml:trace>
  <inkml:trace contextRef="#ctx0" brushRef="#br0" timeOffset="-130754.83">24408 10765 0,'0'25'16,"0"0"0,0 0-16,-25-1 0,25 51 15,0-50 1,25 49-16,0-24 31,24-26-15,-24-48-1,0-1 1,-25 0-16,0-25 16,-25 26-16,0-26 15,-24-24 1,24 49-1</inkml:trace>
  <inkml:trace contextRef="#ctx0" brushRef="#br0" timeOffset="-130442.58">24209 10517 0,'25'0'47,"0"0"-32,0 0-15,24 0 16,26 0 0,-26 0-1,-24 0 1</inkml:trace>
  <inkml:trace contextRef="#ctx0" brushRef="#br0" timeOffset="-129958.15">24457 10393 0,'0'-25'31,"0"1"-15,25 24-1,-25-25-15,50 25 16,-25 0 0,-1 0-1,-48 49 16,-26 26-15,50-26 0,0 1-1,50 0 1,-1-26 0,-49 1-1,-25-25 16,-24 0-15</inkml:trace>
  <inkml:trace contextRef="#ctx0" brushRef="#br0" timeOffset="-129051.8">24656 10939 0,'0'-25'16,"0"0"15,25 25-31,-1 0 31,1 0 0,-25 25-31,0 0 16,25 24 0,-25-24-16,0 25 15,0-25 1,25-25 15,-25-25-31,0-25 31,25 1-15,-25 24-16,24-25 16,1 50-16,-25-25 15,0 50 1,25 0 0,-25 25-1,0-26-15,0 1 16,0-50 31,25 25-47,-25-49 15,25 24 1,0 25 0,-1 25 15,-24 24-16,0 1 1,25 0 0,-25-26-1,0 1 1</inkml:trace>
  <inkml:trace contextRef="#ctx0" brushRef="#br0" timeOffset="-128738.93">24954 10616 0,'0'0'0,"0"-24"16,0-1-16,0 0 16,24 0-16,1 25 15,-25 25 16,0 0-15,0 24 0,0 1-1,25 0 1,25-26 0,-50 1-1</inkml:trace>
  <inkml:trace contextRef="#ctx0" brushRef="#br0" timeOffset="-128364.02">23267 11906 0,'0'0'0,"25"0"32,24-25-32,50 1 15,50-1 1,25 0 0,0-25 15,-150 50-31,51 0 15,-75-24-15</inkml:trace>
  <inkml:trace contextRef="#ctx0" brushRef="#br0" timeOffset="-128191.76">23589 11857 0,'0'0'0,"-99"49"16,124-49 15,74-25-16,50 1 1,0-1 0,-75 25-1,-49-25 1</inkml:trace>
  <inkml:trace contextRef="#ctx0" brushRef="#br0" timeOffset="-85074.77">3175 943 0,'0'0'0,"-25"-25"15,0 25-15,25-25 16,0 0 0,-24 25-1,24 25 16,24 0-15,1 74 0,25-25-1,-25 50 1,-1-99-16,1 74 16,-25-74-16,25 74 15,0-24 1,-25-50-1,25-25 1,24-75 0,-49 50-16,75-123 15,-51 98 1,1-74-16,25-25 16,-1 25-1,-49 75 16,0 24-15,0 50 0,0 24-16</inkml:trace>
  <inkml:trace contextRef="#ctx0" brushRef="#br0" timeOffset="-84606.15">3870 1538 0,'24'0'0,"-24"-25"0,0 0 16,0 0-1,0 50 17,-24 0-17,-1 25 1,0-26-16,-49 76 16,74-75-16,-25-1 15,0 26 1,25-25-1,25-25 1,24-25 0,-24 0-16,50-24 15,-51 49 1,26-50-16,0 25 16,-26 0 15</inkml:trace>
  <inkml:trace contextRef="#ctx0" brushRef="#br0" timeOffset="-84324.86">3919 1513 0,'0'25'47,"0"0"-47,0-1 16,0 1-16,0 0 0,0 99 16,0-99-1,0 49 1,0 26-1,25-26 1,-25-49 0,25-25-16</inkml:trace>
  <inkml:trace contextRef="#ctx0" brushRef="#br0" timeOffset="-84059.02">4366 1265 0,'0'25'15,"24"-25"17,1 0-17,0 0 1,0 0-16,24 0 15,-24-25-15,50 25 16,-26-25 0,1 25-1,-25 0 1</inkml:trace>
  <inkml:trace contextRef="#ctx0" brushRef="#br0" timeOffset="-83871.69">4539 1364 0,'0'0'0,"0"25"0,-25-25 0,25 25 16,-24 0 0,48-25-1,1-25 1,0 25-16,49-25 16,-49 25-1,25-50 1,-1 50-16</inkml:trace>
  <inkml:trace contextRef="#ctx0" brushRef="#br0" timeOffset="-83418.44">5135 992 0,'0'-25'15,"0"1"1,0 48 0,24 1-1,-24 0 1,50 99-1,0 0 1,-1-25 0,1-24-1,-25-51 1,24-73 0,-49 24-16,50-99 15,-50 99-15,25-99 16,-25-49-1,0 24 1,0 74 0,0 51-16,0-1 15,0 50 17</inkml:trace>
  <inkml:trace contextRef="#ctx0" brushRef="#br0" timeOffset="-82871.21">5631 1488 0,'-25'0'0,"25"-25"47,0 1-31,25 24-1,-25-25 1,49 0 0,-24 25-1,0 50 1,-25-1 0,0-24-16,0 25 15,0-26 1,25-24-16,-1 25 15,1 25 1,0 0 0,-25 24-1,-25-74-15,-24 50 16,24-26 0,-25 1-16,1-25 31</inkml:trace>
  <inkml:trace contextRef="#ctx0" brushRef="#br0" timeOffset="-82605.41">6077 1265 0,'-25'25'15,"1"-25"1,48 0 15,1 0-15,25 0-16,24-25 31,-49 25-31,49 0 16,-49 0-16,25-25 15,-25 25-15</inkml:trace>
  <inkml:trace contextRef="#ctx0" brushRef="#br0" timeOffset="-82433.54">6325 1191 0,'0'0'0,"0"-25"0,-25 25 16,1 0-1,24 25 16,0-1-15,0 1-16,0 74 16,0-74-16,24 99 15,-24-99 1,25 49-16</inkml:trace>
  <inkml:trace contextRef="#ctx0" brushRef="#br0" timeOffset="-81339.98">7045 1091 0,'0'25'32,"-25"-25"14,50 0 17,-1 0-63,1 0 16,0 0-16,0 0 15,0-25-15,24 25 16,-24-24-1,0 24-15,-50 0 63,25 24-47,-25-24-16,25 25 15,-49 50 1,-1 24-1,25 0 1,25-49 0,0-26-1,25-73 1,0-26 0,24 1-1,-49 24 1,25 1-1,-25 74 17,25 24-17,0 26 17,24 73-1,-49-123-31,25 50 31,-25-100-15</inkml:trace>
  <inkml:trace contextRef="#ctx0" brushRef="#br0" timeOffset="-80996">7789 744 0,'0'0'0,"0"-25"0,0 1 15,-25-1 1,0 74 15,0-49-31,-24 248 31,73 273 1,-24-446-32,199 470 31,-150-520-31,175 124 31,-150-174-15</inkml:trace>
  <inkml:trace contextRef="#ctx0" brushRef="#br0" timeOffset="-80308.55">8111 893 0,'0'-25'16,"0"0"-1,0 50 16,25 50 1,0-75-17,0 74 17,-25-49-32,-25 49 31,-50 25 0,75-24 0,100-100 1,-26-74-1,-74 74-31,0-25 31,-25 50-15,25 25 15,0 50 0,50-1 0,24-49 1,-49-50-17</inkml:trace>
  <inkml:trace contextRef="#ctx0" brushRef="#br0" timeOffset="-80042.53">8111 1488 0,'0'0'16,"-25"25"-16,50-50 47,99-24-16,-99 24-31,124-50 31,-124 75-31,-1-24 31,-24 48-15</inkml:trace>
  <inkml:trace contextRef="#ctx0" brushRef="#br0" timeOffset="-79730.05">8260 1637 0,'0'0'31,"-25"25"-31,50-25 31,0 25-31,0 0 31,-50 123 1,25-123-32,-50 74 31,75-99-15,25-24-1,49-26 1,25-24-1,-99 49-15,24 0 16</inkml:trace>
  <inkml:trace contextRef="#ctx0" brushRef="#br0" timeOffset="-79292.41">8409 719 0,'0'0'0,"0"-24"16,0-1-16,0 0 15,49 25 1,1 50 0,49 49 15,-74-50-31,49 125 16,-49-124-16,0 148 15,-25 75 1,-25-25-1,-24-74 1,49-125-16,-50 1 16,50-25-16,-25-25 0,25-25 31,0 0-31</inkml:trace>
  <inkml:trace contextRef="#ctx0" brushRef="#br0" timeOffset="-78854.55">8756 595 0,'-25'0'0,"50"0"0,-50-24 16,50-1 0,25 25-1,24 25 1,-74-1-16,25 26 16,-25 0-1,0-1-15,0 1 16,25-50 15,-1 0-15,1-25-1,0 25-15,25-25 16,-1 25-16,1-25 16,0 1-1</inkml:trace>
  <inkml:trace contextRef="#ctx0" brushRef="#br0" timeOffset="-77556.75">9327 1067 0,'0'-25'16,"-25"50"0,25-1-1,-25-24 1,25 25-16,-50 25 31,50-25-31,-49 49 16,24 0-1,0-24 1,25-25 0</inkml:trace>
  <inkml:trace contextRef="#ctx0" brushRef="#br0" timeOffset="-77306.46">9153 1166 0,'0'0'0,"0"-25"16,25 25 15,-25 25-15,49 24-1,26 1 1,-26 0-1,1-1 1,-25-24 0</inkml:trace>
  <inkml:trace contextRef="#ctx0" brushRef="#br0" timeOffset="-76680.97">9674 744 0,'0'0'0,"-25"0"0,25-25 15,0 50 17,0 0-17,25 25 1,0 24-1,-1 25 1,-24-74-16,25 74 16,-25-74-1,0 25 1,0-1 0,0-24-1,0-50 16,0 0-31,0-24 16,25-26 0,0 1-1,24 24 1,1 26 0,0 24-1,-50 24-15,24 26 16,1-25-1,-25 0-15,0 49 16,0-24 0,0-26-1,0 1 1</inkml:trace>
  <inkml:trace contextRef="#ctx0" brushRef="#br0" timeOffset="-76274.39">10195 1116 0,'0'-25'0,"-25"25"0,25-24 31,25-1-15,0 25 0,24-25-16,1 25 15,-50 25 17,-25 49-17,0 1 1,50-26-1,0 1 1,24-25 0,-49 24-1,-24-24 1,-26 0 0,25 0-16,-24-25 15</inkml:trace>
  <inkml:trace contextRef="#ctx0" brushRef="#br0" timeOffset="-75555.2">10021 1836 0,'0'-25'16,"0"50"15,-25-25-15,0 24-1,1 1 1,-1 0 0,0 25-1,0 24 1,0 25-1,25 25 1,25 0 0,-25-99-16,50 25 15,-25-26-15,49-24 16,1 0 0</inkml:trace>
  <inkml:trace contextRef="#ctx0" brushRef="#br0" timeOffset="-75242.38">10220 1935 0,'0'0'16,"0"-25"-16,-25 25 15,25 25 17,0 0-17,25-1-15,-1 51 16,-24-50-16,25 24 16,-25 50-1,25-24 1,-25-26-1,25-24 1</inkml:trace>
  <inkml:trace contextRef="#ctx0" brushRef="#br0" timeOffset="-74413.36">10517 2034 0,'0'-25'16,"-25"25"31,25 25-32,-24 25 1,24 74 31,24-25-16,26-99 0,0-50 1,-50 25-32,24-49 31,-24 49-15,25 0-1,0 25 16,-25 75 16,0-50-15,25-25-1,-25-25-31,49-25 31,-24 50-15,-25 25-1,25 0 17,-25 0-32,25-1 31,-25-48 16,25 24-16,-1 24-15</inkml:trace>
  <inkml:trace contextRef="#ctx0" brushRef="#br0" timeOffset="-74147.88">10765 1960 0,'0'0'0,"0"-25"16,25 25 15,49 74-16,50 174 17,-223 50 15,-50-199-32</inkml:trace>
  <inkml:trace contextRef="#ctx0" brushRef="#br0" timeOffset="-73663.73">10740 1116 0,'25'0'47,"-25"-25"-47,124 25 31,-74-24 16,-25 24-47</inkml:trace>
  <inkml:trace contextRef="#ctx0" brushRef="#br0" timeOffset="-73476.26">10765 1240 0,'0'0'0,"0"50"31,25-50-31,74-25 31,0 0 0,-74 25 1</inkml:trace>
  <inkml:trace contextRef="#ctx0" brushRef="#br0" timeOffset="-72960.69">11410 1712 0,'25'0'63,"0"0"-48,74-25 1,-74 25-16,74 0 16,-74 0-16,24-25 15,26 25 1,-50 0-1,-25-25 1</inkml:trace>
  <inkml:trace contextRef="#ctx0" brushRef="#br0" timeOffset="-72773.25">11485 1811 0,'0'0'0,"-25"25"16,25-1-16,25-24 31,-1 0-31,26 0 16,74-24-1,-25 24 1,-24-25 0,-51 25-1,-24-25 1</inkml:trace>
  <inkml:trace contextRef="#ctx0" brushRef="#br0" timeOffset="1780.53">13047 397 0,'0'0'0,"0"49"0,0-24 0,0 0 16</inkml:trace>
  <inkml:trace contextRef="#ctx0" brushRef="#br0" timeOffset="1827.4">13097 471 0,'0'0'0,"0"-25"16</inkml:trace>
  <inkml:trace contextRef="#ctx0" brushRef="#br0" timeOffset="3374.17">12601 298 0,'0'24'78,"0"1"-46,25-25-1,-25 25-15,74-25 15,-24-50 0,-50 26-31,24-76 31,-24 76-15,0-51 15,0 50 0,0 50 1,25 124-1,0 0 0,0-124-31,0 74 31,-25-74-15,0-50 31,0 0-31,-25-74 15,25 0 0,49-1 0,26 51 1,-50 74-1,-50 74 0,-74 0 16,24-74-16,100-50-15</inkml:trace>
  <inkml:trace contextRef="#ctx0" brushRef="#br0" timeOffset="3874.12">13221 496 0,'-25'0'110,"25"25"-95,-25-25 1</inkml:trace>
  <inkml:trace contextRef="#ctx0" brushRef="#br0" timeOffset="4436.57">13171 521 0,'0'25'63,"0"0"-48,-25 24 1,-99 125 15,75-75 0,74-99 16,49-50-31,0 1 0,-49 49-16,50-25 15,-50 0-15,24 0 16,-24 25-1</inkml:trace>
  <inkml:trace contextRef="#ctx0" brushRef="#br0" timeOffset="4702.07">13221 620 0,'0'25'16,"-25"-25"-1,25 50 1,0-26-16,0 51 15,0-50-15,0 24 0,0 50 16,0 1 0,0-26-1,0-49 1,0 0 0</inkml:trace>
  <inkml:trace contextRef="#ctx0" brushRef="#br0" timeOffset="5530.16">13593 546 0,'0'25'157,"25"-25"-64,0 0-77,-25-25 0,49 25-1,1-25 1,-1 0-1,-24 25 17</inkml:trace>
  <inkml:trace contextRef="#ctx0" brushRef="#br0" timeOffset="5936.63">13692 595 0,'0'0'0,"-25"0"16,25 25-1,25-25 17,0-25-17,0 25 1,24-24-1,1-1 17,0 25-17</inkml:trace>
  <inkml:trace contextRef="#ctx0" brushRef="#br0" timeOffset="7124.13">14312 174 0,'-25'0'63,"25"24"-47,0 1-1,0 0 1,25 0-16,0 49 31,-25-49-31,0 0 16,25 0-16,-25-1 0,0 1 15,0 25 1,25-50 0,-25-25 15,-25 0-16,0-49 1,0-1 0,0 1-1,1 24 1,24 26 0,24-1 15,1 25-31,25 0 31,0 0-15,-1 0-1,1 0 1,-1 0 0,-49 25 15</inkml:trace>
  <inkml:trace contextRef="#ctx0" brushRef="#br0" timeOffset="7342.86">14412 322 0,'-25'0'0,"25"25"16,25-25 31,24-25-32,1 25 1,24-24 0,1-1-1</inkml:trace>
  <inkml:trace contextRef="#ctx0" brushRef="#br0" timeOffset="7639.95">14238 645 0,'0'0'15,"0"25"-15,0-50 32,49 25-17,-49-25-15,75 0 16,-50 25-16,24 0 0,51-24 16,24-26-1,-50 25 1,-24 25-1</inkml:trace>
  <inkml:trace contextRef="#ctx0" brushRef="#br0" timeOffset="8124.54">14461 719 0,'0'25'0,"0"-50"0,-25 50 16,25 0-1,0 0 1,-24 49 0,-1 1-1,25-51-15,-25 26 16,25-25-16,0-50 47,25 0-32,0-49 1,-25-25 0,24 74-16,-24-25 15,25 25 1,-25 1-16,25 24 31,0 24-15,0 26-1,-1 0 1,1-26-16,0 26 16,-25-25-16,25-25 15,-25 25 1</inkml:trace>
  <inkml:trace contextRef="#ctx0" brushRef="#br0" timeOffset="8311.9">14461 843 0,'0'0'0,"25"0"31,-25-24-31,25 24 16,49-25-1,25-25 1</inkml:trace>
  <inkml:trace contextRef="#ctx0" brushRef="#br0" timeOffset="9436.85">15131 422 0,'-25'0'94,"25"24"-1,25-48-15,0 24-62,-1 0 0,1 0-1,50-25 17,-51 25-1</inkml:trace>
  <inkml:trace contextRef="#ctx0" brushRef="#br0" timeOffset="9765.02">15131 521 0,'0'0'0,"-25"0"32,50 0-17,0 0 1,99-25 15,-50 0 0,-49 25 1</inkml:trace>
  <inkml:trace contextRef="#ctx0" brushRef="#br0" timeOffset="42269.11">12030 5680 0,'0'0'0,"25"0"31,0 0-15,0-49-1,24-1 1,26-99 15,-75 75-15,0-1-1,0 26 32,0 74-16,0 123 1,49 100-1,-49-74 0,0-149 0,0-149 1,-24-124-1,98 74 16,0 125-16,-49 173 0,-149 24 1,75-98-1</inkml:trace>
  <inkml:trace contextRef="#ctx0" brushRef="#br0" timeOffset="42613.13">12601 5631 0,'0'24'15,"0"1"17,-25-25-32,-25 75 31,-24 49 0,99-124 16,24 0-31,100-50 15,-99 25 0</inkml:trace>
  <inkml:trace contextRef="#ctx0" brushRef="#br0" timeOffset="42832.25">12650 5655 0,'0'0'0,"-24"0"32,24 25-17,0 25 1,0-25-16,24 198 31,-24-198-15,25 74-1</inkml:trace>
  <inkml:trace contextRef="#ctx0" brushRef="#br0" timeOffset="43035.82">12998 5606 0,'0'0'16,"24"0"31,26-25-32,49 25 17</inkml:trace>
  <inkml:trace contextRef="#ctx0" brushRef="#br0" timeOffset="43207.64">13047 5680 0,'0'0'31,"-25"25"-31,25 0 16,25-25 15,0-25-31,49 0 16,-49 25-16</inkml:trace>
  <inkml:trace contextRef="#ctx0" brushRef="#br0" timeOffset="45570.87">13568 5259 0,'0'-25'31,"0"0"-16,0 0 1,0 50 47,0 0-63,0 0 15,0 74 1,25-74-16,-25 74 15,0-74-15,0 49 16,0 0 0,25 1-1,-25-50 1,0-50 31,0-25-32,-25-24 1,25-25 0,0-1-1,0 26 1,0 49-16,25-24 16,0 49-16,-1-25 15,1-25 1,0 50-1,0 0 1,-25 25 0,0 25-1,0-1 1,-25 1 0,0-1-1,-24-24 16,24-25-15,25 25-16,0 0 47,25 0-31,24 24-1,-24-49-15,25 50 16,-50-25-16,24-1 15,1-24 1,-25 25 0,0-50 15,25 1-15</inkml:trace>
  <inkml:trace contextRef="#ctx0" brushRef="#br0" timeOffset="45977.11">13940 5308 0,'0'-25'31,"25"25"1,0 0-17,0 0-15,-1 0 16,26 25 0,0 25-1,-50 24 16,-25 1-15,-25-26 0,25 1-1,1-50 1,24-25 15</inkml:trace>
  <inkml:trace contextRef="#ctx0" brushRef="#br0" timeOffset="46289.72">14213 5234 0,'0'-25'0,"-25"25"47,25 25-47,-25-25 15,1 25 1,-1 24 0,25 26-1,0-1 1,25-24 0,-1-1-1,26-24 1,0 0-1,-26-25-15,51-25 16,-75 0-16,50 25 16,-50-25-1</inkml:trace>
  <inkml:trace contextRef="#ctx0" brushRef="#br0" timeOffset="46806.1">13593 5904 0,'0'0'0,"-25"0"0,0 0 47,50 0-16,0 0-15,0 0-16,74-25 16,-74 25-16,99-25 15,49-25 1,-24 25 0,-25 1-1,-99 24 1,-25-25-1,-25 25 17,0 0-17</inkml:trace>
  <inkml:trace contextRef="#ctx0" brushRef="#br0" timeOffset="47540.87">14064 5953 0,'-25'25'78,"25"0"-62,-124 272 46,100-272-62,24 0 16,24-50 15,-24 0-31,25-24 16,25-26-1,-25-24 1,24 25 0,-49 49-16,25 0 15,0 25 1,-25 25 15,0 25-15,0 24-1,25 0 1,24 1 0,-24-26-1,-25-24 1,0-50 31</inkml:trace>
  <inkml:trace contextRef="#ctx0" brushRef="#br0" timeOffset="47791.25">13965 6201 0,'0'0'0,"0"-25"31,25 25-15,0-24-1,-1 24-15,26 0 16,-25-25-16,24 25 15,1-25 1,-25 25 0</inkml:trace>
  <inkml:trace contextRef="#ctx0" brushRef="#br0" timeOffset="48541.15">14957 5680 0,'0'0'0,"25"0"110,0 0-95,0 0-15,-1-25 16,150 1 15,-100-1 0</inkml:trace>
  <inkml:trace contextRef="#ctx0" brushRef="#br0" timeOffset="51169.08">15156 5432 0,'0'-25'0,"0"50"94,0 0-94,0 0 15,0 74 1,0 0 0,24 0-1,-24-24 1,0-50 0,0-50 15,0 0-31,0 0 15,0-49 1,0-25 0,0 74-16,0-25 15,-24 1 1,24 24-16,0 50 31,0-1-31,24 51 31,-24-1-15,25-49-16,-25 49 16,0-49-16,0 0 15</inkml:trace>
  <inkml:trace contextRef="#ctx0" brushRef="#br0" timeOffset="51528.61">15577 5308 0,'0'-25'15,"0"50"17,0 0-17,0 25 1,25-26-16,0 76 16,-25-76-16,0 76 15,0-1 1,0-50-1,25 1 1</inkml:trace>
  <inkml:trace contextRef="#ctx0" brushRef="#br0" timeOffset="51748.05">15751 5606 0,'0'0'0,"0"-25"16,0 50-1,25-25 17,0 0-17,24 0 1,-74 0 31,1 0-47,-1 0 15</inkml:trace>
  <inkml:trace contextRef="#ctx0" brushRef="#br0" timeOffset="52342.28">16197 5259 0,'-24'0'47,"-1"0"-47,0 0 15,-25 24 1,26 1-1,-1-25 1,25 25 15,0 0-31,0 24 16,25 26 0,-1-1-1,-24-24 16,25-50-15,0-25 0,25 0-1,-1-24 1,1 49 0,-1 0-1,-24 0-15,25 24 16,-50 1-16,0 25 15,0 24 1,-50 1 0,-49-26-1,0-49 1,24 0 0</inkml:trace>
  <inkml:trace contextRef="#ctx0" brushRef="#br0" timeOffset="52889.76">16520 5259 0,'0'-25'0,"0"50"62,25-25-62,-25 24 0,0 1 0,25-25 16,-1 99-1,1-74-15,0 74 16,-25 1 0,0-51-1,0-74 17,0 1-17,25-51 1,24 50-1,-24 25 1,25 0 0,-50 50-1,0-25-15,-50 24 16,50-24 0,-49 0-16,-1 0 15</inkml:trace>
  <inkml:trace contextRef="#ctx0" brushRef="#br0" timeOffset="53311.85">16942 5507 0,'-25'0'16,"0"0"-1,0 24 1,0 26 0,25-25-1,0 0 1,50-25 0,0-25-1,-26-25 16,-24 25-15,0 50 15,25-25-15,-25 25-16,25-25 16,25-25-1,-26 0 1,1 25-1,0-24 1,0 24 0,0 24-1,-25 1-15,24 0 16</inkml:trace>
  <inkml:trace contextRef="#ctx0" brushRef="#br0" timeOffset="53468.11">17314 5507 0,'0'-25'16,"-25"25"-16</inkml:trace>
  <inkml:trace contextRef="#ctx0" brushRef="#br0" timeOffset="88901.4">21134 1141 0,'24'0'219,"-24"-25"-203,25 25 15,25-49 0,-25 24 0,-1 25-31,26-50 32,-25 50-32,0-25 31,-1 25 0,26-49 0,0 24 1,24-25 15,-74 26-47,50-1 31,-26 25-31,1-25 31,25 0 0,0-24 1,24-1-1,-24 25 0,-1 0 16,1 25-16,-1-49 0,-24 49 1,0-25-1,25 0 0,-1 0 0,1 0 1,-1 1 15,-24-1-47,0 25 31,-25-25-31,50 25 31,-1-25 0,1 0 1,-25 1-1,24-1 0,26 0 16,-51 0-16,26 0 0,-25 25 1,0-24-1,0 24 0,-1-25 0,1 25 32,0 0 62,-50 0-63,25 25-46,0-1 0,0 26 15,50-50 0,-25 0-31,49-25 31,-74 0-31,25 1 32,-50-26-1,0 50-15,-24 0-1,24 25 1,25 0 15,25-25-15,-1-25-1,1 25 1,-25-25 0,0 0-1,-25 50 1,-24 0-1,-1 0 1,50-1-16,0 1 16,25-25-1,25-25 1,-1 1 0,-24-1-1,-25 0 1,-25 50-1,-24 0 1,24-1 15,50-24-15,-1 25 0,1-50-1,-25 1 16,-25 24-15,1 0 0</inkml:trace>
  <inkml:trace contextRef="#ctx0" brushRef="#br0" timeOffset="89823.57">23366 174 0,'-25'0'16,"25"24"109,0 1-125,0 0 15,0 0-15,25 49 16,0 1 0,-25-26-1,25 1 1,-25 0-1,0-75 32,0 0-31,0-25 0,0-24-1,0-25 1,-25 74-16,25-25 15,0 25-15,0 1 0,0-1 16,0-25 0,25 50-1,24 0 1,1 25 0,-25 0-16,-1 0 15,-24-1-15,0 1 16,0 0-1,-24 0-15,-26 0 16,-24-1 15,49-24-15,25 25-16</inkml:trace>
  <inkml:trace contextRef="#ctx0" brushRef="#br0" timeOffset="90198.8">23788 298 0,'0'24'15,"-25"-24"1,25 25-16,-50 0 15,1 25 1,24-26 15,25 1-15,25-25 15,-1 0-31,1 0 16,50 0-1,-51 0-15,51-25 16,-50 1-16,0 24 16,24-25-1</inkml:trace>
  <inkml:trace contextRef="#ctx0" brushRef="#br0" timeOffset="90387.09">23837 322 0,'-25'0'0,"1"-24"16,-1 24 0,25 24-1,0 1 1,0 25 0,0-25-16,0 74 15,0-74-15,25 49 16,24 50-1,-49-74-15</inkml:trace>
  <inkml:trace contextRef="#ctx0" brushRef="#br0" timeOffset="90840.27">22994 422 0,'0'24'47</inkml:trace>
  <inkml:trace contextRef="#ctx0" brushRef="#br0" timeOffset="90980.88">23068 719 0,'0'0'0,"0"25"16,0 0-16,0 0 15,0 0-15</inkml:trace>
  <inkml:trace contextRef="#ctx0" brushRef="#br0" timeOffset="91121.53">23118 1141 0,'-25'25'0,"25"0"15,0-1 1</inkml:trace>
  <inkml:trace contextRef="#ctx0" brushRef="#br0" timeOffset="91246.27">23118 1687 0,'0'0'15,"0"25"-15,-25 24 0,0 26 16,25-26-1</inkml:trace>
  <inkml:trace contextRef="#ctx0" brushRef="#br0" timeOffset="91387.2">23192 2406 0,'0'0'0,"0"25"0,-24 49 31,24-24-16,0-1-15</inkml:trace>
  <inkml:trace contextRef="#ctx0" brushRef="#br0" timeOffset="91496.78">23267 2902 0,'0'0'0,"0"25"0,-25 25 15,25-1 1,-25 26-1</inkml:trace>
  <inkml:trace contextRef="#ctx0" brushRef="#br0" timeOffset="91637.22">23292 3473 0,'0'0'0,"0"24"15,0 1-15,-25 0 16,25 25-1,0-1 1</inkml:trace>
  <inkml:trace contextRef="#ctx0" brushRef="#br0" timeOffset="91746.89">23316 3845 0,'0'25'0,"0"-1"15,0 1-15,0 0 16,25 0-1</inkml:trace>
  <inkml:trace contextRef="#ctx0" brushRef="#br0" timeOffset="91918.58">23440 4142 0,'0'25'0,"0"0"15,0 0 1,0 0-1,25-1 1,-25 1-16,50 25 16,-25-25-1</inkml:trace>
  <inkml:trace contextRef="#ctx0" brushRef="#br0" timeOffset="92825.92">23664 4837 0,'0'0'0,"0"-25"16,0 0-1,0 50 32,0 0-47,24 25 16,-24 49-1,25 25 1,0-50 0,-25-49-16,25 25 15,0-26 1,-25-48-16,24-1 16,51-74-1,-25-25 1,-26 0-1,-24 49 1,0 50 15,0 0-15,0 50-16</inkml:trace>
  <inkml:trace contextRef="#ctx0" brushRef="#br0" timeOffset="93169.78">24209 4936 0,'0'0'0,"0"25"32,-24 0-17,24 0-15,-50 24 16,-24 26-1,74-51-15,-25 26 32,0-50-32,25 25 15,25-25 1,0 25 0,49-50-1,0 0 1,-49 25-16,74-25 15,-74 0-15,0 25 16,0-24 0,-25-1-16</inkml:trace>
  <inkml:trace contextRef="#ctx0" brushRef="#br0" timeOffset="93388.45">24209 4936 0,'0'0'0,"-24"0"0,-1 0 15,25-25-15,0 50 16,0 50 15,0 49-15,0-75-16,0 125 16,0-149-16,0 99 15,25 0 1,-25-50-1,0-49-15</inkml:trace>
  <inkml:trace contextRef="#ctx0" brushRef="#br0" timeOffset="94685.47">22845 74 0,'25'0'78,"-25"25"-62,25-25 15,0 0-15,-25 25 15,24-25 78,-48 0-62,24 25-47,-25-25 16,25 25 15,25-50 0,-25 0 1,0 0-17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9:20:22.2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20 13163,'0'0,"25"0,-25 25,0 0,24-25,-24 24</inkml:trace>
  <inkml:trace contextRef="#ctx0" brushRef="#br0" timeOffset="10885.84">4846 13213,'-25'0,"0"0</inkml:trace>
  <inkml:trace contextRef="#ctx0" brushRef="#br0" timeOffset="11762.83">5119 13362,'24'0,"-24"-25,-24 25,24-25,-26 25,1 0,25-25,-24 25,-1 0,25-25,-25 25,0 0,25-25,-24 25,48 0,-24 25,25-25,0 0,0 0,-1 0,-24 25,25-25,1 0,-2 0,1 0,0 0,-50 0</inkml:trace>
  <inkml:trace contextRef="#ctx0" brushRef="#br0" timeOffset="12750.14">5341 13312,'25'0,"0"0,-25 25,25-25,0 0,0 0,0 0,-1 0,-24 25,0-50,-24 25,-1 0,0 0,0 0,50 0,0 0,0 0,-1 0,1 0</inkml:trace>
  <inkml:trace contextRef="#ctx0" brushRef="#br0" timeOffset="13686.1">5713 13287,'25'0,"0"0,0 0,0 0,0 0,-25 25,25-25,-25-25,-25 25,0 0,25-25,-25 25,50 0,0 0,0 0,-1 0,1 0,0 0,-25 25,25-25,-1 0,1 0</inkml:trace>
  <inkml:trace contextRef="#ctx0" brushRef="#br0" timeOffset="14618.31">6235 13237,'0'0,"24"0,1 25,0-25,0 0,-1 0,1 0,0 0,0 0,0 0,-50 0,0 0,25-25,-25 25,50 0,0 0,0 0,0 0,0 0,-1 0,1 0</inkml:trace>
  <inkml:trace contextRef="#ctx0" brushRef="#br0" timeOffset="15482.22">6730 13213,'25'0,"0"0,-25 24,25-24,0 0,0 0,0 0,-50 0,50 25,-1-25,1 0</inkml:trace>
  <inkml:trace contextRef="#ctx0" brushRef="#br0" timeOffset="16109.43">7177 13237,'0'0,"25"0,0 0,0 0</inkml:trace>
  <inkml:trace contextRef="#ctx0" brushRef="#br0" timeOffset="16412.8">7400 13262,'25'0</inkml:trace>
  <inkml:trace contextRef="#ctx0" brushRef="#br0" timeOffset="16978.32">7549 13312,'0'25</inkml:trace>
  <inkml:trace contextRef="#ctx0" brushRef="#br0" timeOffset="19937.62">7847 13237,'25'0,"0"0,-1 0,1 0,-25 25,0 0,0 0,-25-25,25 25,-24-25,-1 0,25 25,0 0,0-1,0 1,25-25,-25 25,24-25,-24 25,25-25,-50 0,1 0,24 24,0 1,0 0,0 0,24-25,-24 24,0 1,25-25,-25 25,0 0,0 0,-25-25,1 25,-1-25,25-25,-25 25,0 0,25-25,-25 25,25-25,-25 25</inkml:trace>
  <inkml:trace contextRef="#ctx0" brushRef="#br0" timeOffset="21314.09">8517 13362,'0'25,"0"-1,0 1,0 0,0 0,-26-25,26 24,0 1,0 0,0 0,-24-25,24 24,0 1</inkml:trace>
  <inkml:trace contextRef="#ctx0" brushRef="#br0" timeOffset="22996.66">8665 13436,'-24'0,"24"25,0 0,0-1,0 1,24-25,-24 25,25-25,0 25,0-25,-25 24,24-24,1 0,0 0,0 0,0 0,0-24,0 24,-25-25,24 25,-24-25,0 0,0 1,0-1,-24 25,24-25,-25 25,0 0,25-25,-25 25,0 0,0 0,0 0,1 0,24 25,-25-25,25 25,-25-25,0 0,25 25</inkml:trace>
  <inkml:trace contextRef="#ctx0" brushRef="#br0" timeOffset="24409.84">9136 13634,'25'0,"1"0,-26-25,24 25,-24-24</inkml:trace>
  <inkml:trace contextRef="#ctx0" brushRef="#br0" timeOffset="27590">9261 13436,'-25'0,"0"0,1 0,-2 0,1 0,25 25,-24-25,24 25,0-1,0 1,0 0,0 0,24-25,-24 24,25-24,-25 25,26-25,-2 0,-24-25,25 25,-25-24,25 24,-25-25,25 25,-1 0,-24 25,25-1,-25 1,0 0,0-50,0 0,25 25,-25-24,0-1,25 25,-1 0,-24 25,0-1,0 1,0 0,0-50,0 0,0 1,25 24,-25-25,25 25,0 0,-25 25,0-1,0 1,0 0,-25-25,25-25,25 25,-25-25,24 25,2 0,-26-24,0 48,0 1,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9:21:40.5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3 16933,'-25'0,"25"-25,0 1,0-1,0 0,0 0,0 1,25 24,-25-25,0 0,0 0,25 25,-25-24,24 24,-24-25,0-1,0 2,25 24,-25-25,25 25,-25-25,25 0,-25 1,24-1,1 0,-25 0,25 25,-25-24,25-1,0 0,0 0,0 1,-1 24,-24-26,25 26,0-25,0 25,-1 0,1-24,0 24,0 0,-1 0,1 0,0 0,0 0,-25 24,25-24,0 25,-25 1,25-26,-25 24,24-24,-24 25,25 0,-25 0,25-25,0 24,-1-24,-24 25,25-25,0 0,0 25,-1-25,1 0,0 0,-25-25,25 25,0 0,-25-25,25 25,0 0,-25-24,24 24,1-25,0 25,0 0,-1-25,1 0,0 25,0-24,-1 24,1-26,0 26,-25-25,25 25,0-24,0 24,0 0,-25-25,24 25,1 0,0-25,0 25,-1 0,1-25,0 25,0-24,-1 24,1 0,-25-25,25 25,0 0,0 0,-25-25,25 25,0 0,-1 0,1 0,0 0,-25 25,0 0,25-25,-25 24,0 1,0 0,24-25,1-25,0 25,0 0,-25-25,24 25,1 0,0-24,0 24,0-25,0 25,0-25,-1 25,1-25,0 25,0-24,-1 24,1 0,-25-25,25 25,0 0,-1 0,26-25,-25 25,0 0,-25-25,50 25,-26 0,-24-25,25 25,0 0,0 0,-1-25,1 25,0 0,0 0,-1 0,1 0,0 0,0-25,0 25,0 0,0 0,-1 0,1-24,0 24,0 0,-25-25,24 25,1-25,0 25,0 0,-25-25,24 25,1 0,-25-24,25 24,0 0,0-25,0 25,-25-25,25 25,-25-25,24 25,-24-24,0-1,25 25,-25-26,0 2,0-1,0 0,-25 25,25 25,25-25,0 0,0 0,-25 25,24-25,1 0,0 24,0-24,-1 0,1 0,0 26,0-26,0 0,0 0,-25 25,0-1,-25 1,0-25,25 25,-25-25,25 25,-25-25,25 24,-25-24,1 25,-1-25,25 25,-25-25,25 25,-25-25,1 24,-1-24,25 25,-25-25,25 25</inkml:trace>
  <inkml:trace contextRef="#ctx0" brushRef="#br0" timeOffset="1657.55">1866 17231,'0'-25,"-25"25,0 0,0 0,25-25,-25 25,0 0,1 0,-1-24,0 24,0 0,1 0,-1-25,0 25,0 0,1 0,24 25,-25-25,0 0,0 0,0 24,0-24,0 25,1 0,-1-25,0 25,0-1,1 1,-1-25,25 26,-25-2,0-24,25 25,-24-25,-1 25,25 0,-25-25,25 24,-25 1,25 0,-25 0,25-1,0 1,-25-25,25 25,0 0,0-1,0 2,0-1,25-1,0 1,0-25,-25 25,25-25,-25 25,25-25,-1 0,1 24,0 1,0-25,-1 0,-24 25,25-25,0 0,0 0,-1 0,1 25,0-25,0 0,0 0,0 0,0 0,-1 24,1-24,0 0,0 0,-1 0,1 0,0 0,0-24,-1 24,1 0,0-25,0 25,0-25,0 25,0-25,-1 25,1-24,0 24,0-25,-1 25,-24-25,25 25,0 0,-25-25,25 25,-1-24,1-1,0-1,0 2,-25-1,0 0,25 25,-25-25,0 1,0-1,0 0,0 0,0 1,0-1,0 0,0 0,-25 25,25-24,-25 24,0-26,0 1,1 25,24-24,-25 24,25-25,-25 25,0-25,1 25,-1-25,0 25,0 0,25 25</inkml:trace>
  <inkml:trace contextRef="#ctx0" brushRef="#br0" timeOffset="2496.71">1543 17703,'0'-25,"25"25,0 0,0 0,-1 25,1-25,0 0,0 24,-1-24,1 25,0-25,0 25,-25 0,25-25,-25 24,0 1,0 0,0 0,0-1,0 1,0 0,0 0,0 0,0 0,0 0,0-1,0 1,0 0,0 0,0-1,25 1,-25 0,0 0,0-1,0 1,25-25,-25 26,0-2,24 1,-24 0,25-25,-25 25,25-25,0 24,-1-24,1 0,0 0,0 0,-1 25,1-25,0 0,0 0,0 0,0 0,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9:55:29.23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49 1447,'0'25,"0"-1,0 1,0 1,0-2,0 1,0 0,-24-25,24 25,0-1,-25-24,25 25,0 0,0-50,0 0,0 1,0-1,0 0,25 25,-25-25,0 1,0-2,0 1,24 25,-24-24,0-1,25 0,-25 50,25-25,-25 25,25-1,-1 1,1 1,0-2,-25 1,25-25,-25 25,24-25,-24 25,25-25,-25 24,25 1</inkml:trace>
  <inkml:trace contextRef="#ctx0" brushRef="#br0" timeOffset="3167.96">2324 1571,'0'25,"0"0,24 0,-24-1,0 1,25-25,-25 25,0 0,0-1,25-24,-25 25,0 0,0 0,0-1,0 2,0-1,0-1,25 1,-25 0,0 0,0-1,0 1,0 0,0 0,0-1,0 1,0 0,0 0,0 0,0 0,0 0,0-1,0 1,0 0,0 0,0-1,24 1,-24 0,0 0,0-1,0 1,0 0,0 0,0 0,0 0,25-25,-25 25,0-1,0 1,0 0,0 0,0-1,0 1,25-25,-25 25,0 0,0-1,0 2,0-1,0-1,25-24,-25 25,0 0,0 0,0-1,0 1,0 0,0 0,0-1,25-24,-25 25,0 0,0 0,0 0,25-25,-25 25,0 0,0-1,25-24,-25 25,0 0,0 0,0-1,0 1,24 0,-24 0,0-1,0 1,0 0,25 0,-25 0,0 0,0 0,0-1,0 1,0 0,0 0,0-1,0 1,0 0,0 0,25-1,-25 2,0-1,0-1,0 1,0 0,0 0,0-1,0 1,0 0,0 0,0-1,0 1,0 0,0 0,25-25,-25 25,0 0,0 0,0-1,0 1,0 0,0 0,0-1,0 1,0 0,0 0,24-25,-24 24,0 1,0 0,0 0,0 0,0 0,0 0,25-1,-25 1,0 0,0 0,0-1,0 1,25-25,-25 25,0 0,0-1,25-24,-25 25,0 1,0-2,0 1,0 0,0 0,24-25,-24 24,0 1,0 0,0 0,25-25,-25 24,0 1,0 0,0 0,0 0,0 0,0 0,0-1,0 1,26-25,-26 25,0 0,0-1,0 1,0 0,0 0,0-1,0 1</inkml:trace>
  <inkml:trace contextRef="#ctx0" brushRef="#br0" timeOffset="14090.33">2894 5614,'0'0,"0"-25,0 50,25-25,-25 25,25-25,0 0,-1 0,1 0,0 0,0 0,-1 0,1 0,0 0,-25-25,25 25,0 0,0 0,0 0,-25-25,24 25,1 0,0 0,-25-25,25 25,-1 0,1 0,0 0,-25-24,25 24,-1 0,1 0,0 0,-25-25,25 25,0 0,0 0,0 0,-1 0,1 0,0 0,-25-25,25 25,-1 0,1 0,0 0,0 0,-1 0,1 0,1 0,-2 0,1 0,0 0,0 0,-1 0,1 0,0 0,0 0,-1 0,1 0,0 0,0 0,-1 0,2 0,-1 0,-1 0,1 0,0 0,0-25,-1 25,1 0,0 0,0 0,-1 0,1 0,0 0,0 0,0 0,0 0,0 0,-1 0,1 0,0-24,0 24,-1 0,1 0,0 0,0 0,-1 0,1 0,1 0,-2 0,1 0,-25-25,25 25,0 0,-1 0,1 0,0 0,0 0,-1 0,1 0,0 0,-25-25,25 25,-1 0,2 0,-1 0,-1 0,1 0,0 0,0 0,-1 0,1 0,0 0,0-25,-1 25,1 0,0 0,0 0,0 0,0 0,0 0,-1 0,1 0,0 0,0 0,-1 0,1-24,0 24,0 0,-1 0,1 0,1 0,-2 0,1 0,0 0,0 0,-1-25,1 25,0 0,0 0,-1 0,1 0,0 0,0 0,-1 0,2 0,-1 0,-1 0,1 0,-25-25,25 25,0 0,-1 0,1 0,0 0,0 0,-1 0,1 0,0 0,0 0,0 0,0 0,0 0,-25-25,24 25,1 0,0 0,0 0,-1 0,1 0,0 0,0 0,-1 0,1 0,1 0,-2 0,1 0,0 0,0-25,-1 25,1 0,0 0,0 0,-1 0,1 0,0 0,0 0,-1 0,2 0,-1 0,-1-25,1 25,0 0,0 0,-1 0,1 0,0 0,24 0,-24 0,0 0,0 0,0 0,0 0,0 0,-1 0,1 0,0 0,0 0,-1 0,1 0,0-25,0 25,-1 0,1 0,1 0,-2 0,1 0,0 0,0 0,-1 0,1 0,0 0,0 0,-1 0,1 0,0 0,0 0,-1 0,2 0,-1 0,-25-24,24 24,1 0,0 0,0 0,-1 0,1 0,0 0,0 0,-1 0,1 0,0 0,0 0,0 0,0 0,0 0,-1 0,1 0,0 0,0 0,-1 0,1 0,0 0,0 0,-1 0,1 0,0 0,0 0,0 0,0 0,0 0,-1 0,1 0,0 0,0 0,-1 0,1 0,0 0,-50 0,0 0,25-25,-24 25,-1 0,0 0,0 0,1 0,-1 0,0 0,0 0,0-25,0 25,0 0,1 0,-1 0,0 0,0 0,1 0,-1 0,0 0,0 0,50 0,0 0,0 0,-1 0,1 0,0 0,0 0,-1 0,1-25,0 25,0 0,0 0,25 0,-26 0,1 0,0 0,0 0,-1 0,1 0,0 0,0 0,-1 0,2 0,-1 0,-1 0,1 0,0 0,-25 25,25-25,-25 25,0 0,0-1,0 1,0 0,0 0,0 0,-25-25,25 25,0 0,-25-1,25 1,-25-25,25 25,-24-25,24 25,-25-25</inkml:trace>
  <inkml:trace contextRef="#ctx0" brushRef="#br0" timeOffset="17106.71">1257 2762,'0'24,"25"-24,-25 25,0-50,0 1,0-1,0 0,0 0,0 1,0-1,0 0,0 0,0 0,0 0,0 0,0 1,0-1,0 0,0 0,0 50,0 0,0 0,0-1,25-24,-25 25,24 0,-24 0,0 0,25 0,-25 0,25-25,-25 24,0 1,25-25,-25 25,0 0,24-1,-24 1,0 0,25 0,-25-1,0 2,25-1,-25-1,0 1,0 0,25 0,-25-1,0 1,0 0,25-25,-25 25,0-1,0 1,0 0,0 0,0-50,0 0,0 0,-25 25,25-24,0-1,-25 0,25 0,0 1,-25 24,25-25,0 0,-25 25,25-25,0 1,-24 24,24-25,0-1,-25 26,25-24,0-1,0 0,-25 0,0 1,25-1,-24 0,24 0,0 1,0-1,0 0,0 0,0 0,0 0,0 0,0 1,24 24,-24-25,25 25,0 0,0 0,-1 0,1 0,0 25,0-25,0 24,-25 1,25-25,-25 25,0 0,0 0,0 0,0 0,0-1,0 1,0 0,0 0,-25-25,0 24,0 1,0-25,0 0</inkml:trace>
  <inkml:trace contextRef="#ctx0" brushRef="#br0" timeOffset="19551.41">6466 6061,'0'25,"0"-1,0 1,0 0,25-25,-25 25,0-1,24-24,-24 25,25 0,-25 0,25-25,-25 25,25 0,-25 0,25-1,-25 1,25-25,-25 25,0 0,25-25,-25 24,24 1,-24 0,25 0,-25-1,0 1,25 0,-25 0,25 0,-25 0,24 0,-24-1,0 1,25-25,-25-25,0 1,0-1,25 25,-25-25,0 0,0 0,0 0,25 0,-25 1,0-26,0 25,0 1,0-1,0-25,0 26,0-1,24 0,-24-25,0 25,0 0,0 1,0-1,0 0,0 0,25 1,-25-1,0 0,0 0,0 1,26-2,-26 1,0 1</inkml:trace>
  <inkml:trace contextRef="#ctx0" brushRef="#br0" timeOffset="22116.25">2819 4572,'25'0,"1"0,-2 0,1 0,0-25,0 25,-1 0,1 0,-25-24,25 24,0 0,-50 0</inkml:trace>
  <inkml:trace contextRef="#ctx0" brushRef="#br0" timeOffset="22747.74">3464 4473</inkml:trace>
  <inkml:trace contextRef="#ctx0" brushRef="#br0" timeOffset="23331.94">3365 4523,'25'0,"0"0,-25-25,25 25,-1 0,1 0,0 0,-25-25,25 25,0 0,0-25,0 25,-1 0,1 0,0-24</inkml:trace>
  <inkml:trace contextRef="#ctx0" brushRef="#br0" timeOffset="23848.37">3836 4399,'25'0,"1"0,-2 0,1 0,0 0,0 0,-1 0,1 0,0 0</inkml:trace>
  <inkml:trace contextRef="#ctx0" brushRef="#br0" timeOffset="24291.64">4382 4349</inkml:trace>
  <inkml:trace contextRef="#ctx0" brushRef="#br0" timeOffset="26077.87">4481 4275,'0'25,"-24"-25,24 25,0-1,0 1,0 0,0 0,24-25,1 0,0-25,-25 0,0 0,0 1,-25 24,0-25,1 25,24 25,0-1,0 1,0 0,24-25,1 0,0 0,-25-25,0 0,0 1,0-1,-25 25,0 0,25 25,-24-25,24 24,0 1,0 0,24-25,1 0,-25-25,25 25,-25-25,0 1,0-1,-25 25,25-25,-25 25,25 25,0 0,0-1,0 1,0 0,25-25,0 0,-25-25,25 25,-25-25,0 1,-25 24,25 24</inkml:trace>
  <inkml:trace contextRef="#ctx0" brushRef="#br0" timeOffset="27972.49">1406 4523,'0'24,"24"1,1 0,0 0,0 0,-25 0,25-25,-25 25,25-25,-25 24,0 1,25-25,-25 25,0 0,0-1,24-24,-24 25,0 0,0 0,0-1,25-24,-25 25,0 1,0-52</inkml:trace>
  <inkml:trace contextRef="#ctx0" brushRef="#br0" timeOffset="29988.1">1753 4547,'0'25,"25"-25,-25 25,0 0,24-25,-24 25,25-25,-25 25,0 0,26-25,-26 24,24-24,-24 25,25-25,-25 25,0 0,0-50,-25 0,25 0,0 1,25-1,0 25,0 0,-1 0,1 0,-25 25,25-25,-25 24,0 1,0 0,0 0,-25-25,0 0,1 0,-1 0</inkml:trace>
  <inkml:trace contextRef="#ctx0" brushRef="#br0" timeOffset="31881.23">2274 4523,'-25'0,"1"24,24 1,-25-25,25 25,0 0,0 0,0 0,25-25,-25 25,24-25,1 0,-25 24,25-24,0 0,-25-24,0-1,0 0,0 0,0 0,0 0,0 50,0 0,0 0,24-25,-24 25,25-25,-25 25,25-25,0 0,-1 0,1 0,-25-25,25 25,-25-25,0 0,0 0,0 0,0 0,0 1,-25-1,25 0,-25 25,1 0,24 25,0 0,0-1,0 1,24-25,1 0,0 0,-25-25,25 25,-25-24,25 24,-25-25,25 25,-25-25,25 0,-25 1,0 48,24-24,-24 25,0 0,25-25,-25 25,0-1,25-24,-25 25,25-25,-25 25,24-25,1 0,-25-25,25 25,0 0,-25-25</inkml:trace>
  <inkml:trace contextRef="#ctx0" brushRef="#br0" timeOffset="40875.56">3539 15387,'0'25,"0"0,0-1,0 1,25-25,-25 26,25-2,-25 1,25-25,-25 25,24 0,-24-1,25-24,-25 25,25-25,-25 25,25-25,-25 25,24-1,1 1,-25 0,25-25,-25 25,25 0,-25 0,0-50,0 0,0 0,0 0,0 0,0 1,0-1,0 0,0 0,0 1,0-1,0 0,0 0,0 1,0-2,0 1,0 1,0-1,0 0,0 0</inkml:trace>
  <inkml:trace contextRef="#ctx0" brushRef="#br0" timeOffset="41512.08">4184 15784,'0'25,"0"0,0 0,0 0,0-1,24 1,-24 0,26 24,-26-24,25 0,-25 0,0-1,24-24,-24 25,0 0,25-25</inkml:trace>
  <inkml:trace contextRef="#ctx0" brushRef="#br0" timeOffset="42091.75">4382 15611,'-24'0,"48"0,1 0,0 0,0 0,-1-25,1 25,0 0,0-25,0 25,0 0,0 0,-25-25,24 25,1 0,-25-24,25 24,0 0</inkml:trace>
  <inkml:trace contextRef="#ctx0" brushRef="#br0" timeOffset="42551.87">4631 15784,'24'0,"1"0,0-25,0 25,-1 0,1-25,0 25,0-24,-1 24,1 0,-25-25</inkml:trace>
  <inkml:trace contextRef="#ctx0" brushRef="#br0" timeOffset="43877.46">2844 16876,'-25'0,"1"0,24 25,-25-25,25 24,0 1,-25-25,25 25,-25 0,25-1,-24 1,24 0,0 0,-25-1,25 1,0 0,0 0,0 0,0 0,0 0,25-1,-25 1,24-25,-24 25,25 0,-25-1,25-24,0 25,-1-25,1 25,1-25,-2 0,-24 25,25-25,0 0,0 0,-1 0,1 0,0 0,0-25,-1 25,1 0,-25-25</inkml:trace>
  <inkml:trace contextRef="#ctx0" brushRef="#br0" timeOffset="45459.86">3192 17024,'0'25,"0"0,0 0,0-1,0 1,25 0,-25 0,25-25,-1 25,1-25,-25-25,25 0,-25 0,0 0,0 1,25 24,-25-25,0 0,0 0,24 25,1 0,-25 25,0 0,25-25,-25 25,0-1,0 1,0 0,0-50,0 0,0 1,0-1,25 25,-25-25,0 0,0 1,24 24,1 0,0 0,-25 24,0 1,25-25,-25 25,0 0,25-25,-25 24,0 1,25-25,-25 25,25-25,-1 0,1 0,-25-25,0 0,25 25,-25-24,0-1,0 0,0 0,0 1,-25 24,25-25,0 50,0-1,0 1,25-25,-25 25,0 0,25-1,-25 1,24-25,-24 25,25-25,0 0,0 0,-1 0,1 0,-25-25</inkml:trace>
  <inkml:trace contextRef="#ctx0" brushRef="#br0" timeOffset="45683.8">3614 16901,'-25'0</inkml:trace>
  <inkml:trace contextRef="#ctx0" brushRef="#br0" timeOffset="46079.08">3192 16950</inkml:trace>
  <inkml:trace contextRef="#ctx0" brushRef="#br0" timeOffset="46865.18">3961 16677,'0'0,"0"25,0 0,0-1,0 1,25-25,-25 25,0 0,0-1,24-24,-24 26,0-1,25-1,-25 1,25 0,-25 0,25-1,-25 1,24-25,1 25,0-25,-25 25,25-25,-25-25,24 25</inkml:trace>
  <inkml:trace contextRef="#ctx0" brushRef="#br0" timeOffset="47510.87">3787 17123,'25'-24,"-1"24,1-25,1 25,-2-25,1 0,0 25,-25-24,25 24,-1-25,1 0,0 25,-25-25,25 25,-25-24,24 24,1-25,0 25,-25-26,25 26,-25 26,0-1,0-1,24 1,-24 0,0 0,26-1,-26 1,25-25,-1 0,1 0,0 0,0 0,-25-25</inkml:trace>
  <inkml:trace contextRef="#ctx0" brushRef="#br0" timeOffset="48891.48">4556 16751,'-25'0,"0"0,25 25,0 0,-25-25,25 25,0-1,0 2,0-1,0-1,0 1,0 0,25-25,-25 25,25-25,-25 24,25-24,0-24,0 24,-25-25,25 0,-25 0,0 1,0-1,-25-1,25 2,0-1,-25 25,25 25,0-1,25-24,-25 26,25-1,-25-1,24-24,1 25,-25-50,25 25,0-24,-25-1,0-1,24 2,-24-1,0 0,0 0,0 1,0-1,0 0,-24 0,24 1,-25-1,25 0,-25 0,25 1,-25 24,1 0,24 24,0 1,0 0,24 0,-24-1,25-24,-25 25,0 0,25-25,-25 25,25-1,-1 1,1 0,0 0,0-25,-25 24,24-24,1 0,1 0,-2 0,1 0,0 0,0 0,-1 0,1 0,-25-24</inkml:trace>
  <inkml:trace contextRef="#ctx0" brushRef="#br0" timeOffset="49428.28">4581 16429,'25'0,"0"0,-1 0,1 25,0-25,0 0,-1 0,1 24,0-24,0 0,-1 25,1-25,1 0,-2 26,1-26,-25 24,50 1,-26-25,1 25,25 0,-26-1,1-24,0 25,0 0,-1 0,-24-1,26 1,-1 25,-25-26,24 27,-24-27,0 26,25-1,-25-24,0 25,0-1,0 26,0-25,-25-1,25-24,0 24,-24 1,24-25,-25-1,25 1,0 1,-26-2,26 1</inkml:trace>
  <inkml:trace contextRef="#ctx0" brushRef="#br0" timeOffset="212268.63">5102 15114</inkml:trace>
  <inkml:trace contextRef="#ctx0" brushRef="#br0" timeOffset="48063.56">6020 15114,'-25'0,"0"0,25-25,25 25,0 0,-1 0,1 0,-25-24,25 24,0 0,-1 0,1 0,0-25,0 25,-1 0,2 0,-1 0,-1-25,1 25,0 0,0 0,-1 0,1-25,0 25,0 0,-1 0,1 0,-25-24,25 24,0 0,-25-25,25 25,0 0</inkml:trace>
  <inkml:trace contextRef="#ctx0" brushRef="#br0" timeOffset="48725.44">6317 15089,'0'25,"0"0,0 0,0 0,0 0,0 0,0-1,0 1,0 0,0 0,0-1,0 1,0 0,0 0,0-1,0 1,0 1,0-2,0 1,0 0,0 0,0-50</inkml:trace>
  <inkml:trace contextRef="#ctx0" brushRef="#br0" timeOffset="49200.05">6293 15164,'-25'0,"50"25,-1-25,-24 25,25 0,0-25,-25 24,25-24,-25 25,24 0,1-25,0 25,0-1,-1 1,1-25,0 25,0 0,0-1,0-24,-25 25,25-25,-25 26,24-26,-24 24,25-24,-25 25,25-25,-25 25</inkml:trace>
  <inkml:trace contextRef="#ctx0" brushRef="#br0" timeOffset="50064.56">7086 14618,'0'0,"0"25,0 0,0 0,0-1,0 1,0 0,0 0,0 0,-25 0,25 0,0-1,0 1,-24 25,24-26,0 1,0 0,0 0,0-1,0 1,0 25,0-25,0 0,0 24,0-24,0 25,0-26,0 26,0-25,0 24,0 1,24-25,1 74,-25-49,25-26,-25 26,25 0,-1 0,-24-1,50 50,-25-49,-25-1,50 51,-25-51,-25-24,24 25,1-26,0 1,-25 25,25-26,-1 1,1-25,-25 26,25-2,0-24,-1 0,-24 25,25-25,0 0</inkml:trace>
  <inkml:trace contextRef="#ctx0" brushRef="#br0" timeOffset="51639.68">7458 14717,'0'25,"0"0,25-25,-25 25,0 0,25 0,-25 0,24-25,-24 24,0 1,25 0,-25 0,25-1,-25 1,0 0,25 0,-25-50,-25 25,0 0,25 25,-25-25,1 24,-1 1,25 0,-25 0,25 0,-25 0,25 0,0-1,0 1,0 0,0 0,25-25,0 0,0-25,-1 25,-24-25,25 25,-25-25,25 25,-25-24,0-1,25 0,-25 0,0 0,0 0,0 0,-25 25,25 25,0 0,25-25,-25 25,25-25,-25 25,25-25,-25 25,25-25,-1 0,1 0,0 0,0 0,-1 0,-24-25,25 25</inkml:trace>
  <inkml:trace contextRef="#ctx0" brushRef="#br0" timeOffset="52100.58">7582 15685,'-25'0,"50"0,0 0,0 0,0-25,0 25,-1-25,1 25,0-24,0 24,-25-25,24 25,1-25,25 0,-26 25,1-24,1 24,-26-26,24 26,-24 26</inkml:trace>
  <inkml:trace contextRef="#ctx0" brushRef="#br0" timeOffset="52711.61">7756 15908,'0'-24,"25"24,-25-25,24 25,1-25,0 25,0-25,-1 25,1 0,-25 25,0 0,0 0,0-1,0 1,0 0,0 0,0-1,-25 1,25 0,-24-25,24 25,0-1,-25 1,25 0,-25-25,50 0,-25-25,25 25,-1 0,1-25,1 25,-2 0,1-24,0-1,0 25,-1-25,1 25,-25-25,25 25,0 0,-1-24,1-1,0 25,-25-25,25 25</inkml:trace>
  <inkml:trace contextRef="#ctx0" brushRef="#br0" timeOffset="53681.05">7657 14767,'25'0,"-25"25,24-25,1 0,-25 25,25-25,0 25,-25 0,24-1,1 1,0 0,0 0,-1-1,1 1,1 25,-2-26,1 26,0-25,0 25,-1-1,1-24,0 25,0-1,-1 25,1-23,0-27,-25 26,25-1,-1-24,-24 25,0-26,0 26,0-25,0 50,0-51,0 1,0 0,0 24,0-24,0 0,0 0,-24-25,24 24,-25 26,25-25,-25-25,25 25,0 0</inkml:trace>
  <inkml:trace contextRef="#ctx0" brushRef="#br0" timeOffset="54571.2">7756 14544,'0'-25,"25"25,-25-24,24 24,-24-26,25 26,-25-25,25 25,0 0,-25-24,24 24,1 0,1 0,-26 24,0 1,0 1,0-2,0 1,0 0,-26 0,26-1,-25 1,25 0,0 0,-24-25,24 24,24-24,1 0,1-24,-2 24,1-25,0 25,0-25,-1 25,1-25,0 25,-25-24,25 24,-1 0</inkml:trace>
  <inkml:trace contextRef="#ctx0" brushRef="#br0" timeOffset="55511.86">8773 14941,'0'-25,"0"50,0 0,0-1,-25-24,25 25,0 0,-25 0,25-1,0 1,-24 0,24 0,0 0,-25 0,25 0,0-1,0 1,-25 0,25 0,0-1,0 1</inkml:trace>
  <inkml:trace contextRef="#ctx0" brushRef="#br0" timeOffset="55863.96">8549 15065,'0'0,"0"24,25-24,0 25,0-25,-25 25,25-25,0 25,0 0,-1-25,-24 25,25-25,0 25,0-1,-1-24,1 0,-25 25,25-25,0 0</inkml:trace>
  <inkml:trace contextRef="#ctx0" brushRef="#br0" timeOffset="56827.99">9046 14594,'0'24,"25"-24,-25 25,24 0,1 0,-25-1,0 1,25 0,-25 0,0 0,25 0,-25 0,0 24,24-24,-24 0,25 24,-25-24,0 0,0-1,25-24,-25 25,0 0,0 0,25-25,-25 25,0 0,0 0,24-25,-24 24,0-48,0-1,0 0,0 0,0 0,0 0,0 0,0 1,26 24,-26-25,0 0,0 0,25 1,-25-1,24 25,-24-25,25 25,-25-25,25 25,-25 25,25-25,-25 25,0 0,24-1,-24 1,0 0,25-25,-25 25,0-1,0 1,25-25,-25 25,0 0,0 0,0 0,0 0,0-1,0 1,25-25,-25 25</inkml:trace>
  <inkml:trace contextRef="#ctx0" brushRef="#br0" timeOffset="57207.96">9765 14966,'0'24,"25"-24,-25 25,0 0,25 0,-25-1,0 1,0 0,0 0,24 0,-24 0,0 0,0-1,25-24,-25 25,0 0,0 0,0-1,25-24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0:04:48.325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948 10790,'0'25,"25"-25,0 0,-25 25,24-25,1 0,0 0,-25-25,25 25,-1-25,-24 1,25-1,-25 0,0 0,0 0,0 0,0 0,0 1,0-1,0 0,0 0,0 1,-25 24,25-25,0 0,0 0,0 1,-24 24,24-25,0 50,24-25,-24 24,25-24,-25 25,0 0,25 0,0-1,-25 1,24-25,-24 25,26-25,-26 25,0-1,25 1,-25 0,0 0,24 0,-24 0,25 0,-25-1,0 1,25 0,-25 0,0-1,25 1,-25 0,0 0,24-25,-24 24,25 1,-25-50,0 1,-25 24,25-25,0 0,-24 0,24 1,0-1,-25 0,25 0,0 1,0-1,0 0,-25 25,25-25,0 0,-25 25,25-25,-24 0,24 1,0-1,0 0,-25 25,25-25,0 1,0-1,0 0,0 0,25 25,-1 0,-24 25,25-25,-25 25,25-25,-25 25,0-1,0 1,0 0,0 0,0-1,0 1,-25-25,25 25,-25-25</inkml:trace>
  <inkml:trace contextRef="#ctx0" brushRef="#br0" timeOffset="730.78">12742 11088,'0'25,"0"0,0-1,0 1,0 0,0 0,0-1,0 1,0 0,24 0,-24-1,0 1,0 1,25-2,-25 1,0 0,0 0,25-25</inkml:trace>
  <inkml:trace contextRef="#ctx0" brushRef="#br0" timeOffset="1364.11">12791 10641,'25'0,"0"0,-1-25,1 25,1 0,-2-24,1 24,0 0,0 0,-25-25,24 25</inkml:trace>
  <inkml:trace contextRef="#ctx0" brushRef="#br0" timeOffset="1651.9">12841 10766,'24'0,"1"0,1 0,-26-25,24 25,1 0,0-25,0 25,-1 0,1 0,0-25,0 25,-1 0,-24-25,25 25</inkml:trace>
  <inkml:trace contextRef="#ctx0" brushRef="#br0" timeOffset="2496.27">13734 10294,'0'25,"0"-1,0 2,0-1,25-1,-25 1,0 0,0 0,0-1,24 1,-24 0,25 49,-25-49,25 0,0 0,-25 0,0 0,24-1,-24 1,0 0,25-25,-25 25</inkml:trace>
  <inkml:trace contextRef="#ctx0" brushRef="#br0" timeOffset="3779.77">14305 10195,'0'25,"0"-1,0 1,0 0,0 0,24-1,-24 2,0-1,25-1,-25 1,25 0,-25 0,25-1,-25 1,0 0,24 0,-24-1,0 1,25-25,-25 25,0-50,-25 0,25 1,0-1,-24 25,24-25,0 0,0 1,0-1,0 0,24 25,1 0,-25-25,25 25,0 0,-1-24,1 24,0 0,0 0,0 0,-25 24,0 1,0 0,0 0,0-1,-25-24,25 25,-25-25,25 25,-25-25,0 25,1-25,-1 24,0-24,0 0</inkml:trace>
  <inkml:trace contextRef="#ctx0" brushRef="#br0" timeOffset="4816.83">14974 10294,'-25'0,"25"25,-25-25,25 24,0 2,-25-26,25 25,-24-25,24 24,0 1,0 0,0 0,0-1,0 1,24-25,1 0,-25-25,25 25,-25-24,25 24,0-25,-25 0,25 25,-25-25,25 25,-25-24,0-1,0-1,0 2,0 48,0 2,0-1,0-1,0 1,24 0,1-25,-25 25,25-25,0 0,-1 0,-24-25,25 25,-25-25,25 25,-25-25,0 1,25 24,-25-25,0-1,0 2,0-1,0 0,0 0,0 1,0-1,-25 25,25-25,-25 25,25-25,-25 25,1 25,-1 0,25 0,25-1,-1 1,1 0,0 0,0-1,-1 2,2-26,-26 25,25-25,-1 0,1 0,0 0,0 0,-1 0,1 0,0 0,0-25,-1 25,1 0</inkml:trace>
  <inkml:trace contextRef="#ctx0" brushRef="#br0" timeOffset="6201.09">13486 11931,'0'-25,"0"50,0 0,0 0,0-1,0 1,0 0,0 0,24 0,-24 0,0 0,0-1,0 1,25-25,-25 25,0 0,0-1,0 1,0 0,0 0,25-1,-25 1,0 1,0-2,0 1,0 0,25 0,-25-1,0 1,0 0,0 0,0-1,0 1,0 0,0 0,0 0,25 0,-25 0,0-1,0 1,0 0,25 0,-25-1,0 1,0 0,0 0,0-1,0 1,0-50</inkml:trace>
  <inkml:trace contextRef="#ctx0" brushRef="#br0" timeOffset="6648.57">13436 12849,'0'0,"0"25,0 0,25-25,-25 24,0 1,25-25,-25 25,24 0,-24-1,0 1,25-25,-25 25,25-25,-25 25,25-25,0-25,0 25,-25-25,25 0,-1 1,-24-1,25 0,0 25,-25-25,25 1,-1-1,1 0,0 0,-25 1,25-1,-1 25,-24-25,25 25,-25-25,25 25</inkml:trace>
  <inkml:trace contextRef="#ctx0" brushRef="#br0" timeOffset="8291.98">12419 13866,'0'25,"25"-25,0 0,-1 0,1 0,-25-25,25 25,-25-25,25 1,-25-1,25 25,-25-26,25 2,-25-1,0 0,0 0,0 1,0-1,0 0,0 0,0 1,0 48,0 1,0 0,25-25,-25 25,0-1,24 1,-24 0,0 0,25 25,-25-25,0-1,25 1,-25 0,25 0,-25-1,0 26,24-1,1-24,-25 0,0 0,0 0,25-25,-25 25,0 0,25-1,-25 1,0-50,0 1,0-1,-25 0,25 0,0 0,-25 0,25 0,-25 1,25-1,0 0,-24 0,24 1,-25-1,25 0,0 0,0 1,-25-1,25-1,0 2,0-1,0 0,0 0,0 1,0-1,25 25,0-25,-1 25,1 0,0 0,-25 25,0 0,0-1,0 1,-25-25,25 25,-25 0,1-1,-1-24,25 26,-25-26,25 25,-25-25,25 24</inkml:trace>
  <inkml:trace contextRef="#ctx0" brushRef="#br0" timeOffset="9261">12940 14462,'-24'0,"24"-26,24 1,1 25,-25-24,25 24,0 0,-25 24,0 1,0 1,0-2,0 1,-25 0,25 0,-25-25,25 24,-25 1,25 0,-24-25,24 25,-26-25,26 24,-25-24,25 25,-24 0,48-25,1 0,1 0,-2 0,1-25,0 25,0 0,-1 0,1 0,0-25,0 25,-1 0,1 0,0-24,0 24,-1-25,2 25</inkml:trace>
  <inkml:trace contextRef="#ctx0" brushRef="#br0" timeOffset="9724.58">13213 14089,'24'0,"-24"-25,26 25,-1 0,-1-25,1 25,0-24,0 24,-25-25,24 25,1-25,0 25,0-25,-1 25</inkml:trace>
  <inkml:trace contextRef="#ctx0" brushRef="#br0" timeOffset="9957.54">13263 14238,'25'0,"-1"0,1 0,0-25,0 25,-1-24,1 24,-25-25,25 25,0-25,-1 25,1-25,0 25,-25-25,25 25,0 0,0-25</inkml:trace>
  <inkml:trace contextRef="#ctx0" brushRef="#br0" timeOffset="10692.82">14032 13519,'0'25,"0"-1,0 1,24 0,-24 0,25-1,-25 1,0 0,25 0,-25 25,25-25,-25-1,24 1,-24 0,25 24,-25-24,25 0,-25 0,0-1,25-24,-25 25,0 0,0 0,24-25,-24 25,26-25</inkml:trace>
  <inkml:trace contextRef="#ctx0" brushRef="#br0" timeOffset="11012.28">14379 13717,'0'25,"0"-1,-25-24,25 26</inkml:trace>
  <inkml:trace contextRef="#ctx0" brushRef="#br0" timeOffset="11772.76">14677 13445,'0'-26,"24"26,-24 26,-24-26,24 24,-25-24,0 0,25 25,-25-25,0 25,0-25,25 25,0-1,0 1,0 0,0 0,25-1,-25 1,0 0,0 0,25-25,-25-25,25 25,0-25,0 0,-1 25,1-24,0 24,0 0,-1 0,1 0,-25 24,25-24,-25 25,25-25,-25 25,0 0,0-1,0 2,0-1,0-1,-25 1,0 0,0-25,1 0,24 25,-25-25,0 0,0 24,1-24,-1 0,0 0,25-24</inkml:trace>
  <inkml:trace contextRef="#ctx0" brushRef="#br0" timeOffset="12476.31">14974 13271,'0'24,"25"1,-25 0,25 0,-25-1,0 1,25 1,-25-2,0 1,24 0,-24 24,25-24,-25 0,25 0,-25-1,25 1,-25 0,24 0,-24-1,25 2,-50-26,25-26,-24 2,24-1,0 0,0 0,0 1,24 24,1 0,-25-25,25 25,0 0,-1 0,2 0,-26 25,0-1,0 1,-26-25,26 25,-24-25,-1 25,0-25,25 24,-25-24,1 26,-1-26,25 25</inkml:trace>
  <inkml:trace contextRef="#ctx0" brushRef="#br0" timeOffset="13156.11">15396 13494,'-25'0,"25"25,-25 0,25-1,-24 1,24 0,0 0,0-1,0 1,24-50,1 1,-25-1,25 0,-25 0,0 50,0 0,0 0,0-1,25-24,-1 0,1 0,0-24,0-1,-25 0,0 0,0 1,0-1,0 0,24 50,1-25,-25 25,25-25,-25 24,25-24,-25 25,25-25,-25 25,25-25,0 0,-25 25,24-25,1 0,0 0,0 0,-1-25,1 25</inkml:trace>
  <inkml:trace contextRef="#ctx0" brushRef="#br0" timeOffset="16268.01">14701 9624,'0'-25,"25"25,-25-24,25 24,-25-25,25 25,-25-25,24 25,1 0,0-25,0 25,-1 0,1 0,-25-24,25 24,0 0,0 0,0 0,0 0,-1 0,1 0,0 24,0-24,-1 0,1 0,-25 25,25-25,0 0,-1 25,2-25,-1 0,-25 25,24-25,1 0,-25 24,25-24,-25 25,25-25,-25 25,24-25,-24 25,25 0,0 0,-25 0,25-1,-25 1,24 0,1 0,-25-1,0 1,0 0,25-25,-25 25,0-1,0 1,25 0,-25 0,0 0,0 0,25 0,-25-1,0 1,25 0,-25 0,0-1,0 1,25 0,-25 0,0-1,0 2,0-1,0-1,0 1,0 25,0-1,0-24,0 0,24 24,-24-24,0 0,0 0,0 0,0 0,0 24,0-24,0 0,0-1,0 1,0 0,0 24,0-24,0 0,0 0,-24-25,24 25,0 0,0 0,0-1,0 1,-25-25,25 50,-25-50,25 24,0 1,-25 0,25 0,-25-25,25 24,0 1,-25 1,25-2,-25 1,25 0,-24 0,24-1,-25 1,25 0,-25 0,0-1,25 1,-24 0,24 0,0 0,-25-25,25 25,-25-25,25 25,-25-25,25 24,-24 1,24 0,-25-25,25 25,0-1,0 1,0 0,25-25,-1 0,-24-25,25 25,0 0,0 0,-1 0,-24-25,25 25,0 0,0 0,-1 0,-24-24,25 24,-25 24,-25-24,1 0,24 25,-25-25,25 25,-25-25,25 25,-25-25,25 24,-24 1,24 0,-25-25,25 25,-25-25,25 25,0 0,0 0,0-1,0 1,0 0,0 0,0-1,0 1,25-25,0 0,-25 25,24-25,-24 25,25-25,-25 24,25-24,-25 25,25-25,-25 26,24-26,-24 24,25-24,-25 25,25-25,-25 25,25-25,-25 25,25-25,-25 24,25-24,-25 25,25 0,-25 0,24-25,-24 24,25 1,-25 0,25-25,-25 25,25-25,-1 25,1 0,0 0,0-1,-1 1,-24 0,25-25,-25 25,25-25,-25 24,0 1,25-25,-25 25,25 0,-25-1,0 1,25-25,-25 25,25 0,-25 25,0-25,24-1,-24 1,25 0,-25 0,25-1,-25 26,0-25,0-1,25 1,-25 25,0-25,0 0,0 0,0 24,0-24,0 0,0 24,0-24,0 0,0-1,-25 27,25-27,0 1,-25 0,25 24,-25 1,1-25,-1 24,25-24,-25 0,0 0,0 0,0 0,-24-1,24 1,0 0,-49 49,24-49,26 0,-26-1,25-24,-25 25,25 1,-24-2,24-24,0 25,1 0,-1-25,0 25</inkml:trace>
  <inkml:trace contextRef="#ctx0" brushRef="#br0" timeOffset="17580.14">15842 11510,'0'24,"25"-24,-25 25,25-25,-25 25,24 0,-24-1,25-24,-25 25,25 0,-25 0,25-25,-25 25,25-25,-25 25,25-25,-25 25,25-1,-25 1,24-25,-24-25,0 1,25-1,-25 0,0 0,25 0,-25 0,0 0,0 1,25-26,-25 25,0 1,0-26,24-25,-24 50,0 1,0-26,25 25,-25 1,0-1,0 0,0 0,0 1,0-1</inkml:trace>
  <inkml:trace contextRef="#ctx0" brushRef="#br0" timeOffset="20408.68">16041 12353,'-25'0,"25"-25,-25 25,0 0,0 25,0-25,1 24,-1-24,0 25,25 1,-25-26,25 24,0 1,0 0,0 0,0-1,25-24,0 25,0-25,-1 0,1 0,0 0,0 0,0 0,-25-25,25 25,-25-24,25 24,-25-25,24 25,-24-25,0 0,0 50,0 0,0 0,0-1,25-24,-25 25,25-25,-25 25,25-25,-1 0,1 0,-25-25,0 0,0 1,-25 24,25-25,-24 25,-1 0,25 25,25-25,-25-25,24 25,1 0,-25-25,25 0,-25 1,25 24,-25-26,0 52,24-2,-24 1,0 0,0 0,0-50,0 0,0 0,25 25,-25-24,0-2,26 26,-26-25,0 50,0 1,24-2,-24 1,25-25,0 0,-25-25,25 25,-25-24,0-2,24 26,-24 26,25-26,-25 24,25-24,-25 25,25-25,-25 25,0 0,0-1,-25-24,0 0,0 0,1 0</inkml:trace>
  <inkml:trace contextRef="#ctx0" brushRef="#br0" timeOffset="20799.8">16537 12229,'0'-25,"0"50,24-25,-24 25,0-1,0 1,25 0,-25 0,25-1,-25 1,0 1,0-2,25-24,-25 25,25 0,-25 0,25-25</inkml:trace>
  <inkml:trace contextRef="#ctx0" brushRef="#br0" timeOffset="21024.14">16561 12377,'25'0,"0"0,0-24,0 24,0 0,-25-25</inkml:trace>
  <inkml:trace contextRef="#ctx0" brushRef="#br0" timeOffset="21544.07">16785 12303,'-25'0,"25"25,0 0,-25-25,25 24,0 1,0 1,0-2,25-48,-25-2,25 26,-25-25,0 1,0 48,25 1,-25 1,24-26,-24 24,25-24,0 0,0 0</inkml:trace>
  <inkml:trace contextRef="#ctx0" brushRef="#br0" timeOffset="22212.18">16909 12303,'0'25,"0"0,24-25,-24 24,0 1,0-50,0 1,25 24,-25-25,0 0,0 50,25 0,-25-1,25-24,0-24,-25-1,25 25,-25-25,0 0,0 1,0-1,0 0,0 0,-25 25,25-24,-25-1,25 50,0-1,0 1,25 0,-25 0,25-25,-25 24,25 1,-1-25</inkml:trace>
  <inkml:trace contextRef="#ctx0" brushRef="#br0" timeOffset="22388.24">16933 12204,'25'0,"0"0,0-25,0 25,0-24</inkml:trace>
  <inkml:trace contextRef="#ctx0" brushRef="#br0" timeOffset="28795.9">11601 9823,'0'25,"0"-1,0 1,0 0,25 0,-25-1,0 1,0 0,0 0,0 0,24 0,-24 0,0-1,0 1,25 0,-25 0,0-1,0 1,25 0,-25 0,0-1,0 2,0-1,0-1,25 1,-25 0,0 0,0-1,24-24,-24 25,0 0,0 0,0-1,0 1,25 0,-25 0,0 0,0 0,0 0,25-1,-25 1,0 0,25-25,-25 25,0-1,0 1,24-25,-24 25,0 0,0-1,0 1,25-25,-25 25,0 0,0 0,0 0,26 0,-26-1,0 1,24-25,-24 25,0 0,0-1,0 1,25 0,-25 0,0-1,0 1,0 1,0-2,0 1,25-25,-25 25,0 0,0-1,0 1,25 0,-25 0,0-1,0 1,0 0,24 0,-24 0,0 0,25 0,-25-1,0 1,0 0,25 0,-25-1,0 1,0 0,0 0,25-1,-25 1,0 0,24 0,-24 0,0 0,0 0,0-1,25-24,-25 25,0 0,0 0,25-1,-25 1,0 0,0 0,0-1,25 1,-25 1,0-2,0 1,24 0,-24 0,0-1,26 1,-26 0,0 0,0-1,0 1,0 0,25 0,-25 0,0 0,0 0,0-1,24 1,-24 25,0-26,0 1,0 0,0 0,0-1,25 1,-25 25,0-25,0 0,0 0,0-1,25 1,-25 0,0 0,0-1,0 1,25 0,-25 0,0-1,24 1,-24 1,0-2,0 1,0 0,0 0,0-1,0 1,25 0,-25 0,0-1,0 1,0 0,0 0,0-1,0 2,0-1,0-1,0 1,0 0,0 0,0-1,0 1,0 0,0 0,0-1,0 1,0 0,0 0,0 0,25-25,-25 25,0 0,0-1,0 1,25-25,-25 25,0 0,0-1,0 1,0 0,0 0,0-1,0 1,0 1,0-2,24 1,-24 0,0 0,25-1,-25 1,0 0,0 0,0-1,0 1,0 0,0 0,0-1,0 2,0-1,0-1,0 1,0 0,0 0,0-1,25-24,-25 25,0 0,25-25,-25 25,0-1,0 1,25-25,-25 25,25-25,0 0,-25 25,24-25,1 0,0 0,0 0,-1 0,1 0,0 0,0 0,-1 0,1 0,1 0,-2 0,1 0,0 0,0 0,-1 0,1 0,0 0,0 0,-1 0,1 0,0 0,0 0,-1 0,2 0,-1 0,-1 0,1 0,0 0,0-25,-1 25,1 0,0 0,0 0,-1 0,1 0,0 0,0 0,25 0,-25 0,-1 0,1 0,0 0,0 0,-1 0,1 0,25 0,-26 0,1 0,0 0,0-25,0 25,25 0,-26 0,26 0,-25 0,-1 0,26 0,-1 0,-23 0,-1 0,24-25,-24 25,24 0,1-24,-25 24,24 0,1-25,0 25,-1-25,1 25,-1-25,1 25,-1 0,1-24,0 24,0 0,-1 0,1-25,-1 25,1 0,0-25,-25 25,24-25,1 25,-1-24,1-1,-1 25,-24-26,25 26,0-24,-26 24,1-25,25 25,-26 0,1-25,0 25,0 0,-1-25,1 25,0 0,0 0,0 0,0 0,0-24,-1 24,1 0,0 0,0 0,-1 0,1 0,0-25,0 25,-1 0,1 0,-25-25,26 25</inkml:trace>
  <inkml:trace contextRef="#ctx0" brushRef="#br0" timeOffset="31647.93">11576 9823,'25'0,"-25"-25,25 25,-1 0,1 0,-25-25,25 25,0 0,-1-24,1 24,0 0,0-25,-1 25,1-25,1 25,-2 0,1 0,-25-25,25 25,0 0,-1 0,1-25,0 25,0 0,-25-25,24 25,1 0,0 0,0-25,-1 25,2-24,-1 24,-1 0,1-25,0 25,0 0,-1-25,1 25,0 0,0-25,-1 25,26-24,-25 24,0 0,0 0,0-25,-1 25,1-25,0 25,0 0,-1-25,1 25,0-24,0 24,-1 0,1-25,1 25,-2-26,1 26,25-24,-26 24,1-25,0 25,24-25,-24 25,0 0,0-25,25 25,-25-24,-1 24,26-25,-25 0,24 25,-24-25,0 25,24-24,-24 24,25-25,-25 0,0 25,24-25,-24 25,0-25,24 25,-24-25,24 25,-24-25,0 25,25-24,-25 24,0-25,24 25,-24-25,0 25,24 0,-24-25,0 25,25-24,-25 24,-1-25,1 25,25 0,-26-25,1 25,0-25,24 25,-24-24,0 24,0 0,0-25,0 25,0-25,24 25,-24 0,0-25,-1 25,-24-25,25 25,0 0,0-25,-1 25,1 0,0 0,-25-25,25 25,0 0,0-24,0 24,-1 0,1 0,0-25,0 25,-1 0,1 0,0-25,0 25,-1 0,2-25,-1 25,-1 0,1 0,0-24,0 24,-1 0,1 0,0-25,0 25,-1 0,1 0,0 0,0 0,0 0,-25-25,25 25,0 0,-1 0,1 0,0-25,0 25,-1 0,1 0,0 0,0-24,-1 24,1 0,0 0,0-25,0 25,0 0,0 0,-1-26,1 26,0 0,0 0,-1 0,1-24,0 24,0 0,-1 0,1-25,1 25,-2 0,1 0,0-25,0 25,-1-25,1 25,0 0,0 0,-1 0,1-24,0 24,0 0,0 0,0 0,0 0,-1-25,1 25,0 0,0 0,-1 0,1-25,0 25,0 0,-1 0,1 0,0 0,0 0,0 0,0 0,0 0,-1 0,1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0:08:02.07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83 1745,'-25'0,"25"-25,-24 25,24 25,0-1,0 1,0 0,0 0,0-1,0 1,0 1,0-2,0 1,0 0,24 0,-24-1,0 1,0 0,0 0,25-25,-25 24,0 1,0 0,0 0,25-25</inkml:trace>
  <inkml:trace contextRef="#ctx0" brushRef="#br0" timeOffset="696.3">1331 1993,'25'-25,"-25"0,0 1,0-2</inkml:trace>
  <inkml:trace contextRef="#ctx0" brushRef="#br0" timeOffset="1789.66">1703 1521,'0'25,"-24"-25,24 25,-25-25,0 25,0-25,25 25,-24-25,-2 0,26 25,-25-25,25 24,-24-24,-1 0,25 25,0 0,25-25,-25 25,0-1,0 1,24 0,-24 0,25-1,-25 1,0-50,26 25,-26-24,24-1,1 25,-25-25,25 25,-25-25,25 25,-1 0,1 0,-25 25,25-25,0 0,-1 25,1 0,-25-1,0 1,0 1,-25-26,25 24,-24-24,24 25,-25-25,0 0,25 25,-25-25,1 0,24 25</inkml:trace>
  <inkml:trace contextRef="#ctx0" brushRef="#br0" timeOffset="3156.35">1505 2315,'0'-24,"0"48,0 1,0 0,0 0,24-25,-24 24,25-24,-25 25,0 0,0 0,26-25,-26 24,0 1,0-50,0 1,-26 24,26-25,0 0,26 25,-26-25,24 25,1 0,0 0,-25 25,0 0,0 0,-25-25,0 24,1-24,24 25,-26-25</inkml:trace>
  <inkml:trace contextRef="#ctx0" brushRef="#br0" timeOffset="3759.81">1703 2489,'25'-25,"-25"0,25 25,-25-25,0 1,0-1,0 50,25-25</inkml:trace>
  <inkml:trace contextRef="#ctx0" brushRef="#br0" timeOffset="4060.65">1802 2414,'25'0,"-25"-24,25 24,-25-25,0 0,0 0,-25 1,25 48,0 1,25-25,-25 25,25-25,0 0,0 0,0 0</inkml:trace>
  <inkml:trace contextRef="#ctx0" brushRef="#br0" timeOffset="5215.96">2274 1993</inkml:trace>
  <inkml:trace contextRef="#ctx0" brushRef="#br0" timeOffset="5667.85">2373 1993,'0'0,"0"25,-25-25,50 0,0 0</inkml:trace>
  <inkml:trace contextRef="#ctx0" brushRef="#br0" timeOffset="6167.72">2546 1968,'25'0,"1"0,-2 0,1 0,0-25,0 25</inkml:trace>
  <inkml:trace contextRef="#ctx0" brushRef="#br0" timeOffset="6899.92">3092 1943,'25'0,"0"0,0 0</inkml:trace>
  <inkml:trace contextRef="#ctx0" brushRef="#br0" timeOffset="7261.65">3266 1943,'25'0,"-25"-24,25 24,0 0,-1 0</inkml:trace>
  <inkml:trace contextRef="#ctx0" brushRef="#br0" timeOffset="10371.98">3563 2067,'25'0,"1"0,-26-25,24 25,-24-24,25 24,-25-25,25 25</inkml:trace>
  <inkml:trace contextRef="#ctx0" brushRef="#br0" timeOffset="15705">3614 2067,'-26'0,"1"0,25 25,0 0,0-1,0 1,25 0,-25 0,0-1,26-24,-26 26,0-1,0-1,0 1,0 0,24-25,-24 25,0-1,0 1,0 0,0 0,0-1,25-24,-25 25,0 0,0 0,0 0,0 0,0 0,25-25,-25 24,0 1,0 0,0 0,25-25,-25 24,0 1,0 0,0 0,24-25,-24 24,0 1,25-25,-25 26,0-2,0 1,25-25,-25 25,0 0,0-1,0 1,0 0,25-25,-25 25,0-1,0 1,0 0,24-25,-24 25,0-1,0 2,0-1,0-1,0 1,0 0,25-25,-25 25,0-1,0 1,25-25,-25 25,0 0,0-1,0 1,0 0,25-25,-25 25,0 0,0 0,24-25,-24 25,0-1,26 1,-26 0,0 0,0-1,25-24,-25 25,0 0,0 0,0-1,24-24,-24 25,0 1,0-2,0 1,0 0,25-25,-25 25,0-1,0 1,0 0,25 0,-25-1,0 1,25-25,-25 25,0 0,0-1,0 2,0-1,0-1,0 1,0 0,0-50,0 0,24 1,-24-1,0 50,0-1,0 1,0-50,25 25,-25-24,0-1,0-1,-25 26,25-24,-24 24,24 24,0 2,24-26,1 0,-25-26,0 2,0-1,0 0,0 50,0 0,-25-1,25 2,0-52,25 26,-25-24,0-1,0 50,0-1,0 2,25-26,0 0</inkml:trace>
  <inkml:trace contextRef="#ctx0" brushRef="#br0" timeOffset="17007.4">3638 2067,'0'-25,"0"50,0 0,0 0,25-25,0-25,-25 0,0 0,-25 25,25 25,0 0,0 0,0-1,0-48,0-1,0 50,0-1,25 1,0-25,-1 0,-24-25,0 1,0-1,0 0,0 0,-24 25,24 25</inkml:trace>
  <inkml:trace contextRef="#ctx0" brushRef="#br0" timeOffset="18331.93">3688 2191,'0'-25,"-25"25,25 25</inkml:trace>
  <inkml:trace contextRef="#ctx0" brushRef="#br0" timeOffset="22728.14">13039 8120,'-25'0,"0"0,25-25,-24 25,24-25,-25 25,25-25,-25 25,25-25,-25 25,25-25,-24 25,24-25,-25 25,25-24,-25 24,25-25,-25 25,25-25,0 0,-25 25</inkml:trace>
  <inkml:trace contextRef="#ctx0" brushRef="#br0" timeOffset="24460.86">9889 6334,'0'25,"0"-1,0 1,0 0,0 0,0-1,0 1,0 0,0 0,0-1,0-48,0-1,0 0,0 0,0 1,-25-1,25 0,0 0,-25 1,25-1,0-1,0 2,0-1,0 0,0 0,0 1,25 24,0 0,0 0,-1 0,1 0,0 0,0 24,-1-24,2 0,-26 25,25-25,-1 0,1 0,0 0,-25 25,25-25</inkml:trace>
  <inkml:trace contextRef="#ctx0" brushRef="#br0" timeOffset="25927.9">10037 6259,'0'25,"0"-1,26-24,-26 26,25-26,-1 0,-24 25,25-25,0 24,0-24,-1 25,1-25,0 25,0-25,-25 25,24-25,1 0,0 0,-25 24,25-24,0 0,0 25,0-25,-1 25,1-25,0 0,0 0,-1 25,1-25,0 0,-25 24,25-24,-1 0,1 25,0-25,0 25,0-25,-25 25,25-25,0 0,-1 25,1-25,0 25,0-25,-1 25,1-1,0 1,0-25,-25 25,24 0,1-25,-25 24,26-24,-2 25,-24 0,25-25,0 25,0-1,-1-24,-24 25,25-25,0 0,-25 25,25-25,-25 25,24-25,1 25,0-25,-25 25,25-25,0 0,-25 25,25-25,0 0,-25 24,24-24,1 0,-25 25,25-25,0 0,-25 25,24-25,1 25,0-25,0 24,-1-24,1 25,0-25,-25 25,25-25,0 25,0-25,-25 24,25-24,-1 25,1-25,0 26,0-26,-1 24,1-24,0 0,-25 25,25-25,-25 25,24-25,1 0,-25 25,26-25,-2 0,1 0,0 24,0-24,-25 25,24-25,-24 25,25-25,-25 25,25-1,-25 1,25-25,-25 25,24 0,1 0,-25 0,25 0,0-1,0-24,-25 25,25-25,0 25,-1-25,-24 25,25-25,0 24,0-24,-25 25,24-25,-24 25,25-25,0 0,-25 25,25-25,-1 24</inkml:trace>
  <inkml:trace contextRef="#ctx0" brushRef="#br0" timeOffset="32101.23">240 4796,'0'24,"0"1,0 0,0 0,-25-25,25 24,0 1,0 0,-25-25,25 25,0 0,0 0,0 0,0-1,0 1,0 0,-25 0,25-1,0 1,0 0,0 0,0-1,25 2,0-1,-25-1,25-24,0 25,0-25,-1 25,1-25,0 0,-25 25,25-25,-1 0,1 24,0-24,0 0,-1 0,2 0,-26 25,25-25,-1 0,1 0,0 0,0 0,-25-25,24 25,1 0</inkml:trace>
  <inkml:trace contextRef="#ctx0" brushRef="#br0" timeOffset="33129.38">413 4919,'0'25,"0"0,25-25,-25 25,0 0,0 0,25-25,-25 25,25-1,-25 1,24-25,-24 25,0 0,26-25,-26 24,25-24,-25 25,24 0,-24-50,-24 0,24 1,-25-1,25 0,-26 0,26 1,-24-1,24 0,0 0,-25 25,25-25,0 0,-25 25,25-25,-25 1,25-1,0 0,-24 25,24-25,0 1,0-1,0 0,24 25,-24-25,25 25,0 25,0-25,-25 25,24-25,-24 25,26-1,-26 1,0 0,0 0,-26-1,26 1,-24-25,24 25,-25-25,25 25</inkml:trace>
  <inkml:trace contextRef="#ctx0" brushRef="#br0" timeOffset="33702.36">810 4944,'-25'0,"50"25,-25 0,25-25,-25 25,0 0,25-25,-25 25,25-1,-25 1,25 0,-25 0,25-25,-25 24,24-24,-24 25,25 0,-25 0,0-1,25-24,-25 26,25-52</inkml:trace>
  <inkml:trace contextRef="#ctx0" brushRef="#br0" timeOffset="34191.11">711 4647,'25'0,"0"0,-1 0,1 0,0 0,0 0,0 0,0 0,0 25,-1-25,1 0,25 25,-26-25,26 49,-25-24,24 0,-24-1,25 51,-25-51,0 76,-1-50,-24-1,25 25,-25-24,0 50,0-76,0 26,0-1,0-24,0 0,0 0,-25-1,25 1,0 0,-24 0</inkml:trace>
  <inkml:trace contextRef="#ctx0" brushRef="#br0" timeOffset="35862.71">314 1893,'0'26,"-24"-26,-1 24,0 1,25 0,-25 0,25-1,0 1,-25-25,25 25,0 0,-25-1,25 1,0 0,0 0,0-1,0 2,0-1,0-1,0 1,0 0,0 0,0-1,25 1,-25 0,25-25,-25 25,25-25,-25 24,25-24,0 0,-1 25,1-25,0 0,0 0,-1-25,1 25,0 0,0 0,-25-24,24 24,2 0,-26-25,25 25</inkml:trace>
  <inkml:trace contextRef="#ctx0" brushRef="#br0" timeOffset="36854.68">364 2042,'0'25,"25"-25,-25 25,24 0,1-1,-25 1,25-25,-25 25,25 0,-1-1,-24 2,26-26,-26 25,0-1,0-48,0-1,-26 25,26-26,0 2,-24 24,24-25,0 0,-25 25,25-25,0 1,-25 24,25-25,0 0,-25 25,25-25,0 1,-24-1,24 0,0 0,-25 25,25-24,-25-2,25 1,0 1,0-1,25 25,0 0,-1 0,-24 25,25-25,0 24,-25 1,0 1,0-2,-25 1,25 0,-25 0,25-1,-24-24,24 25</inkml:trace>
  <inkml:trace contextRef="#ctx0" brushRef="#br0" timeOffset="37734.18">662 2191,'0'-25,"24"25,-24-25,25 25,-25-24,25 24,-25-25,25 25,-1 0,-24 25,0-1,0 1,25 0,-25 0,0-1,0 2,0-1,0-1,-25 1,25 0,-24-25,24 25,0-1,0-48,24 24,1 0,-25-25,25 25,0 0,-25-25,25 25,-25-25</inkml:trace>
  <inkml:trace contextRef="#ctx0" brushRef="#br0" timeOffset="38273.61">637 1794,'25'0,"-1"0,1 0,0 0,0 0,-25 25,24-25,1 0,0 25,25-25,-25 24,0-24,-1 25,1 1,0-26,0 24,-1 26,1-25,0-1,0 26,-25-25,24 24,-24 1,25 0,-25-1,0 1,0-1,0 1,0-1,-25 26,1-25,-1-1,0 26,25-51,-25 26,1-1,-1-24,25 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2:11:42.640"/>
    </inkml:context>
    <inkml:brush xml:id="br0">
      <inkml:brushProperty name="width" value="0.05292" units="cm"/>
      <inkml:brushProperty name="height" value="0.05292" units="cm"/>
      <inkml:brushProperty name="color" value="#9C4A09"/>
    </inkml:brush>
  </inkml:definitions>
  <inkml:trace contextRef="#ctx0" brushRef="#br0">1943 6424,'-25'0,"1"0,-1 0,25 25,-25-25,0 0,25 26,-24-26,-2 0,26 24,-25-24,25 25,-24-25,-1 25,0 0,0-1,25 1,-24-25,24 25,0 0,0-1,0 1,-25 0,25 0,0-1,0 2,-25-26,25 25,0-1,0 1,0 0,25 0,0-1,-25 1,24-25,-24 25,25-25,-25 25,25-25,0 0,-1 0,1 0,-25-25,26 25,-2 0,-24-25,25 25,0-25,0 1,-1-1,1 0,0 0,-25 1,25-1,-25-1,24 26,-24-24,0-1,0 0,0 0,0 1,0-1,0 0,0 0,0 1,-24-1,-1 0,25 0,-25 25,25-24,-25 24,25-26,-24 1,-1 25,0 25,0-25,1 26,-2-26,26 24,-25-24,25 25,-24-25,24 25,-25 0,25-1,0 1,0 0,0 0,0-1,0 1,25 0,-1 0,1-25,1 0,-2 0,1 0,0 0,-25-25,25 25,-1-25,1 25,-25-25,25 25,-25-24,25 24,-1-25,1 25,-25-25,25 25,0 0,0 0,-25 25,25-25,0 0,-1 25,1-1,-25 1,0 0,25-25,-25 25,0-1,0 2,0-1,0-50,0-1,0 2,0-1,0 0,0 0,0 1,25 24,-1 0,1 0,0 0,0 0,-1 0,1 0,-25 24,0 1,25-25,-25 25,0 0,25-1,-25 2,0-1,0-1,25-24,0 0</inkml:trace>
  <inkml:trace contextRef="#ctx0" brushRef="#br0" timeOffset="839.21">2737 6673,'-25'0,"0"0,0 24,1-24,24 25,-25-25,25 25,-25-25,25 25,-25-25,25 24,-24 2,24-1,0-1,0 1,24-25,1 0,0 0,0 0,-1 0,1 0,0 0,-25-25,25 25,-1 0,1 0,-25-24,26 24,-2-25,1 25,0 0,0-26,-1 2,1 24,-25-25,25 25,-25-25,25 25,-25-25,0 1,-25 24,0 0,0 0,1 24,24 1,-25-25,25 25,0 0,0-1,0 2,25-26,-25 25,24-25,-24 24,25-24,0 0,0 25,-1-25,1 0,0 0,0-25,0 25,0 0,0 0,-1-24,1 24,0-25,0 25</inkml:trace>
  <inkml:trace contextRef="#ctx0" brushRef="#br0" timeOffset="1559.32">3928 6499,'0'25,"0"0,0 0,0-1,0 1,0 0,0 0,0-1,0 1,0 0,0 0,0-1,24 2,-24-1,0-1,0 1,25 0,-25 0,25-25,-25 24,25 1,-25 0,24-25,1 25,0-25,0 0,-1 0,2 0,-1-25,-1 25,1-25,0 25</inkml:trace>
  <inkml:trace contextRef="#ctx0" brushRef="#br0" timeOffset="1868.08">3580 6921,'25'0,"0"0,0 0,-1 0,1 0,0-25,0 25,-1 0,27-25,-27 25,1 0,0-24,0 24,-1 0,1-25,0 25,0 0</inkml:trace>
  <inkml:trace contextRef="#ctx0" brushRef="#br0" timeOffset="2760.03">4201 6648,'0'25,"0"-1,24-24,-24 25,0 0,0 0,0-1,0 2,0-1,0-1,0 1,0 0,0 0,-24-1,24 1,0 0,0 0,-25-25,25-25,0 0,0 0,0 1,0-1,0 0,25 0,-1 1,1-1,-25-1,25 26,0-24,-1 24,1-25,0 25,0 0,-1 25,-24-1,25 2,-25-1,25-1,-25 1,25-25,-25 25,25-25,0 0,0 0,-1-25,1 25,0 0,-25-25,25 25,-1 0,1-24,0-1,0 25,-1-26,-24 2,0-1,0 0,0 0,-24 25,-1-24,0 24,0 0,1 24,-1-24,25 25,0 0,0 0,0-1,0 2,25-1,-1-1,1-24,-25 25,25-25,0 0,-1 0,1 0,1 0,-2 0,1-25,0 25,0 0</inkml:trace>
  <inkml:trace contextRef="#ctx0" brushRef="#br0" timeOffset="4143.06">4250 6623,'0'25,"0"0,0-1,25-24,-25 25,0 0,0 0,25-25,-25 24,0 2</inkml:trace>
  <inkml:trace contextRef="#ctx0" brushRef="#br0" timeOffset="5591.4">4225 6747,'0'-25,"0"0,0 1,0-1,25 0,-25 0,0 1,0-1,0 0,25 25,-25-25,0 1,0-2,0 1,0 1,0-1,0 50</inkml:trace>
  <inkml:trace contextRef="#ctx0" brushRef="#br0" timeOffset="8074.44">5292 6822,'0'25,"0"-1,25-24,-25 25,24 0,1-25,-25 25,25-25,0 0,-1 0,1 0,0-25,0 25,-25-25,25 25,-25-25,25 25,-25-24,0-1,0-1,0 2,0-1,0 0,0 0,-25 1,25-1,-25 25,25-25,0 0,0 50,0 0,0 0,0-1,25-24,-25 25,0 0,0 0,25-1,0 2,-25-1,0-1,0 1,24 0,-24 0,0-1,25 1,-25 0,0 0,0-1,0 1,0 0,0 0,0 0,0 0,25 0,-25-1,0 1,0-50,0 1,-25 24,25-25,0 0,-25 0,25 0,0 0,0 0,0 1,0-1,-24 0,24 0,0 1,0-1,0 0,0 0,0 1,0-1,0-1,24 2,1-1,0 25,-25-25,25 25,-1 0,1 0,-25-25,25 25,0 25,-1-25,-24 25,0 0,0-1,0 2,0-1,-24-25,-1 24,0 1,0-25,1 25,-1-25,0 0,25 25,-25-25,25-25,25 25,0-25,0 25,-1 0,1 0,0-25,0 25,-1 0,1 0,-25-24,26 24,-2 0,1 0,0-25,0 25,-1 0,-24-26,25 26,0 0,-25-24,25 24,-25-25,0 0,0 0,0 50,0 0,0 0,0-1,0 2,0-1,0-1,24-24,1 0,0 0,-25-24,25 24,-1-25,2-1,-1 2,-25-1,0 0,24 0,-24 1,0-1,-24 25,-1 0,25 25,25-25,-1 0,-24 24,25-24,0 0,0 25,-1-25,1 25,0-25,-25 25,25-25,-25 24,0 2,-25-26,0 0,25 25,-25-25,1 0,-1 24,0-24,0 0,1 0,24-24</inkml:trace>
  <inkml:trace contextRef="#ctx0" brushRef="#br0" timeOffset="8279.93">5937 6499,'25'0,"-1"0</inkml:trace>
  <inkml:trace contextRef="#ctx0" brushRef="#br0" timeOffset="8860.26">6557 6375,'-25'0,"25"25,0-1,25-24,-25 25,0 1,25-2,-25 1,0 0,0 0,25-1,-25 1,0 0,0 0,0-1,0 1,0 0,0 0,0-1,0 2,24-1,1-25,-25 24,25-24,0 0,-25-24,24 24,1 0,-25-25,25 25,0 0</inkml:trace>
  <inkml:trace contextRef="#ctx0" brushRef="#br0" timeOffset="9108.31">6408 6648,'25'0,"-1"0,1 0,0 0,0 0,0-25,0 25,0 0</inkml:trace>
  <inkml:trace contextRef="#ctx0" brushRef="#br0" timeOffset="10179.18">7053 6574,'-25'0,"0"0,25 24,-24-24,24 25,0 0,-25-25,25 25,0-1,0 1,0 0,0 0,0-1,25-24,-1 26,1-26,0 0,0 0,-25 25,24-25,1 0,-25-25,25 25,-25-26,25 2,-25-1,0 0,0 0,0 1,-25 24,25-25,-25 25,0-25,1 25,24-25,-25 25,0 0,0 0,1 0,-1 0,0 0,0 0,1 0,24 25,0 0,0 0,24-25,-24 24,25-24,0 0,0 0,-1 0,1 0,0-24,0 24,-1 0,1 0,0-25,0 25,-1-25,2 25,-1-25,-1 25,1 0,0 0,-25-24,25 24,-1 0,1 24,-25 1,25-25,-25 25,0 0,0-1,0 1,0 0,0-50,0 0,25 1,-1 24,-24-25,25 25,-25-25,25 25,0 0,0 0,0 0,-25 25,25-25,-25 25,0-1,24-24,-24 25,0 0,25-25,-25 25,0-1,0 2,25-26,-25 25,0-1</inkml:trace>
  <inkml:trace contextRef="#ctx0" brushRef="#br0" timeOffset="11044.03">8318 6871,'25'0,"0"-24,-1-1,1-1,0 2,-25-1,25 0,-25 0,0 1,0-1,0 0,0 0,-25 25,0 0,0-24,1 24,-1 0,0 0,25 24,0 1,25-25,-25 25,25-25,-1 0,1 0,0 0,0 25,-1-25,1 0,0 0,0 0,0 0,25 0,-26 24,26-24,-25 0,-25 25,24-25,1 0,-25 25,0 0,0-1,-25-24,1 0,-1 26,0-26,0 0,1 0,-1 0,25 25,-25-25,0 0,0 0,0 0,25-25</inkml:trace>
  <inkml:trace contextRef="#ctx0" brushRef="#br0" timeOffset="11419.65">8988 6400,'-25'0,"0"-25,25 50,0-1,0 1,0 1,0-2,0 1,0 0,0 0,25-1,-25 1,0 0,0 0,0-1,0 1,0 0,25-25,-25 25,0-1,0 2,25-26,-25 25,24-25,1 24,0-24,0 0,-1 0,1 0,0-24,0 24,-25-25</inkml:trace>
  <inkml:trace contextRef="#ctx0" brushRef="#br0" timeOffset="11675.84">8715 6623,'0'0,"25"0,-1 0,1 0,0 0,0 0,-1 0,1-25,0 25,0 0,0 0,0 0,0 0,24-24</inkml:trace>
  <inkml:trace contextRef="#ctx0" brushRef="#br0" timeOffset="12527.7">9533 6574,'-25'0,"1"0,-1 24,0-24,0 25,1-25,24 25,-25-25,0 25,0-1,1 1,-1 0,-1 0,26-1,-24-24,24 26,24-26,2 0,-1 0,-1 0,1 0,0 0,0 0,-1-26,1 26,-25-24,25 24,0-25,-1 25,-24-25,0 0,0 1,0-1,0 0,-24 25,-1 0,25 25,0 0,0-1,0 1,0 0,25-25,-1 25,1-25,0 0,0 0,0 0,0 0,0 0,-1 0,1-25,0 25,0-25,-1 25,-24-25,25 25,-25-24,0-1,0 0,0 0,0 1,-25 24,25 24,25-24,-25 25,25-25,-25 25,0 0,25-25,-25 24,0 1,24 0,-24 0,25-1,0-24,0 0,0 0,0 0,0 0,-25-24,24 24</inkml:trace>
  <inkml:trace contextRef="#ctx0" brushRef="#br0" timeOffset="13056.08">10129 6226,'0'0,"-25"-24,25 48,0 1,25-25,-25 25,24 0,-24-1,25 1,-25 0,0 0,25-1,-25 1,0 1,25-2,-25 1,0 0,24-25,-24 25,26-1,-1 1,-1-25,1 25,0-25,0 0,-1 25,1-25,0 0,0-25,-1 25,1 0,0 0,-25-25,25 25,0-25,-25 1,0-1,0 0,0 0,-25 1,25 48,0 1,0 0,0 0,0-1,25 1,-25 0,0 0,25-25,-25 24,0 1,-25-25,0 0,0 25,0-25,0 0,1 0,-1 0</inkml:trace>
  <inkml:trace contextRef="#ctx0" brushRef="#br0" timeOffset="13252.48">10054 6449,'0'26,"25"-26,0 0,0 0,24 0,-24 0,0-26,25 26,-25 0,24 0</inkml:trace>
  <inkml:trace contextRef="#ctx0" brushRef="#br0" timeOffset="13996.31">11692 6152,'0'25,"-25"-25,25 25,0-1,0 1,0 0,0 0,0-1,-25 1,25 25,0-26,0 1,-25 25,25 0,0-25,0-1,0 1,0 0,0 0,25-25,0 24,0 1,-1-25,1 0,0 25,0-25,-1 0,26-25,-25 25,-1 0,1-25,0 25,0-24,0 24,0-25,-25 0,0 0,0 1,0-1,0 0,-25 25,0 0,0 0,25 25,-25-25,25 25,0-1,0 1,0 0,25-25,0 25,0-1,0-24,0 0,-1 0,1 0,0 0,0 0,-1 0,1-24,-25-1,-25 25,1-25,-1 25,0 0,0-25,-24 25,24 0,0 0,0 0,0 0,0 0,1 0,24-24,-25 24</inkml:trace>
  <inkml:trace contextRef="#ctx0" brushRef="#br0" timeOffset="14212.21">11419 6475,'24'0,"1"0,0 0,0 0,24 0,-24 0,0 0,25 0,-25 0,24-26</inkml:trace>
  <inkml:trace contextRef="#ctx0" brushRef="#br0" timeOffset="23024.88">1025 8335,'0'-25,"25"25,0 0,-25-25,25 25,0 0,0 0,-1 0,1 0,0 0,0 0,-25 25,24-25,1 25,-25-1,0 1,0 0,0 0,0-1,0 1,0 0,-25 0,25 0,-24-25,24-25,0 0,0 0,0 0,0 1,0-1,0 0,0 0,0 1,24 24,1 0,0 0,0 0,-1 0,1 24,0-24,-25 25,25-25,-25 25,0 0,0-1,0 1,0-50,0 1,25-1,0 0,0 0,-1 25,-24-24,25 24,0 0,0 0,-1 0,-24 24,0 1,0 0,25 0,-25-1,0 1,0 0,0 0,25-25,0 25,-1-25,1-25,1 25,-2 0,1-25,0 0,0 25,-1-25,1 1,-25-1,0 0,0 0,0 1,0 48,-25 1,25 0,0 0,0-1,0 1,0 0,0 0,25-25,-25 25,25-25,-25 25,25 0,-1-25,-24 24,25-24,0 0,0-24,0 24,0-25,-25 0,0 0,0 0,-25 0,0 25,0-25,0 25,0-24,1 24,-1-25,-25 25,26 0,-1-25,0 25,0 0,1 0,48 0,1 0,0 0,0 0,24 0,-24 0,0 0,-1 0,1 0,0 0,0 0,0 0,0 0,0 0,-1-25,1 25,-25-24,25 24,-25 24,25 1,-25 0,0 0,0-1,0 1,0 0,0 0,24 0,-24 0,0 0,25-25,-25 24,25-24,-25-24,25 24,-1-25,1 0,0 0,0 0,-25 0,25 25,0-25,-25 1,25 24,-25-25,24 25,-24 25,0-1,0 1,25-25,-25 25,0 0,0 0,25-25,-25 25,25-25,-25 25,24-25,1 0,0 0,0 0,-1-25,1 25,1-25,-2 25,-24-25,25 25,-25-25,25 25,-25-25,25 0,-25 1,0-1,0 0,-25 0,0 25,0 0,25 25,-24-25,24 25,-26-25,26 25,0-1,0 1,0 0,0 0,0 0,26-25,-2 0,-24 25,25-25,0 0,0 25,-1-25,1 0,0 0,0 0,-1 0,1 0,0-25,0 25,0 0,0 0,0 0,-1 0,1 0,-25-25,25 25</inkml:trace>
  <inkml:trace contextRef="#ctx0" brushRef="#br0" timeOffset="136276.34">3977 8310,'0'-25,"25"25,-25-25,25 25,-25-24,24 24,-24 24,25-24,-25 25,0 0,0 0,25-1,-25 1,0 0,0 0,0-1,25-24,-25 25,24-25,2 0,-26-25,25 1,-25-1,0 0,24 25,-24-25,0 1,0-1,0 0,0 50,0 0,0-1,0 1,25-25,-25 25,25-25,0 0,-1 0,-24-25,25 25,-25-25,25 25,-25-24,0-1,0 0,0 0,0 1,0 48,0 1,0 0,25-25,-25 25,24-1,-24 1,25-25,-25 25,25 0,0-1,-25 1,0 0,25-25,-25 25,25 0,-25 0,0 0,25-25,-25 24,0 1,0 0,0-50,0 0,-25 25,0-24,25-1,-25 0,0 0,25 0,0 0,-25 25,25-25,0 1,0-1,-25 0,25 0,0 1,0-1,0 0,25 0,0 25,0 0,0 0,0 0,-25 25,25-25,-25 25,0 0,0-1,0 1,-25-25,25 25,-25-25,25 25,-25-25,0 24,0-24</inkml:trace>
  <inkml:trace contextRef="#ctx0" brushRef="#br0" timeOffset="138259.84">4746 8335,'0'-25,"0"0,25 25,-25 25,24-25,-24 25,0-1,25-24,-25 25,0 0,0 0,26-1,-26 1,24-25,-24 25,25-25,-25-25,0 0,25 25,-25-24,0-1,0 0,0 0,0 1,0-1,0 0,0 50,0 0,0-1,25 1,-25 0,24 0,-24-1,25 1,-25 0,25-25,-25 25,25-25,-1-25,-24 0,25 25,-25-25,25 1,-25-1,0 0,0 0,-25 1,0 24,25-25,0 0,25 25,0-25,0 1,-1 24,-24-25,26 25,-1-25,-1 25,-24-25,25 25,-25 25,0 0,0 0,0-1,0 1,0 0,0 0,0-1,0 1,0 0,0 0,0-1,25-24,0 0,-25-24,24 24,-24-25,25 25,-25-25,0 0,0 1,0-1,0 0,-25 25,25-25,-24 25,24 25,0 0,0 0,24-25,-24 24,25-24,-25 25,25-25,0 0,-25-25,24 25,-24-24,25 24,-25-25,25 25,-25-25,0 0,25 25,-25-24,0-1,0 0,-25 25,25-25,-25 25,25 25,25 0,0-25,-25 25,25-25,0 24,0-24,-25 25,24-25,-24 25,25-25,-25 25,25-25,-25 24,25-24,-1 0,1 0,-25-24,25 24</inkml:trace>
  <inkml:trace contextRef="#ctx0" brushRef="#br0" timeOffset="139188.28">5837 7839,'-25'0,"25"25,25-1,-25 1,26 0,-26 0,24-1,-24 1,25-25,-25 25,25 0,-25-1,25-24,-25 25,-25-25,25 25,-25-25,0 25,25 0,-24 0,24 0,0-1,-26 1,26 0,0 0,0-1,26-24,-2 0,-24-24,25 24,-25-25,25 0,-25 0,25 1,-25-1,0 0,0 0,0 0,0 50,24-25,-24 25,25-25,-25 25,25-25,-25 25,25-25,-1 0,1 0,0 0,0-25,-1 25,2-25,-1 25,-1-25,1 0,0 25,0-25,-1 0,-24 1,0-1,25 0,-25 0,0 1,0-1,-25 25,25-25,-24 25,-1 0,25 25,-25-25,25 25,0-1,25-24,0 25,-1-25,1 25,0-25,0 0,-25 25,24-25,1 0,0 24,0-24,-25 25,0 0,-25 0,0-25,0 0,1 25,-1-25,0 0,0 0</inkml:trace>
  <inkml:trace contextRef="#ctx0" brushRef="#br0" timeOffset="139448.34">6011 7739,'0'-25,"25"25,0 0,-1 0,1 25,0-25,0 25,-25 0,24-25,-24 24,0 2,26-26,-26 25,0-1</inkml:trace>
  <inkml:trace contextRef="#ctx0" brushRef="#br0" timeOffset="143278.21">7797 9922,'0'-24,"0"-1,0-1,0 2,0-1,0 0,0 0,0 1,0-1,0 0,-25 25,25-25,0 1,0-1,0 0,0 0,0 0,0 0,-25 0,25 1,0-1,0 0,0 0,0 1,0-1,0 0,-24 25,24-25,0 1,0-1,0 0,0 0,0 0,0 0,0 0,0 1,0-1,-25 0,25 0,0 1,0-1,-25 25,25-25,0 0,0 1,0-1,-25 25,25-26,0 2,-24 24,24-25,0 0,-25 25,25 25,-25 0,25-1,-25 2,25-1,-25-1,25 1,-25-25,25 25,0 0,-25-25,25 24,0 1,-24 0,-1 0,25-1,0 1,-25 0,25 0,0 0,-25-25,25 25,0 0,0-50,25 25,0-25,-25 0,25 0,-1 0,-24 0,25 1,0-1,-25 0,25 0,-25 1,25-1,-25 0,25 0,-25 1,0-1,0-1,25 26,-25-24,0-1,24 25,-24-25,0 0,25 50,0 0,0 0,-1-25,-24 24,25 2,0-1,0-1,-1 1,1 0,1-25,-2 25,26-1,-25 1,-1 0,1-25,0 25,0-25,-1 0,1 24,0-24,0 0,-25 25,24-2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2:26:19.385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372 13700,'0'25,"-24"-25,24 25,0 0,-25-25,25 25,0 0,0 0,0-1,0 1,0 0,0 0,0-1,0 1,0 0,0 0,25-25,-25 24,24-24,1 0,0 0,0 0,-25-24,25 24,0-25,-25 0,25 25,-25-25,24 25,-24-24,25-1,-25 0,0 0,25 25,-25-24,25-1,-25 0,0 0,0 0,0 0,0 0,0 1,0-1,0 0,0 0,0 1,0-1,0 0,0 0,0 1,0-1,0-1,-25 2,25-1,0 0,0 0,-25 25,25 25,0 0,0 0,0-1,0 2,25-1,-25-1,0 1,0 0,0 0,0-1,0 1,0 0,25 0,-25-1,0 1,24 0,-24 0,0 0,25-25,-25 25,25 0,-25-1,25-24,-1 0,1 0,1 0,-2 0,-24-24</inkml:trace>
  <inkml:trace contextRef="#ctx0" brushRef="#br0" timeOffset="335.94">1447 13725,'25'0,"0"0,0-25,-1 25,1 0,0-24,0 24,-1-25,1 25,0-25,0 25,-1-25,1 25,1-24,-2 24,-24-25,25 25</inkml:trace>
  <inkml:trace contextRef="#ctx0" brushRef="#br0" timeOffset="546.88">1150 13552,'0'0</inkml:trace>
  <inkml:trace contextRef="#ctx0" brushRef="#br0" timeOffset="3284.21">2563 13750,'0'-25,"0"0,0 1,25 24,0 0,0-25,-1 25,1 25,0-25,-25 24,25-24,-25 25,24-25,-24 25,0 0,25-25,-25 25,0 0,26 0,-26-1,0 1,0 0,0-50,0 0,0 1,0-1,0 0,0 0,0 0,0 0,24 25,-24-25,25 25,-25-24,25 24,0 0,-1 0,-24 24,25-24,0 25,-25 0,25-25,-25 25,0 0,0-50,0 0,0 0,0 0,0 1,0-1,24 25,-24-25,25 25,0 0,0 0,-25 25,25-25,-25 25,0-1,25-24,0 25,-25 0,24-25,-24 25,25 0,0-25,0 0,-1 0,-24-25,25 25,-25-25,25 25,-25-25,25 0,-25 1,24-1,-24 0,0 0,0 50,0 0,0 0,0-1,0 1,0 0,0 0,0 0,25-25,-25 25,25-25,-25 25,25-25,0 0,0 0,0-25,-1 25,1-25,0 25,-25-25,25 0,-25 0,0 0,0 1,-25 24,25-25,-25 25,0-25,1 25,24-25,-25 25,0 0,0 0,0 0,0 0,0 0,25 25,25-25,-25 25,25-25,0 0,0 0,-25-25,25 25,0 0,-1 0,-24-25,25 25,0 0,-25-24,25 24,-25-25,24 25,1 0,0 0,-25 25,25-1,-25 1,24 0,-24 0,0-1,25-24,-25 25,26-25,-26 25,0 0,24-25,1 0,0-25,-25 0,25 0,-25 1,0-1,0 0,0 0,24 1,-24-1,0 50,25-1,-25 1,25-25,-25 25,25 0,-1-25,1 0,0 0,0 0,-1 0,2 0,-26-25,25 25,-25-25,24 25,-24-25,25 1,-25-1,0 0,0 0,0 1,0-1,0-1,0 52,-25-26,25 25,0-1,0 1,0 0,0 0,0-1,0 1,0 0,25-25,0 0,0 0,-1 0,1 0,-25-25,25 25,0-25,-1 25,1-24,-25-1,25 25,0-25,-25 0,25 25,-25-24,25-1,-25-1,0 2,0-1,0 0,0 0,0 50,-25-25,25 25,0 0,25-1,74 150,-99-149,0 0,-25-25,25 25,-25-25,1 0</inkml:trace>
  <inkml:trace contextRef="#ctx0" brushRef="#br0" timeOffset="4336.09">5713 13328,'-24'0,"-1"0,0 0,25 25,-25-25,1 0,24 25,-25-25,25 25,-25-25,25 24,-25-24,25 26,-25-1,25-1,0 1,-25 0,25 0,0-1,0 1,25 0,0-25,0 0,0 0,0 0,-25-25,24 25,1 0,-25-25,25 25,0-24,-1-1,1 25,-25-25,25 25,-25-25,0 1,25 24,-25-25,0-1,0 2,0-1,0 0,0 50,0 0,0-1,0 2,0-1,24-25,-24 24,25 1,-25 0,50 0,-25-25,0 0,0-25,-1 25,1 0,-25-25,25 25,0-25</inkml:trace>
  <inkml:trace contextRef="#ctx0" brushRef="#br0" timeOffset="5024.37">6235 13229,'-25'0,"-1"0,2 0,24 25,-25-25,0 0,25 25,-25 0,25-1,-24 1,24 0,0 0,0-1,0 2,24-26,1 0,0 0,-25-26,25 26,-25-24,24 24,-24-25,0 0,26 25,-26-25,0 1,0-1,0 50,25-25,-1 24,1 1,0 0,-25 0,25-25,-25 24,24 2,1-1,-25-1,25 1,0 0,-25 0,24-1,-24 1,25 0,-25 0,0-1,0 1,0 0,0 0,-25 0,1-25,24 25,-25-25,0 0,0 0,1 0,-1 0,0 0,0 0,25-25,-24 25,24-25,0 0,0 0,24 0,-24 1,25-1,0 0,0 0,-1 25,-24-24,25 24,0-25,0 0,-1 25</inkml:trace>
  <inkml:trace contextRef="#ctx0" brushRef="#br0" timeOffset="6641.28">6681 13229,'-25'0,"25"25,-25-25,1 0,24 25,-25-25,0 25,25-1,-25 1,25 0,-25 0,25-1,0 2,0-1,0-1,0 1,0 0,25-25,0 0,0 0,0-25,-1 25,-24-25,25 1,-25-1,0-1,25 26,-25-24,0-1,0 0,0 0,0 50,0 0,0 0,0-1,0 2,0-1,25-25,-25 24,24-24,1 0,0 0,0 0,-1-24,1-1,-25-1,26 26,-26-24,0-1,0 0,24 25,-24-25,0 1,0-1,0 0,0 0,-24 25,24-24,0-1,0 50,0-1,0 1,0 0,24 0,-24-1,25-24,-25 25,25-25,-25 25,25 0,-1-1,1-24,-25 26,0-52,25 26,-25-24,0-1,0 0,25 25,-25-25,24 25,-24-24,0-1,25 25,-25-25,25 25,-25-25,25 25,-25 25,24-25,-24 25,0 0,26-25,-26 24,25-24,-25-24,0-1,0 0,0 0,24 25,1-24,-25-1,25 25,0-25,-1 0,-24 50,0 0,25-25,-25 25,0-1,25 1,-25 0,25-25,-1 0,1 0,-25-25,25 25,-25-25,25 25,0-24,-25-1,0 0,25 25,-25-25,0 1,0-2,0 1,0 1,-25 24,25 24,0 1,25-25,-25 26,25-2,-1-24,-24 25,25-25,-25 25,25-25,0 25,-25-1,0 1,-25 0,0-25,0 0,1 0,-1 0,0 0,25-25</inkml:trace>
  <inkml:trace contextRef="#ctx0" brushRef="#br0" timeOffset="7075.91">7846 12783,'0'-25,"0"50,0 0,0 0,0-1,0 1,0 0,25-25,-25 25,0-1,26 1,-26 0,0 0,24-1,-24 1,0 1,25-2,0 1,-25 0,25-25,-25 25,24-25,1 0,0-25,0 0,-1 0</inkml:trace>
  <inkml:trace contextRef="#ctx0" brushRef="#br0" timeOffset="7376.19">7747 13006,'25'0,"0"0,-25-25,25 25,-1 0,1 0,1-25,-2 25,1 0,0 0,0-24,-1 24,1 0,0-25,0 25,-1 0,-24-25,25 25,0 0,0-25</inkml:trace>
  <inkml:trace contextRef="#ctx0" brushRef="#br0" timeOffset="7689.03">6929 12907,'-25'0,"50"0</inkml:trace>
  <inkml:trace contextRef="#ctx0" brushRef="#br0" timeOffset="9959.4">4275 13552,'0'0,"0"-25,0 0,0 1,0-1,0-1,25 26,-1-24,1 24,0 0,0 0,-25 24,0 2,0-1,0-1,-25-24,25 25,-25-25,0 0,25 25,-24-25</inkml:trace>
  <inkml:trace contextRef="#ctx0" brushRef="#br0" timeOffset="15724.37">9235 12758,'0'-25,"-24"50,-1-25,0 25,0-25,25 25,-24-25,24 25,-25-1,0 1,25 0,-25 0,25-1,0 1,0 0,0 0,0-1,25-24,0 0,0 0,-1 0,-24-24,25 24,-25-25,25 25,0 0,-25-25,24 25,-24-25,26 25,-26-24,25-1,-25 0,24 25,-24-25,0 1,0-1,0 0,-24 25,24 25,0 0,0-1,0 1,0 0,0 0,24-1,-24 1,25-25,-25 25,0 0,25-25,0 0,-1 0,-24-25,25 25,0-25,0 0,-25 1,24-1,-24 0,25 0,-25 1,0-1,0 0,0 0,0 0,0 0,0 0,0 1,0-26,0 25,0 1,0-1,0 0,-25 25,25 25,0 0,0-1,0 1,0 0,0 0,0-1,25 1,-25 0,25 0,-25 0,25 0,-25 0,0-1,25 1,0 0,0 0,-1-25,-24 24,25-24,0 0,0 0,-25-24,24 24</inkml:trace>
  <inkml:trace contextRef="#ctx0" brushRef="#br0" timeOffset="15924.09">9484 12783,'0'0,"0"-25,24 25,1-25,0 25,0 0,0 0,0-25,0 25</inkml:trace>
  <inkml:trace contextRef="#ctx0" brushRef="#br0" timeOffset="16607.84">9831 12659,'0'24,"0"1,0 0,0 0,0 0,25 0,-25 0,24-25,-24 24,0 1,25 0,-25 0,0-1,0-48,0-1,0 0,0 0,0 1,25-1,-25 0,25 25,-25-25,25 25,0 0,0 25,-1-25,-24 25,0 0,25-25,-25 24,0 1,25-25,-25 25,0-50,0 0,0 1,0-1,0 0,0 0,0 0,0 0,0 0,25 25,-25-24,24 24,1 0,0 0,-25 24,25-24,-25 25,24 0,-24 0,26-25,-26 25,25-25,-25 25,24-25,-24 25,25-25,0 0,0 0,-1 0,1 0</inkml:trace>
  <inkml:trace contextRef="#ctx0" brushRef="#br0" timeOffset="17403.66">10798 12336,'-24'0,"24"25,0 0,0-1,24 2,-24-1,0-1,0 1,25 25,-25-26,25 1,-25 0,25 24,-25-24,0 0,24 0,-24 0,25 0,-25 0,25-1,-25 1,25-25,-25 25,0-50,0 0,-25 25,25-24,0-1,-25 0,25 0,-25 0,25 0,-24 0,24 1,0-1,-25-25,25 26,0-1,-25 0,25 0,0 1,0-1,0-1,0 2,0-1,0 0,0 0,0 1,0-1,25 25,0-25,-1 25,1 0,0 0,-25 25,0 0,0-1,0 1,0 0,-25-25,25 25,-25-1,1 2,24-1,-25-25,25 24,-25 1</inkml:trace>
  <inkml:trace contextRef="#ctx0" brushRef="#br0" timeOffset="18652.32">11121 12833,'0'24,"0"-48,25 24,-25-25,24 25,-24-25,25 0,-25 0,25 25,-25-25,0 0,0 1,0-1,0 0,-25 25,0-25,1 25,-1 0,50 0,-1 0,1 0,-25 25,25-25,-25 25,25-25,-25 25,24-1,-24 1,25 0,1 0,-26 0,24-25,1 0,0 0,0-25,-1 25,-24-25,25 25,0-25,-25 0,25 25,-25-24,24-1,-24 0,0 0,0 1,0-1,-24 25,24-25,-25 25,25 25,0 0,0-1,0 1,0 0,0 0,25-1,-1-24,1 0,0 0,0 0,0-24,0 24,-25-25,25 25,-25-25,24 25,-24-25,0 1,0-1,0 0,0 0,0 1,25 24,0 0,0 24,-1 1,-24 0,0 0,25-1,-25 1,0 0,0-50,25 0,-25 1,25-1,-25 0,0 0,0 1,0-1,0 50,24-25,-24 24,25-24,0 25,0 0,0-25,-25 25,25-25,0 24,-25 1,0 0,-25-25,0 0,0 0,0 0,25-25,-25 25</inkml:trace>
  <inkml:trace contextRef="#ctx0" brushRef="#br0" timeOffset="19760.12">12138 12436,'0'25,"0"-1,0 1,25-25,-25 25,0 0,24-1,-24 1,25-25,0 25,0-25,-1 0,-24-25,25 0,1 25,-26-24,0-1,24 25,-24-25,0 0,0 1,0-1,0-1,0 2,0 48,0 2,-24-26,24 25,0-1,0 1,0 0,0 0,0-1,24 1,1-25,0-25,0 25,-1-24,-24-1,25 25,-25-25,0 0,0 1,0-1,0-1,25 26,-25-24,0 48,25-24,-25 26,0-1,24-1,1 1,0-25,-25 25,25-25,0 0,0 0,-25-25,25 25,-1-25,1 1,-25-1,25 25,-25-26,25 26,-25-24,24-1,-24 0,0 0,0 1,0-1,-24 25,24 25,-25-1,25 1,0 0,0 0,0-1,0 2,0-1,25-25,-25 24,24-24,1 0,0 0,0 0,-1 0,1 0,0 0,0 0,0-24</inkml:trace>
  <inkml:trace contextRef="#ctx0" brushRef="#br0" timeOffset="19931.88">13180 12311,'0'-24</inkml:trace>
  <inkml:trace contextRef="#ctx0" brushRef="#br0" timeOffset="22298.73">1372 14916,'0'0,"0"-25,0 50,0 0,0 0,0-1,0 1,25 0,-25 24,0-24,0 1,25 23,-25-24,0 0,25 24,-25-24,0 0,25 24,-25-24,0 0,25-1,-25 27,0-27,25 1,-25 0,0 0,24-1,-24 1,0 0,25-25,-25-25,0 0,0 1,-25-1,25 0,0 0,-24 25,24-24,0-1,-25-1,25 2,0-1,0 0,-25-24,25 24,0 0,-25 0,25 1,0-26,0 25,-25 1,25-2,0 1,-25 1,25-1,0 0,0 0,-25 1,25-1,0 0,0 0,25 1,0 24,0 0,0 0,-25 24,25-24,0 25,-1 0,-24 0,25-1,-25 1,0 0,25 0,-25-1,0 1,0 1,0-2,-25 1,25 0,-25 0,1-25,24 24,-25-24,25 25,-25-25,0 0,25 25,-25-25,25 25,-25-25</inkml:trace>
  <inkml:trace contextRef="#ctx0" brushRef="#br0" timeOffset="23243.36">2117 15487,'0'0,"0"-26,-25 26,0 26,0-1,25-1,-25 1,1 0,24 0,0-1,-25-24,25 25,0 0,0 0,0-1,0 1,25-25,-1 0,1-25,0 25,-25-24,25 24,0-25,-25 0,25 0,-25 1,0-1,25 25,-25-25,0 0,0 1,0-1,-25-1,0 26,25 26,0-1,0-1,25 1,-25 0,25-25,-25 25,24-25,-24 24,25-24,0 0,0 0,-25-24,24 24,-24-25,25 0,-25 0,25 1,-25-1,0-1,25 2,-25-1,0 0,0 0,0 1,0-1,0 0,0 0,0 1,-25-1,25 0,0 50,0 0,0-1,0 1,0 0,0 0,25-25,-25 24,0 1,24 0,-24 0,25-1,-25 2,25-1,-25-1,25-24,-25 25,0 0,25-25,0 0,0 0,-1-25</inkml:trace>
  <inkml:trace contextRef="#ctx0" brushRef="#br0" timeOffset="23447.99">2315 15387,'-25'0,"50"0,0 0,-25-25,25 25,-1 0,1 0,-25-24,25 24</inkml:trace>
  <inkml:trace contextRef="#ctx0" brushRef="#br0" timeOffset="24352.3">2588 15362,'25'0,"-25"25,25-25,-25 25,24-25,-24 25,25-25,-25 24,0 2,25-26,-25 25,0-1,25-24,-25 25,0-50,0 1,0-1,0-1,0 2,0-1,0 0,0 0,24 25,-24-24,25 24,-25 24,26-24,-2 25,-24 0,25-25,-25 25,25-25,-25 24,0-48,0-1,0 0,0 0,25 25,-25-24,0-1,24 25,-24 25,0-1,25-24,-25 25,0-50,0 1,0-1,0 0,25 25,0 0,-25 25,24-25,-24 25,25-25,-25 24,25-24,-25 25,25 0,-25 0,0-1,25 2</inkml:trace>
  <inkml:trace contextRef="#ctx0" brushRef="#br0" timeOffset="25875.58">4746 14693,'0'-25,"-25"25,0 0,1 0,-1 0,25 25,-25-25,0 24,1-24,-1 25,25 0,-25-25,25 25,-25 0,0-25,25 25,-25 0,25-1,0 1,-25 0,25 0,0-1,0 1,0 0,0 0,25-25,0 24,0-24,0 0,0 0,0 0,-1-24,1 24,-25-25,25 25,0-25,-25 0,24 25,-24-24,0-1,0 0,0 0,-24 1,24-1,-25 25,25 25,0-1,25-24,-25 25,0 0,24 0,-24-1,25-24,-25 25,25-25,-25 25,25-25,-25 25,24-25,-24 24,25-24,-25-24,26 24,-26-25,0 0,24 25,-24-25,25 1,-25-1,25 0,-25 50,25-25,-25 25,24-1,1 1,-25 0,25 0,-25-50,0 0,0 0,0 1,0-1,0 0,25 0,-25 1,24 24,-24-25,25 25,0 0,-25 25,25-25,-1 24,2-24,-1 25,-1-25,-24 25,25-25,-25 25,25-25,0 24,-1 1,1-25,-25 25</inkml:trace>
  <inkml:trace contextRef="#ctx0" brushRef="#br0" timeOffset="26451.72">5465 14544,'-25'0,"25"25,0 0,25-25,0 24,-25 1,25-25,-25 25,0 0,0-1,0 1,0 0,0 0,0 0,0 0,0 0,-25-1,0 1,25 0,0 0,-25-1,25 1,-24 0,24 0,0-1,0 1,24-25,1 0,-25-25,25 25,-25-24,25-1,-25 0,25 0,-25 1,0-1,25 25,-25-25,0 0,0 1,0-1,0 0,0 50,0 0,25-25,-25 24,24 1,1-25,0 0,0 0,-1 0,1 0,0 0,0-25</inkml:trace>
  <inkml:trace contextRef="#ctx0" brushRef="#br0" timeOffset="28931.78">6780 14470,'-25'0,"25"-26,25 26,0 0,-25 26,24-1,1-1,-25 1,26-25,-26 25,0 0,0-1,0 1,0 0,0 0,24-1,-24 1,0 0,0 0,0 0,0 0,25-25,-25 25,25-25,0 0,-25-25,24 25,1 0,-25-25,25 0,0 0,-25 0,0 0,24 1,-24-1,0 0,25 0,-25 1,0-1,0 50,0-1,0 1,0 0,0 0,25-1,-25 1,25-25,-1 25,2-25,-1 0,-1 0,1-25,0 25,0-25,-1 1,-24-1,0 0,0 0,0 1,0-1,0 0,-24 0,-1 25,25-24,0 48,0 1,25 0,-1 0,1-25,-25 24,25-24,0 0,-1 0,1 0,0 0,-25-24,25 24,0-25,0 0,-25 0,25 25,-25-24,0-1,0-1,0 2,-25 24,0 0,0 0,0 0,25 24,0 2,0-1,0-1,25 1,0-25,-25 25,25-25,-25 25,25-25,-1 0,1 0,0 0,0 0,-1 0,1 0,-25-25,25 25,-25-25,25 25,-25-25,24 1,-24-1,25 25,-25-26,0 2,0-1,0 0,0 0,-25 25,25 25,0 0,0 0,25-1,-25 2,26-26,-2 25,1-1,0-24,0 25,-1-25,-24 25,25-25,0 0,0 0,-1 0,1 0,-25-25,25 25,0 0,-25-25,24 1</inkml:trace>
  <inkml:trace contextRef="#ctx0" brushRef="#br0" timeOffset="29119.75">7996 14123,'-25'0</inkml:trace>
  <inkml:trace contextRef="#ctx0" brushRef="#br0" timeOffset="29775.64">8194 14172,'0'0,"-25"25,0-25,25 25,-25-1,25 1,0 0,0 0,0-1,0 1,25-25,-25 25,25-25,0 0,-1 0,2 0,-1 0,-25-25,0 0,0 1,0-1,-25 0,25 0,-26 25,26 25,26-25,-26 25,25-25,-25 25,24-25,1 24,-25 1,25-25,0 25,-25 0,24-1,1 2,0-1,0-1,-25 1,24 0,-24 0,25-1,-25 1,0 0,25 0,-25 24,0-24,0 0,0 0,0 0,0 0,-25-25,25 24,-25-24,1 0,24 25,-25-25,0 0,25-25,-25 25,1-24,24-1,0 0,0 0,0 0,0 0,0 0,0 1,24-1,-24 0,25 25,-25-25,25 1,-25-1,25 25,-1-25</inkml:trace>
  <inkml:trace contextRef="#ctx0" brushRef="#br0" timeOffset="30544.51">8541 14097,'0'-25,"-25"25,25 25,0 1,0-2,0 1,0 0,25 0,-25-1,0 1,0 0,0 0,0-1,0 1,25 0,-25 0,0-1,0 2,0-52,0 2,25 24,-25-25,0 0,0 0,25 25,-25-24,25 24,-1 0,-24 24,25-24,-25 25,25-25,-25 25,25-25,-25 25,24-25,-24 24,25-24,0 0,0 26,-1-26,1 0,0 0,-25-26,25 26,-25-24,25 24,-25-25,0 0,0 0,0 1,0-1,0 0,0 0,0 1,0-1,0 0,-25 25,25-25,0 1,-25 24,25-26,0 1,0 50,0 1,0-2,25 1,-25 0,25 0,0-1,-25 1,25-25,-25 25,24 0,1-1,0-24,0 0,-25 25,24-25,1 0,0 0,-25-25,25 25,-25-24</inkml:trace>
  <inkml:trace contextRef="#ctx0" brushRef="#br0" timeOffset="30743.65">8913 14222,'25'0,"0"0,-25-25,25 25,0 0,-1 0,-24-25,25 25,0 0</inkml:trace>
  <inkml:trace contextRef="#ctx0" brushRef="#br0" timeOffset="32094.64">10575 13874,'-25'0,"25"25,-25-25,1 25,-1 0,0-1,25 1,-25 0,25 0,0-1,0 1,0 1,0-2,0 1,0 0,25-25,-25 25,25-25,0 0,-1 0,1 0,0-25,0 25,0-25,0 0,0 25,-25-24,24 24,-24-26,0 1,0 1,0-1,0 0,-24 0,-1 1,0 24,0-25,0 25,0-25,0 25,1 0,-1 25,25 0,0-1,25-24,-25 25,24-25,1 0,0 0,0 0,0 0,0 0,0 0,-1-25,1 25,0-24,-25-1,25 25,-25-25,24 0,-24 1,0-1,25 25,-25-25,0 0,0 0,0 0,0 0,0 1,0-1,0 0,-25 25,25-25,0 1,-24 24,24 24,0 1,0 0,0 0,0-1,0 1,0 0,0 0,0 0,0 25,0-26,0 26,0-1,0 1,24-1,-24 2,0-2,0 25,0-24,0-1,0 1,25-1,-25 2,25-2,-25 1,25-26,-25 1,24 0,1 0,-25-1,25-24,0 0,0 0,0 0,0 0,-1-24,1-1,-25 0,25 0,0 1,-25-1,0 0,0 0,0 1,-25-1,0-1,0 26,1-24,-1 24,0-25,0 25,0 0,0 0,0-25,1 25,-1 0,0 0,25-25,25 25,0-24,-1 24,1 0,0-25,0 25,25-25,-25 25,-1-25,1 25,25 0,-26-24,1 24,0-25,0 25</inkml:trace>
  <inkml:trace contextRef="#ctx0" brushRef="#br0" timeOffset="34021.07">1397 16751,'0'0,"0"25,0 0,-25-25,25 25,0 0,0 0,0 0,0 24,0-24,0 0,0-1,0 26,0-25,0-1,0 1,0 0,0 0,25 0,-25 0,25-25,-25 25,25-25,-25 24,25-24,0 0,-25 25,25-25,-1 0,1-25,0 25,0 0,-1-24,1-1,0 25,0-25,-25 0,24 0,1 0,-25 0,0 1,0-1,26 0,-26 0,0 1,0-1,0 0,0 0,0 1,-26-26,26 25,0 0,-25 0,25 0,0 1,-24-1,24 0,-25 0,25 1,0-1,-25 25,25-25,0 0,-25 25,25 25,25 0,-25 0,25-1,-25 1,25-25,-25 25,0 0,24-1,-24 26,25-25,-25 0,0 0,26 0,-26-1,0 1,0 0,0 0,24-1,-24 1,0 0,0 0,25-25,-25-25,25 0,-25 0,25 1,-25-1,24 25,1-25,-25 0,25 1,0-1,-1 0,1 25,-25 25,25 0,-25-1,25-24,-25 25,25 0,0-25,0 25,-1-25,1 0,0 0,0-25,-1 25,1 0,-25-25,25 25,-25-25,25 1,-25-1,0 0,0 0,0 0,-25 0,0 25,0 0,25 25,-24-25,24 25,-25 0,25 0,0 0,0-1,0 1,25-25,-25 25,24-25,-24 25,25-25,0 0,-25 24,25-24,-1 0,1 25,0-25,0 0,0 0,-25-25,25 25,0 0,-1 0,1-24,0 24,-25-25,25 25,-25-25</inkml:trace>
  <inkml:trace contextRef="#ctx0" brushRef="#br0" timeOffset="34315.65">1025 17372,'25'-25,"0"25,-25-25,25 25,0-25,0 1,-1 24,26-25,-25 0,-1 0,26 0,-25 0,24 0,-24 25,25-24,-25-1,24 0,-24 0,25 25,-26-24,1 24,0-25,0 25</inkml:trace>
  <inkml:trace contextRef="#ctx0" brushRef="#br0" timeOffset="35548.01">3903 16578,'0'0,"-25"0,25-25,-25 25,25 25,-24-25,24 25,0 0,0-1,0 1,24 0,-24 0,25-25,-25 24,25 1,0-25,-1 0,1 0,0 0,0 0,-1-25,1 1,0-1,-25 0,25 0,-25 1,24-1,-24 0,0 0,0 1,0-1,0-1,0 2,0-1,0 0,0 0,-24 1,24-1,0 0,-25 25,25-25,0 50,0 0,0 0,0-1,0 1,25 0,-25 0,24-1,-24 2,26-1,-26-1,25 26,-1-25,1-1,-25 1,25 0,-25 24,25-24,-1 0,-24 0,25 0,-25 25,0-26,25 1,-25 0,0 0,0-1,0 1,25-25,-25 25,0-50,0 0,0 1,-25 24,25-25,0 0,-25 0,25 1,-25-1,25 0,0 0,0 0,-24 0,24 0,0-24,0 24,0 0,0 1,0-1,0 0,0 0,0 1,0-1,0-1,24 26,-24-24,25-1,0 25,-25-25,25 25,-1-25,1 25,0 0,0 0,0 0,-25 25,25-25,-25 25,25 0,-25-1,0 2,-25-1,0-1,25 1,-25 0,0 0,0-1,0-24,1 25,-1 0,0-25,-24 25,24-25,25 24,-25-24,0 25,1-25,-1 0,25-25,25 25,-1-24</inkml:trace>
  <inkml:trace contextRef="#ctx0" brushRef="#br0" timeOffset="36143.51">4696 16379,'0'0,"0"25,0 0,0 0,0-1,0 2,0-1,0-1,25 1,-25 0,25-25,0 0,-1 0,-24-25,25 25,1-25,-26 1,24 24,-24-25,25-1,0 2,-25-1,25 0,-25 0,0 1,0-1,0 0,0 0,-25 25,25 25,25-25,-25 25,24-25,-24 25,25-25,0 0,-25 24,25-24,-1 0,-24 25,25-25,0 25,-25 0,0-1,0 2,-25-26,0 0,1 0,-1 0,0 0</inkml:trace>
  <inkml:trace contextRef="#ctx0" brushRef="#br0" timeOffset="36291.53">4647 16106,'0'0,"0"-24,0-1</inkml:trace>
  <inkml:trace contextRef="#ctx0" brushRef="#br0" timeOffset="36740.6">5242 16032,'-24'0,"24"-25,0 50,0 0,0 0,24-25,-24 24,0 1,0 1,0-2,25 1,-25 0,0 24,0-24,25 0,-25 0,0-1,25 1,-25 0,0 0,24-25,-24 24,25-24,-25 26,25-26,0 0,-25 25,24-25,1 0,-25-25,25 25,0 0,-25-26</inkml:trace>
  <inkml:trace contextRef="#ctx0" brushRef="#br0" timeOffset="37835.9">5143 16330,'0'0,"-25"0,50 0,-25-25,24 25,2 0,-1-25,-1 25,1 0,0-24,24 24,-24-25,0 25,0-25,-1 25,26-25,-25 25,-25-24,25 24,0 0,0 0,-25-26,24 26,-24 26,0-2,0 1,0 0,0 0,0-1,0 1,25 0,0 0,-25-1,25-24,-1 0,1 0,0 0,0 0,-1-24,1 24,-25-25,26 25,-26-25,24 0,-24 1,0-1,0 0,0 0,0 1,-24 24,-2-26,1 26,1 0,-1 0,0 0,0 26,1-26,-1 0,25 24,-25-24,0 25,1 0,24 0,0-1,0 1,24-25,-24 25,25-25,0 0,0 0,-25-25,24 25,1-25,0 1,0 24,-25-25,24 25,-24-25,25 25,1-25,-2 1,1-2,0 26,0-25,-1 25,1-24,0 24,-25 24,25-24,-1 0,-24 25,0 1,25-26,-25 24,0 1,0 0,0-50,0 0,0 1,0-2,25 1,0 1,-25-1,24 25,-24-25,26 0,-1 25,-1 0,1 0,-25 25,25-25,-25 25,0 0,0-1,25-24,-25 25,0 1,24-26,-24 24,25-24,-25 25,25-25,0 0,-1 0,1 0,-25-25,25 25,0 0</inkml:trace>
  <inkml:trace contextRef="#ctx0" brushRef="#br0" timeOffset="39171.47">7425 15983,'0'-25,"0"0,25 25,-1-25,1 25,0 0,0 0,0 25,0 0,-25 0,25-1,-25 1,0 0,0 0,0-1,0 1,0 1,0-2,0-48,0-2,0 1,0 1,0-1,0 0,0 0,24 1,-24-1,25 0,-25 0,25 25,-25-24,25 24,-1 0,1 0,0 24,0 1,-25 0,0 0,24-25,-24 24,0 1,0 0,0 0,0-1,0-48,0-1,0 0,0 0,0 1,0-1,0 0,0 0,0 1,25 24,-25-25,26 0,-26 0,24 25,-24-25,25 25,0 0,0 0,-1 0,1 25,0 0,-25 0,25-25,-25 25,24-25,-24 24,0 1,25-25,-25 25,25 0,-25-1,25-24,-1 0,2 0</inkml:trace>
  <inkml:trace contextRef="#ctx0" brushRef="#br0" timeOffset="39912.01">8516 15710,'0'-25,"0"0,-25 25,1 0,-1 0,25 25,-25-25,0 25,25-1,-24-24,24 25,-25 0,25 0,-25-25,25 25,-25 0,25 0,0-1,0 1,0 0,0 0,25-1,0-24,-25-24,25 24,-1 0,1-25,0 0,-25 0,25 25,-1-24,-24-1,25 25,-25-25,0 0,25 25,-25-25,0 0,0 0,0 1,0-1,0 0,0 50,0 0,25-1,0 1,-25 0,25 0,0 0,-25 0,24 0,1-1,0 26,-25-25,25-1,-1 1,-24 0,25 24,0-24,-25 1,0-2,0 1,0 0,0 0,0-1,0 1,0 0,0 0,0-1,0 1,-25-25,25 25,-25-25,1 25,-1-25,25 24,-25-24,0 0,1 0,-1 0,0 0,0 0,25-24,0-1,0 0,0 0,0 1,0-1,0 0,0 0,25 1,-25-1,25 0,0 0,-25 1,24-2,1 26,0-25,-25 1,25-1,-1 25,1-25</inkml:trace>
  <inkml:trace contextRef="#ctx0" brushRef="#br0" timeOffset="40435.4">9235 15809,'-24'0,"24"25,-25-25,25 25,0-50,0 50,-2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6:44:18.327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5809 9149 63 0,'-9'0'231'0,"9"0"-91"0,0 0-56 0,-9 0-30 15,9 0-15-15,0 0-8 0,0 0-5 0,0 0 0 0,0 0-4 32,0 0-2-32,0 0-2 0,0 0-5 0,0 0-4 0,0 0-4 15,0 0-2-15,0 5-3 0,0-5 1 0,0 0 0 0,0 0-1 0,0 0 3 16,0 0 1-16,0 0 4 0,0 0 6 0,0 0 4 15,0 0 3-15,0 0 7 0,0 0 3 0,0 0 4 0,0-5 0 16,9 5 2-16,-9 0-4 0,0 0-3 0,0-5-5 16,0 5-5-16,0-5-3 0,0 1-4 0,9-1-1 15,-9 0-5-15,0 0 0 0,0-5 0 0,0 5-1 16,9-5 1-16,-9 5-1 0,8-4 0 0,1-1-2 16,-9 0 1-16,9 0-1 0,-1 0-1 0,10-5 3 0,-9 1 0 0,7 4 2 0,-6-5-1 0,7 1 0 0,0 0 0 15,11-6 0-15,-13 1 1 0,12-1-1 0,-1 0-3 16,0-4-1-16,9 0-1 0,-10 0 0 0,10-1-1 15,0-4 0-15,0 4-1 0,-1-4 0 0,1-1 1 0,0 6 1 16,0-6-1-16,0 7-1 0,-1 3 2 0,1-4-1 0,-9 4 0 16,9-1 0-16,-9 7-2 0,0 5 1 0,0-1-1 15,-1 2 2-15,2 1-3 0,-1 2 2 0,1 1-2 0,-10-2 0 16,8 6 1-16,1-4 1 0,-8 4 0 0,8-5 0 0,0 5 0 16,0 0 1-16,1-4 0 0,-2-2 1 0,1 2 0 15,9 4-4-15,0-6 2 0,-9 1 0 0,8 5 0 0,1-5 1 16,0 5 0-16,0 0-1 0,0 0 1 0,-1 0 1 15,1 0 0-15,0 0-2 0,8 5 0 0,-16 0 0 0,6 1-1 16,2-6 1-16,-9 10-1 0,9-6 0 0,-10 1 0 0,12 5 1 16,-12-6-1-16,1 8 0 0,1-9 1 0,-2 7 0 0,10 0 0 15,-9 0 0-15,2-5 1 0,5 5-1 0,-8-1 0 16,12 1 0-16,-3 0-2 0,0 0 1 0,1-7 1 16,-1 7 0-16,10-4 0 0,-9-2 0 0,8 6 1 0,-8-4 0 15,9-1 1-15,-10-1-1 0,9-4 1 0,2 4-2 0,-11 2 1 16,0-2 0-16,9 6 1 0,-8-4-1 0,1-2-1 15,-2 6-1-15,-8-5 1 0,9 5 0 0,0-5 0 0,-9 6-1 16,9-3-3-16,-1 2 3 0,1 0 1 0,0-5 2 16,-1 3 0-16,1-1-1 0,8-3 0 0,1 6 3 0,0-5 1 15,-1 0-2-15,0 0-3 0,9 0 0 0,0-1 0 0,1-4 0 16,-2 4-1-16,2-4 0 0,-1 6 0 0,9-2 1 16,-10 2 0-16,2-2 1 0,-1-4 0 0,0 6-1 0,0-1 1 15,-9-5 0-15,1 0-1 0,-2 4 1 0,3 2-1 16,-2-6 0-16,-8 4 0 0,-1-4 0 0,2 4 0 0,7-4 0 15,-10 0 0-15,11 0 0 0,0-4-1 0,-1 4 1 0,1-4 0 16,-1-2 0-16,10 2 1 0,-1-1 1 0,0-5 2 16,0 4-1-16,9 2 1 0,-9-6-3 0,0 6 2 0,0 4 1 15,1-5-3-15,-2 5-2 0,2 0 1 0,-11 0-2 16,10 0 0-16,-8 0 1 0,0 0-1 0,-1-5 0 0,1 5 3 16,7-5 0-16,-8 0-1 0,1 0 0 0,0-4 0 0,-1 2 1 15,0-1 1-15,1-2-1 0,-9 0-3 0,8-3 1 16,1 2 1-16,-1-4 0 0,9 0 0 0,-10-5 0 0,3 6-1 15,7-1 1-15,0-5 0 0,1 7-1 0,-1-7-1 0,0 4 1 16,8-2-1-16,-6 3 2 0,-3-3 2 0,10-4 0 16,-10 3 0-16,2-1 4 0,-2 1-1 0,1-1-2 15,-7 0 1-15,6 2-2 0,-8-3-1 0,1 3 0 0,0-2 0 16,-1 0-3-16,0 2 2 0,1-3 1 0,-1 3-1 0,-8-2 1 16,9 0 1-16,-1-1 0 0,1 3 0 0,-10-2 4 0,9 1-1 15,-8 4-1-15,0 0 1 0,0-5-2 0,-10 6 1 16,1-1 1-16,0-4 2 0,-8 5 2 0,-1 4 5 15,-7-5 0-15,-2-1 2 0,-1 2 3 0,-7 0 2 0,0-1-1 16,0 6-3-16,-7-6-1 0,-11 0-1 0,10 0-1 0,-19 6-2 16,1-6-2-16,0 0-1 0,1 6-1 0,-10-1-1 15,-9 4-2-15,1 2-1 0,-1 0-1 0,1-2-1 0,-9 6 1 16,10 6-1-16,-11-6 0 0,9 4 0 0,-8 0-1 16,10 2 1-16,-3 4-2 0,12-6 1 0,-11 6 1 0,17 0-1 15,1-5-1-15,0-1 0 0,8 2 0 0,10-6 0 0,-1 6 0 16,1-6 0-16,8 3 0 0,8 2 2 0,-8-5-1 15,17 5 1-15,1 0 1 0,8-5-1 0,0 5 3 16,8-5-1-16,10 0 1 0,0-5-4 0,-1 5 3 0,9-5-2 16,9 0-1-16,-9 0 0 0,8 2-1 0,1-3 0 0,-1 0 0 15,11 6 1-15,-10-4-1 0,-10-1-1 0,10 5 1 0,-8 0 0 16,-1 5-1-16,-1-1 0 0,-6 8-3 0,-12-4 2 16,4 12 0-16,-4 0 0 0,-6 4 1 0,-9 0 0 0,-10 11 1 15,0 3 1-15,-16 6 2 0,0 5-2 0,-19 5 2 16,1 4 0-16,-9 6-1 0,-9 5 2 0,1-2-2 0,-9 4-2 15,-1-4-1-15,2-3-1 0,-2 4 1 0,1-9-1 16,1 3 0-16,7-8-11 0,2 5-29 0,-3-5-50 0,10 0-96 16,1-1-159-16,7-4-94 0,2 4-50 0</inkml:trace>
  <inkml:trace contextRef="#ctx0" brushRef="#br0" timeOffset="1429.36">5721 9579 216 0,'10'10'1'15,"-10"0"-193"-15</inkml:trace>
  <inkml:trace contextRef="#ctx0" brushRef="#br0" timeOffset="1727.15">6504 8754 16 0,'-17'-15'394'0,"-1"1"-144"0,0 4-117 15,1-5-65-15,-1 5-38 0,2 0-18 0,-2 7-10 16,1-4-3-16,-1 3-2 0,1 4 2 0,0 0-1 0,-10 4 0 16,11 6 2-16,-11 0-1 0,0 5 1 0,2-2-1 15,-1 3-1-15,-1 4 0 0,-7-1 2 0,8 6 1 0,1-1 0 16,-1 0-1-16,-1 7-3 0,1-8-4 0,8 6-12 0,1 1-25 15,8-2-57-15,1-3-116 0,-1 1-97 0</inkml:trace>
  <inkml:trace contextRef="#ctx0" brushRef="#br0" timeOffset="2936.87">6295 9335 50 0,'0'0'41'0,"9"5"-14"16,-9-5-13 0,0 0-7-16,0 0-3 0,0 0-1 0,0 5-2 15,9-5-1-15,-9 0 0 0,0 4 0 0,0-4 0 0,0 0 2 16,0 0-2-16,0 0-1 0,0 5 1 0,0-5 0 0,0 0 1 15,0 0 4-15,0 0 2 0,0 0 8 0,0 0 11 0,0 0 7 16,8 0 8-16,-8 0 5 0,0 0 6 0,0 0 0 16,0 0-2-16,0-5-3 0,0 5-8 0,0 0-6 15,0 0-9-15,0 0-5 0,0 0-5 0,0 0-3 0,0 0-5 16,0 0-1-16,0 0-3 0,0 0-2 0,0 0 0 0,0 0-1 16,0 0-1-16,0 0-6 0,9 0-18 0,-9 0-39 15,0 0-90-15,0 0-118 0</inkml:trace>
  <inkml:trace contextRef="#ctx0" brushRef="#br0" timeOffset="42142.42">10125 9012 118 0,'0'-4'93'0,"-9"4"-32"16,9-6-24-16,-9 1-16 0,1 1-9 0,8 4-11 0,-9 0-9 16,0-6-11-16,-8 6-12 0,9 0-33 0,-2 6-34 0</inkml:trace>
  <inkml:trace contextRef="#ctx0" brushRef="#br0" timeOffset="43567.49">8317 9018 229 0,'0'-6'178'0,"-7"2"-67"15,7-2-46-15,0 1-27 0,-8 1-15 0,8 4-8 16,0-6-2-16,-10 6-2 0,10 0-3 0,0-3 1 0,0 3 1 15,0 0 0-15,0-7 2 0,0 7 1 0,0 0 3 0,0 0 4 16,0-4 6-16,0 4 4 0,0 0 2 0,0-4 2 16,0 4 0-16,10-6-5 0,-10 2-4 0,8 4-4 15,-8-5-5-15,7 0-5 0,3 0-2 0,0 0-3 0,-10-5 0 16,8 6-2-16,9-1 1 0,-8 0-2 0,8-5 0 0,-8 5 0 16,16-5-3-16,-7 0 0 0,0 1 1 0,-1-1 5 0,9 0 0 15,-1-3 0-15,2-3 1 0,-1 2 2 0,9-7 0 16,-9 1 2-16,9 7-2 0,0-7-1 0,-8 4-2 15,6 3-1-15,-6-2-2 0,-2 5-1 0,10 0 0 0,-9 1-1 16,-1 3-1-16,2 2 0 0,-1-1 0 0,-8 0 0 0,8 0 0 16,-8 5 1-16,7-4-1 0,-8 4 0 0,1-6 0 15,8 2 0-15,-9-2 1 0,1 6-1 0,8 0 1 0,-9-4-1 16,0-2 1-16,11 6-1 0,-13 0 1 0,3 0 0 16,9 6 0-16,-11-2-1 0,2-4 0 0,8 10 0 0,-9-4 0 15,0-2 0-15,10 1 0 0,-10 5 0 0,1-6-1 0,-3 7 1 16,13-7 0-16,-11 6 0 0,0-5-1 0,1 0 1 15,8 5-1-15,-9-5 2 0,9 0-1 0,-8 3 1 0,6-1-1 16,-6-3 0-16,9 1 0 0,0 5 1 0,-1-5-1 16,-1-5 0-16,1 5 1 0,0 0 0 0,8-5 0 0,-7 0 2 15,8 4 0-15,-9-4-1 0,1-4 1 0,7 4-1 0,-8 0-1 16,8 0-1-16,-7-5 2 0,-1 5 0 0,-1 0-2 16,1 0 0-16,-8 0 0 0,8 0 0 0,1 0-1 0,-11 5 1 15,11-5-1-15,-10 4-1 0,10-4 1 0,-3 4 1 0,-4-4 1 16,5 6-1-16,1-6 1 0,0 0 0 0,-1 0-1 15,-7 4 1-15,17-4-1 0,-9 0 1 0,0-4-1 0,-2 4 3 16,14 0-1-16,-13-6 0 0,10 6 1 0,-10-4-2 16,11 0 2-16,-11-1-3 0,11 0 1 0,-10 0-1 0,8 0-1 15,1 0-1-15,-9-4 1 0,9 2 1 0,-1 4-2 0,-6-7 2 16,5 5 0-16,2 0-1 0,-1 0 0 0,1 0 1 16,-1 0 1-16,1-5-1 0,1 6-1 0,8-7 1 15,-11 2 0-15,2-1 0 0,0 0 2 0,-1-4 0 0,10 0-2 16,-9-1 1-16,-2-1 0 0,3 3 1 0,8-7-1 0,-1 4-1 15,-8-2 2-15,9-2-1 0,-10 0 1 0,9-4 2 0,1 10-1 16,-1-12-3-16,-9 7 0 0,19-1 0 0,-9-5-1 16,-1 7 0-16,0-2 0 0,10 1-3 0,-10-1 4 15,9-3 0-15,-9 2 2 0,10 3 0 0,-2-8-1 0,1 6 1 16,1-3-1-16,-10 3 1 0,9 0 0 0,-9 1 0 0,2-1-2 16,7 7 0-16,-10-3 0 0,2-4 0 0,0 7 0 15,-1-3 0-15,1 2 0 0,-10-1 1 0,9-1 0 0,1 2 1 16,-9 5 0-16,8-6-1 0,-8 5 1 0,-1-4 0 15,0 4-2-15,2-5 1 0,-1 2 0 0,-10 1 0 0,11-7-1 16,-10 5 1-16,9-2 2 0,-9 2-1 0,-1-5 6 0,11-1 3 16,-10-4 6-16,-1 3 3 0,1 3 2 0,1-7 0 15,-1 5 0-15,-9 1 2 0,0 5-5 0,0-2-4 0,-7 3-5 16,-3-3-3-16,2 6 0 0,0 0 2 0,-9 7 2 16,0-7 0-16,0 5 2 0,0 0 0 0,-9 0 2 0,0 0 0 15,9-1-2-15,-17 3-3 0,9-3-3 0,-18 6-3 0,9 0-3 16,-1 6-3-16,-8-3-3 0,1-3 1 0,8 6-1 15,-10 4 2-15,0-5-1 0,11 0 2 0,-2 0-1 0,1 3 2 16,7-8 1-16,2 6-2 0,0-6 0 0,8 0-4 0,0 4-1 16,0-4 0-16,0 0-2 0,8 0-2 0,0 6 2 15,2-6 0-15,-2 0 1 0,9 0 1 0,-7 0 1 16,6 0-1-16,1 0-6 0,-7 0-7 0,-1 0-12 0,-1 4-9 16,2-4-13-16,-10 6-16 0,7-2-11 0,-7 2-11 0,-7 3-11 15,7 1-12-15,-10 0-61 0,-7 0-126 0</inkml:trace>
  <inkml:trace contextRef="#ctx0" brushRef="#br0" timeOffset="52556.91">10307 8216 260 0,'0'-10'272'0,"-9"0"-101"0,9 0-57 0,0 1-33 15,-8 5-19-15,8-6-9 0,0 0-8 0,-9 1-4 16,9 3-5-16,0-3-2 0,0 4-4 0,0-1-4 0,-8 2-1 16,8 4-3-16,0-6-1 0,0 6-6 0,0 0-1 0,0 0-5 15,-10 0-2-15,10 10 0 0,0 1 1 0,-8 4 3 16,0 8 4-16,-2 6 8 0,2 7 2 0,-1 7 3 0,-8 6 4 0,8 10 2 15,-16 9-1-15,6-1-2 0,-6 17-6 0,-1-1-6 16,-9 9-5-16,1 8-2 0,-10-4-3 16,1 8-1-16,0 3-1 0,-10-4 0 0,9 4-1 0,-7-10-1 0,8 1 1 0,-1-4-1 15,0-7-1-15,9-4-3 0,-8-4-2 0,17-2 0 0,0-9 0 16,-2-4 0-16,3-1-4 0,17-10-6 0,-1-7-15 16,1-8-16-16,8-4-23 0,8-14-31 0,9-11-44 15,8-9-98-15,3-14-127 0,6-15-69 0</inkml:trace>
  <inkml:trace contextRef="#ctx0" brushRef="#br0" timeOffset="52838.68">10663 7914 140 0,'9'-6'494'0,"-9"2"-148"0,0 4-136 0,-9 4-82 0,9 6-50 15,-8 4-26-15,0 11-15 0,-12 1-3 0,2 7-1 16,-6 6 2-16,6 10 2 0,-16 0 2 0,-1 9 2 0,1 11 0 16,-10 5 3-16,2 8 3 0,-12 6 5 0,-7 10-1 0,10 5 1 15,-19 10-4-15,0 8-3 0,1 6-3 0,0 5-6 0,-2-1-7 16,3 1-8-16,-1-1-5 0,8-3-5 0,0-1-3 16,17-10-3-16,1-14-6 0,9 0-4 0,-1-16-9 0,17-9-16 15,1-9-17-15,-1-10-25 0,18-10-29 0,0-4-29 16,8-12-32-16,2-15-36 0,7-2-60 0,1-11-115 0,8-10-66 15</inkml:trace>
  <inkml:trace contextRef="#ctx0" brushRef="#br0" timeOffset="53073.51">10818 8318 33 0,'11'-10'506'0,"-2"7"-121"0,-9 12-145 0,0 6-96 15,-9 10-61-15,-2 4-35 0,4 10-20 0,-11 6-8 0,10 6-4 16,-9 8-6-16,-1 5-1 0,-8 5-1 0,0 8-4 16,0 13-1-16,-9-4-1 0,-8 12-1 0,-1 4-1 0,1 12 0 15,-9-2-1-15,0 5-1 0,-10-1-2 0,11 2 0 16,-10 5-2-16,1-11-1 0,7 0-1 0,-7-5 0 0,16-8 0 16,-8-12 0-16,17-8-1 0,-9-12-6 0,19-8-8 0,-2-10-15 15,11-10-18-15,6-15-23 0,2-3-32 0,8-17-61 16,8-8-129-16,10-6-78 0</inkml:trace>
  <inkml:trace contextRef="#ctx0" brushRef="#br0" timeOffset="53261.38">10620 8677 73 0,'-18'-7'514'0,"1"14"-103"0,-9 16-169 0,-9 6-106 0,-9 19-63 15,2 7-31-15,-3 3-20 0,2 11-8 0,0 4-5 16,-9 5-3-16,9 11 1 0,-9 3-1 0,8 11 0 0,-8 3-4 15,0 12-9-15,0 9-9 0,-8-1-10 0,7 7-14 0,-8-1-16 16,1-4-14-16,6-7-11 0,3-3-10 0,-1-6-4 16,8-5-4-16,10-14-6 0,-1-5-10 0,9-14-32 15,9-12-60-15,-1-14-94 0</inkml:trace>
  <inkml:trace contextRef="#ctx0" brushRef="#br0" timeOffset="53433.32">10307 8308 275 0,'-44'36'484'0,"-7"13"-210"0,-11 13-127 15,-7 12-69-15,0 13-39 0,0 2-19 0,-1 4-11 0,0-1-7 16,1 5-5-16,7 6 0 0,2-6-5 0,8 7-8 16,9-11-9-16,9 0-15 0,-1-7-25 0,17-11-37 0,9-12-68 15,9-9-138-15,0-10-79 0</inkml:trace>
  <inkml:trace contextRef="#ctx0" brushRef="#br0" timeOffset="53589.93">10298 8241 451 0,'-69'106'327'15,"9"14"-151"-15,-19 11-85 0,9 10-50 0,1 0-27 0,-1 5-26 16,10 1-24-16,8 0-35 0,9-10-67 0,9-5-148 15,7-5-83-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3:40:52.114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183 20729,'0'-25,"0"50,0 0,0-1,0 1,0 0,0 0,0-1,0 1,0 0,0 0,0-1,0 1,0 1,0-2,0 1,-25-25,25 25,0 0,0-1,0 1,0 0,0 0,0-1,0 1,0 0,0 0,0-1,0 2,0-1</inkml:trace>
  <inkml:trace contextRef="#ctx0" brushRef="#br0" timeOffset="669.39">1183 20729,'0'-25,"-25"25,25-25,0 0,25 25,-1 0,-24-25,25 25,0 0,0 0,-1 0,1 0,0 0,0 0,-25 25,25-25,0 0,-25 25,0 0,0 0,0 0,0-1,0 1,-25 0,25 0,-25-25,25 24,-25 1,0 0,0 0,1-1,-1-24,0 25,0-25,1 26,24-52,0 1</inkml:trace>
  <inkml:trace contextRef="#ctx0" brushRef="#br0" timeOffset="1888.06">1703 21274,'0'-25,"-25"25,1 0,24 25,-25-25,25 25,-25 0,25-1,0 2,-25-1,25-1,0 1,0 0,-24 0,24-1,0 1,0 0,0 0,0-1,24-48,1-1,0 0,0 0,-25 1,24 24,-24-25,0 0,25 0,-25 1,0-1,0-1,25 26,-25-24,0-1,0 50,0-1,0 2,0-1,0-1,0 1,0 0,25-25,-25 25,25-25,-25 24,25-24,0 0,-1-24,1 24,-25-25,25 25,-25-25,25 25,-25-25,0 1,24 24,-24-25,0-1,0 2,25-1,-25 0,0 0,0 1,0-1,0 0,0 50,0 0,0-1,0 1,0 0,0 0,0-1,0 2,0-1,0-1,25-24,-25 25,0 0,25-25,-25 25,0-1,24-24,-24 25,26-25,-1 25,-1-25,1 0,0 0,0 0,-25-25,24 25</inkml:trace>
  <inkml:trace contextRef="#ctx0" brushRef="#br0" timeOffset="2276.19">1852 21399,'25'0,"-25"-25,25 25,0 0,-1-26,1 26,0 0,0-24,-1 24,2-25,-1 25,-1 0,-24-25,25 25</inkml:trace>
  <inkml:trace contextRef="#ctx0" brushRef="#br0" timeOffset="3320.27">2274 21399,'0'-25,"25"25,-1 0,-24 25,25-1,-25 1,0 0,0 0,0-1,0 1,25-25,-25 25,0 0,0-50,0 0,0 0,25 25,-25-24,0-1,0 0,25 25,-25-25,0 1,25 24,0 0,-25 24,24 1,-24 0,0 0,0-1,0 1,0-50,0 1,25-1,-25 0,25 0,-25 1,25-1,-1-1,-24 2,25 24,-25-25,25 25,-25 25,0-1,0 2,0-1,0-1,0 1,0 0,25-25,-25 25,0-1,24 1,1 0,0-25,-25 25,25-25,0 0,0 0</inkml:trace>
  <inkml:trace contextRef="#ctx0" brushRef="#br0" timeOffset="4948.65">4159 20778,'0'-24,"-24"24,-2 0,1 0,1 0,-1 0,0 0,0 0,25 24,-24-24,-1 25,0-25,25 25,-25-25,25 25,-24-1,-1 1,25 0,-25-25,25 25,0-1,-25-24,25 25,0 1,0-2,0 1,25-25,0 0,0 0,-1 0,1 0,0 0,0-25,-1 25,1-24,0 24,0-26,-1 1,-24 1,25 24,-25-25,0 0,0 0,0 1,0 48,0 1,0 0,26 0,-26-1,24-24,-24 25,25-25,-25 26,25-26,0 24,-1-24,1 0,-25-24,25 24,0-26,-25 1,24 25,-24-24,25-1,-25 0,25 25,-25-25,25 1,-25-1,25 25,0 0,-25 25,25-1,-25 1,0 0,0 0,0-1,0-48,0-1,24 25,-24-25,25 0,-25 1,25 24,-25-25,25 25,-25-25,24 25,1-25,0 25,-25 25,25-25,-25 25,24-25,-24 25,0-1,25-24,-25 25,0 0,25-25,-25 25,25-1,0 1,-25 1,25-26,-25 24,25-24,-1 25,1-25,0 0,0 0,-1 0,-24-25,25 25</inkml:trace>
  <inkml:trace contextRef="#ctx0" brushRef="#br0" timeOffset="5668.76">5275 20406,'0'-24,"0"48,0 1,0 0,0 0,0-1,0 1,0 0,0 0,0-1,0 1,0 0,25 0,-25 0,-25-25,1 0,24 25,-25-25,0 25,25-1,-25-24,1 25,24 0,-26-25,1 25,25-1,-24 1,24 0,-25-25,25 25,0-1,0 1,0 1,-25-2,25 1,25-25,0 0,-25-25,24 25,1 0,-25-24,26 24,-2-26,1 1,-25 1,25 24,-25-25,0 0,25 0,-25 1,0-1,0 0,0 0,0 50,24-25,-24 25,0 0,0-1,25-24,-25 25,25-25,-25 25,25-25,-1 0,1 0,-25 25,25-25,0 0,-25-25,25 25,0 0,24 0</inkml:trace>
  <inkml:trace contextRef="#ctx0" brushRef="#br0" timeOffset="7300.5">6541 20232,'0'0,"-25"0,25 25,0 0,-26-25,26 25,0 0,0 0,0 0,0-1,0 26,0-25,0-1,0 1,0 25,0-26,0 1,0 0,0 0,0 0,0 0,26 0,-26-1,25 1,-1 0,1 0,0-25,0 0,-1 0,1 0,-25-25,25 25,-25-25,25 25,-25-25,0 1,0-1,0 0,24 25,-24-25,0 0,0 0,0-24,0 24,0 0,0 0,0-24,0 24,0 0,0-24,0 24,-24 0,24 0,0 0,0 0,-25 1,25-1,0 0,0 0,0 50,0 0,0 0,0-1,0 1,25-25,-25 25,0 0,0 0,0 0,0 0,0 24,0-24,0 0,0-1,0 1,0 25,0-26,0 1,0 0,0 0,0 0,0-50,0 0,24 25,-24-25,25 0,-25 1,25 24,-25-25,25 25,-25-25,25 25,-25-25,0 50,25-25,-25 25,0 0,25-25,-25 24,0 1,24-25,-24 25,25-25,0 0,-25 25,25-25,-1 0,1-25,0 25,0 0,-1-25,1 25,1-25,-26 1,24 24,1-25,0 0,-25 0,25 1,-25-1,0 0,0 0,0 1,0-1,0 0,-25 0,0 25,25 25,-25-25,1 25,24 0,0-1,-26 1,26 0,0 0,0-1,0 1,0 0,0 0,26-1,-26 1,24-25,1 25,0-25,0 0,-25 25,24-25,1 0,0 0,0 0,-1-25,1 25,0 0,0 0,-1-25,2 25,-26-25,25 25,-25-24</inkml:trace>
  <inkml:trace contextRef="#ctx0" brushRef="#br0" timeOffset="7748.52">6094 20629,'0'-25,"24"25,1 0,1 0,-26-24,24 24,1 0,0 0,0-25,-1 25,1 0,0-25,0 25,-1 0,1 0,0-25,0 25,25 0,-25 0,-1 0,1-24,0 24,0 0,-1 0,1-25</inkml:trace>
  <inkml:trace contextRef="#ctx0" brushRef="#br0" timeOffset="9713.52">8302 20307,'0'0,"0"-25,24 25,-24-25,25 25,-25-25,25 25,0 0,-25 25,0 0,0 0,0 0,0 0,0 0,0-1,0 1,0 25,0-26,0 1,0 0,0 0,0-1,0 1,0 0,0 0,0 0,0 0,0 0,24-25,1 0,0 0,0-25,-1 25,2-25,-1 25,-25-25,24 25,-24-25,0 0,25 25,-25-25,0 1,25 24,-25-25,0 0,0 0,25 1,-25-1,0 0,0 0,0 1,0-1,0 0,0 50,0 0,0-1,0 1,0 0,0 0,0-1,0 1,0 0,0 0,24-25,-24 24,0 1,25-25,-25 25,25-25,0 0,-1 0,-24-25,25 25,-25-25,0 1,0-1,25 25,-25-25,0 0,25 1,-25-1,0 0,0 0,0 50,0 0,0 0,0-1,25-24,-25 25,0 0,25-25,-25 25,25-1,-1 1,1-25,0 0,0 0,-1 0,1-25,0 25,-25-24,25 24,-1-25,1 0,1 0,-26 1,24-1,-24 0,0 0,0 1,0-1,0 0,0 0,-24 25,24 25,-26-25,26 25,-25-25,25 25,0-1,0 1,0 0,0 0,0-1,0 1,0 0,25-25,-25 25,26-25,-2 0,1 0,0 0,-25-25,25 25,-1 0,-24-25,25 25,0 0,-25-25,25 25,-1-24,-24-1,25 25,-25-25,0 0,25 1,-25-1,0 0,0 0,0 0,0 50,0 0,0 0,0 0,0-1,0 1,25 0,-25 0,24-1,2-24,-26 25,25-25,-1 0,1 25,0-25,-25-25,25 25,-1 0,1-25,0 25,-25-24,25 24</inkml:trace>
  <inkml:trace contextRef="#ctx0" brushRef="#br0" timeOffset="9944.18">9691 20084,'0'-25</inkml:trace>
  <inkml:trace contextRef="#ctx0" brushRef="#br0" timeOffset="10720.16">9988 20158,'0'0,"-24"0,-1 0,25 25,-25-25,0 25,0-1,0 1,25 0,-25-25,25 25,0 0,0 0,25-25,0 0,-25-25,25 25,0 0,0-25,0 0,-1 25,-24-25,25 0,-25 1,0-1,0 0,0 50,25 0,-25-1,25-24,-25 25,24 0,-24 0,25 0,0 0,-25 0,25 24,-1-24,-24 0,25-1,1 1,-26 0,24 0,-24 24,0-24,0 0,25 0,-25 0,0 0,0-1,0 1,-25-25,25 25,-24-25,-2 0,1 25,1-25,-1 0,0 0,0 0,1 0,-1-25,0 25,0 0,25-25,-24 25,24-25,0 1,0-1,0 0,24 0,-24 0,25 0,-25 0,25 1,0-1,-1 0,1 0,0 1,0-1,-1 0</inkml:trace>
  <inkml:trace contextRef="#ctx0" brushRef="#br0" timeOffset="11639.94">10360 19860,'0'0,"0"25,0 0,25-25,-25 25,0-1,25 1,-25 1,0-2,0 1,0 49,0-49,0 0,0 0,0-1,0 1,0 0,0 0,0 25,0-25,0-1,0-48,0-1,0 0,25 0,-25 0,24 0,-24 0,25 25,-25-24,0-1,25 25,-25 25,25-25,-25 24,0 1,0 0,24 0,-24 0,26-25,-26 25,25-25,-1 0,1 0,0 0,0 0,-25-25,24 25,-24-25,25 25,-25-25,0 0,25 25,-25-25,0 1,0-1,0-25,0 26,0-1,0 0,0 0,25 1,-25-2,0 1,0 1,0-1,0 50,24-1,-24 1,0 1,0-2,0 1,25 0,-25 0,0-1,25 1,-25 0,0 0,0-1,25 1,-25 0,0 0,25-25,-25 25,25-25,-25 25,25-25,-1 0,1 0,0-25</inkml:trace>
  <inkml:trace contextRef="#ctx0" brushRef="#br0" timeOffset="11917.47">10732 20109,'25'0,"0"0,0 0,-1-25,1 25,0 0,0 0,0 0,0 0,0 0,-1 0,1-25</inkml:trace>
  <inkml:trace contextRef="#ctx0" brushRef="#br0" timeOffset="12652.28">11725 19687,'-25'0,"0"0,0 0,25 25,-24 0,24-1,-25 1,25 0,-26 0,26-1,-24 1,24 0,-25 0,25 24,-25-23,25-2,-25 26,25-25,0 24,0-24,-24 0,24-1,0 1,0 0,0 0,0 0,24 0,1 0,0-1,0-24,-25 25,24-25,2 0,23 25,-24-25,0 0,0 0,-1 0,26 0,-25 0,-1 0,1 0,25-25,-25 25,0 0</inkml:trace>
  <inkml:trace contextRef="#ctx0" brushRef="#br0" timeOffset="13530.75">11948 19885,'0'-25,"0"1,25 24,0 0,-25 24,24-24,-24 25,25-25,-25 25,0 0,0-1,0 1,0 1,0-2,0 1,0 0,0 0,0-1,0 1,0 0,25-25,-25-25,25 25,-25-25,24 25,1-24,-25-1,25 0,0 0,-25 1,24 24,1-26,0 26,-25-25,25 25,0 0,-25 25,0 1,0-2,0 1,0 0,0 0,0-1,0-48,0-1,25 0,-25 0,25 1,-1 24,-24-26,25 1,0 1,0-1,-1 25,-24-25,25 25,0 0,0 0,-1 0,-24 25,26-25,-26 25,0-1,0 1,0 1,0-2,0 1,0 0,0 0,0-1,25-24,-25 25,24-25</inkml:trace>
  <inkml:trace contextRef="#ctx0" brushRef="#br0" timeOffset="14316.42">13039 19811,'0'-25,"-24"25,24-25,-25 25,25 25,-25-25,0 25,0 0,0-1,0 1,25 0,0 0,-24-25,24 24,0 1,0 1,0-2,0 1,24-25,1 0,0 0,-25-25,25 25,0-24,-25-2,25 26,-25-25,0 1,0-1,0 0,25 25,-25-25,0 50,24-25,-24 25,0 0,0-1,0 1,25 1,-25-2,0 1,0 0,0 0,25-1,-25 1,0 25,0-26,0 1,0 0,0 0,0 0,0 0,0 0,0-1,0 1,0 0,-25-25,0 0,25 25,-24-25,-1 0,0 0,0-25,0 25,0 0,25-25,0 0,0 1,0-1,0 0,0 0,25 25,-25-25,25 0,0 25,-25-25,25 25,0-24,-1 24,-24-25,25 25,0 0,0-25,-1 25,1-25,0 25,0 0,-25-24,24 24</inkml:trace>
  <inkml:trace contextRef="#ctx0" brushRef="#br0" timeOffset="14824.21">13138 19439,'0'-25,"25"25,0 0,0 0,-1 0,1 25,0-25,0 0,25 0,-1 25,-24-25,25 24,-1 1,1-25,-1 25,1 0,-25-1,25 1,-1 0,-24 0,0 25,-1-25,1 24,0-24,-25 24,0 1,0-1,0-24,0 25,-25 0,0-1,1 1,-26-25,25 24,-24-24,-1 25,26-25,-27 0,2-1,-1 1,26 0,-26-25,1 25,24-25,-25 24</inkml:trace>
  <inkml:trace contextRef="#ctx0" brushRef="#br0" timeOffset="17655.71">860 22391,'0'-26,"0"2,25-1,-25 0,0 0,0 1,0-1,0 0,0 0,0 1,0-1,0-25,0 26,0-2,0-23,0 24,0 0,0 0,0 1,0-1,0 0,0 0,0 1,0-1,-25 25,25-25,0 50,0 0,0-1,0 1,0 0,0 0,0-1,0 1,0 0,0 0,0-1,0 1,0 1,0-2,0 1,0 0,0 0,25-1,-25 1,0 0,0 0,25-1,-25 1,0 0,24 0,-24-1,25 2,-25-1,0-1,25 1,-25 0,25-25,-25 25,24-1,2 1,-1-25,-25 25,24-25,-24-25,25 25,0 0,-25-25,25 25,-25-24,0-1,0 0,24 25,-24-25,0 1,0-1,0-1,-24 2,24-1,-25 25,25-25,25 25,-25-25,24 25,1 0,-25-24,25 24,0-25,-1 25,-24-25,25 25,-25 25,0 0,-25-25,25 24,0 1,0 0,0 0,25-1,-25 2,25-26,-25 25,25-25,0 0,0 0,-25-25,25 25,-1 0,-24-26,25 26,-25-24,25-1,-25 0,-25 0,25 1,-25 24,1-25,-1 25,0 0,0-25,0 25,0 25,0-25,25 25,25-25,0 24,0-24,0-24,0 24,0 0,-25-25,24 25,-24-25,25 25,-25-25,25 25,-25-24,0-1,25 0,-25 0,0 1,0-2,0 1,0 1,0-1,0 0,-25 25,25 25,0 0,0-1,0 1,0 1,0-2,0 1,0 0,25 0,-25-1,0 1,24 0,-24 0,25-1,0-24,-25 25,25-25,-1 25,1-25,0 0,0 0,0 0</inkml:trace>
  <inkml:trace contextRef="#ctx0" brushRef="#br0" timeOffset="17892.34">1381 22242,'0'0,"0"-25,25 25,-25-25,25 25,-25-25,25 25,-1-24,1 24,0-25,0 25,-1-25,1 25,0-25</inkml:trace>
  <inkml:trace contextRef="#ctx0" brushRef="#br0" timeOffset="18363.78">1728 21944,'0'25,"0"-1,0 1,0 1,0-2,0 1,0 0,0 0,0-1,0 1,0 0,25 0,-25-1,0 1,25 0,-25 0,0-50,0 0,25 25,-25-25,25 25,-25-24,24-1,1 25,-25-25,25 25,0 0,-25 25,24-25,-24 25,0-1,25-24,-25 25,25-25,-25 25,25 0,-1-1,2-24</inkml:trace>
  <inkml:trace contextRef="#ctx0" brushRef="#br0" timeOffset="19745.05">2770 22044,'-25'-26,"0"26,25 26,-25-26,1 0,24 24,-25-24,0 25,0 0,25 0,-24-25,24 24,-25-24,25 25,0 0,-25-25,25 25,0-1,0 1,0 0,25-25,0 0,-1 0,-24-25,25 25,0 0,-25-25,25 25,-1-24,1-1,0 25,-25-25,25 0,-25 1,25 24,-25-25,0 0,0 0,-25 25,0 0,0 0,25 25,0 0,0 0,25-25,-25 24,25-24,-25 25,25-25,0 25,0-25,-1 0,1 0,-25-25,25 25,0-25,-1 25,1-24,0-1,0 0,-1 0,-24 1,26-2,-26 1,0 1,0-1,-26 0,2 25,48 0,-24 25,0 0,26-1,-26 1,25-25,-25 26,24-26,-24 24,25-24,0 0,0 0,-1 0,1-24,0 24,0-26,-1 26,-24-25,25 25,-25-24,25 24,-25-25,0 0,25 25,-25-25,0 1,0-1,-25 25,0 25,25-1,0 1,0 0,0 0,0-1,0 1,0 1,0-2,25-24,-25 25,25-25,-25 25,25-25,0 0,0 0,-1-25,1 25,0 0,-25-25,25 25</inkml:trace>
  <inkml:trace contextRef="#ctx0" brushRef="#br0" timeOffset="21506.82">4531 21771,'-24'0,"-1"0,0 0,0 0,0 0,25 24,-25-24,0 0,1 25,-1-25,25 25,-25-25,0 25,1-1,24 1,-25-25,25 25,-25 0,25-1,0 1,0 1,0-2,0 1,0 0,25 0,0-1,-1-24,1 0,0 0,0 25,-1-25,1-25,0 25,0 0,0 0,0-24,0 24,-1-25,1 25,0-25,0 25,-25-25,24 25,1-24,-25-2,25 26,-25-25,25 25,-25-24,0-1,0 0,0 0,-25 25,0 0,0 25,1-25,24 25,-25-25,25 25,0-1,-25-24,25 25,0 1,0-2,0 1,25-25,-25 25,25-25,-25 25,24-25,1 0,0 0,-25-25,0 0,25 25,-25-25,0 1,24 24,-24-26,25 1,-25 1,25 24,-25-25,25 25,0-25,0 25,0 0,-25 25,24-25,-24 25,0-1,0 1,0 1,0-2,0 1,0-50,0 1,0-2,0 1,25 25,-25-24,25-1,-25 0,25 25,-25-25,24 25,-24-24,25 24,-25 24,0 1,25-25,-25 25,0 0,25-25,-1 0,1 0,1 0,-2 0,1-25,0 0,0 25,-25-25,24 25,-24-24,0-1,-24 25,-1 0,0 0,0 0,25 25,25-25,0 0,-25 24,25-24,-1 0,-24 25,25-25,-25 25,25-25,-25 25,-25-25,25 24,-25-24,1 25,-1-25,0 26,0-26,1 0</inkml:trace>
  <inkml:trace contextRef="#ctx0" brushRef="#br0" timeOffset="21967.98">5424 21547,'0'-25,"0"50,0 0,0 0,0-1,0 1,0 0,0 0,25-25,-25 25,0 0,0 0,25-1,-25 1,25-25,-25 25,25-25,-25 25,24-1,1-24,-25 25,25-25,0 0,-25 25,24-25,1 0,-25-25</inkml:trace>
  <inkml:trace contextRef="#ctx0" brushRef="#br0" timeOffset="22220.25">5275 21771,'25'0,"0"0,-25-25,25 25,-1 0,1-25,0 25,0 0,0 0,0-25,0 25,-1 0,1-25,0 25,0 0</inkml:trace>
  <inkml:trace contextRef="#ctx0" brushRef="#br0" timeOffset="22872.05">5995 21646,'-25'0,"0"0,0 25,1-25,24 25,-25 0,25 0,-25-25,25 25,0-1,-25 1,25 0,25 0,0-25,0 0,-25-25,24 25,1 0,-25-25,25 25,-25-25,25 25,-25-24,0-1,0 0,0 50,0 0,24-25,-24 24,25 1,0-25,-25 25,25-25,-1 0,1 0,1 0,-2 0,1 0,-25-25,25 25,0 0,-1 0,-24-25</inkml:trace>
  <inkml:trace contextRef="#ctx0" brushRef="#br0" timeOffset="23415.14">6218 21621,'0'25,"25"-25,-25 25,0 0,25 0,-25 0,0 0,0-50,24 25,-24-25,25 0,0 0,0 25,-25-25,24 25,-24-25,25 25,0 0,0 0,-25 25,24 0,-24 0,26-25,-26 25,0 0,25-25,-25 25,24-25,1 0,-25 24,25-24,0 0,-1 0,1 0,0 0,0-24,-1-1</inkml:trace>
  <inkml:trace contextRef="#ctx0" brushRef="#br0" timeOffset="24096.02">6714 21249,'0'-24,"0"48,0 1,0 0,0 0,0-1,0 2,0-1,0-1,0 1,0 0,0 0,0-1,0 1,0 0,0 0,0-1,25-24,-25 25,24-25,-24 25,25-25,0 0,-25-25,25 25,0 0,0-25,0 25,-25-24,24 24,-24-25,0 0,0 0,0 1,0 48,25-24,-25 25,25-25,0 25,-1 0,1-25,-25 24,0 1,0 0,0 0,0 0,-25-25,1 25,-1-25,0 0</inkml:trace>
  <inkml:trace contextRef="#ctx0" brushRef="#br0" timeOffset="24425.04">6516 21448,'0'-25,"25"25,-1 0,1 0,0 0,0 0,-1 0,1-24,0 24,0 0,-1 0,1-25,0 25,0 0,0 0,0-26,0 26,-1 0</inkml:trace>
  <inkml:trace contextRef="#ctx0" brushRef="#br0" timeOffset="25231.34">7483 21547,'0'25,"0"0,24-25,-48 0,24 24,24-48</inkml:trace>
  <inkml:trace contextRef="#ctx0" brushRef="#br0" timeOffset="27594.81">8004 21348,'0'26,"0"-1,25-25,-25 24,0 1,24 0,-24 0,0-1,0 1,25 0,-25 0,25 24,-25-24,0 0,25 0,-25 0,0 0,24-1,-24 1,0 0,0 0,25-25,-25 24,0 1</inkml:trace>
  <inkml:trace contextRef="#ctx0" brushRef="#br0" timeOffset="28480.03">8203 21621,'24'0,"-24"-24,25 24,0 0,0 0,-25-25,24 25,1 0,-25-25,25 25,0-25,-25 1,24 24,-24-25,0 0,0 0,0 1,0-1,0-1,0 2,0-1,-24 25,24 25,0-1,24-24,-24 26,0-1,0-1,0 1,25 0,-25 0,0-1,0 1,0 0,0 0,0-1,25 1,-25 0,0 0,0 0,0 0,25-25,-25 25,24-1,2 1,-1-25,-1 0,1-25,0 25,-25-24,25 24,-1 0,1-25,0 0,0 25,-25-25,24 0,1 25,-25-25,25 0,-25 1,25-1,-25 0,0 0,0 1,-25 24,0 0,0 24,1 1,24 0,-25 0,25-1,0 1,0 0,0 0,0 0,25 0,-1-25,-24 25,25-25,0 0,0 0,0 0,0-25,24 25,-24 0,0-25,0 25,-1 0</inkml:trace>
  <inkml:trace contextRef="#ctx0" brushRef="#br0" timeOffset="29055.69">9145 21473,'0'25,"0"-1,24-24,-24 25,0 0,0 0,0-1,0 1,0 0,0 0,0 0,0 0,0-50,0 0,25 0,-25 0,0 0,26 25,-26-24,0-1,24 0,-24 0,25 25,0 0,0 25,-25 0,24 0,-24-1,0 1,25-25,-25 25,0 0,25-25,0 0,-25 25,24-25,1 0</inkml:trace>
  <inkml:trace contextRef="#ctx0" brushRef="#br0" timeOffset="29603.72">9666 21448,'-25'25,"0"-25,25 25,-24-25,24 24,0 1,-25-25,25 25,0 0,0-1,0 1,25 0,-1-25,-24 25,25-25,0 0,0-25,-1 25,1 0,0-25,0 25,-1 0,-24-25,25 25,0 0,-25-24,25 24,-25-25,25 25,-25-25,0 0,0 1,0-1,0 0,-25 25,25-25,-25 25,0 0,0 0,25 25,-24 0,24 0,0-1,0 1,0 0,0 0,24-1,1 1,0-25,-25 25,25-25,0 0,0 0,0 0,-1 0,1 0,0 0,0 0,-1 0,1-25,0 25</inkml:trace>
  <inkml:trace contextRef="#ctx0" brushRef="#br0" timeOffset="30985.39">11303 20952,'-25'0,"0"0,25 24,-25-24,25 25,0 1,0-2,0 1,0 0,0 0,0-1,0 1,-25 0,25 0,0-1,0 1,0 0,0 0,0-1,0 2,0-1,25-1,-25 1,25-25,0 25,0-25,0 0,0 0,-1 0,-24-25,25 25,0 0,0 0,-25-25,24 25,-24-24,25 24,-25-25,0-1,0 2,0-1,25 25,-25-25,0 0,0 1,0-1,0 0,0 0,0 1,0-1,0 0,0 0,0 1,0-2,0 1,0 1,-25 24,25-25,0 0,0 50,0 0,0-1,0 1,0 1,0-2,0 1,0 0,0 0,0-1,0 1,0 0,0 0,0-1,-25-24,25 25,0 0,0-50,25 25,0-25,0 1,-1-1,2 0,-26 0,25 25,-25 25,24-25,-24 25,25-25,-25 25,25-25,0 0,-1 0,1 0,0-25,0 25,-1 0,1-25,0 0,0 25,0-24,-25-1,25 25,-25-25,0 0,-25 25,25 25,-25-25,25 25,-25 0,25-1,0 1,0 0,0 0,25-1,0-24,0 0,0 0,-1-24,1 24,0 0,0 0,-25-25,49 25,-24 0,0-25,-1 25,-24-25,25 25</inkml:trace>
  <inkml:trace contextRef="#ctx0" brushRef="#br0" timeOffset="31387.02">10782 21324,'25'0,"-1"0,1-25,0 25,0 0,0 0,0 0,0-25,-1 25,26 0,-25 0,-1-25,26 25,-1 0,-24-24,25 24,-25 0,49-25,-49 25,0 0</inkml:trace>
  <inkml:trace contextRef="#ctx0" brushRef="#br0" timeOffset="34121.18">1158 22961,'0'-25,"25"25,-25 25,24-25,-24 25,25-25,0 24,0-24,-1 0,1 0,0-24,0-1,0 0,-25 0,0 1,0-1,0 0,0 0,0 1,0-1,-25 0,25 0,0 50,0 0,25 0,-25-1,0 1,25-25,-25 25,0 0,25-25,-25 24,0 1,24 0,-24 0,0-1,25 1,-25 1,0-2,25 1,-25 0,25-25,-25 25,0-1,24-24,-48 0,24-24,0-1,-25 25,25-25,0 0,0 1,-25-2,25 1,0 1,0-1,0-25,0 26,0-1,0 0,0 0,25 25,0-24,-1 24,1 0,0 0,0 0,-25 24,0 1,0 0,-25 0,25-1,-25 1,25 0,-25-25,25 25,-24-25,24 24,-25-24,25 25,-25-25,0 0,50 0,-25-25</inkml:trace>
  <inkml:trace contextRef="#ctx0" brushRef="#br0" timeOffset="35252.38">2001 22738,'0'25,"25"-25,-25 25,0-1,0 1,0 0,0 0,0-1,24-24,-24 25,0 0,26 0,-26-1,25-24,-1 0,-24-24,25 24,0-25,0 25,-25-25,0 0,24 25,-24-24,0-1,0 0,25 25,-25-25,0 1,0-1,0 0,-25 25,1 0,24 25,-25-25,25 25,0-1,0 1,25-25,-1 0,1 0,0 0,0 0,-1 0,1 0,0 0,-25 25,25-25,0 0,0 0,-25 25,0-1,0 1,0 0,0 0,0-1,-25-24,25 25,-25-25,25 26,-25-26,25 24,-25-24,25-24</inkml:trace>
  <inkml:trace contextRef="#ctx0" brushRef="#br0" timeOffset="35515.21">2076 22638</inkml:trace>
  <inkml:trace contextRef="#ctx0" brushRef="#br0" timeOffset="36150.89">2497 22614,'-24'24,"24"1,24-25,-24 25,0 0,0 0,25 0,-25 0,25-1,-25 1,25 0,-25 0,0-1,24 1,1 0,-25 0,25-25,-25 24,25-24,-25 25,24-25,1 26,0-26,0 0,0 0,-25-26,25 26</inkml:trace>
  <inkml:trace contextRef="#ctx0" brushRef="#br0" timeOffset="36393.37">2621 22812,'0'0,"25"0,0-24,-1 24,1 0,-25-25,25 25</inkml:trace>
  <inkml:trace contextRef="#ctx0" brushRef="#br0" timeOffset="37367.68">2869 22763,'0'0,"0"25,0-1,0 1,0 0,0 0,0-1,0 1,25 0,-25 0,25-1,0-24,-1 0,1 0,0 0,-25-24,25 24,-25-25,24 25,-24-25,26 0,-26 1,25 24,-25-25,0 0,0 0,0 1,0-1,-25 0,-1 0,2 25,24 25,-25-25,0 0,25 25,-25-25,1 25,-1-25,25 24,25-24,-1 0,1-24,0 24,0-25,-1 0,2 25,-26-25,25 25,-1 0,1-25,0 25,-25-25,25 25,-1 0,1 25,-25 0,0 0,25 0,-25 0,0-1,0 1,0-50,25 25,-25-24,24-1,-24 0,25 0,-25 0,25 25,-25-25,25 0,0 1,0 24,-25-25,25 25,-1 0,-24 25,0-1,25 1,-25 0,0 0,0 0,25-25,-25 25,0 0,0-1,25-24,-25 25,24-25,-24 25,25-25,0 0</inkml:trace>
  <inkml:trace contextRef="#ctx0" brushRef="#br0" timeOffset="40283.05">4109 22837,'26'0,"-26"-25,24 25,1 0,0 0,0 0,-1 0,-24 25,25-25,-25 25,25-25,-25 25,25-1,-25 1,24 0,-24 0,0-1,0 1,0-50,0 1,25 24,-25-25,0 0,0 0,0 1,0-1,25 25,-25-25,25 0,0 25,-25-24,25 24,0 0,-1 0,-24 24,25-24,-25 25,0 0,0 0,0-1,0 1,0 0,0-50,0 0,0 1,0-1,0 0,25 0,-25 1,25-1,-25 0,24 25,-24 25,0 0,0-1,25 1,-25 0,25 0,0-25,-25 24,24-24,1 0,0 0,-25-24,25 24,0-25,0 0,-25 0,25 25,-25-24,24-1,-24 0,0 0,0 0,-24 25,24 25,0 0,0 0,0 0,0-1,0 1,0 0,0 0,24-1,-24 1,25-25,-25 25,25-25,0 0,-1 0,-24-25,25 25,0-25,0 1,-1-1,-24 0,0 0,0 1,0-1,0 0,0 0,-24 25,-1 25,0-25,0 0,1 0,24 25,-25-25,0 0,25-25,25 25,-25-25,25 25,-1 0,-24-25,25 25,-25-25,25 25,0 0,-25-25,24 25,1-24,1 24,-2-25,1 25,0 0,0 25,-25-1,0 1,0 0,0 0,24-25,-24 25,0 0,25-25,-25 25,25-25,0 0,-1 0,1 0,-25-25,25 25,-25-25,25 25,-25-25,25 25,-25-25,0 0,25 0,-25 1,0-1,0 0,-25 25,25 25,0 0,25-25,-25 24,25 1,-25 0,24-25,-24 25,25-25,0 0,0-25,-1 25,1 0,-25-25,25 25,-25-25,25 25,-25-24,0-1,0 0,0 0,0 1,-25-1,25 50,-25-25,25 24,0 1,0 0,0 0,0-1,0 1,25-25,0 0,-1 0,-24-25,25 25,0 0,-25-24,25 24,0-25,0 25,-25-25,25 25,-25-25,24 25,-24-24,0-1,0 50,25-25,-25 24,25-24,-25 25,25-25,-25 25,0 0,0-1,-25-24,0 25,0-25,1 25,-1-25,0 25,0-25,0 0,25 25,-25-25</inkml:trace>
  <inkml:trace contextRef="#ctx0" brushRef="#br0" timeOffset="45343.08">6490 22564,'0'25,"-24"-25</inkml:trace>
  <inkml:trace contextRef="#ctx0" brushRef="#br0" timeOffset="47534.75">6664 22564,'-24'0,"-1"0,25 25,-25-25,0 0,25 25,-24-1,24 1,-25-25,25 25,0 0,0 0,0 0,25 0,-1-25,-24-25,25 25,0 0,0-25,-1 25,-24-25,25 25,-25-25,25 0,-25 0,0 1,25 24,-25-25,-25 25,0 25,25-1,0 1,0 0,0 0,0 0,25-25,-25 25,25-25,-1 0,1 0,-25-25,25 0,0 0,-25 0,0 0,0 1,0-1,0 0,0 0,0 1,0-1,0 0,-25 0,25 1,-25 24,25-25,-25 25,25 25,0-1,0 1,25 0,-25 0,25-1,-25 1,25 0,-25 0,25-1,-25 1,25 0,0 0,-1 0,1-25,-25 25,25-25,0 0,-1 0,-24-25</inkml:trace>
  <inkml:trace contextRef="#ctx0" brushRef="#br0" timeOffset="47816.39">6615 22638,'25'0,"-25"-24,24 24,1-25,0 25,0 0,-1-25,1 25,0 0,0-25,0 25,0 0,0-24,-1 24,1-25,0 25,0 0</inkml:trace>
  <inkml:trace contextRef="#ctx0" brushRef="#br0" timeOffset="49471.95">7507 22440,'-24'0,"-1"0,0 0,0 25,25 0,-24-25,24 25,0-1,-25 1,25 0,0 0,0-1,0 1,-25 0,25 0,0 0,0 0,0 0,25-1,-25 1,25-25,-25 25,24-25,1 0,0 0,0-25,-1 25,2-25,-1 25,-1-24,1 24,-25-25,25 25,-25-25,25 25,-25-25,24 0,1 0,-25 0,0 1,-25 24,1 0,-1 24,0-24,25 25,0 0,-25-25,25 25,0 0,0 0,0 0,25-25,-25 24,25-24,0-24,-25-1,24 25,-24-25,0 0,25 25,-25-25,25 0,-25 0,25 25,-1-24,-24 48,25-24,-25 25,0 0,0 0,0 0,0 0,-25-25,25-25,0 0,25 25,-25-25,0 0,25 25,-25-25,0 1,25 24,-25-25,25 25,-25-25,0 50,25-25,-25 25,0-1,25 1,-25 0,24-25,-24 25,25-25,0 0,0-25,-1 25,1-25,0 0,0 1,-25-1,0 0,0 0,-25 25,25 25,25-25,-1 25,1-25,1 0,-26 25,24-25,1 24,0-24,-25 25,0 0,-25 0,0-25,25 25,-24-25,-2 25,1-25,1 0,-1 0,0 0</inkml:trace>
  <inkml:trace contextRef="#ctx0" brushRef="#br0" timeOffset="49856.82">8302 22341,'0'0,"0"24,0 2,0-1,24-1,-24 1,25 0,-25 0,0-1,25-24,-25 25,0 0,25-25,-25 25,24-1,-24 1,25-25,-25 25,25 0</inkml:trace>
  <inkml:trace contextRef="#ctx0" brushRef="#br0" timeOffset="50080.05">8252 22539,'0'-24,"25"24,-25-25,25 25,-1 0,-24-25,25 25,0-25,0 25,-1 0,1-24,0 24</inkml:trace>
  <inkml:trace contextRef="#ctx0" brushRef="#br0" timeOffset="50687.58">8723 22440,'-25'0,"1"25,-1-25,0 25,25 0,-25-1,1 1,24 0,-25-25,25 25,0-1,0 1,25-25,-25 25,24-25,1-25,0 25,0-25,-1 25,1-24,0 24,-25-25,25 25,-25-25,24 25,-24-25,0 1,0-1,-24 25,24 25,0-1,0 1,0 0,24-25,-24 25,25-25,-25 24,25-24,-25 25,25-25,0 0,0 0,0 0,-1 0</inkml:trace>
  <inkml:trace contextRef="#ctx0" brushRef="#br0" timeOffset="51446.68">8947 22440,'24'0,"1"0,-25 25,0 0,25 0,-25-1,0 1,0 0,0 0,25-50,-25 0,24 0,-24 1,25 24,-25-25,25 25,0 25,-1-25,1 0,-25 24,26-24,-2 0,1 0,0 0,0-24,-1 24,1 0,-25-25,25 25,-25-25,0 0,0 1,0-1,0-1,0 2,-25 24,25-25,0 0,-25 0,25 1,-24 24,24 24,0 1,0 0,0 0,24-1,-24 2,0-1,25-25,-25 24,0 1,0 0,25 0,-25-1,25 1,-25 0,24 0,1-25,-25 24,25-24,0 0,-1 0,2 0</inkml:trace>
  <inkml:trace contextRef="#ctx0" brushRef="#br0" timeOffset="51671.51">9220 22391,'-26'0,"52"0,-2 0,1 0,-25-26,25 26,0 0,-1 0,1-24,0 24,0 0,-1-25</inkml:trace>
  <inkml:trace contextRef="#ctx0" brushRef="#br0" timeOffset="52259.14">10038 22316,'0'25,"25"-1,-25 2,0-1,0-1,24 1,-24 0,0 0,0-1,25 1,-25 0,0 0,25-1,-25 1,0 0,25 0,-25 0,0 0,0 0,24-25,-24 24</inkml:trace>
  <inkml:trace contextRef="#ctx0" brushRef="#br0" timeOffset="52623.39">9914 22341,'0'-25,"0"0,25 25,-25-25,25 1,-1-1,1 25,0-25,0 25,-1 0,1-25,0 25,0 0,-1 0,-24 25,25-25,1 25,-26 0,0-1,0 1,0 0,0 0,0-1,-26 2,26-1,-25-25,1 24,24 1,-25-25,25 25,-25-25,0 25,25-1,-24-24</inkml:trace>
  <inkml:trace contextRef="#ctx0" brushRef="#br0" timeOffset="53995.01">10311 22589,'0'0,"-25"0,25-25,25 25,-25-25,25 25,-1-24,1 24,-25-25,25 25,-25-25,25 25,-25-25,24 1,1-1,-25-1,25 2,-25-1,0 0,-25 0,0 25,1 0,24 25,-25-25,0 0,0 0,25 25,-24-25,48 0,1 0,0 0,0 0,-1 25,1-1,-25 2,25-1,-25-1,0 1,0 0,25-25,-25 25,24-25,2 0,-1 0,-1 0,1 0,0 0,0 0,-1 0,-24-25,25 25,0-25,0 0,-25 1,24-1,-24-1,0 2,-24-1,24 0,-25 25,0 0,25 25,-25-25,25 25,0-1,0 2,0-1,-24-25,24 24,0 1,0 0,0 0,24-25,1 0,0 0,0 0,-25-25,24 25,1-25,0 25,-25-25,25 25,0-24,0 24,-25-25,25 25,-25-26,49-23,-49 24,0 0,0 1,0-1,-25 25,25 25,0-1,25 1,-25 0,0 0,0-1,0 2,0-1,0-1,0 1,0-50,25 25,-25-24,25 24,-1-25,1-1,-25 2,25 24,-25-25,0 0,0 0,0 1,0 48,25-24,-25 25,24-25,-24 25,25-25,-25 25,25-25,-25 24,25-24,-25 26,0-1,0-1,-25 1,0-25,0 25,1-25</inkml:trace>
  <inkml:trace contextRef="#ctx0" brushRef="#br0" timeOffset="55044.41">11501 22192,'-25'0,"25"-25,0 50,0 0,0 0,0-1,0 1,0 0,0 0,0-1,25-24,0 26,0-26,-1 0,-24-26,26 26,-1 0,-25-24,24 24,-24-25,0 0,0 0,0 1,0-1,0 0,0 0,-24 25,24-24,0 48,0 1,0 0,0 0,0-1,0 1,0 0,24 0,-24-1,25-24,0 0,0 0,-25-24,24 24,-24-25,25 25,-25-25,25 25,-25-25,25 25,-25-24,24 24,-24 24,0 1,25-25,-25 25,0 0,0-1,25-24,0 0,0 0,0 0,0-24,-1 24,-24-25,25 25,-25-25,25 25,-25-25,0 1,0-1,0 0,-25 0,0 1,1 24,-1 0,25 24,-25 1,25 0,0 0,0-1,0 1,25 0,0-25,-1 0,1 25,0-25,0 0,-1 0,1 0,0 0,0-25,-1 25,26 0</inkml:trace>
  <inkml:trace contextRef="#ctx0" brushRef="#br0" timeOffset="55700.06">12841 21621,'0'-24,"0"48,0 1,0 0,0 0,0 0,0 0,0 0,0-1,0 1,0 25,0-26,0 1,0 0,0 0,0-1,0 27,0-27,24 26,-24-25,25-1,0 1,-25 0,25-25,0 0,0 0,0-25</inkml:trace>
  <inkml:trace contextRef="#ctx0" brushRef="#br0" timeOffset="56146.95">12568 21993,'0'0,"-25"0,50 0,-1 0,-24-24,26 24,-1 0,-1 0,1 0,0-25,0 25,-1 0,1 0,25-25,-26 25,1 0,0 0,0-25,25 25,-25 0,-1 0,1 0,0-24,0 24,-25 24,0 1,0 0,0 0,0-1,0 1,0 1,0-2,24-24,-24 25,25-25,0 25,0-25,-1 0</inkml:trace>
  <inkml:trace contextRef="#ctx0" brushRef="#br0" timeOffset="56325.18">13237 21820,'-24'0,"24"-25,24 25</inkml:trace>
  <inkml:trace contextRef="#ctx0" brushRef="#br0" timeOffset="57080.06">13362 22167,'0'25,"0"-50,25 25,-25-24,24 24,-24-25,25 25,-25-25,25 25,-25-25,25 1,-25-2,0 1,24 1,-24-1,0 0,0 0,0 1,0-1,0 0,-24 0,24 1,0-1,0 0,-25 25,25-25,0 50,0 0,0 0,0-1,25 1,-25 0,0 0,0-1,0 1,0 0,24-25,-24 25,0-1,25 1,-25 1,25-26,0 24,-1-24,1 0,-25-24,26 24,-2-26,-24 1,25 1,-25-1,25 25,-25-25,0 0,0 1,0-1,0 0,0 0,0 1,0-1,0 0,0 0,0 0,0 0,0 0,0 1,-25 24,25-25,-25 25,25 25,0-1,-24 1,24 0,0 0,-26 0,26 0,0 0,-25-1,25 1,0 0,0 0,0-1,0 1,0 0,0 0,0-1,0 1,25 1,1-2,-2-24,1 25,0-25,0 0,-1 0,1 0,0 0</inkml:trace>
  <inkml:trace contextRef="#ctx0" brushRef="#br0" timeOffset="58790.91">5275 23333,'0'-25,"-24"25,-1 0,0 0,0 0,25 25,-24-25,-2 0,1 25,1-25,-1 24,0-24,0 0,25 26,-24-26,24 25,0-1,0 1,24-25,1 0,0 0,0 0,-1 0,1 0,1 0,-26-25,24 25,1 0,0-24,0-1,-1 25,-24-26,25 26,-25-24,0-1,0 50,0-1,25-24,-25 26,25-1,-1-1,1-24,-25 25,50-25,-50 25,25-25,0 0,0 0,-1 0,1-25,0 25,0 0,-1 0</inkml:trace>
  <inkml:trace contextRef="#ctx0" brushRef="#br0" timeOffset="60324.37">6143 23110,'0'0,"26"25,-2-25,-24 25,25-1,0-24,-25 25,0 0,25-25,-25 25,24-25,-24 24,-24-24,-1 0,0 0,25 25,-25-25,1 25,-2-25,26 25,-25-25,25 24,-24 2,-1-1,25-1,0 1,0 0,0 0,25-25,-1 0,1 0,1 0,-2-25,1 25,0-25,0 0,-1 1,-24-1,25 25,-25-26,0 2,25 24,-25-25,0 0,0 50,-25 0,25-1,0 2,25-26,-25 25,25-1,-1 1,1-25,0 0,0 0,-1 0,-24-25,26 25,-1-24,-1-1,-24-1,0 2,0-1,-24 25,24 25,24-1,-24 2,25-26,0 0,0 0,-1 0,1 0,0-26,0 26,-25-24,24 24,1-25,0 0,0 25,-25-25,25 25,-25-24,0-1,0 0,-25 25,0 0,25 25,25-25,0 0,0 0,0 0,-1 25,1-25,0 0,0 0,-1 0,1 0,0 0,-25 24,25-24,-25 25,-25-25,0 25,0-25,1 25,-1-25,25 24,-25-24,0 0,1 0,24 26,-25-26,0 0,25-26</inkml:trace>
  <inkml:trace contextRef="#ctx0" brushRef="#br0" timeOffset="60551.1">6590 23061,'0'0,"-25"0,25-26</inkml:trace>
  <inkml:trace contextRef="#ctx0" brushRef="#br0" timeOffset="61170.71">7235 23160,'0'-25,"-25"25,25-25,-24 25,48 25,1 0,-25-1,25-24,0 25,-25 0,24-25,-24 25,25-1,0-24,-25 25,25 0,-1-25,-24 25,25-25,-25 24,25-24,0 26,-1-26,-24 25</inkml:trace>
  <inkml:trace contextRef="#ctx0" brushRef="#br0" timeOffset="61432.94">7235 23308,'25'-25,"0"25,-1 0,1 0,0-24,0 24,-1 0,1-25,0 25,0 0</inkml:trace>
  <inkml:trace contextRef="#ctx0" brushRef="#br0" timeOffset="61955.38">7657 23209,'-25'0,"0"25,0-25,25 25,0-1,-24-24,24 25,0 0,0 0,0-1,24-24,1 0,0 0,0 0,-25-24,24-1,1 25,-25-25,0 0,0 1,0-1,0 50,0-1,25-24,-25 25,25-25,-25 25,24-25,1 25,0-25,0 0,0 0</inkml:trace>
  <inkml:trace contextRef="#ctx0" brushRef="#br0" timeOffset="62387.5">7855 23259,'25'0,"-25"24,25-24,-25 25,0 0,25-25,-25 25,24-25,-24-25,25 0,-25 0,25 1,-25-1,25 25,-1-25,1 25,0 0,0 0,-25 25,24 0,-24-1,25-24,-25 25,26 0,-26 0,24-25</inkml:trace>
  <inkml:trace contextRef="#ctx0" brushRef="#br0" timeOffset="62930.98">8376 23209,'-25'0,"0"0,1 25,-1-25,25 25,0-1,0 1,0 0,25-25,-1 0,1 0,0 0,0 0,-1-25,1 25,0 0,0-25,-1 25,2-24,23 24,-49-25,25 25,0-25,0 25,-1-25,1 1,-25-1,0 0,-25 25,25-25,-24 25,-1 0,25 25,-25-25,0 25,1 0,24-1,-25-24,25 25,0 0,0 0,25-1,-1-24,-24 25,25-25,0 25,0-25,-1 0,1 0,0 0,0 0,-1 0,1 0</inkml:trace>
  <inkml:trace contextRef="#ctx0" brushRef="#br0" timeOffset="64098.59">9467 23110,'-25'0,"25"25,-24-25,24 25,-25-1,0 1,25 0,0 0,0-1,0 1,25-25,-25-25,25 25,-1 0,-24-24,25 24,-25-25,25 25,-25-25,0 0,-25 25,0 0,25 25,0 0,25-25,-25-25,25 25,0-25,-1 25,2-24,-1-1,-1 0,-24 0,25 25,-25-24,0-2,0 1,0 1,0-1,0 0,-25 25,25 25,0 0,0-1,0 1,0 1,0-2,0 1,0 0,0 0,0-1,0 1,25 0,-25 0,0-1,25 1,-25 0,0 0,25-1,-25 2,0-1,24-25,-24 24,25-24,-25 25,25-25,0 0,-25 25,24-25,1 0,-25-25,25 25,-50-25,0 25,1 0,24-24,-25 24,0 0,0-25,1 25,-1 0,0-26,0 26,1 0,24-24,24-1,1 25,0 0,-25-25,25 25,-1 0,1 0,0 0,0 0,-1-25,1 25,0 0</inkml:trace>
  <inkml:trace contextRef="#ctx0" brushRef="#br0" timeOffset="64679.62">10584 23184,'0'-24,"-26"24,26 24,0 1,0 0,0 0,26-1,-26 1,0 0,0 0,0-1,25 2,-25-1,0-1,0 1,0 0,24-25,-24 25,0-50</inkml:trace>
  <inkml:trace contextRef="#ctx0" brushRef="#br0" timeOffset="65275.51">10906 23110,'-25'0,"25"25,-25-25,25 25,0-1,0 1,0 0,-25-25,25 25,0-1,0 1,0 0,0 0,25-25,-25 24,25 2,0-1,0-25,0 0,0 0,-1 0,1 0,0 0,0 0,-25-25,24 25,1 0,-25-26,25 26,0 0,-1-24,-24-1,25 25,-25-25,0 0,0 1,0-1,0 0,-25 25,25-25,-24 1,-1-1,0 0,0 25,25-25,-24 25,-1-24,0 24,0 0,1 0,-1 0,0 0,0 24,0-24,0 0,25 25,-25-25,25 25</inkml:trace>
  <inkml:trace contextRef="#ctx0" brushRef="#br0" timeOffset="66452.58">11675 23160,'-25'-25,"1"25,-1 25,-1-25,2 24,-1-24,25 25,-25-25,25 25,-25-25,25 25,-24-25,24 24,0 1,0 0,24-25,-24 25,25-25,0 0,0 0,-1 0,2 0,-1 0,-25-25,24 25,-24-25,25 25,-25-25,25 25,-25-24,25 24,-25-25,0 50,24-25,-24 24,0 1,0 0,25-50,0 0,0 1,-1 24,-24-25,25 25,0 0,-25 25,0-1,0 1,-25-25,25 25,0-50,25 25,-25-25,25 25,-25-24,25 24,-25-25,25 25,0-25,-1 25,-24 25,25-25,-25 25,25-25,-25 24,25-24,-1 0,1 0,0 0,0 0,-1 0</inkml:trace>
  <inkml:trace contextRef="#ctx0" brushRef="#br0" timeOffset="68674.84">12618 22961,'0'0,"25"0,-25-25,24 25,1 0,-25 25,0 0,0-1,0 1,0 1,0-2,0 1,0 0,-25-25,25 25,0-1,25 1,0-25,0 0,-1 0,-24-25,25 25,0 0,-25-24,25-1,-25 0,0 0,0 1,0-2,-25 26,25 26,0-2,0 1,0 0,25-25,-1 0,1 0,0 0,0 0,0-25,0 25,0 0,-25-25,24 25,-24-24,0-2,0 1,0 1,0-1,0 0,-24 50,24 0,0-1,0 1,0 1,24-26,-24 24,0 1,0 0,0 0,25-25,-25 24,0 1,0 0,0 0,25-25,-25 24,0 1,25-25,-25-25,0 1,0-1,0 0,0 0,0 1,0-1,0 0,-25 0,25 1,0-2,0 1,0 1,0-1,0 0,25 0,-25 1,0-1,24 25,-24-25,25 25,0 0,0 0,-25 25,0 0,24-25,-24 24,0 1,-24 0,24 0,-25-25,25 24,-25-24,25 25,-25-25,1 26,-1-26,25 24,-25-24,0 0,25 25,-24-25</inkml:trace>
  <inkml:trace contextRef="#ctx0" brushRef="#br0" timeOffset="70315.7">13609 22738,'-24'0,"24"-25,-25 0,25 50,0 0,25-25,-25 25,0 0,0-1,0 1,0 0,0 0,0-1,24 1,-24 0,0 0,0-1,25 1,-25 1,0-2,0 1,26-25,-26 25,0-50,-26 25,26-25,0 1,0-2,0 1,0 1,0-1,0 0,0 0,0 1,0-1,0 0,0 0,0 1,0-1,0 0,0 0,0 0,0 0,0 0,0 1,0-1,-25 25,1 25,-1-1,0 1,25 0,-25-25,25 25,-24-25,24 25,-25 0,25 0,-25-25,25 24,25-48,0-1,-1 0,1 0,-25 0,25 25,-25-25,25 0,-25 1,24 24,-24-25,0 0,25 25,-25-25,26 25,-2 0,-24 25,25-25,-25 25,25-25,-25 25,25-1,-1 1,1 0,-25 0,25 0,0 0,-25 0,24-1,-24 1,25-25,0 25,-25 0,25-1,-25 1,25-25,-25 25,0 0</inkml:trace>
  <inkml:trace contextRef="#ctx0" brushRef="#br0" timeOffset="73010.72">12518 23532,'0'-25,"25"25,-25-25,25 25,-1 0,2 0,-1 0,-25 25,0 0,0-1,0 1,0 0,0 0,0-1,24-24,-24-24,25-1,0 0,-25 0,0 1,25 24,-25-25,0 0,0 50,0 0,0-1,24-24,-24 25,25-25,-25 25,25-25,0 0,-1 0,1 0,0 0,-25-25,0 0,0 1,0-1,25 25,-25-25,25 25,0 0,0 0,-25-25,24 25,-24 25,-24 0,-1 0,25-1,-25-24,25 25,0 0,25-25,0 0,-1 0,-24-25,25 0,-25 1,0-1,0 50,0-1,0 1,25-25,0 0,-1 0,-24-25,25 25,0 0,-25-24,25 24,-1 0,-24-25,25 25,-25-25,25 25,-25-25,25 25,-25-24,-25 24,0 0,50 0,0 0,-25 24,25-24,-25 25,25-25,-25 25,25-25,-1 25,1-25,0 24,0-24,-1 0,1 0</inkml:trace>
  <inkml:trace contextRef="#ctx0" brushRef="#br0" timeOffset="74011.12">13609 23283,'0'-24,"0"48,0 1,0 0,0 0,0-1,0 2,0-1,-24-25,-1 24,0-24,0 25,25 0,-24-25,24 25,24-25,1 0,-25-25,25 25,0 0,-25-25,24 25,-24-25,25 25,-50 25,25 0,25-25,1 0,-2-25,1 25,0 0,0 0,-1-25,1 25,0 0,0-24,-1 24,-24-25,25 25,-25-26,0 2,-25 24,1 0,24 24,0 2,24-26,1 0,-25 25,25-25,0 0,0 0,-25 24,-25-24,0 0,25 25,-25-25,0 0,1 0,24 25,-25-25,0 0,0 0,1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06:00.0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54 12287,'24'0,"1"0,0 0,0 0,-1 0,1 0,0 0,0 0,0 0,0-25,0 25,-1 0,1 0,0 0</inkml:trace>
  <inkml:trace contextRef="#ctx0" brushRef="#br0" timeOffset="523.7">3324 12212,'0'25,"25"-25,0 0,0 0,-1 0,1 0,0 0,0-25,-1 25,1 0,0 0,0 0,-1 0,1 0,1 0,-2 0</inkml:trace>
  <inkml:trace contextRef="#ctx0" brushRef="#br0" timeOffset="856.02">3820 12212,'25'0,"0"0,-1 0,1 25,0-25,0 0,-1 0,2 0,-1 0</inkml:trace>
  <inkml:trace contextRef="#ctx0" brushRef="#br0" timeOffset="1195.58">4192 12212,'25'0,"0"0,-1 0,1 0,0 0,0 0</inkml:trace>
  <inkml:trace contextRef="#ctx0" brushRef="#br0" timeOffset="1448.98">4440 12163,'25'0,"0"0,0 0,-1 0</inkml:trace>
  <inkml:trace contextRef="#ctx0" brushRef="#br0" timeOffset="2888.09">1439 12634,'0'25,"25"-25,-25 24,24 1,-24 0,25 0,-25 0,0 0,25 0,-25-1,0 1,25-25,-25 25,0 0,0-1,24 1,-24 0,0 0,25-25,-25 24,0-48,26-1,-26 0,0 0,0 1,24-1,-24 0,0 0,0 1,0-1,0 0,0 0,0 0,0 0,25 0,-25 1,0-1,0 0</inkml:trace>
  <inkml:trace contextRef="#ctx0" brushRef="#br0" timeOffset="3807.69">2010 12907,'0'-25,"0"50,0 0,0-1,0 1,24 0,-24 0,0-1,0 1,25 0,-25 0,25 0,-25 0,0 0,25-25,-25 24,0 1,24-25,-24 25,0 0</inkml:trace>
  <inkml:trace contextRef="#ctx0" brushRef="#br0" timeOffset="6852.05">4564 11121,'25'0,"0"0,-1 0</inkml:trace>
  <inkml:trace contextRef="#ctx0" brushRef="#br0" timeOffset="7560.33">4986 11096,'24'0,"2"0,-1 0,-1 0</inkml:trace>
  <inkml:trace contextRef="#ctx0" brushRef="#br0" timeOffset="8131.89">5408 11046,'25'0,"-1"0,1 0,0 0,0 0,-1 0</inkml:trace>
  <inkml:trace contextRef="#ctx0" brushRef="#br0" timeOffset="8660.63">5879 10997,'25'0,"-1"0,1 24,0-24,0 0,-1 0</inkml:trace>
  <inkml:trace contextRef="#ctx0" brushRef="#br0" timeOffset="12485.52">6300 11021,'0'25,"25"-25,0 0,0 0,0 0,0 0,0 0</inkml:trace>
  <inkml:trace contextRef="#ctx0" brushRef="#br0" timeOffset="13022.56">6723 10947,'-26'0,"52"0,-26 25,24-25</inkml:trace>
  <inkml:trace contextRef="#ctx0" brushRef="#br0" timeOffset="208795.57">397 13105,'25'0,"0"0,-1 0,-24-25,25 25,-25-25,0 1,25-1,-25 0,0 0,0 1,0-1,0 0,0 0,-25 25,25-24,0 48,0 1,0 0,0 0,0-1,25-24,-25 25,0 0,0 0,25-25,-25 24,0 1,0 0,0 0,24 0,-24 0,0 0,0-1,26-24,-26 25,0 0,25-25,-25 25,0-50,0 0,-25 0,25 1,0-1,0 0,0 0,-26 0,26 0,0 0,0 1,0-1,-24 25,24-25,0 0,0 1,0-1,0 0,0 0,24 1,-24-1,26 25,-1 0,-1 0,-24 25,25-25,-25 24,0 1,0 0,0 0,0-1,-25 1,1 0,24 0,-25-25,25 24,-26-24,2 0</inkml:trace>
  <inkml:trace contextRef="#ctx0" brushRef="#br0" timeOffset="209431.84">843 13205,'-24'0,"24"24,0 1,24 0,-24 0,0-1,25 1,-25 0,0 0,0-1,25-24,-25 26,0-1,25-25,-25 24</inkml:trace>
  <inkml:trace contextRef="#ctx0" brushRef="#br0" timeOffset="210027.6">1191 13279,'24'0,"-24"25,25-25,0 24,0 1,-25 0,0 0,25-25,-25 24,0 2,0-1,0-1,0 1,0 0,-25 0,25-1</inkml:trace>
  <inkml:trace contextRef="#ctx0" brushRef="#br0" timeOffset="-196459.58">7020 11046,'24'0,"2"0,-1 0,-1 0,-24-25,25 25,0 0,0 0,-1 0</inkml:trace>
  <inkml:trace contextRef="#ctx0" brushRef="#br0" timeOffset="-194127.48">3051 11319,'25'0,"0"0,0 0,-1 0,1 0,0 0,0 0,-25-25</inkml:trace>
  <inkml:trace contextRef="#ctx0" brushRef="#br0" timeOffset="-193727.85">3473 11270,'25'0,"-1"0,1 0,0 0,0 0</inkml:trace>
  <inkml:trace contextRef="#ctx0" brushRef="#br0" timeOffset="-193077.78">4167 11195,'25'0</inkml:trace>
  <inkml:trace contextRef="#ctx0" brushRef="#br0" timeOffset="-192627.47">4440 11171,'25'0,"0"0,0 0,-1 0,1 0</inkml:trace>
  <inkml:trace contextRef="#ctx0" brushRef="#br0" timeOffset="-191240.37">3399 11419,'0'25,"-25"-25,25 24,0 1,0 0,-25-25,25 25,0-1,0 1,0 0,-25-25,25-25,25 25,-25-25,0 1,0-1,25 0,-25 0,0 1,0-1,25 25,-1 0,-24 25,25-25,-25 24,25 1,0-25,-25 25,24-25,1 0,-25 25,25-25</inkml:trace>
  <inkml:trace contextRef="#ctx0" brushRef="#br0" timeOffset="-189371.85">3423 11518,'0'-25,"0"50,0 0,25-1,-25 1,0 0,0 0,25-1,-25 1,0 0,0 0,0 0,0 0,0 0,0-1,0 1,0 0,25-25,-25 25,0-1,0 1,0 0,0 0,24-25,-24 24,0 1,0 0,0 0,0 0,0 0,0 0,0-1,25-24,-50 0,25-24,-24 24,-1-25,0 25,25-25,-25 25,25-25,-24 25,24-25,0 50,24-25,-24 25,25-25,-25 25,25-25,0 0,-1 25,1-25,0 0,0 0,-25-25,0 0,24 25,-24-25,0 0,25 25,-25-25,26 0,-26 1,24 24,-24-25,0 0,25 25,-25-25,0 1,25 24,-25-25</inkml:trace>
  <inkml:trace contextRef="#ctx0" brushRef="#br0" timeOffset="-181513.77">1935 16553,'0'2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1:10.6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02 17752,'0'25,"0"-1,0 1,0 0,25-25,-25 25,25-1,-1-24,1 0,0 0,0 0,-25-24,24 24,-24-25,25 25,-25-25,0 0,0 1,0-1,0 0,0 0,0 1,0-1,0 0,0 0,0 1,0-2,0 52,0-2,0 1,0 0,0 0,26-1,-26 1,0 0,0 0,24-1,-24 1,0 0,0 0,25-1,-25 2,0-1,0-1,0 1,25 0,-25 0,0-1,0 1,25-25,-25 25,0 0,0-50,0 0,0 0,0 1,0-1,-25 25,25-25,0 0,-25 1,25-1,0-1,-25 2,25-1,0 0,0 0,-24 1,24-1,0 0,0 0,0 1,0-1,0 0,24 0,-24 1,25 24,0 0,-25 24,0 1,25 0,-25 0,0-1,0 1,0 0,-25-25,25 25,-25-25,25 24,-25-24,25 25,-24-25,-2 25,1-25</inkml:trace>
  <inkml:trace contextRef="#ctx0" brushRef="#br0" timeOffset="579.29">4721 18000,'-24'0,"24"25,0 0,0-1,0 1,24-25,-24 25,0 0,0-1,0 1,25-25,-25 25,0 0,0 0,0 0,0 0,0-1,25-24</inkml:trace>
  <inkml:trace contextRef="#ctx0" brushRef="#br0" timeOffset="1003.16">4870 17851,'0'-25,"25"25,0 0,0-25,0 25,-1-24,1 24,0 0,-25-25,25 25,-1 0,1 0,-25-25,25 25</inkml:trace>
  <inkml:trace contextRef="#ctx0" brushRef="#br0" timeOffset="1251.11">4970 17951,'0'0,"24"0,1 0,-25-25,25 25,0 0,-1-26,1 26,0-24,0 24,-1 0</inkml:trace>
  <inkml:trace contextRef="#ctx0" brushRef="#br0" timeOffset="1794.83">5540 17355,'0'25,"0"0,0-1,0 1,0 0,0 0,0-1,0 1,0 1,24-2,-24 1,0 0,26 0,-26-1,0 1,25-25,-25 25,0 0,0-1,24-24</inkml:trace>
  <inkml:trace contextRef="#ctx0" brushRef="#br0" timeOffset="3026.85">6011 17355,'0'25,"0"0,0-1,0 1,0 0,0 0,25-1,-25 1,25 1,-25-2,0 1,25-25,-25 25,0 0,24-1,-24 1,0 0,25-25,-25 25,0-50,-25 25,25-25,0 0,-24 1,24-1,0 0,0 0,24 1,1 24,0-26,0 26,-1 0,-24-25,25 25,-25 25,0 1,26-2,-26 1,0 0,0 0,0-1,-26-24,26 25,-25-25,1 25,-1-25,0 25,0-25,1 0,-1 0,25 24,-25-24,25-24</inkml:trace>
  <inkml:trace contextRef="#ctx0" brushRef="#br0" timeOffset="4123.16">6557 17429,'-25'0,"0"0,0 0,25 25,-24-25,24 25,-25-25,25 25,-25-25,25 24,0 1,-25-25,25 26,0-2,0 1,0 0,0 0,0-1,0 1,25-25,0 25,0-25,-1 0,-24-25,25 0,0 25,-25-24,0-1,25 25,-25-25,0 0,0 1,0-2,-25 1,25 1,-25 24,25 24,0 1,25-25,-25 26,25-26,-25 24,24-24,2 0,-1 0,-1 0,-24-24,25 24,-25-26,25 26,-25-25,0 1,25-1,-25 0,0 0,0 1,0-1,-25 25,25-25,-25 25,0 0,25 25,0 0,25-25,-25 24,25-24,-25 25,25 0,-25 0,0-1,24 1,-24 1,25-26,0 0,0 0,-1 0</inkml:trace>
  <inkml:trace contextRef="#ctx0" brushRef="#br0" timeOffset="4631.36">7127 17528,'0'0,"0"-24,25 24,0 0,-25 24,25-24,-25 25,0 1,0-2,0 1,0 0,0 0,0-1,-25 1,25 0,0 0,-25-25</inkml:trace>
  <inkml:trace contextRef="#ctx0" brushRef="#br0" timeOffset="6683.14">7847 17256,'0'25,"0"0,24-1,1 1,-25 0,25 0,-25-1,25-24,-25 25,25-25,-25 25,25-25,-25 25,25-25,-25 24,24-48,-24-1,0 0,0 0,25 25,-25-24,0-1,0 0,25 0,-25 1,0-1,0 0,0 0,0 0,0 0,0 0,0 1</inkml:trace>
  <inkml:trace contextRef="#ctx0" brushRef="#br0" timeOffset="7197.74">8368 17528,'0'25,"0"1,0-2,0 1,0 0,0 0,0-1,0 1,0 0,25-25,-25 25,0-1</inkml:trace>
  <inkml:trace contextRef="#ctx0" brushRef="#br0" timeOffset="7586.87">8566 17281,'25'0,"-1"0,2 0,-26-25,25 25,-1 0,-24-25,25 25,0 0,-25-25,25 25,-1 0,1 0,-25-25,25 25</inkml:trace>
  <inkml:trace contextRef="#ctx0" brushRef="#br0" timeOffset="7812.01">8690 17355,'25'0,"0"0,-25-25,25 25,-1 0,-24-24,25 24</inkml:trace>
  <inkml:trace contextRef="#ctx0" brushRef="#br0" timeOffset="9067.51">9211 17033,'0'-25,"25"25,-1 0,-24-25,25 25,0 0,-25-25,25 25,0 0,0-24,0 24,-1-25,1 25,-25-26</inkml:trace>
  <inkml:trace contextRef="#ctx0" brushRef="#br0" timeOffset="9598.76">9310 17206,'-25'0,"25"25,0-50,0 0,25 25,-25-25,0 1,0-1,25 25,-25-25,25 25,-25 25,25-25,-25 25,25-25,-25 24,24-24,-24 25,25-25,-25 25</inkml:trace>
  <inkml:trace contextRef="#ctx0" brushRef="#br0" timeOffset="10647.12">9385 17008,'-25'0,"0"0,25 25,0-1,0 1,0 0,-25-25,25 25,0-1,0-48,0-1,25 0,-25 0,0 50,25-25,-25 25,25 0</inkml:trace>
  <inkml:trace contextRef="#ctx0" brushRef="#br0" timeOffset="11498.41">9930 16784,'-25'0,"25"25,0 0,-24-25,24 25,0-1,0 2,0-1,0-1,0 1,0 0,0 0,0-1,0 1,0 0,0 0,0-1,0 1,0 0,24 0,-24 0,25-25,-25 25,25 0,0-1,-25 1,25-25,-25 25,25 0,0-25,-1 24,1-24,0 0,0 0,-1 0,1 0,0 0</inkml:trace>
  <inkml:trace contextRef="#ctx0" brushRef="#br0" timeOffset="12350.84">10055 16760,'0'24,"0"1,24-25,-24 25,0 0,0-1,25-24,-25 26,0-1,25-25,-25 24,-25-24,0 0,25 25,-24-25,24 25,0 0,0-1,0 1,24-25,1-25,-25 1,25 24,-25-25,0 0,25 25,-25-25,0 1,0-1,0-1,0 52,0-1,0-1,24-24,1 0,0 0,0 0</inkml:trace>
  <inkml:trace contextRef="#ctx0" brushRef="#br0" timeOffset="12683.28">10154 17181,'24'0,"1"0,-25-25,25 25,0 0,-25-24,24 24,1 0,-25-25,25 25,0-25,0 25,-25-25</inkml:trace>
  <inkml:trace contextRef="#ctx0" brushRef="#br0" timeOffset="13203.7">10302 17206,'0'-25,"25"25,0 0,-25 25,0 0,0 0,0 0,0 0,-25-25,25 24,0 1,-25-25,25 25,0 0,-25-25,50 0,0-25,0 25,0-25,0 0,0 25,-1 0,-24-24,25-1,0 25</inkml:trace>
  <inkml:trace contextRef="#ctx0" brushRef="#br0" timeOffset="13795.1">10228 16735,'25'0,"-1"0,1 25,0-1,0 1,0-25,-25 25,25 0,0-1,-25 2,24-1,1-1,-25 1,25 25,0-26,-25 1,24 0,-24 0,0 24,25-24,-25 0,0 0,0 0,0 24,0-24,0 0,0 0,0-1,-25 1,25 0,-24 0,24-1,-25-24</inkml:trace>
  <inkml:trace contextRef="#ctx0" brushRef="#br0" timeOffset="14559.17">10352 16611,'0'-25,"25"25,-25-24,25 24,0 0,-1 0,1 0,0 0,-25 24,0 1,0 0,0 0,-25-1,25 1,0 0,-25-25,25 25,-24-25,24 24,0-48,24 24,1 0,-25-25,25 25,0 0,-1-25,1 25,-25-25,25 25,0 0,-1-24,1 24</inkml:trace>
  <inkml:trace contextRef="#ctx0" brushRef="#br0" timeOffset="16822.79">9881 17033,'0'24,"-25"-24,25 25,-25-25,25 25,0 0,-25-25,25 24,-24 1,-1 0,25 0,-25-25,25 25,0 0</inkml:trace>
  <inkml:trace contextRef="#ctx0" brushRef="#br0" timeOffset="17091.9">9707 17132,'25'0,"0"0,0 0,-1-25,1 25,0 0,0 0,-1 0,1 0,0 0,0 0</inkml:trace>
  <inkml:trace contextRef="#ctx0" brushRef="#br0" timeOffset="17642.57">10947 16735,'0'25,"0"-1,-25-24,25 25,0 0,0 0,-24-25,24 24,0 2,-25-1,25-1,0 1,0 0,-25-25,25 25</inkml:trace>
  <inkml:trace contextRef="#ctx0" brushRef="#br0" timeOffset="17883.16">10823 16883,'25'26,"0"-26</inkml:trace>
  <inkml:trace contextRef="#ctx0" brushRef="#br0" timeOffset="17909.78">10922 16934</inkml:trace>
  <inkml:trace contextRef="#ctx0" brushRef="#br0" timeOffset="18615.12">11096 16536,'0'0,"0"26,0-2,0 1,0 0,0 0,25-25,-25 24,0 1,0 0,0 0,25-1,-25 1,0 0,0 0,0-1,0 2,25-1,-25-1,0 1,0-50,0 1,0-1,0-1,0 2,0-1,24 25,-24-25,0 0,25 25,-25-24,25 24,0-25,-1 50,1-1,-25 1,25-25,-25 25,25 0,-25-1,0 2,25-26,0 25</inkml:trace>
  <inkml:trace contextRef="#ctx0" brushRef="#br0" timeOffset="18910.7">11567 16735,'0'0,"0"25,0-1,0 1,0 0,25 0,-25-1,0 2,0-1,0-1,25 1,-25 0,0 0,0-1,25-24,-25 25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2:17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54 18794,'-24'0,"24"-25,-25 25,25 25,0 0,0-1,0 1,0 0,0 0,0-1,0 1,0 0,25-25,-25 25,0 0,0 0,0 0,0-1,0 1,0 0,24 0,-24-1,0 1,0 0,25-25,-25 25,0-1,0 1,0 1,25-26,-25 24,0 1,0 0,0 0,0-1,0 1,25-25,-25 25,0 0,0-1,0 1,0 0,0 0,0-50,-25 25,25-25,0 0,-25 25,25-24,-25 24,25-25,-24 0,24 0,-25 25,25-24,-25 24,25 24,25 1,-25 0,25-25,-25 25,24-1,-24 1,25 0,-25 0,0-1,25-24,-25 26,25-26,-1 0,-24-26,25 26,-25-24,25 24,-25-25,25 0,-1 0,-24 1,25-1,0 0,-25 0,25 1,-25-1,25 0,-25 0,0 1</inkml:trace>
  <inkml:trace contextRef="#ctx0" brushRef="#br0" timeOffset="1416.44">4763 20456,'25'0,"-25"25,25-25,-1 0,-24-25,25 25,-25-25,25 0,-25 1,25-2,-25 1,0 1,0-1,0 0,0 0,0 1,0-1,0 0,0 0,0 1,-25 24,25-25,-25 0,25 0,-25 25,25 25,25 0,-25 0,25-1,-25 1,25 0,-25 0,0-1,24 1,-24 0,0 0,25-1,-25 1,0 1,25-2,-25 1,0 0,25 0,-25-1,0 1,0 0,24 0,-24-1,0 1,0 0,0 0,0-50,0 0,-24 25,24-25,-25 1,25-1,-25 0,25 0,0 1,-25-1,25 0,-24 0,24 1,-25-2,25 1,0 1,-25-1,25 0,0 0,-25 1,25-1,0 0,0 0,0 1,25 24,-25-25,25 0,0 0,-1 25,1 0,0 25,-25 0,25 0,-25-1,0 1,0 0,0 0,0-1,0 1,0 0,0 0,0-1,-25-24,25 25,-25-25,25 26,-25-26,25 24</inkml:trace>
  <inkml:trace contextRef="#ctx0" brushRef="#br0" timeOffset="2065.27">5358 20530,'-25'0,"25"-25,-25 25,25-24,25 24,0-25,0 25,-1 0,2 0,-26 25,0-1,0 1,0 0,0 0,0-1,0 1,-26 0,26 0,-24-1,24 2,-25-1,0-1,25 1,-25-25,25 25,25-25,0-25,0 25,-1 0,2-25,-1 25,-1-24,1 24,0-25,0 25,-1 0</inkml:trace>
  <inkml:trace contextRef="#ctx0" brushRef="#br0" timeOffset="2436.09">5705 20382,'25'0,"0"-26,0 26,0 0,0-25,-1 25,-24-24,25 24,0 0,-25-25,25 25</inkml:trace>
  <inkml:trace contextRef="#ctx0" brushRef="#br0" timeOffset="2652.93">5755 20580,'25'0,"0"0,-25-25,25 25,-1 0,-24-25,25 25,0-25,0 25,-25-24,24 24,1-25,0 25,-25-25,25 25,-25-25,24 25</inkml:trace>
  <inkml:trace contextRef="#ctx0" brushRef="#br0" timeOffset="3185.73">6475 19860,'-25'0,"25"25,0 0,25-25,-25 25,0-1,0 1,24 0,-24 0,0 0,25 0,-25 0,25-1,-25 1,0 0,25 0,-25-1,0 1</inkml:trace>
  <inkml:trace contextRef="#ctx0" brushRef="#br0" timeOffset="3476.14">6697 19984,'0'0,"0"25,-24-25,24 25,24-25</inkml:trace>
  <inkml:trace contextRef="#ctx0" brushRef="#br0" timeOffset="4088.27">6970 19737,'0'0,"25"0,-50 0,25 24,-24-24,24 25,-25-25,0 0,25 25,0 0,0-1,0 1,0 0,0 0,0-1,0 1,25-25,-25 25,25-25,-1-25,1 0,0 25,-25-24,25 24,-1-25,1 25,0 0,0 0,-25 25,25-25,-25 24,25-24,-25 25,0 0,0 0,-25 0,0 0,0-25,25 25,-25-25,0 24,1-24,-1 0,25 25,-25-25,0 0</inkml:trace>
  <inkml:trace contextRef="#ctx0" brushRef="#br0" timeOffset="5156.09">7367 19662,'0'24,"25"-24,-25 26,25-26,-25 25,0-1,24-24,-24 25,25 0,-25 0,26-1,-26 1,0 0,24 0,-24-1,25 1,-25 0,0 0,25-25,-25 25,0-50,0 0,0 0,0 0,0 1,0-1,0 0,25 0,-25 1,24 24,-24-25,25 25,0 0,0 0,-1 0,-24 25,0-1,0 1,0 0,0 0,-24-1,-1 1,0 0,0 0,1-25,24 25,-25-25</inkml:trace>
  <inkml:trace contextRef="#ctx0" brushRef="#br0" timeOffset="5732.81">7839 19786,'0'25,"-25"0,25-1,-25 1,25 0,0 0,0-1,0 1,25 0,0-25,0 0,-25-25,24 25,-24-25,0 1,0-1,0 0,0 0,0 50,0 0,0 0,25-25,-25-25,25 25,-25-25,25 0,-1 1,-24-1,25 0,-25 0,25 25,0 0,-25 25,24-25,-24 25,0 0,25-25,-25 24,0 1,25-25,-25 25,25-25,-25 25,25-25,-25 24,25-24,0 0,-1 25,1-25,0-25</inkml:trace>
  <inkml:trace contextRef="#ctx0" brushRef="#br0" timeOffset="6640.76">8980 19339,'24'0,"-24"26,25-26,-25 24,25 1,0 0,-25 0,24-1,1-24,-25 25,25 0,0 0,0-1,-25 1,25-25,0 0,-25-25,0 1,0-1,0 0,0 0,0 1,0-1,0 0,0 0,0 1,0-2,0-23,-25 24,25 0,0 0,0 1,0-1,-25 0,25 0,0 1,25 48</inkml:trace>
  <inkml:trace contextRef="#ctx0" brushRef="#br0" timeOffset="7040.17">9475 19538,'0'-25,"25"25,-25-25,26 25,-26 25,24-25,-24 25,0 0,0-1,0 1,0 0,-24 0,24-1,-26 2,26-1,0-1,26-24,-2-24,1 24,0-25,0 25,-1-26,1 26,0-24,0 24</inkml:trace>
  <inkml:trace contextRef="#ctx0" brushRef="#br0" timeOffset="7332.61">9823 19314,'0'-24,"24"24,2 0,-1-25,-1 25,1 0,-25-25,25 25,0 0,-1-25,1 25</inkml:trace>
  <inkml:trace contextRef="#ctx0" brushRef="#br0" timeOffset="7528.05">9873 19439,'0'25,"25"-50,-1 25,-24-25,25 25,0 0,-25-25,25 25,-1 0</inkml:trace>
  <inkml:trace contextRef="#ctx0" brushRef="#br0" timeOffset="8512.08">10468 18967,'0'25,"0"0,0 0,24-25,-24 25,0 0,25-25,-25 24,0 1,26 0,-26 0,24-25,-24 24,25 1,0 0,-25 0,25-25,-25 24,0 1,24-25,-24-25,0 1,0-1,0 0,0 0,25 1,-25-26,0 25,0 1,0-1,0 0,0 0,0-25,0 25,0 1,0-1,0 0,0 0,0 1,0-1,0 50</inkml:trace>
  <inkml:trace contextRef="#ctx0" brushRef="#br0" timeOffset="9307.94">10964 19240,'0'25,"0"0,0-1,0 1,25-25,-25 26,0-2,25-24,-25 25,0 0,24-25,-24 25,0-1,25-24,-25 25,25 0</inkml:trace>
  <inkml:trace contextRef="#ctx0" brushRef="#br0" timeOffset="9884.34">11237 19017,'0'25,"25"-25,0 0,-25-25,24 25,1 0,0-25,0 25,-1 0,1-25,0 25,0 0,-25-25,24 25,1-24</inkml:trace>
  <inkml:trace contextRef="#ctx0" brushRef="#br0" timeOffset="10135.94">11336 19166,'25'0,"-25"-25,25 25,-1 0,-24-25,25 25,0 0,0-24,-1 24,1 0,-25-25,26 25,-2 0</inkml:trace>
  <inkml:trace contextRef="#ctx0" brushRef="#br0" timeOffset="14507.84">12304 18669,'-25'0,"0"0,25 26,-25-26,0 0,25 25,-25-25,25 24,-25-24,1 0,24 25,-25 0,25 0,0-1,0 1,0 0,0 0,0-1,0 1,0 0,25 0,-1 0,1-25,0 25,0-25,0-25,0 25,0-25,-1 25,1-25,0 25,-25-25,25 25,-25-25,24 25,-24-24,25-1,-25 0,0 0,-25 25,25 25,0 0,0 0,0-1,0 1,0 0,25-25,-25-25,25 25,0 0,-1-25,1 1,1-1,-26 0,-26 25,1 0,25-25,-24 25,24-24,24 24,1 0,1 0,-2 0,-24 24,25-24,-25 25,0 0,0 0,0-1,0-48,0-1,25 25,-25-25,0 0,25 1,-25-1,24 0,1 0,0 1,0 24,-25-25,0 50,24-25,-24 24,0 1,25-25,-25 25,0 0,25-25,-25 24,25-24,-25-24,24 24,-24-25,26 25,-26-25,0 0,0 1,0-1,0 50,25-1,-1-24,-24 25,25-25,0 0,0 25,-1-25,1 25,-25-1,0 1,-25-25,1 25,-1-25,0 0,0 25,1-25,-1 0,-1 0</inkml:trace>
  <inkml:trace contextRef="#ctx0" brushRef="#br0" timeOffset="14824.23">13171 18471,'0'-24,"0"48,0 1,0 0,25 0,-25-1,25 1,-25 0,0 0,25-1,-25 2,25-1,-25-1,0 1,25-25,0 25,-1-25</inkml:trace>
  <inkml:trace contextRef="#ctx0" brushRef="#br0" timeOffset="15016.37">13122 18695,'0'-26,"25"26,-1 0,-24-24,25 24,0 0,0 0,0-25,0 25,0 0,-1-25,1 25</inkml:trace>
  <inkml:trace contextRef="#ctx0" brushRef="#br0" timeOffset="15456.99">13543 18521,'-24'0,"-1"0,25 25,-25-1,25 1,-25-25,25 25,0 0,0-1,0 2,0-1,0-1,25-24,0-24,-25-1,25 25,-25-26,0 2,0-1,0 0,0 0,0 50,0 0,24-25,-24 25,25-25,1 24,-2-24,1 0,0 0</inkml:trace>
  <inkml:trace contextRef="#ctx0" brushRef="#br0" timeOffset="16179.94">13693 18546,'24'0,"1"24,-25 1,0 0,0 0,25-1,-25 2,0-52,25 26,-25-24,0-1,0 0,0 0,0 1,24 24,-24-25,0 50,25-25,-25 24,25-24,-25 25,25-25,-1 25,2-25,-1 0,-1 0,1-25,-25 0,25 25,-25-24,25-1,-25 0,0 0,0 1,0-1,0 0,0 0,0 1,-25-2,0 1,25 1,-25-1,25 0,-24 25,24 25,0 0,24-25,-24 24,0 1,25 1,0-2,-25 1,0 0,25-25,-25 25,24-1,1 1,-25 0,25-25,-25 25,25-25,-1 0,1 0,0 0</inkml:trace>
  <inkml:trace contextRef="#ctx0" brushRef="#br0" timeOffset="16380.09">13866 18447,'-25'0,"50"0,0 0,-25-25,24 25,2 0,-1 0,24-25,-24 25,0 0,24-25,-24 25</inkml:trace>
  <inkml:trace contextRef="#ctx0" brushRef="#br0" timeOffset="16523.79">14461 18273,'0'0,"0"-25</inkml:trace>
  <inkml:trace contextRef="#ctx0" brushRef="#br0" timeOffset="19243.66">6623 20828,'0'-25,"0"50,0 0,0-1,25-24,-25 25,25-25,-25 25,0 0,24-1,-24 1,0 0,25-25,-25 25,0 0,25-25,-25 25,0 0,0-1,25-24,-25 25,25 0,-25 0,0-1,25-24,-25 25,0 0,0 0,25-25,-25 24,0 1,0 1,24-26,-48 0,-1-26,0 26,0 0,25-25,-25 25,0 0,25-24,-25 24,25-25,-24 25,48 0,-24 25,25-25,-25 24,25-24,-25 25,25-25,-25 26,25-26,0 0,-25 24,25-24,-1 0,1 0,-25-24,25 24,-25-26,25 26,-25-25,24 25,-24-24,25 24,-25-25,25 0,0 0,-1 1,-24-1,25 25,-25-25,25 25,-25-25,0 50,-25-2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3:15.0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86 20315,'25'25,"-25"0,25-25,-25 25,24-25,2 0,-1 0,-1 0,1-25,-25 0,25 0,-25 0,0 0,0 1,0-1,0 0,0 0,-25 1,25-1,0 50,25-25,-25 24,0 1,0 0,25-25,-25 25,0-1,0 1,24 0,-24 0,0 0,25 0,-25 0,0-1,25 1,-25 0,0 0,25-1,-25 1,0 0,24-25,-48 0,24-25,0 0,-25 1,25-1,0 0,-25 0,25 1,-25-1,25 0,0 0,-24 0,24 0,0 0,-25 25,25-24,0-1,0 0,0 0,25 25,-25-24,0-1,24 25,-24-25,25 25,0 0,0 0,-25 25,24-25,-24 25,0-1,0 1,0 0,0 0,0-1,-24-24,24 25,0 0,-25-25,25 25,-25-25,0 25</inkml:trace>
  <inkml:trace contextRef="#ctx0" brushRef="#br0" timeOffset="687.37">6631 20390,'0'-25,"0"0,0 0,25 25,-25-25,25 25,-1 0,-24 25,25 0,-25 0,0 0,0 0,0-1,0 1,26-25,-26-25,24 25,1 0,0 0,0 0,-1 25,1 0,-25 0,0-1,0 1,0 0,0 0,0-1,-25 1,1 0,-1-25,25 25,-25-25,0 0,25 25,-24-25</inkml:trace>
  <inkml:trace contextRef="#ctx0" brushRef="#br0" timeOffset="1043.3">7077 20241,'26'0,"-1"-25,-1 25,-24-25,25 25,-25-25,25 25,0 0,-25-24,24 24,-24-25,25 25,0-25</inkml:trace>
  <inkml:trace contextRef="#ctx0" brushRef="#br0" timeOffset="1267.6">7152 20365,'25'0,"0"0,0-25,-1 25,-24-25,25 25,-25-25,25 25,0-25,-1 25,1-24</inkml:trace>
  <inkml:trace contextRef="#ctx0" brushRef="#br0" timeOffset="2335.94">7747 19943,'0'0,"0"25,25-25,-25-25,25 25,0-25,-25 0,25 25,-25-24,25-1,-25 0,0 0,0 1,24 24,-24-25,0 0,0 0,0 0,-24 0,24 0,-25 1,25-1,-25 0,25 0,-25 25,25 25,25 0,-25 0,25-1,0 1,-25 0,24 0,-24 0,25 25,-25-26,25 1,-25 0,25 0,-25-1,24 1,-24 0,0 0,25-1,-25 1,0 1,25-26,-25 24,25 1,-25-50,-25 25,25-24,-25-2,0 1,25 1,0-1,-24 25,24-25,-25 0,25 1,-25-1,25 0,-25 25,25-25,0 1,-24-1,24 0,0 0,0 0,0 0,24 25,-24-25,0 1,25 24,-25-25,25 25,0 0,-25-25,24 25,1 0,0 0,0 0,-25 25,24 0,-24-1,0 1,0 0,-24-25,24 25,0 0,-25-25,25 25,-25 0,25-1,-25-24,1 25,24 0,-25-25</inkml:trace>
  <inkml:trace contextRef="#ctx0" brushRef="#br0" timeOffset="3043.86">8467 19893,'-25'0,"0"0,25-24,25-1,0 25,-25-25,25 25,0 0,-25-25,24 25,1 25,0 0,-25 0,0-1,0 1,0 0,0 0,-25-1,25 1,-25 1,25-2,-24 1,24 0,-25 0,0-1,0 1,50-25,0 0,0 0,-25-25,24 25,1-24,0 24,0-25,-1 25,-24-25,25 25,0-25,0 25,-1-24,1 24,-25-26,25 26,-25-25,25 25</inkml:trace>
  <inkml:trace contextRef="#ctx0" brushRef="#br0" timeOffset="6487.67">9484 19720,'25'0,"-25"25,25 0,-25-1,0 1,24-25,-24 25,0 0,0-1,0 1,0 0,-24 0,24-1,-25 1,25 1,-25-26</inkml:trace>
  <inkml:trace contextRef="#ctx0" brushRef="#br0" timeOffset="7495.24">10128 19100,'0'0,"0"25,25-25,-25 24,26-24,-26 25,24-25,-24 25,25 0,-25-1,25-24,-25 25,25 0,-1 0,1 0,-25 0,25-25,-25 25,0-50,0 0,0 0,0 0,0 0,0 0,0 1,0-1,0-25,0 26,0-1,0 0,-25 0,25 1,0-2,0 1,0 1,0-1,0 0,-25 0,25 50</inkml:trace>
  <inkml:trace contextRef="#ctx0" brushRef="#br0" timeOffset="8711.76">10575 19323,'0'-25,"-24"25,24-25,0 0,24 1,1 24,-25 24,0 1,0 0,0 0,0 0,0 0,0-50,0 0,25 25,0 0,-1 0,-24 25,25-25,-25 25,0 0,0-1,0 1,-25 0,1-25,24 25,-25-25,0 24,0-24,1 25,-1-25,0 0,25-25</inkml:trace>
  <inkml:trace contextRef="#ctx0" brushRef="#br0" timeOffset="9087.25">10898 19125,'0'0,"0"24,25-24,-25-24,24 24,1 0,0-25,0 25,-1 0,-24-25,25 25,0 0,-25-25,25 25,-1 0</inkml:trace>
  <inkml:trace contextRef="#ctx0" brushRef="#br0" timeOffset="9300.72">10997 19224,'25'0,"-1"0,-24-25,25 25,0-25,0 25,-25-25,24 25,1 0</inkml:trace>
  <inkml:trace contextRef="#ctx0" brushRef="#br0" timeOffset="10703.89">11543 18678,'0'25,"25"-25,-25 25,24-25,-24 25,25-25,-25 24,25 1,-25 0,25 0,-1-1,-24 1,25-25,-25 25,25 0,-25-1,25-24,-25 25,24-25,-24-25,0 1,0-1,0 0,0 0,0 1,0-1,0 0,0 0,0 1,0-1,0 0,0 0,0 0,-24 0,-1 0,25 1,-25 24,25-25,0 50</inkml:trace>
  <inkml:trace contextRef="#ctx0" brushRef="#br0" timeOffset="11664.01">12039 18901,'0'25,"0"0,0-1,0 1,0 1,24-2,-24 1,0 0,0 0,25-25,-25 24,0 1,0 0,0 0,0-50</inkml:trace>
  <inkml:trace contextRef="#ctx0" brushRef="#br0" timeOffset="12495.23">12435 18728,'25'0,"0"0,0 0,-1-25,2 25,-1-25,-1 25,1 0,-25-25,25 25,0 0,-1-25,1 25,-25-25</inkml:trace>
  <inkml:trace contextRef="#ctx0" brushRef="#br0" timeOffset="12890.34">12534 18628,'0'25,"0"0,26-25,-26 25,25 0,-25 0,24-1,-24 1,25-25,-25 25,0 0,0-1,25-24</inkml:trace>
  <inkml:trace contextRef="#ctx0" brushRef="#br0" timeOffset="15063.95">13056 18306,'0'0,"24"0,-24-25,25 25,0 0,-25-25,25 25,-1 0,-24-25,25 25,1-24,-2 24,-24 24,0 1,0 0,-24-25,24 25,0 0,0 0,0 0,0-1,0 1,-26-25,26 25,0 0,0-1,0-48,0-1,0 0,0 0,0 1,0-1,0 0,0 0,26 25,-2 0,-24 25,25 0,0-25,-25 25,25-1,-1 1,1 0,-25 0,25-25,-25 24,25-24,-25 25,24-25</inkml:trace>
  <inkml:trace contextRef="#ctx0" brushRef="#br0" timeOffset="15706.82">13701 17958,'-25'0,"25"26,0-1,-25-25,25 24,0 1,0 0,0 0,0-1,0 1,0 0,0 0,0-1,0 1,0 0,0 0,25 0,-25 0,0 0,0-1,25 1,-25 0,24 0,-24-1,25 1,0 0,-25 0,25-25,-25 24,24 1,1-25,0 25,0-25,0 25,0-25,0 0,-1 0,1 0,0 0,0 0,-1 0</inkml:trace>
  <inkml:trace contextRef="#ctx0" brushRef="#br0" timeOffset="16506.95">13924 17835,'0'24,"25"1,-25 0,0 0,25-25,-25 24,0 2,0-1,24-25,-24 24,-24 1,-1 0,25 0,0-1,-25 1,25 0,0 0,0-1,0 1,25-25,-25 25,25-25,-1 0,-24-25,25 25,0-25,-25 1,25 24,-25-25,24 0,-24 0,0 1,0-1,0 0,0 0,-24 25,24-24,0 48,0 1,0 0,0 0,0-1,24 1,-24 0,25 0,0-25,0 0,-25-25,24 25</inkml:trace>
  <inkml:trace contextRef="#ctx0" brushRef="#br0" timeOffset="16791.3">13949 18430,'0'0,"25"0,-1 0,-24-25,25 25,0-24,0-1,-1 25,1-25,0 0,0 0,-1 25,1-25,1 25,-26-25,24 1,1 24,0-25,0 25</inkml:trace>
  <inkml:trace contextRef="#ctx0" brushRef="#br0" timeOffset="17204.59">14196 18430,'0'-25,"25"25,1-24,-2 24,-24-25,25 25,0 0,-25 25,0-1,0 1,0 0,-25 0,25-1,-25 1,1 0,24 0,-26-1,1 1,50-25,1-25,-2 25,-24-24,25 24,0-25,0 0,-1 25,1-25,0 25,-25-24,25 24,-1-25</inkml:trace>
  <inkml:trace contextRef="#ctx0" brushRef="#br0" timeOffset="17667.44">14048 17835,'0'24,"25"-24,-25 25,24-25,1 25,0-25,0 25,-1-1,1 2,1-1,-2-1,1 1,0 0,0 24,24 1,-24-1,0-24,-1 25,1 0,-25-1,25 1,0-1,-25-24,24 25,-24-26,26 26,-26-25,0 0,0 0,0 0,0-1,0 1,-26-25</inkml:trace>
  <inkml:trace contextRef="#ctx0" brushRef="#br0" timeOffset="18284.29">14122 17487,'0'-24,"25"-1,0 0,-1 25,1-25,1 25,-2 0,-24 25,0 0,25 0,-25-1,0 1,0 0,0 24,0-24,-25 0,25 0,0 0,-24-25,24 25,0 0,0-1,24-48,1-1,0 0,0 25,-1-25,1 25,0-25,0 0</inkml:trace>
  <inkml:trace contextRef="#ctx0" brushRef="#br0" timeOffset="19135.14">14742 17636,'-24'0,"24"-25,-25 25,25 25,0 0,25-25,-25 25,0 0,0 0,0-1,0 1,24-25,-24 25,0 0,0-1,0 1,0 0,25 0,-25-1,0 2,0-1,0-50,0-1,0 2,0-1,25 25,-25-25,0 0,25 1,-25-1,0 0,24 25,-24 25,0 0,25-1,-25 1,0 0,0 0,0-1,25-24,-25 26,0-1,0-1</inkml:trace>
  <inkml:trace contextRef="#ctx0" brushRef="#br0" timeOffset="19511.97">15015 17934,'0'-25,"25"0,0 25,0 0,-1 0,-24 25,0 0,0-1,0 2,0-1,0-1,0 1,-24 0,24 0,0-1,0-48,24 24,1 0,0-25,0 25,-1 0,-24-25,25 25,1-25,23 25,-49-24</inkml:trace>
  <inkml:trace contextRef="#ctx0" brushRef="#br0" timeOffset="23001.38">12262 10071,'0'24,"0"1,0 0,0 0,0 0,0 0,0 0,0-1,0 1,25 0,-25 0,0-1,0 1,0 0,0 0,25-1,-25 1,0 25,0-25,0 0,0 0,0-1,0 1,0 0,0 0,0-1,0 1,0-50,0 1,0-1,0 0,0 0,0 1,0-1,0 0,0 0,0 1,0-2,0 1,0 1,24 24,-24-25,25 25,-25-25,25 25,0 0,-1 0,1 25,0 0,-25-1,25 1,-25 1,0-2,0 1,0 0,24 0,-24-1,0 1,0 0,0 0,0-1,0 1,0 0</inkml:trace>
  <inkml:trace contextRef="#ctx0" brushRef="#br0" timeOffset="23301.19">12857 10518,'0'24,"0"1,0 0,0 0,0-1,-25-24,25 25,0 0,0 0,0-1,0 1,0 0,0 0,0 0,25 0,-25 0,0-1,25-24</inkml:trace>
  <inkml:trace contextRef="#ctx0" brushRef="#br0" timeOffset="23600.82">13130 10344,'25'0,"-1"0,1 0,1-25,-2 25,1 0,0 0,-25-25,25 25,-1 0</inkml:trace>
  <inkml:trace contextRef="#ctx0" brushRef="#br0" timeOffset="23804.96">13204 10518,'26'-26,"-2"26,1 0,0 0</inkml:trace>
  <inkml:trace contextRef="#ctx0" brushRef="#br0" timeOffset="24504.66">13701 10145,'0'-25,"0"0,24 25,1 0,-25-24,25 24,0 0,-1 0,1 0,-25 24,25-24,-25 25,0 0,0 0,0 0,0 0,0 0,0-1,-25 1,25 0,-25 0,25-1,-24 1,-1-25,25 25,-25 0,25-1,-25-24,25 25,-24 1,24-2,24-24,-24-24,25 24,0 0,-25-26,25 26,-1 0,1-25,0 25,0 0,0-24,0 24,0-25,-1 25,1 0,-25-25</inkml:trace>
  <inkml:trace contextRef="#ctx0" brushRef="#br0" timeOffset="25189.26">14296 10046,'0'-25,"-25"50,1-25,-2 0,1 25,1-25,-1 0,0 0,25 24,0 1,-25-25,25 25,0 0,0 0,0 0,0 0,25-25,0-25,0 25,-1-25,1 25,1 0,-2-25,1 25,0 25,-25 0,0 0,0-1,0 1,-25-25,0 25,1 0,-2-25,1 24,1-24,-1 25,0-25,0 0,1 25,-1-25</inkml:trace>
  <inkml:trace contextRef="#ctx0" brushRef="#br0" timeOffset="26204.7">14643 10046,'0'25,"-24"-25,24 24,-25-24,25 25,0 0,-26-25,26 25,0 0,0 0,0 0,0-1,0 1,26-25,-1 0,-1 0,-24-25,25 25,-25-24,25 24,-25-25,0 0,0 0,25 25,-25-25,0 0,24 25,1 0,-25 25,25-25,-25 25,0 0,0 0,0 0,0-50,0 0,0 0,25 0,-25 0,24 25,-24-25,25 25,0 0,0 0,-25 25,0 0,0 0,25-25,-25 25,0-50,0 0,0 0,25 25,-25-25,25 25,-1 0,1 25,0-25,-25 25,25-25</inkml:trace>
  <inkml:trace contextRef="#ctx0" brushRef="#br0" timeOffset="27276.68">12534 11584,'-24'0,"24"-25,0 50,0 0,0 0,0-1,24 1,-24 0,0 0,0-1,26 1,-26 0,0 0,25-1,-25 2,0 23,0-24,0 0,0 0,0-1,0 1,0 0,0 0,0-1,0-48,0-1,0 0,0 0,0 1,0-1,0 0,0 0,0 1,0-1,24 25,-24-26,25 26,0 0,0 0,-25 26,24-26,-24 25,25-1,-25 1,25 0,-25 0,0-1,0 1,0 0,0 0,0-1,0 1,0 0</inkml:trace>
  <inkml:trace contextRef="#ctx0" brushRef="#br0" timeOffset="27670.31">12882 11981,'0'0,"25"0,-25-25,25 25,0-25,-1 25,1 0,-25 25,0 0,0 0,0-1,0 1,0 0,-25 0,25-1,-24 1,24 0,-25 0,0 0,25 0,-25-25,25 25,25-25,-25-25,25 25,0 0,-1-25,1 0</inkml:trace>
  <inkml:trace contextRef="#ctx0" brushRef="#br0" timeOffset="28001.14">13353 11733,'-24'0,"48"0,1 0,0-25,0 25,-1-25,1 25,0-25,0 25,-1 0,2-24,-1 24</inkml:trace>
  <inkml:trace contextRef="#ctx0" brushRef="#br0" timeOffset="28741.44">13080 12254,'25'-25,"0"25,0 0,-25-25,24 25,1 0,1-25,-2 25,1 0,0 0,-25-25,25 25,-1 0</inkml:trace>
  <inkml:trace contextRef="#ctx0" brushRef="#br0" timeOffset="29725.4">13056 12353,'0'0,"24"0,1-25,0 25,0-25,-1 25,1-24,1 24,-52 0,1 0,1 24,-1-24,0 0,0 0,25 25,-24-25,48 0,-24-25,25 25,0 0,-25-24</inkml:trace>
  <inkml:trace contextRef="#ctx0" brushRef="#br0" timeOffset="31009.36">13105 12229,'0'0,"0"25,-25 0,1-1,-1-24,25 25,-25-25,0 0,25 25,-24-25,48-25,1 25,0 0,-25-25,25 25,-1-24,1 24,0 0,-25-25,25 25,-1-25,1 25,1 0,-26-25,24 25,-24 25,-24-25,-2 0,26 25,-25-25,1 0,-1 25</inkml:trace>
  <inkml:trace contextRef="#ctx0" brushRef="#br0" timeOffset="32757.8">12907 11981,'25'0,"0"0,-1 0,1 0,0 0,-25 25,0-1,0 1,0 0,0 0,0-1,0 1,-25-25,25 25,0 0,0 0,-25-25,25 25,-24-25,24 25,0-1,0 1,-25-25,25 25,0 0,-25-25,50 0,-25-25,25 25,-1 0,1-25,0 25,0-25,-1 25,1 0,-25-24,25 24</inkml:trace>
  <inkml:trace contextRef="#ctx0" brushRef="#br0" timeOffset="33969.11">13452 11956,'25'-25,"0"25,-25-24,25 24,-1 0,-24-25,26 25,-1-26,-1 26,1-24,0 24,0-25,-1 25,1-25,0 25</inkml:trace>
  <inkml:trace contextRef="#ctx0" brushRef="#br0" timeOffset="34449.1">14097 11410,'0'-25,"0"50,0 0,0 0,0-1,0 1,0 1,0-2,25 1,-25 0,0 0,0-1,0 1,0 0,0 0,25-25,-25 24,0 1</inkml:trace>
  <inkml:trace contextRef="#ctx0" brushRef="#br0" timeOffset="34857.04">14321 11311,'0'25,"0"0,0-1,0 1,-25 0,25 0,0-1,0 1,0 1,0-2,25-24,-25 25,0 0,25-25,-1 0,1 0,0 0,-25-25,25 25,-25-25,0 1,24-2,-24 1,0 1,0-1,0 0,-24 0,-1 1,0-1,0 0,1 0,-1 1,0 24,0 0</inkml:trace>
  <inkml:trace contextRef="#ctx0" brushRef="#br0" timeOffset="35745.08">14817 11336,'-25'0,"0"-25,0 25,25 25,-24-25,24 25,-25-25,25 24,0 1,0 0,0 0,0-1,0 1,25-25,-1 0,-24 26,25-26,0-26,0 26,-25-25,0 1,24-1,-24 0,25 25,-25-25,25 25,0 0,-25 25,0 0,0 0,25-1,-25-48,25 24,-25-25,0 0,25 25,-25-25,0 50,24-25,1 0,0 0,0 25,-1-25</inkml:trace>
  <inkml:trace contextRef="#ctx0" brushRef="#br0" timeOffset="35888.85">15338 11286</inkml:trace>
  <inkml:trace contextRef="#ctx0" brushRef="#br0" timeOffset="47585.45">7648 21034,'-25'0,"1"0,-1 0,25 26,-25-26,0 0,25 24,-24-24,24 25,-25-25,0 0,25 25,-25-25,25 25,-25-1,25 1,0 0,0 0,0-1,0 1,0 0,25-25,0 0,-25 25,25-25,0 24,-1-24,1 0,0 0,0 0,-1 0,1 0,0 0,0 0,-1 0,1 0</inkml:trace>
  <inkml:trace contextRef="#ctx0" brushRef="#br0" timeOffset="48376.89">7872 21060,'-25'0,"25"24,25 1,-25 0,24-25,-24 25,0-1,25-24,-25 25,0 0,25-25,-25 25,0-1,25 1,-25 0,-25-50,25 0,-25 1,0-1,25 0,-24 25,24-25,-25 25,25-24,-25 24,25-25,-25 25,25-25,0 0,0 1,25-2,0 26,-25-25,25 25,-1 0,-24 25,25-25,-25 26,0-2,-25-24,25 25,-24-25,24 25</inkml:trace>
  <inkml:trace contextRef="#ctx0" brushRef="#br0" timeOffset="50168.81">8169 21233,'25'0,"-25"-25,0 0,25 25,-25-24,25 24,-25-25,0 0,24 25,-24-25,0 1,0-2,0 1,0 1,0-1,0 0,-24 25,24-25,-25 25,25 25,-25-25,25 25,0 0,-25-25,50 24,0-24,0-24,-1 24,1 0,0 0,0 0,-25 24,24-24,-24 25,25-25,-25 26,25-26,0 0,0 0,0 0,0-26,-1 26,-24-25,25 25,-25-24,25-1,-25 0,25 25,-25-25,0 1,0-1,-25 25,0 0,25 25,0-1,-25-24,25 25,0 0,0 0,0-1,25-24,0 0,0 0,-1 0,-24-24,25 24,0-25,0 0,-1 0,1 1,-25-1,25 0,0 0,-25 1,25 24,-25-25,0 0,0 0,-25 25,0 25,0-25,0 25,1-25,24 25,-25-25,25 24,25-24,-1 0,1 0,0 25,0-25,-25 25,25-25,-25 25,0-1,0 1,25-25,-25-25,0 1,25 24,-25-25,24 25,-24-25,0 0,0 1,0-1,0 0,0 50,25-25,0 0,0 25,-1-25,-24 24,25-24,0 0,-25 25,0 0,0 0,-25-1,0-24,25 25,-24-25,-1 0</inkml:trace>
  <inkml:trace contextRef="#ctx0" brushRef="#br0" timeOffset="51185.3">9162 20712,'0'-25,"-25"25,25 25,25-25,-25 25,0 0,24-25,-24 25,25-1,0 1,0-25,-25 25,24-25,1 0,0 0,-25-25,25 25,-25-25,24 25,-24-24,0-1,25 25,-25-25,0 0,0 0,-25 25,25-25,-24 25,24-25,-25 25,25 25,25-25,-25 25,24 0,-24 0,25-25,-25 25,25-25,0 0,0 0,-25-25,0 0,25 25,-25-25,25 0,-25 0,24 25,-24 25,25-25,-25 25,25-25,0 0,-1 0,-24-25,25 25,-25-25,25 1,0-1,-25 0,24 0,-24 1,0-1,25 25,-25-25,0 0,-25 1,1 24,-1 0,25 24,-25 1,25 0,0 0,0-1,0 1,0 0,25 0,-25-1,25 1,-1-25,1 0,0 0,0-25</inkml:trace>
  <inkml:trace contextRef="#ctx0" brushRef="#br0" timeOffset="52477.43">9062 21407,'0'0,"0"-26,0 2,25 24,-25-25,24 0,-24 0,0 1,0-1,0 0,0 0,-24 25,24-24,-25 24,25 24,-25-24,50 0,0 0,-1 0,2 0,-1 25,-1-25,1 25,0 0,0-25,-25 24,24-24,1 0,0 0,0 0,-1-24,1 24,0-25,0 0,0 0,-25 1,25 24,-25-25,0 0,-25 25,0-25,0 25,25 25,0 0,0 0,0-1,0 1,25 0,0-25,0 0,0 0,-1 0,1 0,0 0,0-25,-1 25,1-25</inkml:trace>
  <inkml:trace contextRef="#ctx0" brushRef="#br0" timeOffset="53049.89">9707 21109,'-25'0,"25"-25,25 25,-25 25,25-25,-25 25,24-25,-24 25,25-25,-25 24,0 1,25-25,-25-25,0 1,0-1,0 0,25 25,-25-25,25 25,-25 25,25-25,-25 25,25-25,-25-25,24 25,-24-25,0 1,25 24,-25-26,25 1,-25 1,25 24,-1-25,-24 50,25-25,-25 24,25-24,-25 25,25 1,-1-26</inkml:trace>
  <inkml:trace contextRef="#ctx0" brushRef="#br0" timeOffset="54193.53">10278 20910,'-25'0,"0"0,0 0,25 25,-24-25,-2 25,26 0,0-1,0 1,0 1,26-26,-2-26,-24 1,0 1,0-1,25 50,0-1,0-24,-1 0,1 0,0-24,0 24,-25-25,24 25,-24-25,0 0,0 1,0-1,0 0,-24 25,24 25,0 0,24-1,-24 1,25-25,-25 25,25-25,0 0,-25-25,0 0,25 1,-25-1,25 0,-25 50,25-25,-25 25,0-50,24 25,-24-25,0 0,25 25,-25-24,25 24,0 0,-1 24,1-24,0 0,-25-24,25 24,-1-25,1 0,0 0,-25 0,25 25,-25-25,25 25,-25-25,0 1,25 48,0 1,-25 0,24-25,-24 25,0 0,0 0,0 0,-24-1,-1 1,0-25</inkml:trace>
  <inkml:trace contextRef="#ctx0" brushRef="#br0" timeOffset="54356.68">10501 20588,'0'0,"0"-25,0 0</inkml:trace>
  <inkml:trace contextRef="#ctx0" brushRef="#br0" timeOffset="55004.64">11592 20315,'0'0,"-24"0,24-25,-25 25,0 0,0 0,25 25,-25-25,25 25,-25 0,25 0,25-25,-25 25,25-1,0 1,0-25,0 25,-1-25,1 25,0-25,-25 24,0 1,-25-25,25 25,-25-25,1 0,24 25,-25-25,0 0</inkml:trace>
  <inkml:trace contextRef="#ctx0" brushRef="#br0" timeOffset="55481.53">11890 20265,'-25'0,"0"0,25 25,-25-25,0 0,25 25,-24 0,-1 0,25 0,-25 0,25-1,0 1,0 0,0 0,25-25,0 0,-1-25,-24 0,25 25,-25-25,25 25,-25-24,0-1,25 25,-25-25,0 0,0 0,0 50,0 0,25-25,-25 25,25 0,0-25,-1 24,1-24,0 0</inkml:trace>
  <inkml:trace contextRef="#ctx0" brushRef="#br0" timeOffset="56390.05">11989 20290,'0'-25,"0"1,25 24,0 0,-25 24,24 1,-24 0,0 0,0 0,0 0,0 0,0-50,25 25,-25-25,0 0,0 0,0 0,25 25,-25-25,25 1,-1 24,1 0,-25 24,0 1,0 0,0 0,0-50,0 0,26 0,-26 1,24 24,-24-25,0 50,25-25,0 24,0-24,-1-24,1 24,0-25,0 25,-25-25,24 0,-24 1,0-1,0 0,-24 25,-1 0,25 25,-25-25,25 25,-25-25,25 24,0 1,25 0,0-25,-25 25,25-25,-1 0,1 0,-25-25,25 25,0 0,-1-25,2 25,-26-25,25 25</inkml:trace>
  <inkml:trace contextRef="#ctx0" brushRef="#br0" timeOffset="56701.82">12336 19844,'0'-25,"0"0,25 25,0-24,0 24,-1 0,1 0,0 24,0-24,25 25,-25-25,-1 25,26 0,-25-25,-1 24,1 1,25 0,-26 24,1-24,-25 1,25 23,-25 1,0-1,0 1,0-1,-25 1,0 0,1 24,-1-24,-25 24,26-25,-1 1,-25 0,26-25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5:48.9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9 6796,'0'0,"0"-24,-25 24,25 24,-24-24,24 25,-25-25,25 25,-25 0,25-1,-25 2,1-1,24-1,-25 1,25 0,-25 24,0-24,1 0,24 0,-25-1,0 1,25 0,-25 0,25 0,0 0,-25 0,25-1,0 1,-25-25,25 25,0-50,0 0,0 1,25 24,-25-25,0 0,0 0,25 25,-25-25,0 0,25 0,-25 1,25-1,-25 0,25 0,-25 1,24-1,-24 0,0 0,25 1,-25-1,0-1,25 2,-25-1,25 25,-25 25,24-25,1 24,0-24,0 26,-25-1,24-25,1 24,-25 1,25-25,0 25,0 0,-25-1,25 1,0 0,-1 0,1-1,-25 1,25-25,0 25,-25 0,24-25,-24 25,25-25,-25 25,25-25</inkml:trace>
  <inkml:trace contextRef="#ctx0" brushRef="#br0" timeOffset="1778.02">2100 7020,'0'25,"0"-1,0 1,0 0,25-25,-25 25,0-1,0 1,0 0,0 0,0 0,0 0,25-25,-25 25,0-1,0 1,0 0,0 0,0-1,0 1,0 0,0 0,0-1,0 1,0 1,0-2,0 1,0 0,24-25,-24 25,0-1,0 1,0 0,0 0,0-1,0 1,0 0,0 0,0-1,0 2,0-1,0-1,0 1,0 0,0 0,0-1,0 1,0 0,25 0,-25-1,0 1,0 0,0 0,0 0,0 0,0 0,0-1,0 1,0 0,0 0,0-1,0 1,0 0,25 0,-25-1,0 1,0 0,0 0,0 0,0 0,0 0,0-1,0 1,0 0,25 0,-25-1,0 1,0 0,0 0,0-1,0 2,0-1,0-1,0 1,0 0,0 0,0-1,0 1,0 0,0 0,0-1,0 1,0 0,0 0,0 0,25 0,-25 0,0-1,0 1,0 0,0 0,0-1,0 1,0 0,0 0,0-1,0 1,0 0,0 0,0 0,0 0,0 0,0-1,0 1,0 0,0 0,0-1,0 1,0 0,0 0,0-1,0 2,0-1,0-1,0 1,0 0,25 0,-25-1,0 1,0 0,0 0,0-1,0 1,0 0,0 25,0-25,0 0,0-1,0 1,0 0,0 0,0-1,0 1,0 0,0 0,0-1,0 1,0 0,0 0,0 0,0 0,0 0,0-1,0 1,25 0,-25 0,0-1,0 1,0 0,0 0,0-1,0 1,0 1,0-2,0 1,0 0,0 0,0-1,0 1,0 0,0 0,0-1,0 1,0 0,0 0,0 0,0 0,24 0,-24-1,0 1,0 0,0 0,25-25,-25 24,0 1,25 0,-25 0,25-1,-25 1,0 0,24-25,1 0</inkml:trace>
  <inkml:trace contextRef="#ctx0" brushRef="#br0" timeOffset="5038.12">2497 11658,'25'0,"-1"0,1 0,1 0,-26-25,24 25,1 0,0 0,0 0,-1 0,1-25,0 25,0 0,-1 0,1 0,-25-24,25 24,0 0,0 0,0 0,0 0,-1-25,1 25,0 0,0 0,-1 0,1 0,0 0,0 0,-1-25,1 25,0 0,0 0,0-25,0 25,0 0,-1 0,1 0,0-24,0 24,-1 0,1 0,0 0,0 0,-1-25,1 25,1 0,-2 0,1 0,0 0,0-25,-1 25,1 0,0 0,0 0,-1-25,1 25,0 0,0 0,-1 0,2 0,-1-24,-1 24,1 0,0 0,0 0,-1 0,1 0,0 0,0 0,-1-25,1 25,0 0,0 0,0 0,0-25,24 25,-24 0,0 0,0 0,-1-25,1 25,25 0,-26 0,1 0,1 0,-2 0,1 0,0-25,0 25,-1 0,1 0,0 0,0 0,-1 0,1-25,0 25,24 0,-23 0,-1 0,-1-25,1 25,0 0,0 0,-1 0,1 0,25-24,-26 24,1 0,0 0,0 0,25-25,-25 25,-1 0,26 0,-25 0,24-25,-24 25,0 0,24 0,-23 0,-2-25,26 25,-25 0,-1 0,1 0,0 0,0 0,-1 0,1 25,0-25,0 0,-1 0,2 0,-1 0,-1 0,1 0,0 0,0 0,-1 0,26 0,-25 0,-1 0,1 0,0 0,0 0,25 0,-25 0,-1 0,1 0,0 0,0 0,-1 0,26 0,-25 0,-1 0,1 0,1 0,-2 0,1 0,0 0,0 0,24 0,-24 0,0-25,-1 25,1 0,25 0,-26 0,2 0,23 0,-24-24,0 24,24 0,-24 0,25 0,-26 0,26 0,-25 0,0 0,25 0,-26 0,26 0,-25 0,-1 0,26 0,-25 0,-1 0,1 0,25 0,-25 0,0 0,0 0,-1 0,1 0,0 0,0 0,24 0,-24 0,0 0,-1 0,27 0,-27 0,1 0,0 0,24 0,-24 0,0 0,0 0,24 0,-24 0,25 0,-25 0,24 0,-24 0,0 0,24-25,-24 25,25 0,-26 0,26 0,-25 0,0-25,25 25,-26 0,1 0,25 0,-26 0,1-25,25 25,-26 0,27 0,-27-24,1 24,25 0,-26 0,26 0,-25-26,24 26,-24 0,0 0,25 0,-25 0,-1 0,1-25,25 25,-26 0,1 0,0 0,0 0,-1 0,1 0,0-24,25 24,-25 0,0 0,-1 0,1 0,0 0,24-25,-24 25,0 0,0 0,-1 0,2 0,-1 0,-1-25,1 25,0 0,0 0,-1 0,1 0,0-25,0 25,-1 0,1 0,0 0,0 0,-25-24,25 24,0 0,0 0,-1 0,1-25,0 25,0 0,-1 0,-48 0,24-25,-25 25,0 0,0 0,1 0,-1-25,0 25,0 0,0 0,-25 0,26-24,-26 24,1 0,-1 0,25-25,-24 25,-1 0,25 0,0 0,0 0,25-25,0 50,25-25,0 0,0 0,-1 0,2 0,-1 0,24 25,-24-25,24 0,-24 0,25 0,-26 0,1 0,25 0,-25 24,0-24,0 0,-1 0,1 0,0 0,-25 25,25-25,-25 25,0 0,-25-1,0-24,0 25,25 0,-24-25,-1 25,0-1,-25-24,25 25,0 1,25-2,-24 1,-1 0,0-25,0 25,1-1,-1 1</inkml:trace>
  <inkml:trace contextRef="#ctx0" brushRef="#br0" timeOffset="7144.16">563 8980,'0'0,"24"0,-24 24,25-24,0 0,0 0,-1 0,-24-24,25 24,0-25,-25-1,25 2,-25-1,24 0,-24 0,0 1,0-1,0 0,0 0,0 1,0-1,0 0,0 0,0 0,0 0,0 0,0 50,0 0,0 0,0 0,25 0,-25 0,0-1,25 1,-25 0,0 0,0-1,25 1,-25 0,0 0,0-1,25 2,-25-1,0-1,25-24,-25 25,0 0,25-25,-25 25,0-1,0 1,0-50,0 1,-25 24,25-25,0 0,-25 25,25-25,0 1,0-1,-25 25,25-26,0 2,0-1,-25 25,25-25,0 0,0 1,0-1,0 0,-25 25,25-25,0 1,0-1,0 0,25 0,0 25,0 0,-25 25,25-25,-25 25,0 0,0-1,0 1,-25-25,0 25,0 0,0-25,25 24,-25-24</inkml:trace>
  <inkml:trace contextRef="#ctx0" brushRef="#br0" timeOffset="8388.99">6540 12055,'0'0,"-25"0,1 0,24 25,0 0,0 0,0-1,0 1,0 0,0 0,0 24,24-24,-24 0,0 0,25 0,-25 24,25-24,-25 0,0 0,25-1,-25 26,0-25,24-1,-24 1,25 0,-25 0,0 0,0 0,0 0,26-25,-26-25,0 0,0 0,24 0,-24 0,0 0,25-24,-25 24,0 0,25-24,-25-1,25 26,-1-26,-24 0,25 25,-25 0,25-24,-25 24,25 0,-25 1,0-1,0 0,0 0,24 1,-24-2</inkml:trace>
  <inkml:trace contextRef="#ctx0" brushRef="#br0" timeOffset="9651.71">3638 10170,'-24'0,"24"25,-26-1,26 1,0 0,0 0,0 0,0-50,0 0,0 0,0 0,0 50,26-25,-2 0,1 0,-25-25</inkml:trace>
  <inkml:trace contextRef="#ctx0" brushRef="#br0" timeOffset="10507.84">2671 10517</inkml:trace>
  <inkml:trace contextRef="#ctx0" brushRef="#br0" timeOffset="10799.98">3266 10418</inkml:trace>
  <inkml:trace contextRef="#ctx0" brushRef="#br0" timeOffset="10943.13">3539 10319</inkml:trace>
  <inkml:trace contextRef="#ctx0" brushRef="#br0" timeOffset="11115.94">3812 10219,'0'-24,"24"24</inkml:trace>
  <inkml:trace contextRef="#ctx0" brushRef="#br0" timeOffset="11660.1">2522 10616,'24'0,"1"0,-25-25,26 25</inkml:trace>
  <inkml:trace contextRef="#ctx0" brushRef="#br0" timeOffset="11796.07">2745 10567</inkml:trace>
  <inkml:trace contextRef="#ctx0" brushRef="#br0" timeOffset="11933.1">2969 10517,'24'0,"1"0,0 0</inkml:trace>
  <inkml:trace contextRef="#ctx0" brushRef="#br0" timeOffset="12059.8">3316 10443</inkml:trace>
  <inkml:trace contextRef="#ctx0" brushRef="#br0" timeOffset="12212.4">3563 10319,'25'0</inkml:trace>
  <inkml:trace contextRef="#ctx0" brushRef="#br0" timeOffset="12364.28">3836 10244,'0'25,"0"-50</inkml:trace>
  <inkml:trace contextRef="#ctx0" brushRef="#br0" timeOffset="14224.34">1058 10889,'0'25,"0"0,25-1,-25 1,25-25,-25 26,0-2,25-24,-25 25,24-25,1 0,-25-25,25 25,-25-24,0-2,0 1,0 1,0-1,0 0,0 0,0 1,0-1,0 0,0 50,0 0,25-1,-25 1,25-25,-25 25,25 0,-25-1,0 1,25-25,-25 26,24-2,-24 1,25 0,-25 0,25-25,-25 24,0 1,25-25,-25-25,0 1,-25-1,25 0,0 0,-25 25,25-24,0-2,-25 1,25 1,0-1,-24 0,24 0,0 1,0-1,0 0,0 0,24 25,-24-24,25 24,0 0,0 0,-25 24,0 1,0 0,0 0,-25-1,0 1,25 0,-25-25,25 25</inkml:trace>
  <inkml:trace contextRef="#ctx0" brushRef="#br0" timeOffset="14688.48">1703 10889,'0'25,"25"0,-25-1,25-24,-25 25,0 1,25-26,-25 24,24 1,-24 0,0 0,25-25,-25 24,25 1,-25 0,25 0,-25-1,0 1,25-25,-25 25,0 0,25-25</inkml:trace>
  <inkml:trace contextRef="#ctx0" brushRef="#br0" timeOffset="18188.03">3762 10219,'0'-24,"0"-1,0 0,0 0,0 1,0-1,0 0,0 0,0 1,-25 24,25-25,0-1,0 2,0-1,0 0,-24 25,24-25,0 1,0-1,0 0,0 0,-25 25,25-24,0-1,-25 25,25-25,0 0,0 0,-25 0,25 0,-24 25,24-24,0-1,-26 0,26 0,0 1,-25-1,25 0,0 0,0 1,0-1,0 0,0 0,0 0,-24 25,24-25,0 0,0 1,-25 24,25-25,0 0,0 0,0 1,0-1,0 0,0 0,0 1,0-1,0-1,0 2,0-1,0 0,0 0,0 1,0-1,0 0,0 0,-25 1,25-1,0 0,0 0,0 0,0 0,0 0,-25 25,25-24,0-1,0 0,0 0,0 1,0-1,-24 25,24-25,0 0,0 1,0-1,0 0,0 0,0 0,0 0,0 0,-25 25,0 0,0 0,25 25,-24 0,24 0,0-50,0 0,24 25,-24-25,0 1,0-1,0 0</inkml:trace>
  <inkml:trace contextRef="#ctx0" brushRef="#br0" timeOffset="18731.06">2100 8632</inkml:trace>
  <inkml:trace contextRef="#ctx0" brushRef="#br0" timeOffset="18899.76">2348 8557,'-24'0</inkml:trace>
  <inkml:trace contextRef="#ctx0" brushRef="#br0" timeOffset="19065.16">2696 8508,'0'-25,"24"25,1 0</inkml:trace>
  <inkml:trace contextRef="#ctx0" brushRef="#br0" timeOffset="19204.76">3018 8409,'0'-25,"25"25,-25-25,25 25,-1 0</inkml:trace>
  <inkml:trace contextRef="#ctx0" brushRef="#br0" timeOffset="19328.84">3464 8235,'25'0</inkml:trace>
  <inkml:trace contextRef="#ctx0" brushRef="#br0" timeOffset="19447.87">3812 8136</inkml:trace>
  <inkml:trace contextRef="#ctx0" brushRef="#br0" timeOffset="21080.93">1331 8929,'25'0,"0"0,-25-24,25 24,-25-25,24 0,-24 0,25 25,-25-24,0-1,0 0,0 0,0 1,-25 24,25-25,-24 0,24 50,0 0,0-1,0 1,0 0,0 0,0-1,24-24,-24 25,0 0,0 0,0-1,25 2,-25-1,0-1,25 1,-25 0,25 0,-25-1,0-48,0-1,0 0,0 0,0 1,-25-1,25-1,0 2,0-1,0 0,-25 0,25 1,0-1,0 0,0 0,0 1,0-1,0 0,0 0,25 25,0 0,-25 25,0 0,0 0,0-1,0 1,0 0,-25 0,0-1</inkml:trace>
  <inkml:trace contextRef="#ctx0" brushRef="#br0" timeOffset="21597">1753 8955,'0'0,"0"-26,0 2,25 24,-1 0,1-25,0 25,0 0,0 0,-25 25,0-1,0 2,0-1,-25-25,25 24,0 1,-25-25,25 25,0 0,-25-25,25 24,-25-24,25 25,25-25,0 0,0 0,-25-25,25 25,25-24,-26 24,1 0,25-25</inkml:trace>
  <inkml:trace contextRef="#ctx0" brushRef="#br0" timeOffset="23905.19">3812 9997</inkml:trace>
  <inkml:trace contextRef="#ctx0" brushRef="#br0" timeOffset="23933.68">3812 9997</inkml:trace>
  <inkml:trace contextRef="#ctx0" brushRef="#br0" timeOffset="24845.27">3514 8533,'0'24</inkml:trace>
  <inkml:trace contextRef="#ctx0" brushRef="#br0" timeOffset="26954.54">3539 8607,'24'75,"-24"-50,-24-125,48 224,-24-99,0 0,0 0,25-25,-25 24,0 1,0 0,0 0,26-1,-26 2,0-1,0-1,0 1,24-25,-24 25,0 0,25-25,-25 24,0 1,0 0,0 0,25-25,-25 24,0 1,0 0,25-25,-25 25,0 0,24-25,-24 25,0 0,0-1,0 1,25-25,-25 25,0 0,0-1,25-24,-25 25,0 0,0 0,0-1,0 1,0 0,25 0,-25 0,0 0,0 0,24-25,-24 24,0 1,0 0,0 0,25-1,-25 1,0 0,0 0,0-1,0 2,0-1,0-1,0 1,25-25,-25 25,0 0,25-25,-25 24,0 1,24-25,-24 25,0 0,26-25,-26 24,0 1,0 0,25-25,-25-25,-25 0,25 1,-26-1,2 0,24 0,-25 1,25-1,0 0,-25 0,25 1,0-1,-25-1,25 2,0-1,0 0,0 0,0 1,0-1,0 0,0 0,0 1,0-1,0 0,0 0,0 0,0 0,0 0,0 1,-24 24,24-25,0 0,24 0,-24 1,0-1,0 0,0 0,0 1,0-1,-24 25,24-25,0 0,0 0,-25 25,25-25,-25 0,25 1,-25 24,25-25,0 0,-24 25,24-25,-25 1,25-1,-25 0,25 0,0 1,0-1,-25 25,25-26,0 2,0-1,0 0,0 0,-24 1,24-1,0 0,-26 25,26-25,-25 25,25-24,0-1,-24 0,24 0,-25 25,25-25,0 0,-25 0,25 1,0-1,0 0,0 0,0 1,0-1,0 0,0 0,0 1,0-1,0 0,0 0,25 25,-25-25,0 0,0 0,0 1</inkml:trace>
  <inkml:trace contextRef="#ctx0" brushRef="#br0" timeOffset="27933.71">3986 10666</inkml:trace>
  <inkml:trace contextRef="#ctx0" brushRef="#br0" timeOffset="28862.19">4010 10691,'-24'0,"24"25,0 0,0-1,24 1,-24 0,0 0,25-1,-25 1,25 0,-25 0,25-25,-25 24,0-48,0-1,-25 0,25 0,-25 25,25-24,0-1,-25 0,25 0,0 1,0 48,0 1,25 0,-25 0,25-1,-25 1,0 0,25-25,-25 25,0-1,24 1,-24 1</inkml:trace>
  <inkml:trace contextRef="#ctx0" brushRef="#br0" timeOffset="30018.41">3068 7640,'-25'-25,"25"1,0-2,0 1,0 1,0-1,25 25,-25-25,24 25,-24-25,25 25,0-24,0 24,-1 0,1 0,-25 24,0 1,25-25,-25 25,0 0,0-1,0 1,-25-25,25 26,-25-2,25 1,-24 0,-1 0,25-1,-25-24,25 25,25-50,0 25,-1-24,1 24,0-25,0 25,0-25,0 25,0-25,-1 1,1 24,0-26,0 26,-1-25,1 25,0-24,0 24,-1-25,1 25,1-25,-2 25,-24-25</inkml:trace>
  <inkml:trace contextRef="#ctx0" brushRef="#br0" timeOffset="30767.05">3614 8210,'24'0,"1"0,0 0</inkml:trace>
  <inkml:trace contextRef="#ctx0" brushRef="#br0" timeOffset="30806.03">3762 8185,'0'0,"25"0</inkml:trace>
  <inkml:trace contextRef="#ctx0" brushRef="#br0" timeOffset="32738.41">3836 8161,'25'0,"-50"0,75 0,-50-25,25 25,-1 0,2 0,-26-25,25 25,-1 0,1 0,0 0,-25-25,25 25,-1 0,1 0,0-24,0 24,-1 0,1 0,-25-25,25 25,0 0,0 0,0 0,-25-25,25 25,-1 0,1 0,0 0,-25-25,25 25,-1 0,1 0,0 0,0-24,-1 24,1 0,1 0,-2-25,1 25,0 0,0 0,-25-26,24 26,1 0,0 0,-25-24,25 24,-1 0,1 0,0 0,0 0,-1 0,-24-25,26 25,-1 0,-1 0,1 0,0 0,-25-25,25 25,-1 0,1 0,0 0,0 0,-25-25,24 25,1 0,0 0,0 0,0 0,0-24,0 24,-1 0,1 0,0 0,0 0,-1-25,1 25,0 0,0 0,-1 0,1 0,1 0,-2 0,1 0,0 0,0 0,-1 0,-24-25,25 25,0 0,0 0,-1 0,1 0,0 0,0 0,-1 0,2 0,-1 0,-1 0,1 0,0 0,0 0,-1 0,1 0,0-25,0 25,-1 0,1 0,0 0,0 0,0 0,0 0,-25-24,25 24,-1 0,1 0,0 0,0 0,-1 0,1 0,0 0,-25-25,25 25,-1 0,1 0,1 0,-2 0,-24-25,25 25,0 0,0 0,-1 0,1 0,-25-25,25 25,0 0,-1 0,1 0,0 0,-50 0,0 0,1 0,-1 0,0 0,0 0,25 25,-24 0,24 0,24-1,1-24,0 0,0-24,-1 24,1-25,-25 0,0 0,0 1,-25 24,1 0,-1 0,0 0,25 24,0 1,25-25</inkml:trace>
  <inkml:trace contextRef="#ctx0" brushRef="#br0" timeOffset="33721.88">6540 6623,'0'-25,"0"1,25 24,0-26,-1 26,1 0,1 0,-2 0,1 0,0 0,0 0,-1 0,1 26,0-2,-25 1,0 0,0 0,0-1,-25 1,0-25,25 25,-24-25,-1 25,0-25,25-25,25 0,0 25,-1 0,1 0,0 0,0-25,-1 25,1 0,0 0,0 0,-1 25,2-25,-1 0,-1 0,1 25,0-25,-25 25,25-25,-25 24,24-24,-24 25,0 0,0 0,0-1,-24-24,-1 26,0-1,0-25,1 24,-1-24,-1 25,2-25,-1 0,0 25,0-25,-24 0,24 0,0 0,1 0,-1 25,0-25,0 0,1-25</inkml:trace>
  <inkml:trace contextRef="#ctx0" brushRef="#br0" timeOffset="40126.33">835 8161,'0'0,"0"-25,0 0,0 0,-25 25,25-24,0-1,-25 0,25 0,0 1,0-1,-24-1,24 2,0-1,0 0,0 0,-25 1,25-1,0-25,0 26,0-1,-25-25,25 26,0-2,0-23,-25 24,25-25,-24 26,24-26,-25 25,0 1,25-26,-25 25,1-25,24 25,-25 1,25-26,-26 25,2 1,-1-1,25 0,-25 0,0 1,1-1,-1 25,25-26,-25 2,0 24,1-25,-1 25,0-25,0 25,0-25,0 1,50 48,0 1,-25 0,25-25,-25 25,0-1,25-24,-25 26,25-1,-25-1,0 1,0 0,0 0,0-1,0 1,-25 0,25 0,0-1,-25 1,25 0,0 0,-25 0,0 0,25 0,0-1,0 1,-25-25,25 25,0-50,0 0,0 1,25 24,-25-25,0 0,25 0,-25 0,25 0,-25 0,0 1,25-1,-25 0,25 0,-25 1,0-1,24 0,-24-24,0 24,25-1,-25 2,0-1,25 0,-25 0,25 1,-25-1,24 0,-24 0,25 25,-25-24,0-1,25 25,-25-25,0 0,25 25,-25-24,24 24,2 0,-1 24,-1-24,1 0,0 25,0-25,-1 25,1-25,0 25,0-25,-1 24,1-24,0 0,0 25,0-25,0 25,0-25,24 25,-24-25,0 24,-1-24,1 25,25 0,-26-25,-24 25,25-25,0 24,0 2</inkml:trace>
  <inkml:trace contextRef="#ctx0" brushRef="#br0" timeOffset="42084.11">7433 12526,'0'0,"-24"0,24 25,24-25,1 0,0 0,0 0,-1 0,1 25,0-25,0 0,-1 0,27 0,-27 0,26 0,-25 0,24 0,1 0,-1 0,1-25,0 25,-1 0,1 0,-25-25,24 25,1 0,-1-24,1 24,0 0,-1-25,1 25,-1 0,1-25,-1 25,-24 0,25-25,0 25,-25 0,24-24,-24 24,24-25,-24 25,25 0,-26-25,27 25,-27 0,1-25,25 25,-26 0,1-25,0 25,0 0,-1 0,1-25,0 25,0 0,0-25,0 25,0 0,-1-24,-24-1,-24 0,-1 25,0 0,0 0,0 0,0 0,0-25,1 25,-1 0,0 0,0 0,1 0,-1 0,0 25,0-25,1 0,-1 0,-1 0,2 25,-1-25,0 0,0 0,25 25,25-25,0 0,0 0,-1 0,2 0,-1 0,-1 0,1 0,0 0,24 0,-24 0,0 0,0 0,24 0,-24 0,0 0,0 0,0 0,0 0,-1 0,1 0,0 0,0 24,-1-24,-24 25,0 0,0 0,0 0,-24 0,-1 0,25-1,-25 1,0 0,-24 24,24-24,0 0,-25 0,25-1,-24 1,24 0,-24 0,24 0,0 0,0-25,1 25,-1-25,-1 24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5:55:05.47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608 10352,'0'0,"123"74,-24-24,26-1,-26 1</inkml:trace>
  <inkml:trace contextRef="#ctx0" brushRef="#br0" timeOffset="5284.96">992 16553,'0'-25,"0"1,0-1,0 0,25 25,-25-25,0 1,25-1,-25-1,0 2,24-1,2 0,-26 0,25 1,-1-26,-24 25,25 1,0-26,0 25,-1-25,1 25,-25 1,25-26,0 25,-25 1,24-26,1 25,-25 1,25-1,-25 0,0 0,0 0,25 25,-25-25,0 0,0 1,0 48,0 1,0 0,0 0,0 0,0 0,0 0,0 24,0-24,0 24,0-24,0 25,0-26,0 27,0-2,25-24,-25 24,0-24,25 25,-25-26,25 26,-25-25,24-1,-24 2,25 23,-25-24,0 0,0 0,25-25,-25 24,0 1,0 0,25 0,-25-1,0 1</inkml:trace>
  <inkml:trace contextRef="#ctx0" brushRef="#br0" timeOffset="5745.29">1066 16354,'26'0,"-1"0,-1 0,1-24,0 24,0 0,-1-25,1 25,0 0,0-25,-1 25,1 0,0 0,0-25,0 25,0 0,-25-24,25 24,-1 0</inkml:trace>
  <inkml:trace contextRef="#ctx0" brushRef="#br0" timeOffset="7566.45">1637 15784,'0'25,"0"0,-25-25,25 25,0-1,0 1,0 0,0 0,0-1,0 1,0 1,-24 23,24-24,0 0,0-1,0 1,0 25,0-26,0 1,0 0,0 0,0-1,0 2,0-1,0-1,0 1,0 0,0 0,0-1,0 1,0 0,0 0,0-1,24-24,-24 25,25 0,0 0,-25 0,25-25,-1 0,-24-25,0 0,0 0,0 0,0 1,-24-1,24 0,-25 0,25 1,0-1,0 0,-25 25,25-25,-25 1,25-1,-24 25,24-26,-25 26,25 26,25-26,-1-26,1 2,0 24,-25-25,25 0,-1 0,-24 1,25 24,-25-25,0 0,25 0,-25 1,25-1,-25 0,0 0,0 1,0-2,0 1,0 1,0-1,0 50,0-1,0 1,0 1,0-2,0 1,0 0,0 0,0-1,0 1,0 0,0 0,0-1,25-24,-25 25,25-25,-25 25,25-25,-1 25,1-25,0 0,0 0,-1 0,1-25,0 25,-25-25,25 25,-1-25,-24 1,26-1,-26 0,0 0,0 1,0-1,0 0,-26 25,2 0,24 25,-25-25,25 25,-25-25,25 24,0 1,-25-25,25 25,0 0,0-1,0 1,0 0,25-25,0 0,0 0,-1 0,2 0,-26-25,25 25,-1 0,-24-25,25 25,-25-24,25 24,-25-25,25 25,-25-25,0 0,24 25,-24-24,25 24,-25-25,0 0,0 0,25 25,-25-24,0-2,0 1,0 1,0-1,-25 25,0 25,25-1,0 1,25-25,0 26,-25-2,25-24,-25 25,24 0,1 0,-25-1,25 1,-25 0,25-25,-25 25,25-25,0 24,0-24,-1 0,-24-24,25 24,0 0,-25-25</inkml:trace>
  <inkml:trace contextRef="#ctx0" brushRef="#br0" timeOffset="8148.82">1464 16156,'-25'0,"50"0,0 0,-1 0,1 0,0 0,0 0,-1 0,1-24,0 24,0 0,-1 0,1-25,25 25,-25-25,0 25,0 0,-1 0,1-25,0 25,0 0</inkml:trace>
  <inkml:trace contextRef="#ctx0" brushRef="#br0" timeOffset="9549.68">3423 16255,'0'-24,"25"24,-25-25,0 0,0 0,25 1,-25-1,0 0,0 0,0 1,25-2,-25 1,0 1,0-1,0 0,25 0,-25 1,0-1,0 0,-25 0,0 25,0-24,0 24,0 0,25 24,-25-24,1 0,-1 25,0-25,25 25,0 0,25-25,0 0,-1 0,1 0,0 0,0 0,0 0,0 0,0 0,-1 0,1 0,-25 24,25-24,-25 25,0 0,0 0,0-1,0 1,0 1,25-26,-25 24,24-24,1 0,0 0,0 0,-1 0,1 0,0-24,0 24,-25-26,25 26,-25-25,25 25,-25-24,25-1,-1 0,-24 0,0 1,0-1,0 0,0 0,-24 1,24 48,-25-24,25 25,0 0,-25 0,25-1,0 1,0 0,0 0,-25-25,25 24,0 1,0 1,0-2,0 1,25-25,0 0,0 0,-1 0,1-25,0 25,0 0,-1 0</inkml:trace>
  <inkml:trace contextRef="#ctx0" brushRef="#br0" timeOffset="10020.92">4217 15809,'0'-25,"-25"25,1 0,24 25,-26-25,1 25,1 0,24-1,-25-24,25 25,0 0,0 0,0-1,25-24,-1-24,1 24,-25-25,26 25,-26-25,24 25,-24-25,25 25,-25-24,25-1,-25 0,0 0,0 50,0 0,0 0,0-1,0 1,25-25,-25 25,24-25,1 0,0 0,0-25,-1 25,1 0</inkml:trace>
  <inkml:trace contextRef="#ctx0" brushRef="#br0" timeOffset="10338.16">4614 15685,'-25'0,"0"0,1 0,-1 0,0 0,25 25,-25-25,25 25,-25-25,25 25,0-1,0 1,0 0,0 0,0-1,0 1,0 0,25-25,0 0,0 0,0 0,-1 0,1 0,0 0,0 0,-1-25,1 25,0 0,0-25,-1 25,1 0,-25-24</inkml:trace>
  <inkml:trace contextRef="#ctx0" brushRef="#br0" timeOffset="12244.71">4688 15337,'0'0,"0"-24,0 48,0 2,0-1,0-1,0 1,0 0,0 0,0-1,0 1,0 0,25 0,-25-1,0 1,0 0,0 0,0 0,25 0,-25 0,0-1,0 1,0 0,0 0,0-50,24 0,-24 0,0 1,25 24,-25-25,25 25,-25-25,25 0,0 0,0 25,-25 25,25-25,-25 25,0 0,0 0,24-25,-24 24,25 1,0-25,0 0,-25-25,24 25,1-24,0-1,-25 0,25 25,-25-25,0 0,0 0,0 0,0 1,0 48,0 1,0 0,0 0,0 0,0 0,24-25,-24 25,25-25,-25 24,26-24,-26-24,24-1,1 0,-25 0,25 25,-25-25,25 0,-1 0,-24 1,25 24,-25 24,25-24,-25 25,0 0,0 0,0 0,0 0,0 0,0-50,0 0,25 25,-1-25,-24 0,25 25,-25-25,0 0,0 1,25 24,-25 24,25-24,-25 25,25-25,-25 25,25 0,0-25,-1 0,1 0,0-25,0 25,-1-25,1 25,0-25,0 1,-1 24,-24-25,0 0,0 0,0 1,-24 24,-1 24,0-24,25 25,-25 0,25 0,0-1,0 1,25-50,0 25,-25-24,25-1,-25 0,24 25,-24-25,0 1,25 24,-25 24,0 1,25 0,0 0,-25-1,0 1,25-25,-25 25,25 0,-25 0,25 0,-1 0,-24-1,0 1,0 0,25 0,-25-1,0 1,0 0,0 0,0-1,0 1,0 1,-25-26,1 0,-1 0,0 0,25-26,-25 26,25-25,0 1,0-1,0 0,0 0,25 25,-25-24,25-1,0 25,-25-25,24 0,1 25,-25-24,25-1,0 25,-1-25,1 25,-25-25,25 25,0-25,-25 0</inkml:trace>
  <inkml:trace contextRef="#ctx0" brushRef="#br0" timeOffset="12482.68">5234 15263,'0'0,"-25"0,25-25,0 50</inkml:trace>
  <inkml:trace contextRef="#ctx0" brushRef="#br0" timeOffset="13288.84">6846 15139,'-25'0,"25"25,0 0,0 0,0-1,-25 1,25 0,0 0,0-1,0 2,0-1,0-1,0 1,0 0,0 0,0-1,0 1,0 0,0 0,25-1,-25 1,25-25,-25 25,25-25,0 0,0 0,0 0,-1 0,1 0,0 0,0 0,-1-25,1 25</inkml:trace>
  <inkml:trace contextRef="#ctx0" brushRef="#br0" timeOffset="13569.24">6474 15487,'-25'24,"25"-48,25 24,0 0,-1 0,2 0,-1-25,-1 25,1 0,0 0,0-25,-1 25,26 0,-25 0,-1 0,1-25,0 25,0 0,0 0</inkml:trace>
  <inkml:trace contextRef="#ctx0" brushRef="#br0" timeOffset="14797.84">7094 15189,'0'25,"-25"-1,25 1,0 0,0 0,0-1,0 2,0-1,0-1,0 1,0 0,0 0,-24-1,24 1,0 0,0 0,0-1,0 1,0 0,-25-25,25 25,0 0,0-50,0 0,0 0,25 25,-25-25,0 1,24-1,-24 0,25 25,-25-25,25 25,-25-24,25 24,-25-25,24 0,1 25,1 0,-2 0,-24 25,25 0,-25-1,0 1,0 0,0 0,25-1,-25 1,0 0,25-25,-1 0,-24-25,25 25,0 0,-25-25,25 25,-25-24,24-1,-24 0,25 25,-25-25,0 1,25 24,-25-25,0 0,0 0,0 1,0-1,0 50,0-1,0 1,-25 0,25 0,0-1,0 1,0 0,25-25,-25 25,25-25,-1-25,2 25,-1 0,-25-25,24 25,1-25,0 1,0 24,-1-25,1 0,-25 0,25 25,-25-24,25 24,-25-25,0-1,0 2,0-1,-25 25,25-25,-25 25,0 0,25 25,-24-25,24 25,0-1,0 2,24-26,1 25,0-25,0 24,-1-24,1 25,0-25,0 0,0 25,0-25,0 25,-25-1,0 1,-25-25,0 0,0 0,0 0,0 25,0-25,1 0,-1 0,0 0,0 0,25-25,-24 25</inkml:trace>
  <inkml:trace contextRef="#ctx0" brushRef="#br0" timeOffset="14985.21">7566 15065,'0'0</inkml:trace>
  <inkml:trace contextRef="#ctx0" brushRef="#br0" timeOffset="16269.1">8781 15337,'0'0,"0"26,0-1,0-1,0 1,0 0,0 0,25-25,-1 0,1 0,0-25,0 25,0 0,-25-25,25 25,0-25,-1 25,1-24,0-1,-25-1,25 26,-1-24,-24-1,0 0,0 0,25 1,-25-1,0 0,0 0,0 1,0-1,0 0,0 0,0 1,0-2,0 1,-25 25,25 25,0 1,0-2,0 26,0-25,0-1,0 1,25 25,-25-26,25 26,-25-25,25 25,-25-1,24-24,-24 25,25-26,-25 26,26-25,-26-1,24 1,-24 0,0 0,0 0,25 0,-25 0,0-1,0 1,0-50,0 1,0-1,0 0,-25 0,25 0,0 0,0 0,-24 1,24-1,0 0,0 0,-26 1,26-1,0 0,0 0,0 1,0-27,0 27,0-1,0 0,26 0,-2 25,-24-24,25 24,0 0,0 0,-1 0,1 0,0 0,0 0,-1 0,1 0,-25 24,0 1,0 0,-25-25,1 25,-1-25,0 24,0 2,1-26,-1 25,0-25,0 24,1-24,-2 0,1 25</inkml:trace>
  <inkml:trace contextRef="#ctx0" brushRef="#br0" timeOffset="17678.2">9674 15238,'0'0,"-25"0,25 25,-24-25,24 25,0 0,0-1,0 2,0-1,0-1,0 1,24-25,-24 25,25-25,0 0,0 0,-1-25,1 25,0-25,0 25,-1-24,1 24,-25-25,0-1,0 2,0-1,-25 0,1 25,-1 0,0-25,0 25,1 0,-1 0,0 0,0 0,1 0,-1 0,-1 0,52 0,-1 0,-1 0,1 0,0 0,0 0,-1 0,1-24,0 24,0-25,-1 25,-24-25,25 25,0 25,-25 0,25-25,-25 24,0 1,0 0,25 0,-25-1,25 2,-25-1,25-25,-25 24,0 1,0-50,24 25,-24-24,25-1,-25-1,25 2,0-1,-25 0,24 25,-24-25,25 25,0 0,-25 25,0 0,0 0,0-1,0 2,25-26,-25 25,0-1,0-48,24-1,-24-1,25 26,-25-24,26-1,-26 0,24 25,-24-25,25 25,-25 25,25 0,-25 0,25-25,-25 24,24-24,1 26,0-26,0 0,-1 0,1 0,0-26,0 2,-1-1,2 0,-26 0,25 1,-25-1,0 0,24 0,-24 1,0-1,25 0,-25 0,0 1,0-27,0 27,0-1,0 0,0 0,0 1,0-1,0 0,0 0,0 1,-25 24,25 24,0 1,-24 0,24 0,0-1,0 1,0 0,0 0,0-1,0 1,0 25,0-25,24 0,-24 0,0-1,25 1,-25 0,25 0,-25-1,25 1,-1 0,1-25,0 25,0-25,-1 0,1 0,-25-25,25 25,0 0</inkml:trace>
  <inkml:trace contextRef="#ctx0" brushRef="#br0" timeOffset="17924.99">10591 15040,'26'0,"-1"0,-1 0,1 0,25 0,-26 0,1 0,25-24,-26 24,26 0,-25 0,0 0,0-26,0 26,-1 0,1 0,0-25</inkml:trace>
  <inkml:trace contextRef="#ctx0" brushRef="#br0" timeOffset="18117.68">9972 14916,'25'0,"-1"0</inkml:trace>
  <inkml:trace contextRef="#ctx0" brushRef="#br0" timeOffset="19069.92">11386 14941,'0'-25,"-25"25,25-25,0 0,25 25,-1 0,-24-24,25 24,0-25,0 25,-1 0,1 0,-25-25,25 25,0 0,-1 0,2 0,-1 0,-1 25,-24 0,0-1,0 1,0 0,-24-25,24 25,-25-1,-1-24,26 25,-24-25,-1 26,0-26,25 24,-25-24,50 0,0 0,0-24,-1 24,2 0,-1 0,-1 0,26 0,-25 0,-1 0,26 24,-25-24,-1 0,1 0,0 25,25-25,-50 25,25-25,0 25,-1-1,-24 1,0 0,0 0,0-1,0 1,-24 0,-1-25,25 25,-25-25,0 24,-25-24,25 0,1 26,-1-26,-25 0,26 0,-26 25,25-25,1 0,-27 0,27 0,-1 0,-25 0,26 0,-1 0,0 0,0 24</inkml:trace>
  <inkml:trace contextRef="#ctx0" brushRef="#br0" timeOffset="21336.59">1216 17893,'-25'0,"25"-25,0 0,25 25,-25-25,24 25,1-24,0 24,0 0,-25-25,24 25,1 25,0-1,-25 1,0 0,0 0,25-1,-25 1,0 0,0 0,0-1,0 1,0 1,0-2,0 1,0 0,25-25,-25 25,25-25,0 0,-25-25,24 25,-24-25,25 25,-25-25,25 1,-25-2,0 1,25 25,-25-24,24-1,-24 0,0 0,0 1,0-1,0 50,0-1,0 1,0 0,25-25,-25 25,0-1,0 1,25 1,-25-2,25-24,-25 25,24-25,-24 25,25-25,0 0,0-25,0 25,0-25,0 1,-25-2,24 26,-24-25,0 1,0-1,25 25,-25-25,0 0,0 1,0 48,0 1,0 0,0 0,25-1,0-24,-1 0,1 0,0 0,0 0,-25-24,24 24,-24-25,26 25,-26-25,25 25,-25-25,0 1,0-1,0 0,0 0,-25 25,-1 0,2 0,24 25,-25-25,25 25,0 0,-25-1,25 1,0 0,0 0,25-1,0 1,-1-25,2 26,-1-26,-1 0,1 0,0 0,0 0,24 0,-24-26,0 26,-1 0,26 0,-25-25,0 25,0 0,0 0,-25-24,24 24,1 0</inkml:trace>
  <inkml:trace contextRef="#ctx0" brushRef="#br0" timeOffset="23470.07">3175 17794,'0'-25,"0"0,0 0,25 25,-25-25,25 25,0 0,-25 25,24-25,-24 25,0 0,0 0,0-1,0 1,25-25,-25 25,0 0,0-1,25-24,-25 25,25 0,-1-25,-24-25,25 25,-25-25,25 25,-25-24,25 24,-25-25,0 0,25 25,-25-25,0 1,0-1,25 0,-25 0,0 0,0 50,0 0,0 0,0 0,0-1,0 1,0 0,0 0,0-1,25 1,-25 0,24-25,1 0,0 0,-25-25,25 25,-1-25,1 1,-25-1,25 25,-25-25,0 0,0 1,0-1,0 0,0 0,0 50,0 0,0 0,25-1,-25 1,0 0,24-25,-24 25,25-25,0 0,0 0,-25-25,25 25,0-25,0 0,-1 1,-24-1,0 0,25 25,-25-25,0 0,0 0,0 0,-25 1,25 48,-24-24,24 25,0 0,0 0,0 0,0 0,0 0,0-1,24-24,1 0,0 25,0-25,-1 0,1 0,-25-25,25 25,0 0,-1-24,1-1,1 0,-2 0,-24 0,25 25,-25-25,0 0,0 1,0-1,0 0,0 0,0 1,0-1,0 0,0 0,-25 1,25-1,0-1,-24 26,24-24,-26 24,26-25,-25 25,25 25,0-1,0 2,0-1,0-1,0 1,0 0,0 0,25-1,-25 1,0 0,0 0,26-1,-26 1,24 0,-24 0,25-25,-25 25,25-25,-25 25,25-25,-1 0,1 0,0 0,-25-25,25 25,-1-25,1 0,0 0,0 0,-25 1,25-1,-25 0,0 0,25 1,-25-1,0 0,0 0,0 1,0-1,0-1,0 2,0-1,0 0,0 0,-25 25,25-24,-25-1,25 0,-25 25,0 0,25 25,0 0,-25-25,25 24,0 1,0 0,0 0,0-1,0 2,0-1,0-1,0 1,0 25,0-26,0 1,0 0,0 0,25-25,-25 24,25 1,-25 0,25-25,0 25,0-25,0 25,-1-25,1 0,0 0,0 0,-1-25,1 25,0 0,0 0,-1-25,1 25,0-25,0 25,0-25,0 1,-25-1</inkml:trace>
  <inkml:trace contextRef="#ctx0" brushRef="#br0" timeOffset="23725.69">3770 17297,'0'-25,"-25"25,25-24,25 24,0 0,0 0</inkml:trace>
  <inkml:trace contextRef="#ctx0" brushRef="#br0" timeOffset="24794.07">5656 17719,'0'-25,"24"0,1 0,0 1,-25-1,25 25,-25-25,24 0,-24 1,25-1,0 0,-25 0,25 1,-25-1,25-1,-25 2,0-1,0 0,0 0,-25 25,0-24,0 24,0 0,1 0,-1 0,0 0,0 0,1 0,48 24,1-24,0 0,0 0,-1 25,26-25,-25 0,0 25,25-25,-26 0,26 25,-25-25,-1 0,26 24,-25-24,-1 26,1-26,1 25,-2-25,-24 24,0 1,-24 0,-2-25,1 25,1-25,24 24,-25-24,0 0,0 0,1 25,-1-25,0 0,0 0,25-25</inkml:trace>
  <inkml:trace contextRef="#ctx0" brushRef="#br0" timeOffset="25137.85">6251 17099,'0'0,"0"-25,0 1,0-2,0 52,0-2,0 1,0 0,0 0,0-1,0 1,25 0,-25 0,0-1,0 1,0 0,0 0,25-1,-25 2,24-1,-24-1,25-24,-25 25,25 0,0-25,-1 0,1 0,0 0,0 0,-25-25,24 25</inkml:trace>
  <inkml:trace contextRef="#ctx0" brushRef="#br0" timeOffset="25389.73">6151 17248,'25'0,"1"-25,-2 25,1 0,0-25,0 25,-1 0,26 0,-25-25,-1 25,1 0,0 0,0 0</inkml:trace>
  <inkml:trace contextRef="#ctx0" brushRef="#br0" timeOffset="26253.06">6846 17198,'-25'0,"0"0,25 25,-24-25,-1 25,0-25,25 24,-25-24,25 25,-24-25,24 25,0 0,0-1,0 2,0-1,24-25,1 0,0 0,0 0,-1-25,1 25,-25-26,25 2,0-1,-25 0,0 0,25 1,-25-1,-25 25,25 25,-25-25,25 24,0 1,0 0,0 0,0-1,25-24,-25 26,25-26,0 0,-25-26,25 26,-1 0,-24-24,25 24,0-25,0 0,-1 25,-24-25,0 1,0-1,0 0,-24 25,24-25,-25 25,25-24,25 24,-1 0,-24 24,25-24,0 0,-25 25,25-25,-25 25,24 0,1-1,-25 1,0 0,0 0,26-1,-2 2,1-1,0-25,0 0,-1 0,1-25</inkml:trace>
  <inkml:trace contextRef="#ctx0" brushRef="#br0" timeOffset="26541.71">7466 16876,'0'0,"-25"-25,25 0,0 50,0 0,0-1,0 1,25 0,0 0,-25-1,0 1,25 1,-25-2,0 1,24 0,-24 0,0-1,26 1,-26 0,25 0,-1-1,-24 1,25-25,-25 25,25-25,0 0,-1 0,1 0,0 0</inkml:trace>
  <inkml:trace contextRef="#ctx0" brushRef="#br0" timeOffset="26745.54">7268 17074,'25'0,"0"0,-1 0,1-24,0 24,24 0,-24 0,25 0,-26 0,27 0,-2-26,1 26,-1 0</inkml:trace>
  <inkml:trace contextRef="#ctx0" brushRef="#br0" timeOffset="27389.43">8632 16777,'0'-25,"-24"25,24-25,0 50,0 0,0-1,0 1,0 0,0 0,0-1,-25 26,25-25,0-1,0 1,0 1,0 23,0-24,0 0,0-1,0 1,0 0,25 0,-1-1,1-24,0 25,0-25,-1 0,1 0,0 0,0 0,-1 0,1 0,0-25</inkml:trace>
  <inkml:trace contextRef="#ctx0" brushRef="#br0" timeOffset="27605.31">8335 17050,'0'24,"24"-24,1 0,0 0,0 0,-1-24,1 24,25 0,-26 0,27 0,-2-26,-24 26</inkml:trace>
  <inkml:trace contextRef="#ctx0" brushRef="#br0" timeOffset="28373.68">9029 16950,'-25'0,"25"25,0-1,0 1,0 1,0-2,0 1,0 0,25 0,0-1,0-24,-25 25,24-25,1 0,0 0,0 0,-1 0,-24-25,0 1,-24 24,-1-25,0 25,0-25,1 25,-1 0,0 0,25-25,-25 25,25-24,0-2,0 1,25 25,0 0,0 0,-25-24,24 24,1 0,0 0,0-25,-1 25,1 0,1 0,-26-25,24 25,1 0,-25 25,0 0,0-1,0 1,0 1,25-26,-25 24,25-24,-25 25,24-25,-24 25,25-25,0 0,0 0,-1 0,1 0,0-25,0 25,-1 0,2-25,-1 25,-1-24,1 24,-25-26,25 26,-25-25,0 1,0-1,0 0,0 0,0 1,0-1,0 0,0 50,0 0,0-1,0 1,0 0,0 0,0-1,0 1,0 1,25-26,-1 24,1 1,0-25,0 25,-1-25,1 0,0 0</inkml:trace>
  <inkml:trace contextRef="#ctx0" brushRef="#br0" timeOffset="28674.12">10219 16752,'0'0,"-24"0,-1-25,0 25,0 25,1-25,24 25,-25-25,25 24,-25-24,25 25,-25 0,25 0,0-1,0 1,0 0,0 0,0-1,0 1,25 1,0-26,0 0,-1 24,1-24,0 0,0 0,24 0,-23 0,-2-24,1 24,0 0</inkml:trace>
  <inkml:trace contextRef="#ctx0" brushRef="#br0" timeOffset="29385.26">10219 16305,'0'-25,"0"50,0 0,25-25,-25 24,0 2,26-1,-26-1,0 1,0 0,0 0,24-1,-24 1,0 25,0-26,0 26,0-25,0 25,0-25,0-1,0 26,0-25,0-1,0 1,-24 0,24 0,0-1,0 1,0 1,0-52,0 1,24 1,1-1,-25 0,25 0,0 1,-1-1,-24 0,25 25,-25-25,25 25,-25 25,0 0,25-25,-25 25,24-25,1 0,-25 24,25-24,0 0,-1 0,2 0,-1-24,-1 24,-24-25,25 25,-25-25,0 0,0 1,0-1,0 0,0 0,0 0,0 0,0 50,0 0,0 0,0 0,0 0,0-1,25 1,0 0,-25 0,24-25,1 24,0-24</inkml:trace>
  <inkml:trace contextRef="#ctx0" brushRef="#br0" timeOffset="29537.14">10914 16479,'-25'-25,"0"25</inkml:trace>
  <inkml:trace contextRef="#ctx0" brushRef="#br0" timeOffset="30413.48">10964 16578,'0'25,"0"-1,25 1,-25 0,0 0,0 0,0 0,0 0,-25-1,25 1,0 0,0-50,0 0,25 25,-25-24,25 24,-25-25,0 0,24 25,-24-25,25 25,-25-25,25 25,0-25,-1 0,1 25,-25 25,25-25,0 25,-1-25,1 0,0 0,0 0,0 0,0-25,0 25,-25-25,24 25,1-24,-25-1,0 0,-25 25,1 0,-1 0,0 0,0 25,0-25,0 25,0-1,25 1,25-25,0-25,0 25,-25-24,25 24,0-25,0 0,-25 0,24 25,1 25,0-25,-25 25,25 0,-25-1,24 1,-24 0,0 0,25 0,-25 0,0 0,0-1,0 1,0 0,0 0,0-1,0 1,0 0,0 0,0-1,0 1,0 1,0-2,-25 1,1-25,-1 0,0 0,25-25,-25 1,25-2,0 1,0 1,0-1,25 0,0 0,0 1</inkml:trace>
  <inkml:trace contextRef="#ctx0" brushRef="#br0" timeOffset="30985.64">12006 16181,'0'0,"0"-25,0 50,0 0,0 0,0-1,0 1,0 0,0 0,0-1,0 2,0-1,0-1,0 1,0 0,0 0,0-1,0 1,0 0,25 0,-25-1,24-24,-24 25,25-25,0 0,0 0,-1 0,1 0,0 0,0 0,-1-25</inkml:trace>
  <inkml:trace contextRef="#ctx0" brushRef="#br0" timeOffset="31220.55">11881 16354,'25'0,"0"0,0 0,0 0,0 0,0 0,-1 0,1 0,0 0,0 0,-1 0,1 0,0 0</inkml:trace>
  <inkml:trace contextRef="#ctx0" brushRef="#br0" timeOffset="31837.62">12328 16033,'0'-26,"0"52,0-2,0 1,0 0,0 0,0-1,0 1,0 0,0 0,0-1,0 1,0 0,0 0,0-1,-25 2,25-1,0-1,0 1,0-50,25 25,0 0,-25-24,25 24,0 0,-25 24,24-24,1 0,0 0,0 0,-1 0,1 0,0-24,0 24,-1-25,2 25,-26-26,25 26,-1-24,-24-1,0 0,0 0,-24 25,-1 0,25 25,-26-25,26 25,-24-25,24 25,0-1,0 2,0-1,24-25,-24 24,26-24,-1 0,24 25,-24-25,0 0,24 0,1 0,-1 0,1 25,0-25,-1 0,1 0,-1-25,1 25,-25 0</inkml:trace>
  <inkml:trace contextRef="#ctx0" brushRef="#br0" timeOffset="33200.46">1066 19456,'26'0,"-1"0,-1-25,1-1,0 2,0 24,-1-25,-24 0,25 0,0 1,0-1,-1 0,1 0,0 1,-25-1,0 0,0 0,0 0,0 0,-25 25,25-25,-25 25,1 0,-1 0,0 0,50 0,-25 25,25-25,-1 0,1 0,0 25,25-25,-25 0,0 0,-1 25,26-25,-25 0,-1 25,1-25,0 0,0 25,-1 0,-24-1,0 1,0 0,-24-25,24 25,-25-25,0 0,0 24,1-24,-1 0,0 25,0-25,1 0,-1 0,25-25</inkml:trace>
  <inkml:trace contextRef="#ctx0" brushRef="#br0" timeOffset="33728.61">1836 18910,'0'24,"0"1,0 0,0 0,0-1,25 1,-25 0,0 0,24 0,-24 0,25 0,0-1,-25 1,25 0,-25 0,24-1,-24 1,25 0,-25 0,25-1,-25 2,25-26,-25 25,0-1,-25-48,0-1,0-1,25 2,-24-1,24 0,-25 0,25 1,-25-1,25-25,-25 26,25-26,-24 25,24 0,0 0,0 0,0 1,0-1,0 0,0 0,24 25,-24-24,25 24,0 0,-25-25,25 25,-1 0,1 0,0 0,0 0,-1 0,-24 25,0-1,0 1,0 0,0 0,-24-1,-1-24,25 25,-25 0,0 0,1-25,-1 25,0 0,0-25,1 25</inkml:trace>
  <inkml:trace contextRef="#ctx0" brushRef="#br0" timeOffset="35300.58">2257 19183,'0'0,"25"-25,-25 0,25 25,-25-25,0 0,0 0,0 0,0 1,0-1,-25 25,50 0,0 0,-1 25,-24-1,0 1,25-25,-25 25,0 0,0 0,25-25,0 0,0 0,-25-25,25 25,-25-25,25 0,-1 0,1 1,-25-1,25 25,-25-25,0 0,0 1,0 48,0 1,0 0,0 0,25-25,-25 24,0 1,24-25,-24 25,0-50,25 25,-25-25,25 25,-25-24,25 24,-25-25,24 0,1 0,-25 1,0 48,25 1,0 0,0-25,0 25,0-25,-1 0,-24-25,25 25,0 0,-25-25,25 25,-1-25,1 1,-25-1,25 25,-25-25,25 25,-25-25,0 50,0 0,0 0,0-1,24-24,-24 25,26-25,-1 0,-1-25,1 1,0 24,-25-25,25 25,-25-25,24 0,1 1,-25-1,0 0,-25 25,25 25,0 0,25-25,0 0,0 0,-1 0,1 0,0 0,0 24,0 1,-25 0,25-25,-25 25,25-25,-25 24,0 1,24-25,-24 25,0 0,0-1,0 1,0 0,-24-25,24 25,-25 0,0-25,0 25,0-25,25 25,-25-25,0 0,1 0,-1-25,0 25,0 0,25-25,-24 25,-1-25</inkml:trace>
  <inkml:trace contextRef="#ctx0" brushRef="#br0" timeOffset="35468.35">2704 18538,'-25'0,"25"-25,-25 25</inkml:trace>
  <inkml:trace contextRef="#ctx0" brushRef="#br0" timeOffset="36868.71">4688 18736,'0'0,"0"-25,-25 25,1 0,-1 0,0 0,0 0,1 0,24 25,-25-25,0 25,0-25,25 25,-25 0,25-1,-25-24,25 25,0 0,-25 0,25-1,0 1,0 0,0 0,25-25,0 0,0 0,0-25,0 25,0-25,-1 25,1-25,0 1,0 24,-25-25,24 25,-24-25,0 0,25 1,-25-1,0 0,0 0,0 50,25-25,-25 25,25-25,-25 25,24-1,-24 1,0 0,25 0,-25-1,0-48,25 24,-25-25,25 25,-25-25,25 0,0 1,0-1,-1 0,1 25,-25 25,0 0,25-25,0 0,-25-25,24 25,1-25,0 25,0-25,-1 50,-24 0,25-25,-25 25,0-1,26-24,-26 25,0 0,24-25,-24 25,25-25</inkml:trace>
  <inkml:trace contextRef="#ctx0" brushRef="#br0" timeOffset="37381.68">5532 18240,'0'-25,"-25"25,25 25,0 0,0-1,0 1,0 0,0 0,0-1,0 2,0 23,-25-24,25 0,-25 0,25 24,-25-24,25 0,-25-1,25 1,-24 0,-1 0,25 0,0 0,-25-25,25 25,25-50,0 25,-25-25,24 25,-24-25,25 25,-25-25,0 0,25 25,-25-25,25 25,0 0,0 0,0 0,-1 0,1 0,0 0,0-24,-1 24,1 0,0 0,0-25</inkml:trace>
  <inkml:trace contextRef="#ctx0" brushRef="#br0" timeOffset="41193.1">6747 18439,'0'24,"0"1,25-25,-25 25,0 0,24-25,-24 24,25-24,0 0,-25-24,25 24,0-25,0 0,-25 0,25 1,-1-1,-24-1,0 2,0-1,25 0,-25 0,0 1,0-1,0 0,0 0,0 1,0-1,0 0,-25 0,1 25,24 25,0 0,0 0,0-1,0 1,0 0,0 0,0 24,0-24,0 0,0 25,0-1,0-24,0 25,0-1,0 1,0-1,0 1,0 0,0-1,0 1,0-1,0 1,0 24,0-24,0 0,0-1,0 1,0-25,24-1,-24 1,25 0,-25 0,25-1,0 2,-1-26,-24 25,25-25,0 0,0 0,-1-25,-24-1,0 2,0-1,0 0,0 0,0 1,0-1,-24 0,24 0,-25 1,25-26,-25 25,0 0,25-25,-24 26,-1-1,0 0,0 0,25 1,-24 24,-1-25,0 0,25 0,25 1,0 24,-1-25,1 25,0 0,-25-25,25 25,-1-25,-24 0,0 0,0 0,0 50,25 0,-25 0,25-25,-25 25,25 0,-1 0,1-25,1 0,-2 0,-24-25,25 25,-25-25,25 25,0-25,-25 0,24 0,-24 0,0 1,0-1,0 0,0 0,-24 25,24 25,0 0,0 0,0-1,0 1,0 0,0 0,0 0,24-25,1 0,0 0,0-25,-1 25,1-25,-25 0,25 25,-25-25,25 1,-25-1,0 0,0 0,-25 25,25-24,25 24,-1 0,-24 24,26-24,-26 25,25-25,-25 25,24 0,-24-1,0 1,0 0,0 0,0 0,25-25,-25 25,25-25,0 0,-25-25,24 25,1 0,0-25</inkml:trace>
  <inkml:trace contextRef="#ctx0" brushRef="#br0" timeOffset="41504.99">7838 18240,'0'0,"0"-25,0 0,0 50,0 0,0 0,0-1,0 1,0 0,0 0,0-1,0 2,25-1,-25-1,0 1,25 0,-25 24,0-24,25 0,-25 0,25-1,-25 1,0 0,25-25,-25 25,24-25,-24 25</inkml:trace>
  <inkml:trace contextRef="#ctx0" brushRef="#br0" timeOffset="41717.51">7640 18488,'-25'0,"50"0,0-25,0 25,24 0,-24 0,0-24,24 24,-24 0,25-25,-25 25,24 0,-24 0,0-26</inkml:trace>
  <inkml:trace contextRef="#ctx0" brushRef="#br0" timeOffset="42652.5">7987 18091,'-24'0,"24"25,0 0,24-25,-24 25,0-1,0 1,0 0,0 0,25 24,-25-24,0 0,0-1,0 27,0-27,0 1,0 0,0 0,0-1,0 1,0 0,0 0,0-1,0-48,25 24,-25-25,25 0,-25 0,24 25,-24-24,0-1,25 25,-25 25,25-25,-25 24,25-24,-1 0,1 0,1 0,-2 0,1 0,-25-24,25 24,0 0,-25-25,24 25,1-25,0 0,-25 1,0-1,0-1,0 2,-25-1,0 0,25 0,-24 25,-1 25,25 0,0 0,-25-1,25 2,0-1,0-1,0 1,0 0,0 0,25-25,0 0,-1 0,1-25,-25 0,25 25,0-25,-25 1,24 24,-24-25,25 25,-25-26,25 26,-25-24,25-1,-1 0,2 25,-26-25,25 25,-25 25,0 0,24-25,-24 25,0-1,0 2,25-26,-25 25,25-1,0 1,-1-25,1 25,0-25,0 0,-1 0,1-25,0 25</inkml:trace>
  <inkml:trace contextRef="#ctx0" brushRef="#br0" timeOffset="43797.18">9773 18116,'0'-25,"-25"25,1 0,-1 0,0 25,0-25,1 25,-1 0,-1-25,26 24,-24-24,24 25,0 0,0 0,0-1,0 1,0 0,24 0,2-25,-1 24,-1-48,1 24,0 0,0-25,-1 25,1-25,0 0,0 1,-1-1,1 0,-25 0,0 1,0-1,0 0,25 0,-25 1,0-2,0 52,25-26,-25 24,25 1,0 0,0 24,-25-24,24 0,1 24,0-24,0 25,-1 0,-24-25,25 24,-25-24,25 24,-25 1,0-25,0-1,0 1,0 25,0-25,-25 0,0 0,1-25,24 24,-25-24,0 0,0 0,1 0,-1 0,0 0,0-24,0-1,25 0,0 0,0 0,0 0,0 0,0 1,0-1,25 0,-25 0,25 1,0-26,0 25,-1 1,1 24,0-25,0-1,-1 2</inkml:trace>
  <inkml:trace contextRef="#ctx0" brushRef="#br0" timeOffset="44313.31">10294 18190,'0'-24,"0"-1,-24 50,24-1,0 1,0 0,0 0,0-1,0 1,0 0,0 0,24-25,-24 24,25-24,0-24,0 24,-25-25,24 25,-24-25,25 25,-25-25,25 1,-25-1,0 0,0 0,0 1,-25 24,0-25,1 25,-1-25,0 25,0 0,1 0,24 25,-26-25,26 25,-25-25,25 24,0 1,25-25,1 0,-2-25,1 1,0 24,-25-25,25 25,-25-25</inkml:trace>
  <inkml:trace contextRef="#ctx0" brushRef="#br0" timeOffset="45437.46">10889 18091,'0'0,"25"0,0 0,-25 25,0 0,0 0,0-1,0 1,0 0,0 0,0-1,0 1,0 0,0 0,25-25,0 0,0 0,-1-25,1 0,0 0,0 25,-25-24,24-1,1 0,-25 0,0 1,25-1,-25 0,0 0,0 1,0 48,0 1,25 0,-25 0,24-25,1 24,0-24,0 0,0 0,0 0,0-24,-1 24,-24-25,25 25,-25-25,0 0,25 1,-25-2,0 1,0 1,0-1,0 0,0 0,0 1,0-1,0 50,0-1,25-24,-25 25,0 0,24 0,-24-1,25 27,-25-27,0 1,25 25,0-26,-25 1,24 25,-24-26,26 26,-1-25,-25-1,24 27,1-27,-25 1,25 0,-25 0,25-25,-25 24,0-48,0-1,0 0,-25 0,25 1,0-27,0 27,0-1,0 0,0 0,-25 1,25-26,0 25,0 1,0-26,0 25,0 1,0-2,0 1,25 1,-25-1,0 0,25 0,-25 1,24 24,1 0,0 24,-25 1,0 0,-25 0,25-1,-25-24,1 25,24 1,-25-2,0-24,0 25,1 0,-1-25,-1 25</inkml:trace>
  <inkml:trace contextRef="#ctx0" brushRef="#br0" timeOffset="46933.08">11956 17893,'0'-25,"0"50,-25-25,25 24,0 1,0 0,0 0,0-1,0 1,0 1,0-2,0 1,0 0,25-25,0 0,0 0,0 0,-25-25,24 25,1-25,0 25,-25-24,25-2,-25 1,24 1,-24-1,0 0,0 0,0 1,0-1,0 0,0 50,0 0,0-1,25-24,-25 25,0 0,25 0,-25-1,25-24,-25 25,0 1,24-26,-24 24,25-24,0 25,0-25,0 0,0 0,0-25,-25 1,24-2,-24 1,0 1,0-1,-24 25,24-25,-25 0,25 1,-25 24,25-25,0 0,25 25,0 0,-1-25,1 25,0 0,0-24,-1 24,1 0,0 0,0 0,-1 0,-24-25,26 25,-1 0,-1 0,-24 25,-24-25,-1 0,25 24,-26 1,26 0,-24-25,24 25,-25-1,25 1,0 0,0 0,25-25,-1-25,2 25,-26-25,25 25,-25-25,0 1,24 24,-24-25,0 0,0 0,0 1,0-1,-24 50,24-1,0 1,0 0,0 0,0-1,24-24,1 0,-25 25,25-25,0-25,-1 1,-24-1,0 0,0 0,0 1,25 24,-25-25,0 0,25 0,-25 0,0 0,25 25,-25-25,0 50,0 0,0 0,0 0,0 0,24 0,-24-1,0 1,25 0,-25 0,25-25,-25 24,25-24,0 25,0-25,0 0,-1 0,1-25</inkml:trace>
  <inkml:trace contextRef="#ctx0" brushRef="#br0" timeOffset="47434.21">13295 17297,'0'0,"0"25,0 0,0-1,25 2,-25-1,25-25,-25 24,0 1,0 0,0 0,-25 24,0-24,0 0,1-1,-1 1,0 0,0 0,1 25,24-25,-25-1,0 1,0-25,25 25,0 0,0-1,25-24,0-24,0-1,-1 25,1-25,0 0,0 25,-25-24,24 24,1-25,0 25,-25-25,25 25,-25-25,25 25,-25 25,25 0,0 0,-1-25,1 24,0-24,0 0,24 25,-24-25,0 0,-1 0,1 0,1 0</inkml:trace>
  <inkml:trace contextRef="#ctx0" brushRef="#br0" timeOffset="49133.17">1092 20249,'0'25,"0"0,0-1,0 1,25 0,-25 0,0-1,0 2,24-1,-24-1,0 1,25 0,-25 0,0-1,25 1,-25 0,0 0,25-25,-25 24,0-48</inkml:trace>
  <inkml:trace contextRef="#ctx0" brushRef="#br0" timeOffset="50418.24">1711 20249,'-24'0,"24"-25,-25 25,0 25,0 0,25 0,-24-1,24 1,0 0,0 0,0-1,0 2,0-1,0-1,0 1,24-25,1 0,-25 25,25-25,0 0,-1 0,1 0,-25-25,25 25,0-25,0 1,-25-1,25 25,-25-26,0 2,25 24,-25-25,24 25,1 0,0 0,-25 25,25-25,-25 24,24 2,-24-1,25-25,-25 24,0 1,0 0,0-50,25 0,-25 1,25-1,-25-1,24 26,-24-24,26-1,-1 25,-25 25,0-1,0 2,0-1,24-25,-24-25,25 25,-25-26,0 52,0-1,25-25,0 0,-1 0,-24-25,25 25,0-26,0 26,-25-24,24 24,1-25,0 0,0 25,-25 25,25 0,-25-1,0 2,0-1,25-1,-25 1,0 0,25-25</inkml:trace>
  <inkml:trace contextRef="#ctx0" brushRef="#br0" timeOffset="51602.65">3200 20299,'0'0,"0"-25,0 0,0 0,25 1,0 24,-25 24,24-24,-24 25,25-25,-25 25,0 0,25-25,-25 24,0 1,0 0,25-25,-25 25,0-1,0 2,0-1,0-1,0 1,0-50,0 1,0-1,24 25,-24-26,0 2,25 24,-25-25,0 0,25 25,-25-25,0 1,25 24,-25 24,25-24,-25 25,0 0,25-25,-25 25,0-1,0 2,0-1,25-50,-25-1,0 2,24 24,-24-25,25 0,-25 0,25 1,-25-1,25 25,-25 25,0-1,24-24,-24 25,25-25,-25 25,25-25,-25 25,25-25,-25 24,24-24,-24 26</inkml:trace>
  <inkml:trace contextRef="#ctx0" brushRef="#br0" timeOffset="52407.36">3845 20299,'0'-25,"0"0,0 0,0 50,0 0,-25 0,25-1,0 1,0 0,0 0,25-25,-25 24,25-24,0 0,-1 0,-24-24,25 24,0-25,0 25,-25-25,0 0,0 1,0-1,-25 25,25-25,-25 25,0-25,1 25,-1 0,0 0,0 0,0 0,0 0,50 0,0 0,-25-24,25 24,0 0,0-25,-1 25,1-25,0 25,0-25,-1 25,1 0,-25-25,25 25,0 25,-25 0,24-25,-24 25,0 0,25-25,-25 24,26-24,-26 25,24-25,1 0,0 0,0 0,-25-25,24 25,1 0,-25-24,25 24,-25-25,25 25,-25-25,24 0,1 0,-25 0,0 0,0 1,0-1,0 0,-25 25,25 25,0 0,0-1,0 1,0 0,0 0,25 0,0-25,0 0,-25 25,25-25,0 0,0 0,-1 0,1 0,0 0,0 0,-1 0</inkml:trace>
  <inkml:trace contextRef="#ctx0" brushRef="#br0" timeOffset="55663.33">5755 19951,'-25'-24,"0"24,0 24,1-24,24 25,-25-25,25 25,-25 0,0-1,25 1,-24-25,24 25,-25 0,25 0,-25-25,25 25,0 0,0-1,0 1,0 0,0 0,25-25,0 24,-1-24,1 0,0 0,0 0,-1 0,1 0,0-24,0 24,-1 0,1-25,0 25,0-25,0 0,0 25,-25-24,25 24,-1-25,-24 0,25 0,-25 0,0 0,-25 25,1 25,24 0,0 0,0 0,0 0,24-1,-24 1,25-25,-25 25,25-25,0 0,-1-25,-24 0,25 25,-25-24,0-1,-25 25,25-25,-24 25,-1 0,0 0,25-25,25 25,-25-25,25 25,-1-25,1 25,0 0,0 0,-1 0,-24 25,25-25,-25 25,26-25,-26 25,0 0,0 0,24-25,-24 24,0 1,0-50,25 25,-25-24,25-1,0 0,-25 0,24 25,-24-25,25 25,-25-25,25 25,-25-25,25 25,-1 0,-24-24,25 24,-25 24,0 1,25-25,-25 25,0 0,0 0,0 0,-25 0,25-50,0 0,0 0,25 0,-25 0,25 25,-25-25,24 1,-24-1,26 25,-26-25,25 25,-1 0,1 0,-25 25,25-25,-25 25,25-1,-1-24,-24 25,25-25,0 0,0 0,-1 0,1-25,0 25,-25-24,25 24,-25-25,25 25,-25-25,25 0,-25 1,0-1,0 0,0 0,0 1,0-1,0 50,0-1,0 1,0 0,0 0,0-1,0 1,0 0,25 0,-25-1,0 26,24-25,-24 0,25 0,0 24,-25-24,25 0,-25 0,24-1,-24 1,25-25,-25 25,25-25,-25 25,0-1,0-48,0-1,-25 0,25 0,0 1,-25-1,25 0,0 0,0 1,-24-1,24 0,0 0,0 0,0 0,0-24,0 24,0 0,0 0,0 1,24-1,-24 0,25 0,0 25,0 0,-25 25,0 0,0 0,0-1,0 1,0 0,-25 0,25-1,-25-24,25 25,-25 0,1-25,-1 25,0 0,0-25,1 0,48 0,1 0,-25-25,25 25,0 0,-1-25,1 25,0-25,0 0,-1 25,-24-24,25 24,1-25,-2 0,1 25,0-25,0 1,-1-1,-24 0,25 25,-25-25,0 1,0-1,-25 25,1 0,-1 25,0-25,0 0,1 24,-2-24,26 25,26-25,-2 0,1 0,0 25,0-25,-25 25,0-1,24-24,-24 25,0 0,25 0,-25-1,25-24,0 0,-1 0,1 0,0 0,-25-24,25 24,-1-25,2 25,-1-25,-1 0,1 1,0-1,-25 0,0 0,25 1,-25-1,0 0,0 0,-25 25,25 25,-25-25,25 25,-25 0,25-1,-24 1,24 0,0 0,0-1,0 1,0 0,24-25,-24-25,25 25,0 0,-25-25,25 25,-1-24,-24-1,25 25,0-25,0 0,-1 1,-24-1,25 25,-25-25,0 0,0 0,0 0,-25 25,25-25,0 50,25 0,0 0,-25 0,25-25,-25 25,0 0,0-1,0 1,0 0,0 0,0-1,0 1,-25-25,25 25,0 0,-25-25,25-25,25 25,-25-25,25 25,-25-25,25 25,0-24,-25-1,25 25,-1-25,-24 0,25 1,0-1,-25 0,25 25,-25-25,0 0,0 0,-25 25,25 25,25-25,-25 25,24-25,1 25,0 0,0 0,-1-1,1 1,-25 0,0 0,0-1,-25 1,1-25,24 25,-25-25,0 0,0 0,25-25</inkml:trace>
  <inkml:trace contextRef="#ctx0" brushRef="#br0" timeOffset="55935.33">8285 19703,'0'-25,"0"1,-25 24,25 24,0 1,0 0,25 0,-25 0,0 0,0 0,25-25,-25 24,25-24,-25 25,24-25,1 0,0 0,0 0,-1 0,1-25</inkml:trace>
  <inkml:trace contextRef="#ctx0" brushRef="#br0" timeOffset="56078.44">8409 19530,'0'0,"-25"-25,0 25</inkml:trace>
  <inkml:trace contextRef="#ctx0" brushRef="#br0" timeOffset="56853.25">8434 19579,'24'0,"1"0,-25 25,25-25,-25 25,25-25,-25 25,24-1,-24 1,0 0,0 0,0 0,0 0,0 0,0-1,0 1,0-50,26 25,-26-24,0-1,0 0,0 0,25 0,-25 0,0 0,24 25,-24-24,25-1,-25 0,0 50,25-25,-25 25,25-25,-1 24,1-24,0-24,0 24,-1 0,-24-25,25 25,0-25,0 25,0-25,0 1,-50 24,0 0,50 0,-25 24,25-24,-25 25,25-25,-1 25,1 0,0-1,0 1,-25 0,24 25,1-25,-25 0,25 24,-25-24,25 0,-25-1,24 26,-24-25,0-1,0 1,0 0,0 0,-24-25,-1 0,0 0,0 0,1 0,-1-25,0 0,0 0,25 1,-24-1,24 0,24 0,-24 1,25-1,0 0,-25 0,25 25,-1-24</inkml:trace>
  <inkml:trace contextRef="#ctx0" brushRef="#br0" timeOffset="57457.21">9847 19555,'25'0,"-25"-25,0 0,0 0,-25 25,1 0,-1 25,0 0,25 0,-25-1,25 1,-24 0,24 0,0-1,0 1,0 0,0 0,0 0,0 0,0 0,0-1,0 1,24 0,-24 0,25-25,0 24,-25 1,25-25,-1 25,1-25,0 0,0 25,0-25,0 0,0 0,-1 0,1 0,0 0,0 0,-1 0,1 0,0-25,0 25,-1-25</inkml:trace>
  <inkml:trace contextRef="#ctx0" brushRef="#br0" timeOffset="57721.05">9625 19803,'24'0,"1"-25,0 25,0-25,-1 25,1 0,0 0,0-25,-1 25,26 0,-25-25,0 25,25 0,-26 0,1-25,0 25,0 0</inkml:trace>
  <inkml:trace contextRef="#ctx0" brushRef="#br0" timeOffset="58473.04">10096 19456,'0'24,"24"-24,-24 25,0 0,0 0,0-1,0 1,0 0,0 0,0-1,0 1,0 0,0 0,0 0,0 0,0 0,0-50,25 0,0 0,-25 0,25 25,-25-25,24 25,1 0,-25 25,0 0,26-25,-2 25,1-25,0 0,-25-25,25 25,-1 0,1-25,0 25,-25-25,25 25,-25-25,24 25,-24-24,0-1,0 0,-24 25,24-25,-25 25,25 25,-25-25,25 25,-25-25,25 25,-24-25,24 24,0 1,0 0,0 0,0 0,24-25,1 0,0 0,0 0,-1 0,1 0,0 0,0 0,-1 0,2 0</inkml:trace>
  <inkml:trace contextRef="#ctx0" brushRef="#br0" timeOffset="58992.28">10889 19877,'0'0,"-25"0,25 25,0-50,25 25,0 0,0-25,0 1,0-1,0 25,-1-25,1 0,0 25,0-25,-1 0,1 25,0-25,0 25,-25-24,24 24,-24-25,0 0,-24 25,24-25,-25 25,0 0,0 0,1 0,-1 0,50 0,-25 25,24-25,1 25,0-25,0 0,-1 25,1-25,0 24,0-24,0 25,0-25,-25 25,25-25,-1 25,1 0,-25 0,-25-25,1 25,-1-25,0 0,0 0,0 0,0 0,0-25</inkml:trace>
  <inkml:trace contextRef="#ctx0" brushRef="#br0" timeOffset="59507.15">11509 19456,'0'24,"25"1,0 0,-25 0,0-1,25 1,-25 0,0 24,24-24,-24 0,26 25,-26-25,0 0,25 24,-25-24,0 0,24-1,-24 1,0 0,25-25,-25 25,0-50,-25 0,25 0,0 1,-24 24,24-25,0 0,-25-24,25 24,-26 0,26 0,-24 0,24 0,-25 0,25-24,-25 24,25 0,0 1,0-1,0 0,0 0,0 1,0-1,25-1,-25 2,25-1,-1 0,2 25,-1 0,-1 0,1 0,-25 25,25-25,-25 25,25-25,-25 24,0 2,0-1,0-1,0 1,-25 0,0 0,0-25,1 24,-1-24,-25 25,25 0,0-25</inkml:trace>
  <inkml:trace contextRef="#ctx0" brushRef="#br0" timeOffset="61238.81">11906 19778,'0'-25,"25"25,-25-25,25 0,-25 0,25 25,-25-24,0-1,25 25,-25-25,0 0,0 1,25-1,-25 0,0 0,0 1,-25 24,0-25,0 25,25-26,0 52,25-26,0 25,0-25,-25 24,24-24,-24 25,25-25,-25 25,0 0,0-1,25 1,0-25,-1 0,1 0,-25-25,25 25,0-24,-1-1,-24 0,25 25,-25-25,0 1,25-1,-25-1,0 2,0 48,0 2,0-1,0-1,0 1,0 0,0 0,25-25,-25 24,25-24,-25 25,25-25,0-25,-1 25,-24-24,25-1,0 25,-25-25,25 25,-25-25,24 25,1-24,0 24,-25-25,25 25,-25 25,0-1,0 1,-25-25,25 25,-25 0,25-1,0-48,0-1,0 0,25 25,-25-25,25 1,-25-1,24 25,-24-26,26 2,-26-1,25 25,-25-25,24 25,-24 25,25-25,-25 25,25-25,0 0,-1 0,1 0,0 0,0 0,-1 0,1-25,0 25,0-25,0 25,-25-25,25 25,-25-24,0-1,0 0,-25 25,25-25,-25 25,0 0,0 25,0-25,25 25,-24-25,24 25,0-1,0 1,24-25,-24-25,25 25,0-24,-25-1,25 25,0 0,-25-25,25 25,0 0,-1 25,1 0,0-1,-25 1,25 0,-25 0,24-1,-24 27,25-27,-25 1,25 0,-25 0,25-1,-25 26,24-25,-24-1,0 1,0 0,25 0,-25 0,0 0,-25-25,1 0,-1 0,0-25,0 25,25-25,-24 0,-1 25,0-25,25 0,-25 25,25-24,0-1,-24 25,24-25,0 0,0 1,24-1,1 25,-25-25,25 25,-25-25,25 25,-1-24</inkml:trace>
  <inkml:trace contextRef="#ctx0" brushRef="#br0" timeOffset="61423.07">12502 18910,'0'0,"0"-25,-25 25,25-25,25 5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5:48.9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9 6796,'0'0,"0"-24,-25 24,25 24,-24-24,24 25,-25-25,25 25,-25 0,25-1,-25 2,1-1,24-1,-25 1,25 0,-25 24,0-24,1 0,24 0,-25-1,0 1,25 0,-25 0,25 0,0 0,-25 0,25-1,0 1,-25-25,25 25,0-50,0 0,0 1,25 24,-25-25,0 0,0 0,25 25,-25-25,0 0,25 0,-25 1,25-1,-25 0,25 0,-25 1,24-1,-24 0,0 0,25 1,-25-1,0-1,25 2,-25-1,25 25,-25 25,24-25,1 24,0-24,0 26,-25-1,24-25,1 24,-25 1,25-25,0 25,0 0,-25-1,25 1,0 0,-1 0,1-1,-25 1,25-25,0 25,-25 0,24-25,-24 25,25-25,-25 25,25-25</inkml:trace>
  <inkml:trace contextRef="#ctx0" brushRef="#br0" timeOffset="1778.02">2100 7020,'0'25,"0"-1,0 1,0 0,25-25,-25 25,0-1,0 1,0 0,0 0,0 0,0 0,25-25,-25 25,0-1,0 1,0 0,0 0,0-1,0 1,0 0,0 0,0-1,0 1,0 1,0-2,0 1,0 0,24-25,-24 25,0-1,0 1,0 0,0 0,0-1,0 1,0 0,0 0,0-1,0 2,0-1,0-1,0 1,0 0,0 0,0-1,0 1,0 0,25 0,-25-1,0 1,0 0,0 0,0 0,0 0,0 0,0-1,0 1,0 0,0 0,0-1,0 1,0 0,25 0,-25-1,0 1,0 0,0 0,0 0,0 0,0 0,0-1,0 1,0 0,25 0,-25-1,0 1,0 0,0 0,0-1,0 2,0-1,0-1,0 1,0 0,0 0,0-1,0 1,0 0,0 0,0-1,0 1,0 0,0 0,0 0,25 0,-25 0,0-1,0 1,0 0,0 0,0-1,0 1,0 0,0 0,0-1,0 1,0 0,0 0,0 0,0 0,0 0,0-1,0 1,0 0,0 0,0-1,0 1,0 0,0 0,0-1,0 2,0-1,0-1,0 1,0 0,25 0,-25-1,0 1,0 0,0 0,0-1,0 1,0 0,0 25,0-25,0 0,0-1,0 1,0 0,0 0,0-1,0 1,0 0,0 0,0-1,0 1,0 0,0 0,0 0,0 0,0 0,0-1,0 1,25 0,-25 0,0-1,0 1,0 0,0 0,0-1,0 1,0 1,0-2,0 1,0 0,0 0,0-1,0 1,0 0,0 0,0-1,0 1,0 0,0 0,0 0,0 0,24 0,-24-1,0 1,0 0,0 0,25-25,-25 24,0 1,25 0,-25 0,25-1,-25 1,0 0,24-25,1 0</inkml:trace>
  <inkml:trace contextRef="#ctx0" brushRef="#br0" timeOffset="5038.12">2497 11658,'25'0,"-1"0,1 0,1 0,-26-25,24 25,1 0,0 0,0 0,-1 0,1-25,0 25,0 0,-1 0,1 0,-25-24,25 24,0 0,0 0,0 0,0 0,-1-25,1 25,0 0,0 0,-1 0,1 0,0 0,0 0,-1-25,1 25,0 0,0 0,0-25,0 25,0 0,-1 0,1 0,0-24,0 24,-1 0,1 0,0 0,0 0,-1-25,1 25,1 0,-2 0,1 0,0 0,0-25,-1 25,1 0,0 0,0 0,-1-25,1 25,0 0,0 0,-1 0,2 0,-1-24,-1 24,1 0,0 0,0 0,-1 0,1 0,0 0,0 0,-1-25,1 25,0 0,0 0,0 0,0-25,24 25,-24 0,0 0,0 0,-1-25,1 25,25 0,-26 0,1 0,1 0,-2 0,1 0,0-25,0 25,-1 0,1 0,0 0,0 0,-1 0,1-25,0 25,24 0,-23 0,-1 0,-1-25,1 25,0 0,0 0,-1 0,1 0,25-24,-26 24,1 0,0 0,0 0,25-25,-25 25,-1 0,26 0,-25 0,24-25,-24 25,0 0,24 0,-23 0,-2-25,26 25,-25 0,-1 0,1 0,0 0,0 0,-1 0,1 25,0-25,0 0,-1 0,2 0,-1 0,-1 0,1 0,0 0,0 0,-1 0,26 0,-25 0,-1 0,1 0,0 0,0 0,25 0,-25 0,-1 0,1 0,0 0,0 0,-1 0,26 0,-25 0,-1 0,1 0,1 0,-2 0,1 0,0 0,0 0,24 0,-24 0,0-25,-1 25,1 0,25 0,-26 0,2 0,23 0,-24-24,0 24,24 0,-24 0,25 0,-26 0,26 0,-25 0,0 0,25 0,-26 0,26 0,-25 0,-1 0,26 0,-25 0,-1 0,1 0,25 0,-25 0,0 0,0 0,-1 0,1 0,0 0,0 0,24 0,-24 0,0 0,-1 0,27 0,-27 0,1 0,0 0,24 0,-24 0,0 0,0 0,24 0,-24 0,25 0,-25 0,24 0,-24 0,0 0,24-25,-24 25,25 0,-26 0,26 0,-25 0,0-25,25 25,-26 0,1 0,25 0,-26 0,1-25,25 25,-26 0,27 0,-27-24,1 24,25 0,-26 0,26 0,-25-26,24 26,-24 0,0 0,25 0,-25 0,-1 0,1-25,25 25,-26 0,1 0,0 0,0 0,-1 0,1 0,0-24,25 24,-25 0,0 0,-1 0,1 0,0 0,24-25,-24 25,0 0,0 0,-1 0,2 0,-1 0,-1-25,1 25,0 0,0 0,-1 0,1 0,0-25,0 25,-1 0,1 0,0 0,0 0,-25-24,25 24,0 0,0 0,-1 0,1-25,0 25,0 0,-1 0,-48 0,24-25,-25 25,0 0,0 0,1 0,-1-25,0 25,0 0,0 0,-25 0,26-24,-26 24,1 0,-1 0,25-25,-24 25,-1 0,25 0,0 0,0 0,25-25,0 50,25-25,0 0,0 0,-1 0,2 0,-1 0,24 25,-24-25,24 0,-24 0,25 0,-26 0,1 0,25 0,-25 24,0-24,0 0,-1 0,1 0,0 0,-25 25,25-25,-25 25,0 0,-25-1,0-24,0 25,25 0,-24-25,-1 25,0-1,-25-24,25 25,0 1,25-2,-24 1,-1 0,0-25,0 25,1-1,-1 1</inkml:trace>
  <inkml:trace contextRef="#ctx0" brushRef="#br0" timeOffset="7144.16">563 8980,'0'0,"24"0,-24 24,25-24,0 0,0 0,-1 0,-24-24,25 24,0-25,-25-1,25 2,-25-1,24 0,-24 0,0 1,0-1,0 0,0 0,0 1,0-1,0 0,0 0,0 0,0 0,0 0,0 50,0 0,0 0,0 0,25 0,-25 0,0-1,25 1,-25 0,0 0,0-1,25 1,-25 0,0 0,0-1,25 2,-25-1,0-1,25-24,-25 25,0 0,25-25,-25 25,0-1,0 1,0-50,0 1,-25 24,25-25,0 0,-25 25,25-25,0 1,0-1,-25 25,25-26,0 2,0-1,-25 25,25-25,0 0,0 1,0-1,0 0,-25 25,25-25,0 1,0-1,0 0,25 0,0 25,0 0,-25 25,25-25,-25 25,0 0,0-1,0 1,-25-25,0 25,0 0,0-25,25 24,-25-24</inkml:trace>
  <inkml:trace contextRef="#ctx0" brushRef="#br0" timeOffset="8388.99">6540 12055,'0'0,"-25"0,1 0,24 25,0 0,0 0,0-1,0 1,0 0,0 0,0 24,24-24,-24 0,0 0,25 0,-25 24,25-24,-25 0,0 0,25-1,-25 26,0-25,24-1,-24 1,25 0,-25 0,0 0,0 0,0 0,26-25,-26-25,0 0,0 0,24 0,-24 0,0 0,25-24,-25 24,0 0,25-24,-25-1,25 26,-1-26,-24 0,25 25,-25 0,25-24,-25 24,25 0,-25 1,0-1,0 0,0 0,24 1,-24-2</inkml:trace>
  <inkml:trace contextRef="#ctx0" brushRef="#br0" timeOffset="9651.71">3638 10170,'-24'0,"24"25,-26-1,26 1,0 0,0 0,0 0,0-50,0 0,0 0,0 0,0 50,26-25,-2 0,1 0,-25-25</inkml:trace>
  <inkml:trace contextRef="#ctx0" brushRef="#br0" timeOffset="10507.84">2671 10517</inkml:trace>
  <inkml:trace contextRef="#ctx0" brushRef="#br0" timeOffset="10799.98">3266 10418</inkml:trace>
  <inkml:trace contextRef="#ctx0" brushRef="#br0" timeOffset="10943.13">3539 10319</inkml:trace>
  <inkml:trace contextRef="#ctx0" brushRef="#br0" timeOffset="11115.94">3812 10219,'0'-24,"24"24</inkml:trace>
  <inkml:trace contextRef="#ctx0" brushRef="#br0" timeOffset="11660.1">2522 10616,'24'0,"1"0,-25-25,26 25</inkml:trace>
  <inkml:trace contextRef="#ctx0" brushRef="#br0" timeOffset="11796.07">2745 10567</inkml:trace>
  <inkml:trace contextRef="#ctx0" brushRef="#br0" timeOffset="11933.1">2969 10517,'24'0,"1"0,0 0</inkml:trace>
  <inkml:trace contextRef="#ctx0" brushRef="#br0" timeOffset="12059.8">3316 10443</inkml:trace>
  <inkml:trace contextRef="#ctx0" brushRef="#br0" timeOffset="12212.4">3563 10319,'25'0</inkml:trace>
  <inkml:trace contextRef="#ctx0" brushRef="#br0" timeOffset="12364.28">3836 10244,'0'25,"0"-50</inkml:trace>
  <inkml:trace contextRef="#ctx0" brushRef="#br0" timeOffset="14224.34">1058 10889,'0'25,"0"0,25-1,-25 1,25-25,-25 26,0-2,25-24,-25 25,24-25,1 0,-25-25,25 25,-25-24,0-2,0 1,0 1,0-1,0 0,0 0,0 1,0-1,0 0,0 50,0 0,25-1,-25 1,25-25,-25 25,25 0,-25-1,0 1,25-25,-25 26,24-2,-24 1,25 0,-25 0,25-25,-25 24,0 1,25-25,-25-25,0 1,-25-1,25 0,0 0,-25 25,25-24,0-2,-25 1,25 1,0-1,-24 0,24 0,0 1,0-1,0 0,0 0,24 25,-24-24,25 24,0 0,0 0,-25 24,0 1,0 0,0 0,-25-1,0 1,25 0,-25-25,25 25</inkml:trace>
  <inkml:trace contextRef="#ctx0" brushRef="#br0" timeOffset="14688.48">1703 10889,'0'25,"25"0,-25-1,25-24,-25 25,0 1,25-26,-25 24,24 1,-24 0,0 0,25-25,-25 24,25 1,-25 0,25 0,-25-1,0 1,25-25,-25 25,0 0,25-25</inkml:trace>
  <inkml:trace contextRef="#ctx0" brushRef="#br0" timeOffset="18188.03">3762 10219,'0'-24,"0"-1,0 0,0 0,0 1,0-1,0 0,0 0,0 1,-25 24,25-25,0-1,0 2,0-1,0 0,-24 25,24-25,0 1,0-1,0 0,0 0,-25 25,25-24,0-1,-25 25,25-25,0 0,0 0,-25 0,25 0,-24 25,24-24,0-1,-26 0,26 0,0 1,-25-1,25 0,0 0,0 1,0-1,0 0,0 0,0 0,-24 25,24-25,0 0,0 1,-25 24,25-25,0 0,0 0,0 1,0-1,0 0,0 0,0 1,0-1,0-1,0 2,0-1,0 0,0 0,0 1,0-1,0 0,0 0,-25 1,25-1,0 0,0 0,0 0,0 0,0 0,-25 25,25-24,0-1,0 0,0 0,0 1,0-1,-24 25,24-25,0 0,0 1,0-1,0 0,0 0,0 0,0 0,0 0,-25 25,0 0,0 0,25 25,-24 0,24 0,0-50,0 0,24 25,-24-25,0 1,0-1,0 0</inkml:trace>
  <inkml:trace contextRef="#ctx0" brushRef="#br0" timeOffset="18731.06">2100 8632</inkml:trace>
  <inkml:trace contextRef="#ctx0" brushRef="#br0" timeOffset="18899.76">2348 8557,'-24'0</inkml:trace>
  <inkml:trace contextRef="#ctx0" brushRef="#br0" timeOffset="19065.16">2696 8508,'0'-25,"24"25,1 0</inkml:trace>
  <inkml:trace contextRef="#ctx0" brushRef="#br0" timeOffset="19204.76">3018 8409,'0'-25,"25"25,-25-25,25 25,-1 0</inkml:trace>
  <inkml:trace contextRef="#ctx0" brushRef="#br0" timeOffset="19328.84">3464 8235,'25'0</inkml:trace>
  <inkml:trace contextRef="#ctx0" brushRef="#br0" timeOffset="19447.87">3812 8136</inkml:trace>
  <inkml:trace contextRef="#ctx0" brushRef="#br0" timeOffset="21080.93">1331 8929,'25'0,"0"0,-25-24,25 24,-25-25,24 0,-24 0,25 25,-25-24,0-1,0 0,0 0,0 1,-25 24,25-25,-24 0,24 50,0 0,0-1,0 1,0 0,0 0,0-1,24-24,-24 25,0 0,0 0,0-1,25 2,-25-1,0-1,25 1,-25 0,25 0,-25-1,0-48,0-1,0 0,0 0,0 1,-25-1,25-1,0 2,0-1,0 0,-25 0,25 1,0-1,0 0,0 0,0 1,0-1,0 0,0 0,25 25,0 0,-25 25,0 0,0 0,0-1,0 1,0 0,-25 0,0-1</inkml:trace>
  <inkml:trace contextRef="#ctx0" brushRef="#br0" timeOffset="21597">1753 8955,'0'0,"0"-26,0 2,25 24,-1 0,1-25,0 25,0 0,0 0,-25 25,0-1,0 2,0-1,-25-25,25 24,0 1,-25-25,25 25,0 0,-25-25,25 24,-25-24,25 25,25-25,0 0,0 0,-25-25,25 25,25-24,-26 24,1 0,25-25</inkml:trace>
  <inkml:trace contextRef="#ctx0" brushRef="#br0" timeOffset="23905.19">3812 9997</inkml:trace>
  <inkml:trace contextRef="#ctx0" brushRef="#br0" timeOffset="23933.68">3812 9997</inkml:trace>
  <inkml:trace contextRef="#ctx0" brushRef="#br0" timeOffset="24845.27">3514 8533,'0'24</inkml:trace>
  <inkml:trace contextRef="#ctx0" brushRef="#br0" timeOffset="26954.54">3539 8607,'24'75,"-24"-50,-24-125,48 224,-24-99,0 0,0 0,25-25,-25 24,0 1,0 0,0 0,26-1,-26 2,0-1,0-1,0 1,24-25,-24 25,0 0,25-25,-25 24,0 1,0 0,0 0,25-25,-25 24,0 1,0 0,25-25,-25 25,0 0,24-25,-24 25,0 0,0-1,0 1,25-25,-25 25,0 0,0-1,25-24,-25 25,0 0,0 0,0-1,0 1,0 0,25 0,-25 0,0 0,0 0,24-25,-24 24,0 1,0 0,0 0,25-1,-25 1,0 0,0 0,0-1,0 2,0-1,0-1,0 1,25-25,-25 25,0 0,25-25,-25 24,0 1,24-25,-24 25,0 0,26-25,-26 24,0 1,0 0,25-25,-25-25,-25 0,25 1,-26-1,2 0,24 0,-25 1,25-1,0 0,-25 0,25 1,0-1,-25-1,25 2,0-1,0 0,0 0,0 1,0-1,0 0,0 0,0 1,0-1,0 0,0 0,0 0,0 0,0 0,0 1,-24 24,24-25,0 0,24 0,-24 1,0-1,0 0,0 0,0 1,0-1,-24 25,24-25,0 0,0 0,-25 25,25-25,-25 0,25 1,-25 24,25-25,0 0,-24 25,24-25,-25 1,25-1,-25 0,25 0,0 1,0-1,-25 25,25-26,0 2,0-1,0 0,0 0,-24 1,24-1,0 0,-26 25,26-25,-25 25,25-24,0-1,-24 0,24 0,-25 25,25-25,0 0,-25 0,25 1,0-1,0 0,0 0,0 1,0-1,0 0,0 0,0 1,0-1,0 0,0 0,25 25,-25-25,0 0,0 0,0 1</inkml:trace>
  <inkml:trace contextRef="#ctx0" brushRef="#br0" timeOffset="27933.71">3986 10666</inkml:trace>
  <inkml:trace contextRef="#ctx0" brushRef="#br0" timeOffset="28862.19">4010 10691,'-24'0,"24"25,0 0,0-1,24 1,-24 0,0 0,25-1,-25 1,25 0,-25 0,25-25,-25 24,0-48,0-1,-25 0,25 0,-25 25,25-24,0-1,-25 0,25 0,0 1,0 48,0 1,25 0,-25 0,25-1,-25 1,0 0,25-25,-25 25,0-1,24 1,-24 1</inkml:trace>
  <inkml:trace contextRef="#ctx0" brushRef="#br0" timeOffset="30018.41">3068 7640,'-25'-25,"25"1,0-2,0 1,0 1,0-1,25 25,-25-25,24 25,-24-25,25 25,0-24,0 24,-1 0,1 0,-25 24,0 1,25-25,-25 25,0 0,0-1,0 1,-25-25,25 26,-25-2,25 1,-24 0,-1 0,25-1,-25-24,25 25,25-50,0 25,-1-24,1 24,0-25,0 25,0-25,0 25,0-25,-1 1,1 24,0-26,0 26,-1-25,1 25,0-24,0 24,-1-25,1 25,1-25,-2 25,-24-25</inkml:trace>
  <inkml:trace contextRef="#ctx0" brushRef="#br0" timeOffset="30767.05">3614 8210,'24'0,"1"0,0 0</inkml:trace>
  <inkml:trace contextRef="#ctx0" brushRef="#br0" timeOffset="30806.03">3762 8185,'0'0,"25"0</inkml:trace>
  <inkml:trace contextRef="#ctx0" brushRef="#br0" timeOffset="32738.41">3836 8161,'25'0,"-50"0,75 0,-50-25,25 25,-1 0,2 0,-26-25,25 25,-1 0,1 0,0 0,-25-25,25 25,-1 0,1 0,0-24,0 24,-1 0,1 0,-25-25,25 25,0 0,0 0,0 0,-25-25,25 25,-1 0,1 0,0 0,-25-25,25 25,-1 0,1 0,0 0,0-24,-1 24,1 0,1 0,-2-25,1 25,0 0,0 0,-25-26,24 26,1 0,0 0,-25-24,25 24,-1 0,1 0,0 0,0 0,-1 0,-24-25,26 25,-1 0,-1 0,1 0,0 0,-25-25,25 25,-1 0,1 0,0 0,0 0,-25-25,24 25,1 0,0 0,0 0,0 0,0-24,0 24,-1 0,1 0,0 0,0 0,-1-25,1 25,0 0,0 0,-1 0,1 0,1 0,-2 0,1 0,0 0,0 0,-1 0,-24-25,25 25,0 0,0 0,-1 0,1 0,0 0,0 0,-1 0,2 0,-1 0,-1 0,1 0,0 0,0 0,-1 0,1 0,0-25,0 25,-1 0,1 0,0 0,0 0,0 0,0 0,-25-24,25 24,-1 0,1 0,0 0,0 0,-1 0,1 0,0 0,-25-25,25 25,-1 0,1 0,1 0,-2 0,-24-25,25 25,0 0,0 0,-1 0,1 0,-25-25,25 25,0 0,-1 0,1 0,0 0,-50 0,0 0,1 0,-1 0,0 0,0 0,25 25,-24 0,24 0,24-1,1-24,0 0,0-24,-1 24,1-25,-25 0,0 0,0 1,-25 24,1 0,-1 0,0 0,25 24,0 1,25-25</inkml:trace>
  <inkml:trace contextRef="#ctx0" brushRef="#br0" timeOffset="33721.88">6540 6623,'0'-25,"0"1,25 24,0-26,-1 26,1 0,1 0,-2 0,1 0,0 0,0 0,-1 0,1 26,0-2,-25 1,0 0,0 0,0-1,-25 1,0-25,25 25,-24-25,-1 25,0-25,25-25,25 0,0 25,-1 0,1 0,0 0,0-25,-1 25,1 0,0 0,0 0,-1 25,2-25,-1 0,-1 0,1 25,0-25,-25 25,25-25,-25 24,24-24,-24 25,0 0,0 0,0-1,-24-24,-1 26,0-1,0-25,1 24,-1-24,-1 25,2-25,-1 0,0 25,0-25,-24 0,24 0,0 0,1 0,-1 25,0-25,0 0,1-25</inkml:trace>
  <inkml:trace contextRef="#ctx0" brushRef="#br0" timeOffset="40126.33">835 8161,'0'0,"0"-25,0 0,0 0,-25 25,25-24,0-1,-25 0,25 0,0 1,0-1,-24-1,24 2,0-1,0 0,0 0,-25 1,25-1,0-25,0 26,0-1,-25-25,25 26,0-2,0-23,-25 24,25-25,-24 26,24-26,-25 25,0 1,25-26,-25 25,1-25,24 25,-25 1,25-26,-26 25,2 1,-1-1,25 0,-25 0,0 1,1-1,-1 25,25-26,-25 2,0 24,1-25,-1 25,0-25,0 25,0-25,0 1,50 48,0 1,-25 0,25-25,-25 25,0-1,25-24,-25 26,25-1,-25-1,0 1,0 0,0 0,0-1,0 1,-25 0,25 0,0-1,-25 1,25 0,0 0,-25 0,0 0,25 0,0-1,0 1,-25-25,25 25,0-50,0 0,0 1,25 24,-25-25,0 0,25 0,-25 0,25 0,-25 0,0 1,25-1,-25 0,25 0,-25 1,0-1,24 0,-24-24,0 24,25-1,-25 2,0-1,25 0,-25 0,25 1,-25-1,24 0,-24 0,25 25,-25-24,0-1,25 25,-25-25,0 0,25 25,-25-24,24 24,2 0,-1 24,-1-24,1 0,0 25,0-25,-1 25,1-25,0 25,0-25,-1 24,1-24,0 0,0 25,0-25,0 25,0-25,24 25,-24-25,0 24,-1-24,1 25,25 0,-26-25,-24 25,25-25,0 24,0 2</inkml:trace>
  <inkml:trace contextRef="#ctx0" brushRef="#br0" timeOffset="42084.11">7433 12526,'0'0,"-24"0,24 25,24-25,1 0,0 0,0 0,-1 0,1 25,0-25,0 0,-1 0,27 0,-27 0,26 0,-25 0,24 0,1 0,-1 0,1-25,0 25,-1 0,1 0,-25-25,24 25,1 0,-1-24,1 24,0 0,-1-25,1 25,-1 0,1-25,-1 25,-24 0,25-25,0 25,-25 0,24-24,-24 24,24-25,-24 25,25 0,-26-25,27 25,-27 0,1-25,25 25,-26 0,1-25,0 25,0 0,-1 0,1-25,0 25,0 0,0-25,0 25,0 0,-1-24,-24-1,-24 0,-1 25,0 0,0 0,0 0,0 0,0-25,1 25,-1 0,0 0,0 0,1 0,-1 0,0 25,0-25,1 0,-1 0,-1 0,2 25,-1-25,0 0,0 0,25 25,25-25,0 0,0 0,-1 0,2 0,-1 0,-1 0,1 0,0 0,24 0,-24 0,0 0,0 0,24 0,-24 0,0 0,0 0,0 0,0 0,-1 0,1 0,0 0,0 24,-1-24,-24 25,0 0,0 0,0 0,-24 0,-1 0,25-1,-25 1,0 0,-24 24,24-24,0 0,-25 0,25-1,-24 1,24 0,-24 0,24 0,0 0,0-25,1 25,-1-25,-1 24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01:16.08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042 16942,'0'-25,"0"0,0 1,0-2,0 1,25 25,-25-24,25 24,-25-25,24 25,-24-25,25 25,0-25,0 25,-1-24,1 24,1-25,-2 25,1 0,-25 25,0-1,0 1,0 0,0 0,0-1,0 1,0 1,0-2,0 1,-25 0,25 0,-24-1,24-48,24 24,1 0,0 0,0 0,-1 0,1 0,0 0,0 24,-1 1,1 0,-25 0,25-25,-25 24,0 1,0 0,0 0,-25 0,0 0,1-25,-1 0,25 25,-25-25,0 24,-24-24,24 0,0 25,1-25,-27 0,27 0,-1 0,0 0,0 0,1 0,-1 0,0 0,0 0,1 0,-1 0,25-25</inkml:trace>
  <inkml:trace contextRef="#ctx0" brushRef="#br0" timeOffset="910.83">2307 16570,'0'-25,"0"0,0 0,0 50,0 0,-24 0,24 0,0-1,0 1,0 0,0 0,0-1,0 1,0 0,0 0,0-1,-26 1,26 25,0-25,0 0,0 0,0-1,0 1,0 0,0 0,0-1,26-24,-26 25,24-25,1 0,0-25,0 1,-1 24,1-25,0 25,-25-25,25 0,-1 25,-24-24,25 24,-25-25,25 0,-25 0,0 1,0-2,0 52,0-2,0 1,0 0,0 0,0-1,0 1,25-25,-1 0,2 25,-1-25,-1 0,1 0,-25-25,25 25,0-25,-25 1,24 24,-24-25,0 0,0 0,-24 1,-1 24,25-26,-25 26,0 0,1-25,-1 25,-1 0,2 0,-1 0,0 0</inkml:trace>
  <inkml:trace contextRef="#ctx0" brushRef="#br0" timeOffset="1179.58">2010 16842,'-25'0,"50"0,-1-25,1 25,0 0,0-24,24 24,-24-25,24 25,-24 0,25-25,-25 25,25-25,-26 25</inkml:trace>
  <inkml:trace contextRef="#ctx0" brushRef="#br0" timeOffset="1695.61">3374 16421,'0'-25,"25"25,-25 25,-25-1,0 1,0 0,1 0,24 0,-26 0,1 0,1-1,24 1,-25 0,0-25,25 25,-25-1,1 1,24 0,0 0,24-25,1-25,0 25,0 0,-1-25,1 25,1 0,-2-25,26 25,-25-24,24 24,-24-25,24 25,1-25,-25 0,25 25,-1-24,-24 24,25-25,-26 0,1 25,0-25,0 25,-1 0,1-25,-25 0</inkml:trace>
  <inkml:trace contextRef="#ctx0" brushRef="#br0" timeOffset="1996.27">3473 16396,'-25'0,"25"-25,0 50,0 0,0-1,0 1,25 0,-25 0,0 0,0 25,0-26,0 26,0-1,0 1,0-1,0 2,0-2,0-24,0 24,0 1,0-1,0-24,0 25,0-25,25 0</inkml:trace>
  <inkml:trace contextRef="#ctx0" brushRef="#br0" timeOffset="2895.83">323 17859,'-25'0,"25"-25,25 25,-25-24,25 24,-1 0,1 0,0 0,0 0,-1 0,1 0,0 0,0 0,25 0,-25 0,24 0,1 0,-1 0,1 0,24 0,1-25,-1 25,25 0,-25-25,26 25,-1-25,0 25,26-24,-26 24,24-25,-23 25,24-25,0 25,0-25,-25 25,25-24,0-1,0 25,-25-25,26 0,-26 25,0-25,-24 25,24-25,-25 0,0 25,-24-24,0 24,-1-25,-24 25,0 0,0-25,-50 25,0 0,0 0</inkml:trace>
  <inkml:trace contextRef="#ctx0" brushRef="#br0" timeOffset="4162.63">645 18257,'0'-25,"0"50,0-1,0 1,0 0,0 0,0-1,0 1,25 0,-25 0,0-1,25 1,-25 0,0 0,0 0,0 0,0 0,25-1,-25 1,0 0,0 0,0-1,0 1,0 0</inkml:trace>
  <inkml:trace contextRef="#ctx0" brushRef="#br0" timeOffset="4606.64">645 18182,'0'-25,"25"0,0 25,0 0,-25-25,24 25,1 0,0 0,0 25,-1 0,-24 0,0-1,0 2,0-1,-24-25,24 24,-25-24,0 25,0 0,1-25,24 25,-25-25,0 0,25 24,-25-24,25 25</inkml:trace>
  <inkml:trace contextRef="#ctx0" brushRef="#br0" timeOffset="6326.6">1141 18728,'0'-25,"25"25,-25-25,25 25,-25-25,24 1,1-1,-25 0,26 25,-26-25,0 0,24 0,-24 0,0 1,0-1,-24 25,24 25,-26-25,52 0,-2 0,1 0,0 0,0 0,-1 0,-24 24,25-24,0 0,-25 25,25-25,-25 25,0 0,0 0,24-25,-24 25,0 0,25-25,0 0,0 0,-1 0,-24-25,26 25,-26-25,25 25,-25-25,24 25,-24-25,0 0,25 25,-25-25,0 1,0-1,-25 25,1 0,24 25,-25-1,25 1,0 0,0 0,0 0,25-25,-25 25,24-25,1 0,-25-25,25 25,0 0,-25-25,24 25,-24-25,25 25,0-25,0 0,-1 1,1-1,-25 0,0 0,0 1,0 48,25-24,-25 25,25-25,-25 25,0 0,0-1,0 1,0 0,0 0,0 0,0 0,-25-25,25 25,0-1,0-48,25 24,0-25,0 25,-25-25,25 25,-25-25,24 25,1-25,0 0,-25 0,25 25,-25-24,24 24,-24-25,0 0,25 50,0-25,0 0,-25 25,24-25,1 24,1-24,-26 25,0 0,0 0,-26 0,1-25,25 25,-24-25</inkml:trace>
  <inkml:trace contextRef="#ctx0" brushRef="#br0" timeOffset="7659.55">2431 18356,'-25'0,"25"-25,0 0,25 25,-25 25,25-25,-25 25,25-1,-25 1,0 0,0 0,0-1,0 1,0 0,0 0,0 0,24-25,-24 25,25-25,0 0,0-25,-1 0,2 0,-1 0,-25 0,24 1,-24-1,0 0,0 0,0 1,0-1,0 0,0 0,0 1,0 48,0 1,0 0,0 0,0-1,0 1,0 0,25-25,-25 25,0-1,25-24,-25 25,25-25,-1 0,1 0,0 0,-25-25,25 25,-25-24,0-1,24 0,-24 0,0 1,25 24,-25-25,25 25,-25-25,25 25,-25-25,25 25,-25-24,25 24,-25 24,25 1,-25 0,0 0,0-1,0 1,24-25,-24 25,25-25,0 0,0 0,-25-25,24 25,1-25,0 1,0-1,-1 0,-24 0,25 25,-25-24,26-1,-26-1,0 2,-26 24,1 0,25-25,0 50,-24-25,24 24,0 2,0-1,0-1,0 1,0 0,0 0,24-25,-24 24,25-24,1 25,-2-25,1 0,0 0,0 0,-1-25,1 25,0 0,0-24,24 24</inkml:trace>
  <inkml:trace contextRef="#ctx0" brushRef="#br0" timeOffset="9818.74">4416 18132,'-25'0,"25"-25,0 1,25 24,-25-25,24 25,1 0,0 0,0 0,-1 0,-24 25,25-25,-25 24,0 1,0 0,25-25,-25 25,0-1,0 2,0-1,0-50,0-1,0 2,0-1,0 0,0 0,25 1,-25-1,24 25,-24-25,26 25,-1 0,-25 25,24-25,-24 25,25-25,-25 24,0 1,25-25,-25 25,0 0,0-1,0-48,0-1,0 0,0 0,25 25,-25-24,24 24,-24-25,0 0,25 25,-25-25,25 25,-25 25,25-25,-25 25,24 0,-24-1,25-24,-25 25,0 0,25-25,-25 25,0-1,25-24,0 0,0 0,-25-24,25 24,-25-25,24 25,-24-25,0 0,25 25,-25-24,0-1,0 0,0 0,0 50,0 0,0 0,0-1,25-24,-25 25,25-25,-1 0,1 0,0-25,0 25,-25-24,24-1,-24 0,0 0,0 1,0-1,0 0,0 0,-24 25,24 25,0 0,0 0,0-1,0 1,0 0,0 0,0-1,0 1,24-25,-24 25,25-25,1 0,-26-25,24 25,1 0,-25-25,25 25,0 0,-25-24,24 24,-24-25,0 0,25 25,-25-25,0 1,0-1,0 0,0 0,25 25,-25 25,25-25,-25 25,24 0,-24-1,0 1,0 0,0 0,0-1,0 1,-24-25,-1 0,0 0,25-25</inkml:trace>
  <inkml:trace contextRef="#ctx0" brushRef="#br0" timeOffset="10131.34">5730 17711,'0'0,"0"-25,0 50,0-1,0 1,0 0,0 0,0-1,0 1,0 1,25-2,-25 1,0 0,0 0,25-1,-25 1,25-25,-25 25,24-25,1 0,0 0,0 0,-25-25,24 25</inkml:trace>
  <inkml:trace contextRef="#ctx0" brushRef="#br0" timeOffset="10331.68">5581 17859,'0'0,"0"26,-25-26,50-26,0 26,0 0,-1 0,2 0,-1 0,-1-25,1 25,25 0,-26 0</inkml:trace>
  <inkml:trace contextRef="#ctx0" brushRef="#br0" timeOffset="11354.72">6995 17735,'0'-24,"-25"24,25 24,-25-24,25 25,0 0,0 0,0-1,0 1,0 1,0-2,25-24,-25 25,25-25,0 0,0 0,-25-25,25 25,0-24,-1-2,1 26,-25-25,25 25,0-24,-1-1,1 25,-25-25,25 25,0-25,-1 25,-24 25,0 0,0 0,0-1,0 1,0 1,0-52,25 26,-25-25,25 1,0 24,-25-25,25 25,0-25,-25 0,25 25,-1 0,-24 25,25-25,-25 25,25 0,-25-1,25-24,-1 25,1-25,0 0</inkml:trace>
  <inkml:trace contextRef="#ctx0" brushRef="#br0" timeOffset="11539.59">7169 17413,'0'0,"-25"0,0 0,1 0,24-25,24 25,1 0</inkml:trace>
  <inkml:trace contextRef="#ctx0" brushRef="#br0" timeOffset="12607.71">7888 17612,'0'-25,"-25"25,1 25,-1-1,0-24,25 25,-25 0,25 0,-24-25,24 24,0 1,0 0,0 0,0-1,0 1,0 1,24-26,1 0,0 0,0 0,-1 0,1 0,-25-26,25 26,0 0,-1-25,1 25,0-24,0 24,-25-25,25 0,0 0,-25 1,25-1,-25 0,24 25,-24-25,0 1,0-1,0 0,0 50,0 0,25-1,-25 1,25-25,-25 25,0 0,0-1,25 1,-1-25,1 0,0 0,0 0,-1 0,1 0,0-25,0 25,0-24,0-1,0 25,-25-25,24 25,-24-25,0 1,0-1,25 25,-25-25,0 0,-25 25,25-25,-24 25,24 25,-25-25,25 25,-25 0,25 0,0-1,0 1,0 0,0 0,25-25,0 0,-1 0,1 0,0 0,0 0,-1 0,1 0,0-25,0 25</inkml:trace>
  <inkml:trace contextRef="#ctx0" brushRef="#br0" timeOffset="13599.3">8930 17388,'-25'0,"0"0,1 0,24 25,-25-25,25 25,-25-25,25 24,-25 1,1 0,24 0,-26 0,1 0,25 0,0-1,0 1,0 0,25-25,1-25,-2 25,-24-25,25 25,-25-24,25 24,-25-25,25 25,-25-25,24 25,-24-25,0 0,0 0,0 0,0 50,0 0,0 0,0 0,0 0,0 0,25-1,0-24,0 0,-1-24,1 24,0-25,0 0,0 25,-25-25,25 25,-25-25,0 0,25 25,-25-25,0 1,0-1,24 25,-24-25,25 25,-25 25,0 0,0-1,0 1,0 0,0 0,0 0,0 0,25-25,0 0,-25-25,24 25,1-25,0 0,0 25,-25-25,24 25,1-25,-25 1,25 24,-25-25,25 0,-25 0,0 1,0-1,0 0,-25 25,0 0,25 25,-25-25,25 25,0-1,0 1,0 0,0 0,0-1,0 1,0 0,25-25,0 0,0 0,0 0,0 0,0 0,-1-25,1 25</inkml:trace>
  <inkml:trace contextRef="#ctx0" brushRef="#br0" timeOffset="14595.68">10393 17115,'0'-25,"-25"1,1 48,-1-24,0 25,0 0,25 0,-24 0,24 0,-25 0,25-1,0 1,0 0,0 0,0-1,25-24,-1 0,1 0,0 0,0 0,-1-24,1 24,0-25,0 25,0 0,-25-25,25 25,0-25,-25 1,0-1,0 0,0 0,0 0,0 0,-25 50,25 0,0 0,-25-25,25 25,0 0,0-1,25 1,0-25,-1-25,1 25,0 0,0-24,-1-1,1 25,0-25,0 25,-1-25,1 0,1 25,-26-25,24 0,1 1,-25-1,0 0,0 0,0 1,-25 24,25-25,-24 25,24 25,24-25,-24 24,25-24,0 25,0 0,-1-25,1 25,0-25,-25 24,25-24,-1 25,1-25,0 25,-25 0,25-25,-25 25,24-25,-24 25,0 0,0-1,-24-24,24 25,-25-25,0 0,0 25,1-25,-1 0,0 25,-24-25,24 0</inkml:trace>
  <inkml:trace contextRef="#ctx0" brushRef="#br0" timeOffset="17482.96">695 19472,'0'0,"25"0,-1 0,-24 24,0 1,0 0,0 0,0 0,0 0,0 0,0-1,0 1,0 0,0 0,25-1,-25 1,25-25,0 0,-25-25,24 25,1-24,0 24,-25-25,25 25,-25-25,25 0,-25 1,25 24,-25-25,0 0,0 0,25 25,-25-25,0 0,0 0,0 50,0 0,0 0,24-25,-24 25,0 0,0 0,25-25,-25 24,25 1,-25 0,25 0,-1-25,1 0,0 0,0 0,-1-25,1 25,-25-25,26 0,-2 1,-24-1,0 0,0 0,0 0,-24 0,24 0,24 25,1 0,0-24,0 24,-1-25,1 25,0 0,-25-25,25 25,-1-25,-24 50,0 0,0 0,0-1,0 1,0 0,0 0,0 0,25-25,-25 25,25-25,0-25,-1 0,-24 0,0 0,0 0,0 1,0-1,0 0,-24 25,24-25,-25 1,0 24,0 0,1 0,-1 0,0 0,0 0,1 0,24 24,0 1,0 0,0 0,24-25,1 24,0-24,0-24,-1 24,1-25,0 25,-25-25,25 0,-1 25,-24-24,26 24,-26-25,25 25,-25-25,24 25,-24-25,25 25,-25-24,25 24,0 0,-25 24,24 1,-24 0,25 0,-25-1,0 1,25-25,-25 25,25 0,-25-1,24-24,-24 25,25-25,-25 25,25-25,0 0,0 0,0 0,0-25,-1 25,1-25,0 1,-25-1,25 0,-25 0,0 1,0-1,0 0,0 0,0 1,0-1,0-1,0 2,0-1,0 0,0 0,0 1,-25-1,25 0,0 0,-25 25,25-24,0-1,0 50,0-1,0 1,25 0,-25 0,0-1,25-24,-25 25,0 0,24 0,-24-1,25 2,-25-1,0-1,25 1,-25 0,0 0,0-1,0 1,0 0,0-50,0 0,25 25,-25-24,0-1,0 0,24 25,-24-25,0 1,25-1,-25-1,26 26,-26-24,24 24,-24-25,25 0,-25 50,0 0,0-1,-25 2,25-1,-24-25,24 24,-26-24,26 25,-25-25,25 25,-24-25,24 25,24-25,1 0,1 0,-2 0,1 0,0 0,0 0,-1 0,1 0,0 0,-25-25,25 25,-1 0</inkml:trace>
  <inkml:trace contextRef="#ctx0" brushRef="#br0" timeOffset="18251.36">3374 19100,'-25'0,"25"-25,0 0,0 50,0 0,0-1,0 1,0 0,0 0,0-1,25 2,-25-1,25-25,-1 24,1-24,-25-24,25 24,0-25,-1 25,1-26,-25 2,25 24,0-25,-1 0,2 0,-1 1,-1 24,-24-25,25 25,0-25,0 25,-1-25,1 25,0 0,0 25,-1-25,-24 25,0 0,0-1,0 1,-24 0,-1 0,0-1,0-24,25 26,-24-26,-1 0,0 25</inkml:trace>
  <inkml:trace contextRef="#ctx0" brushRef="#br0" timeOffset="18423.45">3522 18827,'0'0,"0"-25,25 25</inkml:trace>
  <inkml:trace contextRef="#ctx0" brushRef="#br0" timeOffset="20299.3">4738 18554,'0'0,"0"25,0 0,25-25,0 25,-25-1,0 1,24 0,-24 0,25-1,-25 1,25 0,-25 0,25-1,-25 1,0 1,24-2,-24 1,-24-25,-1 0,0 0,0 0,25 25,-24-25,-1 0,25 25,-25-25,0 24,1 1,-1 0,25 0,-26-1,2 1,24 0,0 0,0-1,24-24,2 0,-1 0,-1 0,-24-24,25 24,0-25,0 25,-25-25,24 0,-24 1,0-1,0 0,0 50,0 0,0-1,25-24,-25 25,0 0,25-25,-25 25,25-1,-1-24,1 0,0 0,0 0,0 0,0 0,0-24,-1 24,1-25,0 25,0-25,-1 0,1 25,0-24,-25-1,25 0,-25 0,0 1,0-1,0 0,0 0,-25 25,25-24,-25 24,0 0,25 24,0 1,-24-25,24 25,0 0,0-1,0 1,0 0,0 0,24-25,-24 24,25-24,-25 25,25-25,-25 25,25-25,-1 0,-24-25,25 25,-25-25,0 1,0-1,0 0,0 0,0 1,0-1,0 0,0 0,26 25,-26-24,24 24,1-26,0 26,0 0,-1 0,1 0,-25 26,0-2,0 1,0 0,0 0,0-1,0 1,0 0,0 0,-25-25,25-25,0 0,0 0,0 1,25 24,-25-25,0 0,25 25,-25-25,25 1,-25-2,24 26,-24-25,25 25,-25-24,25 48,0 1,-25 1,24-2,-24 1,26-25,-26 25,25-25,-25 25,24-25,1 0,0 0,0 0,-25-25,24 25,-24-25,25 25,0-25,0 1,-1-2,1 1,-25 1,25 24,-25-25,0 0,0 0,-25 1,0 24,1 24,24 1,-25-25,25 25,0 0,0-1,0 1,0 1,0-2,25 1,-1 0,1-25,-25 25,25-25,0 0,0 0,0 0,24 0,-24 0</inkml:trace>
  <inkml:trace contextRef="#ctx0" brushRef="#br0" timeOffset="21122.97">7119 18678,'-24'0,"-1"25,0-25,25 25,0-1,0 1,-25 0,25 0,0-1,0 1,0 1,0-2,25 1,0-25,-25 25,25-25,-1 0,1-25,0 25,0-25,-1 25,1-24,0-2,0 26,-25-25,24 1,1 24,-25-25,25 25,0 25,-25-1,0 1,-25 1,25-52,25 26,-25-25,25 25,-25-24,25 24,-25-25,25 25,-25-25,24 25,1 0,-25-25,25 25,-25-24,25 24,-1 0,1-25,0 25,0 0,-1 0,2 25,-26-1,25-24,-25 25,24-25,-24 25,25 0,0-25</inkml:trace>
  <inkml:trace contextRef="#ctx0" brushRef="#br0" timeOffset="21295.1">7342 18455,'0'0,"0"-25,-25 25,1 0,24-25,-25 25</inkml:trace>
  <inkml:trace contextRef="#ctx0" brushRef="#br0" timeOffset="23406.39">8731 18430,'-25'0,"1"0,-1 0,25 25,-25-25,0 24,1 1,24 0,-25 0,25 0,0 0,0 0,-25-1,25 1,0 0,0 0,0-1,0 1,0 0,25-25,0 0,-25 25,24-25,1 0,0 0,0 0,-1 0,1 0,1 0,-2 0,1-25,0 25,0 0,-1 0,1-25,0 25,-25-25,25 25,-1-24,1-1,-25 0,0 0,0 1,0-1,0 0,0 0,-25 25,1 0,24 25,-25-25,25 25,0 0,0-1,0 1,0 0,0 0,25-1,-1-24,-24 25,0-50,0 1,25 24,-25-25,0 0,0 0,25 25,-25-24,25-1,0 0,0 25,-25-25,25 25,-1 0,1 0,0 25,0 0,-25 0,0-1,0 1,0 0,0 0,-25-25,25 24,0-48,0-1,0 0,0 0,25 25,-25-24,24-1,-24 0,25 25,-25-25,25 25,0-25,-1 25,1 0,-25 25,25-25,-25 25,25-25,-25 25,25-25,-25 25,0-1,0 1,-25-25,25-25,0 1,0-1,25 25,-25-25,25 0,-25 0,25 25,-25-25,24 25,1 25,0-25,-25 25,25-25,-25 25,24-25,-24 25,25-25,-25 25,25-25,0 24,-1-24,1 0,1 0,-2-24,1-1,0 25,-25-25,0 0,25 25,-25-25,0 0,0 0,0 1,0-1,0 0,0 0,0 50,0 0,0 0,0-1,0 1,0 0,0 0,0 0,0 0,0 0,24-1,-24 1,0 0,0 0,25-1,-25 1,0 0,0 0,0-1,0 1,0 1,0-2,0 1,0-50,0 1,25-2,-25 1,0 1,0-1,0 0,0 0,0 1,0-1,0 0,0 0,0 1,0-1,0 0,0 0,0 0,25 0,-25 0,24 25,-24-24,25-1,0 0,0 25,0 0,-25-25,25 25,0 0,-25 25,24-25,1 25,-25 0,0-1,-25 1,25 0,-24-25,-1 25,0-25,0 25,0-25,0 25,0-25,25 25,-24-25,-1 0,0 24</inkml:trace>
  <inkml:trace contextRef="#ctx0" brushRef="#br0" timeOffset="24974.38">10344 18604,'0'-25,"0"0,24 25,-24-25,0 0,25 25,-25-25,0 1,0-1,0 0,0 0,0 1,0-1,-25 25,25-25,25 50,0-25,-25 25,25-25,-25 24,25 1,-25 0,25 0,0-25,-25 24,24-24,1 0,0 0,0-24,-1 24,1 0,-25-25,25 25,0 0,-25-25,24 25,1-25,1 25,-26-24,0-1,0 0,0 0,0 1,-26 24,26-25,-25 25,25 25,0-1,-24-24,24 25,0 0,0 0,0-1,-25-24,25 25,0 0,0 0,25-25,-1 0,1 0,1 0,-26-25,24 25,1-25,0 25,-25-25,25 25,-25-24,24 24,1-25,0 0,0 0,-1 1,-24-1,0-1,0 2,0-1,-24 25,-1 0,0 25,0-1,25 2,0-1,0-1,0 1,25-25,0 25,0-25,-25 25,0-1,24-24,-24 25,0 0,-24 0,-1-1,0 1,25-50,25 25,0-24,-1 24,1-25,0 25,-25-25,25 25,-1-25,2 25,-26-24,25-1,-1 25,-24-25,25 25,-25-25,25 1,-25-1,25-1,-25 2,0-1,0 0,0 0,-25 25,25 25,0 0,0 0,0-1,0 2,-25-26,25 25,0-1,0 1,0 0,0 0,25-25,-25 24,25-24,-25 25,-25-25</inkml:trace>
  <inkml:trace contextRef="#ctx0" brushRef="#br0" timeOffset="25538.54">11460 18132,'-25'0,"25"25,-25 0,25-1,0 2,0-1,0-1,0 1,0 0,0 0,25-25,0 0,0-25</inkml:trace>
  <inkml:trace contextRef="#ctx0" brushRef="#br0" timeOffset="25682.8">11609 18033,'0'0,"-25"0,25-25,-25 25,25-24</inkml:trace>
  <inkml:trace contextRef="#ctx0" brushRef="#br0" timeOffset="26483.53">11609 18033,'25'0,"-25"25,24-25,-24 25,0-1,0 1,0 0,0 0,-24-1,24 2,-25-26,25 25,0-1,-25-24,25 25,0 0,-25-25,50-25,0 0,0 1,-1-1,-24-1,25 26,-25-24,25-1,0 0,-1 0,-24 1,0-1,0 50,0-1,25-24,-25 25,26-25,-2 0,1 0,0 0,0-25,-1 25,1-24,0-1,-25 0,25 25,-25-25,0 1,-25 24,0 24,0-24,25 25,0 0,0 0,25-25,-25 24,0 1,25-25,-25 25,0 0,0-1,25 2,-25-1,0-1,0 1,0 0,0 0,24-1,-24 1,0 0,0 0,0-1,0 1,0 0,-24-25,24 25,-25-25,0 0,0 0,25-25,-24 25,-1 0,25-25,0 0,0 1,25-1,-1 0,1 25,0-25,0 1</inkml:trace>
  <inkml:trace contextRef="#ctx0" brushRef="#br0" timeOffset="27723.33">12725 17587,'0'-25,"0"50,0 0,0-1,0 1,0 0,-25 0,25-1,0 1,0 0,0 24,0-24,0 1,0-2,0 1,0 0,0 0,25-25,-25 24,0 1,25-25,-25 25,24-25,-24 25,25-25,1 0,-2 0,1-25,0 25,0-25,-1 0,-24 1,25 24,-25-25,0 0,0 0,0 1,0-2,0 1,0 1,0-1,0 0,0 0,0 1,0-1,0 0,0 0,0 1,0-1,0 0,0 0,0 50,0 0,0 0,0-1,0 1,0 0,0 0,0-1,0 1,0 0,0 0,0-1,-25-24,25 25,0 1,0-2,0 1,0 0,0-50,25 25,0-25,0 25,-1-24,1 24,-25-26,25 26,0 0,-25-25,24 25,-24 25,26-25,-26 26,25-26,-1 0,-24 24,25-24,0 0,0 0,-1-24,1 24,0 0,0-26,-1 26,1 0,-25-25,25 25,0 0,-25-24,25 24,-25-25,25 25,-25-25,0 0,0 1,-25 24,0 0,0 0,0 0,0 0,25 24,-24-24,24 25,0 0,0 0,0-1,0 1,24 1,1-26,0 24,0-24,0 0,0 0,0 0,-1 0,1 0,0-24,0 24,-1 0,1 0,-25-26</inkml:trace>
  <inkml:trace contextRef="#ctx0" brushRef="#br0" timeOffset="27995.27">12254 17909,'25'0,"-1"0,1-24,0 24,24 0,1 0,-25-26,25 26,-1 0,26-25,-26 25,1 0,-1-24,1 24,0 0</inkml:trace>
  <inkml:trace contextRef="#ctx0" brushRef="#br0" timeOffset="29482.64">348 20786,'-25'0,"50"0,-1-24,1 24,-25-25,25 25,0-25,-1 0,1 1,0-1,0 0,0 0,0 0,0 0,-25 0,24 1,1-1,-25 0,25 25,-25-25,-25 1,0 24,1 0,-1 0,0 0,0 0,0 0,0 24,25 1,25-25,0 0,0 0,0 0,0 0,-1 0,1 0,0 0,24 0,-24 0,0 0,0 0,-1 25,1-25,0 0,0 0,-25 25,0-1,0 1,-25-25,25 25,-25-25,0 25,1-25,-1 25,0-25,0 25,1-25,-1 25,0-25,0 0</inkml:trace>
  <inkml:trace contextRef="#ctx0" brushRef="#br0" timeOffset="29979.48">1042 20340,'-25'-25,"25"50,0 0,25-25,-25 25,0-1,25 1,-25 0,25-25,-25 49,24-24,1 0,-25 0,0 0,25 0,-25 0,0-1,0 1,0 0,0 0,0-50,-25 25,25-25,0 0,-25 1,1-1,24 0,0 0,-25 0,25-25,0 26,0-1,0 0,0-24,0 24,0 0,0 0,0 1,0-1,0-1,0 2,25-1,-1 0,1 25,-25-25,25 25,0 0,-1 0,1 0,-25 25,26 0,-26 0,0-1,0 2,-26-1,26-1,-25 1,1 0,24 0,-25-1,0-24,0 25,25 0,-24-25,24 25,-25-25</inkml:trace>
  <inkml:trace contextRef="#ctx0" brushRef="#br0" timeOffset="31483.46">1439 20464,'0'-25,"25"0,-1 25,-24-24,25-1,-25 0,0 0,0 1,25 24,-25-25,0-1,0 2,-25 24,25-25,-25 25,25-25,25 25,0 0,0 0,-1 25,2-25,-26 25,25-25,-25 24,0 2,0-1,24-1,-24 1,25-25,0 0,0 0,-25-25,24 25,-24-24,25 24,0-25,0-1,-1 2,1-1,-25 0,0 0,-25 25,25 25,0 0,0 0,0-1,25 2,-25-1,0-1,25 1,-25 0,25-25,0 0,0-25,-25 0,25 25,-1-24,-24-1,25 25,-25-26,0 2,25 24,-25-25,0 0,25 25,-25 25,0 0,24-1,-24 2,25-26,-25-26,0 2,25 24,0-25,-25 0,24 25,-24-25,25 25,1-24,-2-1,-48 25,24 25,0-1,-26-24,26 25,0 0,26-50,-2 0,1 1,-25-1,25 0,0 25,-1 0,1 0,-25 25,25-25,-25 25,25-25,-25 24,24 1,1 0,0-25,-25 25,25-1,-1 2,2-1,-26-1,25 1,-25 0,0 0,0-1,0 1,0 0,-25-25,-1 0,2 0,-1 0,0 0,0 0,25-25,-24 25,24-25,0 1,0-1,0 0,0 0,24 1,1-1,0-1,0 2,-1-1</inkml:trace>
  <inkml:trace contextRef="#ctx0" brushRef="#br0" timeOffset="31666.96">2208 19745,'0'0,"-25"0,0 0,0 0,1 0</inkml:trace>
  <inkml:trace contextRef="#ctx0" brushRef="#br0" timeOffset="31859.19">2877 19893,'0'0,"25"0</inkml:trace>
  <inkml:trace contextRef="#ctx0" brushRef="#br0" timeOffset="34067.21">4440 20117,'0'24,"0"1,0 0,-24-25,-1 25,25-1,-25-24,0 26,1-1,-2-25,1 0,25 24,-24-24,-1 0,0 25,0-25,1 0,-1 0,0 0,0 0,1 0,-1 0,0 0,0 0,0-25,0 1,0-1,1-1,24 2,0-1,0 0,0 0,0 1,0-1,24 0,-24 0,25 1,-25-1,25 25,0-25,0 0,0 25,-25-24,25 24,-1-26,1 26,0 0,-25 26,0-2,0 1,-25 0,0 24,1-24,-1 0,0 24,0-24,0 25,0-26,0 2,1-1,-1 24,25-24,-25-25,25 25,-25-1,25 1,0 0,0 0,25-25,0 0,0 0,-1 0,1-25,25 25,-25-25,0 0,24 25,1-24,-25-1,24 0,-24 0,24-24,2 23,-27 2,1-1,0 0,0 0,-1 25,-24-24,25-1,-25 0</inkml:trace>
  <inkml:trace contextRef="#ctx0" brushRef="#br0" timeOffset="37407.39">471 21332,'0'-24,"25"24,-25-25,25 25,-25-26,25 26,0 26,-25-1,0-1,0 1,0 0,0 24,0-24,0 0,0 0,0 24,25-24,-25 0,0 25,0-25,0-1,0 1,0 0,25-25,-25 25,0-1,24 1,-24 0,25-25,0 0,0 0,-1 0,-24-25,25 25,0 0,-25-25,25 25,-25-24,24-1,-24 0,0 0,25 25,-25-24,0-1,25 25,-25-25,0 0,25 0,-25 0,0 0,0 1,0-1,0 0,0 0,-25 25,50 0,0 0,0 0,0 0,-25-24,24 24,1 0,-25-25,25 25,-25-25,25 25,-25-25,24 25,1-24,0-1,-25 50,0-1,0 1,0 0,0 0,25-1,-25 1,0 0,24 0,-24-1,0 1,25-25,-25 25,0 0,26 0,-26 0,24 0,-24-1,25 1,0-25,-25 25,25-25,-25-25,24 25,-24-25,25 25,0-24,-25-1,25 0,-25 0,0 0,0 0,0 0,0 1,0-1,0 0,-25 25,25-25,-25 1,0 24,25-25,-24 25,-1 0,0 0,0 0,1 0,-2 0,1 0,1 25,24-1,24-24,1 0,1 0,-2 0,1 0,0 0,0 0,-1-24,1-1,0 0,-25 0,25 1,-25-1,24-1,-24 2,0-1,0 0,0 0,0 1,0-1,0 0,0 0,0 1,0-1,-24 25,24-25,-25 25,25 25,0 0,25-1,-25 1,24 0,-24 0,25-1,-25 1,0 0,25 0,-25-1,25 2,-25-1,24-1,-24 1,26 0,-26 0,25-1,-25 1,24-25,-24 25,25-25,0 25,0-1,-1-24,1 0,0 0,0 0,-1 0,-24-24,25 24,-25-25,0 0,0 0,0 1,0-1,0 0,0 0,0 1,0-1,0-1,0 2,0-1,0 50,0-1,0 2,0-1,0-1,0 1,0 0,0 0,0-1,25 1,-25 0,25-25,0 0,-25 25,25-25,0 0,-1-25,1 25,-25-25,25 25,-25-25,25 25,-25-24,0-1,0 0,0 0,0 1,0-1,0-1,0 2,0 48,0 2,24-1,-24-1,0 1,25-25,-25 25,0 0,25-1,-25 1,0 0,25-25,-25 25,24-25,-24-25,25 25,-25-25,26 0,-26 1,0-1,24 25,-24-25,0 0,25 25,-25-24,25 24,-25-25,0 50,25-25,-25 24,0 1,24 0,-24 0,0-1,0 1,0 0,25-25,-25 25,0-1,0-48,0-1,0 0,0 0,25 25,-25-24,0-1,25 25,-25-25,24 25,-24 25,0 0,0-1,0 1,0 0,0-50,25 25,-25-25,25 1,-25-1,25 0,-25 0,24 25,2 25,-26 0,25-25,-1 25,1-25,0 0,0 0,-1-25,1 25,-25-25,25 25,-25-25,25 25,-25-24,24 24,-24-25,25 25,-25-26,25 2,-25-1,0 0,-25 0,0 25,1 0,-1 0,25 25,-25-25,25 25,-25 0,25-1,0 2,0-1,0-1,0 1,25 0,0 0,0-25,-1 0,1 0,0 0,0-25,0 25,0 0</inkml:trace>
  <inkml:trace contextRef="#ctx0" brushRef="#br0" timeOffset="38350.18">4143 20836,'-25'0,"25"-25,0 50,25 0,-1-1,-24 1,25 1,-25-2,25 1,-25 0,25 0,-1 24,-24-24,25 0,1 24,-26-24,24 0,-24 25,25-25,-25-1,25 1,0 0,-25 0,24-1,-24-48,25 24,-25-25,0 0,25 0,-25 1,25-1,-25-25,24 25,1 0,-25 0,25-24,0 24,-25 0,24-24,-24 24,26 0,-26 1,25-27,-25 27,0-1,0 0,0 0,0 1,0-1,0 0,0 0</inkml:trace>
  <inkml:trace contextRef="#ctx0" brushRef="#br0" timeOffset="38899.15">5085 21158,'0'25,"-24"-25,24 25,-25-25,25 25,0-1,-25-24,0 26,25-1,-25-1,0 1,25 0,-25-25,1 25,24-1,-25 1,0 0,25 0,-25-25,25 24,-24-24,24 25,24-25,1-25,0 25,0 0,-1-24,1 24,0-25,0 25,0-25,25 25,-26-25,26 1,-25 24,24-25,-24 0,24 0,-24 25,1-24,-2 24,1-25,0 25,0 0,-25-26</inkml:trace>
  <inkml:trace contextRef="#ctx0" brushRef="#br0" timeOffset="39179.08">5110 21283,'-25'0,"25"-26,-24 26,-1-24,25 48,0 2,0-1,25-1,-25 26,0-25,24-1,-24 26,25-25,-25-1,25 26,-25-25,0 25,25-25,-25-1,24 26,-24-25,0-1,25 1,-25 0,0 0,0-1,0 1,25-25</inkml:trace>
  <inkml:trace contextRef="#ctx0" brushRef="#br0" timeOffset="39591.18">5904 20936,'0'0,"-25"24,0-24,0 0,1 25,-1-25,50 0,-1 0,1-25,0 25,0 0,-1 0,26 0,-25-24,0 24,0 0,24-26,-24 26,0 0,0-25,-1 25,1 0,0-24,0 24,-1 0</inkml:trace>
  <inkml:trace contextRef="#ctx0" brushRef="#br0" timeOffset="39795.11">5879 21183,'-25'0,"25"-25,25 25,0 0,-25-24,49 24,-24-25,0 25,0-25,25 25,-26-25,26 25,-25-24,24-1,-24 25</inkml:trace>
  <inkml:trace contextRef="#ctx0" brushRef="#br0" timeOffset="40674.34">6723 20315,'0'-24,"0"48,0 1,0 0,24 0,-24-1,25 1,0 0,-25 24,25-24,-1 25,1 0,-25-25,25 24,0 1,-1-26,1 1,-25 25,25-26,0 1,-25 1,25-2,0 1,-25 0,25-25,-25-25,24 0,-24 1,25-2,-25 1,25 1,0-26,-25 25,24-24,-24 24,25-24,0-1,-25 0,25 25,-25-24,0 24,24-25,-24 26,0-1,0-25,0 26,0-1,0-1,0 2,0-1,0 0</inkml:trace>
  <inkml:trace contextRef="#ctx0" brushRef="#br0" timeOffset="41303.15">7317 20985,'0'-25,"0"1,25 24,-25-26,25 26,0-25,0 25,0 0,0-24,-1 24,-24 24,25-24,-25 25,0 1,0-2,0 1,-25 0,25 0,-24-25,24 24,-25 1,50-25,-1 0,1-25,0 25,0 0,-1 0,1 0,0 0,0 0,-1 0,-24 25,0 0,0 0,-24-1,-1 1,0 0,0-25,25 25,-24-25,-1 0,0 24,0-24,1 26,-1-26,0 0,0 0,0 0,0 0</inkml:trace>
  <inkml:trace contextRef="#ctx0" brushRef="#br0" timeOffset="41962.14">8260 20464,'-25'0,"25"25,25-25,0 0,0 0,-1-25,1 25,0 0,0-25,25 25,-25 0,-1-25,26 25,-25 0,-1-24,26 24,-25 0,-1-25,1 25,1 0,-2 0,1-25</inkml:trace>
  <inkml:trace contextRef="#ctx0" brushRef="#br0" timeOffset="42178.97">8434 20266,'0'0,"-25"0,25 25,0-1,0 1,25-25,-25 25,25 0,-25-1,25 1,-25 0,0 0,24-1,-24 1,0 0,25 0,-25 0,0 0,25-25,-25 25</inkml:trace>
  <inkml:trace contextRef="#ctx0" brushRef="#br0" timeOffset="42931.1">9327 20216,'0'0,"-25"0,25-25,25 25,-1 0,1-25,0 25,0 0,0-25,0 25,0-24,-1-1,26 25,-25-25,-1 25,1-25,25 25,-50-24,24 24,1 0,1-25,-26 50,-26-25,1 24,1 1,-1 0,0 0,0-1,1 26,-1-25,0 25,-24-25,24-1,0 26,0-25,0-1,0 1,0 0,1 0,24-1,-25 1,25 0,0-50,25 25,-25-25,24 25,1-24,0-1,0 0,0 0,0 1,0-1,-25 0,24 0,1 25,0-24,-25-1,25 25,-25-26,24 2,-24-1,25 25,-25 25,25-1,-25 2,25-1,-25-1,0 1,24 0,-24 0,25-25,-25 24,26 1,-26 0,0 0,24-1,-24 1,25-25</inkml:trace>
  <inkml:trace contextRef="#ctx0" brushRef="#br0" timeOffset="43523.31">10294 19571,'0'-25,"-25"25,25-25,-24 25,24 25,0 0,-25-25,25 50,0-25,0 24,0-24,-25 24,25 26,0-26,0 26,0-25,0 24,0 0,0-24,0 25,0-1,0 0,0-24,0 24,25 1,-25-26,0 26,25-26,-25 1,24-1,-24 1,25 0,0-1,0-24,-1 0,1 24,0-24,0 0,0 0,25-25,-26 24,1-24,0 26,24-26,-24 0,0 25,0-25,-1-25</inkml:trace>
  <inkml:trace contextRef="#ctx0" brushRef="#br0" timeOffset="44406.3">10468 19521,'0'-25,"0"50,25-25,-25 25,25-25,-25 25,24-25,-24 25,25 0,-25 0,25-25,-25 24,25 1,-25 0,24 0,-24-1,0 1,0 0,-24-25,24 25,-25-25,0 0,25 24,-25-24,1 0,-1 25,0 1,0-26,25 24,-25-24,0 25,25 0,0 0,0-1,0 1,0 0,25-25,0 0,0 0,0 0,0 0,-1 0,1-25,0 25,0-25,-1 1,-24-1,25 25,-25-25,25 0,-25 1,0-2,0 1,0 1,0-1,0 0,-25 25,25-25,-25 25,25 25,0 0,0 0,0-1,0 1,0 1,0-2,0 1,25 0,-25 0,25-1,0 1,-1-25,-24 25,25-25,1 0,-2 0,1 0,0 0,0 0</inkml:trace>
  <inkml:trace contextRef="#ctx0" brushRef="#br0" timeOffset="44663.04">10393 20266,'0'25,"25"-25,0 0,0 0,0-25,0 25,-1 0,26-26,-25 26,24-24,1 24,-1-25,-23 0,23 25,1-25,-1 25,-24-24,0 24,24 0,-24 0</inkml:trace>
  <inkml:trace contextRef="#ctx0" brushRef="#br0" timeOffset="45071">10592 20563,'25'-25,"-1"25,1 0,0-25,0 25,-1 0,1 25,-25 0,0 0,0 0,-25 0,25 0,-24-1,24 1,-25 0,0 0,25-1,-25 1,1 0,-1-25,25 25,-25-1,25 1,0-50,25 25,0 0,-25-24,24 24,1-25,25 25,-26-25,1 25,25-25,-25 1,25 24,-1-25,-24 0</inkml:trace>
  <inkml:trace contextRef="#ctx0" brushRef="#br0" timeOffset="45570.65">10890 19521,'0'0,"0"-25,-25 25,50 0,-1 0,-24-24,25 24,0 24,0-24,-1 25,1-25,0 25,0 25,-1-25,2 24,-1 1,-1-1,1 26,0-26,0 26,-1-1,1 1,-25-26,0 25,0 1,0 0,0-26,0 25,0 1,0-25,-25 24,1-24,-1-1,0 1,0-1,1-23,-1 23,-1-24,2 0,-1-1,0-24,25 25,-25-25,1 25,-1-25</inkml:trace>
  <inkml:trace contextRef="#ctx0" brushRef="#br0" timeOffset="46146.63">11311 19149,'0'0,"0"-25,25 25,0-24,-1 24,1 0,0-25,0 25,0 0,0 0,0 0,-1 25,-24-1,0 1,0 0,0 0,0 25,-24-25,24-1,-25 26,0-25,0-1,25 1,-25 0,0-25,25 25,-25-25,25 24,25-24,0 0,0 0,0-24,0 24,0 0,24-25,-24 25,0-25,24 25,1-25,-26 25</inkml:trace>
  <inkml:trace contextRef="#ctx0" brushRef="#br0" timeOffset="46762.54">11857 19844,'0'24,"0"1,0 1,-25-2,25 1,-24 0,24 0,-26-1,26 1,-25 0,1 0,24-1,-25 1,0 0,25 0,-25-1,1-24,24 26,-25-1,25-1</inkml:trace>
  <inkml:trace contextRef="#ctx0" brushRef="#br0" timeOffset="46971.25">11634 19993,'0'-25,"24"25,-24 25,25-25,-25 25,25-25,0 0,-1 24,1-24,1 0,-2 25,1-25,0 25,24-25,-24 0,0 25,0-25,24 0,-24 24</inkml:trace>
  <inkml:trace contextRef="#ctx0" brushRef="#br0" timeOffset="47662.07">12576 19274,'0'24,"0"1,0 0,25 0,-25-1,0 1,0 0,0 0,25-1,-25 1,0 0,0 25,25-25,-25 24,0-24,0 25,0-26,0 1,24 25,-24-26,0 1,0 1,0-2,0 1,0 0,25 0,-25-1,0 1,25-25</inkml:trace>
  <inkml:trace contextRef="#ctx0" brushRef="#br0" timeOffset="48690.65">13072 19596,'-25'0,"1"0,-1 0,25 25,-25-25,0 25,1-1,24 1,0 0,0 0,0-1,0 1,0 0,0 0,0-1,0 1,0 1,0-2,24-24,-24 25,25-25,0 0,0 0,-1 0,-24-25,25 25,0 0,0-24,-1 24,-24-26,26 26,-26-25,0 1,25 24,-25-25,24 0,-24 0,25 25,0 0,-25-24,25 24,-25 24,0 1,0 0,0 0,0-1,0 1,-25-25,50-25,-25 1,24 24,1-25,0 0,-25 0,25 25,-1 0,-24 25,0 0,-24-25,24 25,0-1,0-48,24 24,1-25,0 25,-25-25,25 25,0-25,0 25,-25-24,25 24,-1 0,-24-25,0 50,25-25,-25 24,0 1,0 0,0 0,0-1,0 1,25-25,-25 26</inkml:trace>
  <inkml:trace contextRef="#ctx0" brushRef="#br0" timeOffset="50751.21">12774 20538,'-24'0,"24"25,-25-25,25 25,-25-25,25 25,-25-25,25 25,-24 0,-1-1,0 1,25 0,-25 0,25 24,-24-24,24 0,-25-1,25 1,0 1,0-2,0 1,25 0,-1 0,1-25,-25 24,25-24,0 25,-1-25,1 0,0 25,0-25,-1 0,1 0,25 0,-25 0,0 0,0 0,24 0,-24 0,0 0,-1 0,1-25,0 25,0 0,-25-25</inkml:trace>
  <inkml:trace contextRef="#ctx0" brushRef="#br0" timeOffset="51522.83">12948 20513,'25'0,"-25"25,25-25,-25 25,0 0,0 0,0 0,0 0,25-1,-25 1,0 0,0 0,0-1,24-24,-24 25,0 0,0 0,0-1,25-24,-25 25,0-50,0 1,0-1,25 0,-25 0,25 25,-25-24,24 24,-24-25,26 25,-26 25,25-1,-25 1,0 0,24 0,1-1,0-24,0 0,-1-24,1 24,0 0,-25-25,25 25</inkml:trace>
  <inkml:trace contextRef="#ctx0" brushRef="#br0" timeOffset="52430.84">13519 20762,'0'-25,"25"0,0 25,-1-25,1 25,0 0,0 0,-1 0,1 0,-25 25,0 0,0 0,-25-25,25 24,-24-24,24 25,-25 0,50-25,-1 0,1 25,0-25,-25 24,0 1,0 1,0-2,-25-24,25 25,-25-25,1 25,-1-25,0 0,0 0,25 25,-24-25,-1 0</inkml:trace>
  <inkml:trace contextRef="#ctx0" brushRef="#br0" timeOffset="52839.18">13544 20266,'25'0,"-1"0,26 0,-25 0,-1 0,26 0,-25 0,24 0,1 0,-25 0,25 0,-1 25,1-1,-1-24,-24 25,24 0,-23 0,-1 24,-1-24,1 24,0-24,-25 25,0 0,0-1,-25 1,0-1,-24 1,23-1,-23 2,-1-2,1 1,-1-26,1 26,-1-2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5:48.9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9 6796,'0'0,"0"-24,-25 24,25 24,-24-24,24 25,-25-25,25 25,-25 0,25-1,-25 2,1-1,24-1,-25 1,25 0,-25 24,0-24,1 0,24 0,-25-1,0 1,25 0,-25 0,25 0,0 0,-25 0,25-1,0 1,-25-25,25 25,0-50,0 0,0 1,25 24,-25-25,0 0,0 0,25 25,-25-25,0 0,25 0,-25 1,25-1,-25 0,25 0,-25 1,24-1,-24 0,0 0,25 1,-25-1,0-1,25 2,-25-1,25 25,-25 25,24-25,1 24,0-24,0 26,-25-1,24-25,1 24,-25 1,25-25,0 25,0 0,-25-1,25 1,0 0,-1 0,1-1,-25 1,25-25,0 25,-25 0,24-25,-24 25,25-25,-25 25,25-25</inkml:trace>
  <inkml:trace contextRef="#ctx0" brushRef="#br0" timeOffset="1778.02">2100 7020,'0'25,"0"-1,0 1,0 0,25-25,-25 25,0-1,0 1,0 0,0 0,0 0,0 0,25-25,-25 25,0-1,0 1,0 0,0 0,0-1,0 1,0 0,0 0,0-1,0 1,0 1,0-2,0 1,0 0,24-25,-24 25,0-1,0 1,0 0,0 0,0-1,0 1,0 0,0 0,0-1,0 2,0-1,0-1,0 1,0 0,0 0,0-1,0 1,0 0,25 0,-25-1,0 1,0 0,0 0,0 0,0 0,0 0,0-1,0 1,0 0,0 0,0-1,0 1,0 0,25 0,-25-1,0 1,0 0,0 0,0 0,0 0,0 0,0-1,0 1,0 0,25 0,-25-1,0 1,0 0,0 0,0-1,0 2,0-1,0-1,0 1,0 0,0 0,0-1,0 1,0 0,0 0,0-1,0 1,0 0,0 0,0 0,25 0,-25 0,0-1,0 1,0 0,0 0,0-1,0 1,0 0,0 0,0-1,0 1,0 0,0 0,0 0,0 0,0 0,0-1,0 1,0 0,0 0,0-1,0 1,0 0,0 0,0-1,0 2,0-1,0-1,0 1,0 0,25 0,-25-1,0 1,0 0,0 0,0-1,0 1,0 0,0 25,0-25,0 0,0-1,0 1,0 0,0 0,0-1,0 1,0 0,0 0,0-1,0 1,0 0,0 0,0 0,0 0,0 0,0-1,0 1,25 0,-25 0,0-1,0 1,0 0,0 0,0-1,0 1,0 1,0-2,0 1,0 0,0 0,0-1,0 1,0 0,0 0,0-1,0 1,0 0,0 0,0 0,0 0,24 0,-24-1,0 1,0 0,0 0,25-25,-25 24,0 1,25 0,-25 0,25-1,-25 1,0 0,24-25,1 0</inkml:trace>
  <inkml:trace contextRef="#ctx0" brushRef="#br0" timeOffset="5038.12">2497 11658,'25'0,"-1"0,1 0,1 0,-26-25,24 25,1 0,0 0,0 0,-1 0,1-25,0 25,0 0,-1 0,1 0,-25-24,25 24,0 0,0 0,0 0,0 0,-1-25,1 25,0 0,0 0,-1 0,1 0,0 0,0 0,-1-25,1 25,0 0,0 0,0-25,0 25,0 0,-1 0,1 0,0-24,0 24,-1 0,1 0,0 0,0 0,-1-25,1 25,1 0,-2 0,1 0,0 0,0-25,-1 25,1 0,0 0,0 0,-1-25,1 25,0 0,0 0,-1 0,2 0,-1-24,-1 24,1 0,0 0,0 0,-1 0,1 0,0 0,0 0,-1-25,1 25,0 0,0 0,0 0,0-25,24 25,-24 0,0 0,0 0,-1-25,1 25,25 0,-26 0,1 0,1 0,-2 0,1 0,0-25,0 25,-1 0,1 0,0 0,0 0,-1 0,1-25,0 25,24 0,-23 0,-1 0,-1-25,1 25,0 0,0 0,-1 0,1 0,25-24,-26 24,1 0,0 0,0 0,25-25,-25 25,-1 0,26 0,-25 0,24-25,-24 25,0 0,24 0,-23 0,-2-25,26 25,-25 0,-1 0,1 0,0 0,0 0,-1 0,1 25,0-25,0 0,-1 0,2 0,-1 0,-1 0,1 0,0 0,0 0,-1 0,26 0,-25 0,-1 0,1 0,0 0,0 0,25 0,-25 0,-1 0,1 0,0 0,0 0,-1 0,26 0,-25 0,-1 0,1 0,1 0,-2 0,1 0,0 0,0 0,24 0,-24 0,0-25,-1 25,1 0,25 0,-26 0,2 0,23 0,-24-24,0 24,24 0,-24 0,25 0,-26 0,26 0,-25 0,0 0,25 0,-26 0,26 0,-25 0,-1 0,26 0,-25 0,-1 0,1 0,25 0,-25 0,0 0,0 0,-1 0,1 0,0 0,0 0,24 0,-24 0,0 0,-1 0,27 0,-27 0,1 0,0 0,24 0,-24 0,0 0,0 0,24 0,-24 0,25 0,-25 0,24 0,-24 0,0 0,24-25,-24 25,25 0,-26 0,26 0,-25 0,0-25,25 25,-26 0,1 0,25 0,-26 0,1-25,25 25,-26 0,27 0,-27-24,1 24,25 0,-26 0,26 0,-25-26,24 26,-24 0,0 0,25 0,-25 0,-1 0,1-25,25 25,-26 0,1 0,0 0,0 0,-1 0,1 0,0-24,25 24,-25 0,0 0,-1 0,1 0,0 0,24-25,-24 25,0 0,0 0,-1 0,2 0,-1 0,-1-25,1 25,0 0,0 0,-1 0,1 0,0-25,0 25,-1 0,1 0,0 0,0 0,-25-24,25 24,0 0,0 0,-1 0,1-25,0 25,0 0,-1 0,-48 0,24-25,-25 25,0 0,0 0,1 0,-1-25,0 25,0 0,0 0,-25 0,26-24,-26 24,1 0,-1 0,25-25,-24 25,-1 0,25 0,0 0,0 0,25-25,0 50,25-25,0 0,0 0,-1 0,2 0,-1 0,24 25,-24-25,24 0,-24 0,25 0,-26 0,1 0,25 0,-25 24,0-24,0 0,-1 0,1 0,0 0,-25 25,25-25,-25 25,0 0,-25-1,0-24,0 25,25 0,-24-25,-1 25,0-1,-25-24,25 25,0 1,25-2,-24 1,-1 0,0-25,0 25,1-1,-1 1</inkml:trace>
  <inkml:trace contextRef="#ctx0" brushRef="#br0" timeOffset="7144.16">563 8980,'0'0,"24"0,-24 24,25-24,0 0,0 0,-1 0,-24-24,25 24,0-25,-25-1,25 2,-25-1,24 0,-24 0,0 1,0-1,0 0,0 0,0 1,0-1,0 0,0 0,0 0,0 0,0 0,0 50,0 0,0 0,0 0,25 0,-25 0,0-1,25 1,-25 0,0 0,0-1,25 1,-25 0,0 0,0-1,25 2,-25-1,0-1,25-24,-25 25,0 0,25-25,-25 25,0-1,0 1,0-50,0 1,-25 24,25-25,0 0,-25 25,25-25,0 1,0-1,-25 25,25-26,0 2,0-1,-25 25,25-25,0 0,0 1,0-1,0 0,-25 25,25-25,0 1,0-1,0 0,25 0,0 25,0 0,-25 25,25-25,-25 25,0 0,0-1,0 1,-25-25,0 25,0 0,0-25,25 24,-25-24</inkml:trace>
  <inkml:trace contextRef="#ctx0" brushRef="#br0" timeOffset="8388.99">6540 12055,'0'0,"-25"0,1 0,24 25,0 0,0 0,0-1,0 1,0 0,0 0,0 24,24-24,-24 0,0 0,25 0,-25 24,25-24,-25 0,0 0,25-1,-25 26,0-25,24-1,-24 1,25 0,-25 0,0 0,0 0,0 0,26-25,-26-25,0 0,0 0,24 0,-24 0,0 0,25-24,-25 24,0 0,25-24,-25-1,25 26,-1-26,-24 0,25 25,-25 0,25-24,-25 24,25 0,-25 1,0-1,0 0,0 0,24 1,-24-2</inkml:trace>
  <inkml:trace contextRef="#ctx0" brushRef="#br0" timeOffset="9651.71">3638 10170,'-24'0,"24"25,-26-1,26 1,0 0,0 0,0 0,0-50,0 0,0 0,0 0,0 50,26-25,-2 0,1 0,-25-25</inkml:trace>
  <inkml:trace contextRef="#ctx0" brushRef="#br0" timeOffset="10507.84">2671 10517</inkml:trace>
  <inkml:trace contextRef="#ctx0" brushRef="#br0" timeOffset="10799.98">3266 10418</inkml:trace>
  <inkml:trace contextRef="#ctx0" brushRef="#br0" timeOffset="10943.13">3539 10319</inkml:trace>
  <inkml:trace contextRef="#ctx0" brushRef="#br0" timeOffset="11115.94">3812 10219,'0'-24,"24"24</inkml:trace>
  <inkml:trace contextRef="#ctx0" brushRef="#br0" timeOffset="11660.1">2522 10616,'24'0,"1"0,-25-25,26 25</inkml:trace>
  <inkml:trace contextRef="#ctx0" brushRef="#br0" timeOffset="11796.07">2745 10567</inkml:trace>
  <inkml:trace contextRef="#ctx0" brushRef="#br0" timeOffset="11933.1">2969 10517,'24'0,"1"0,0 0</inkml:trace>
  <inkml:trace contextRef="#ctx0" brushRef="#br0" timeOffset="12059.8">3316 10443</inkml:trace>
  <inkml:trace contextRef="#ctx0" brushRef="#br0" timeOffset="12212.4">3563 10319,'25'0</inkml:trace>
  <inkml:trace contextRef="#ctx0" brushRef="#br0" timeOffset="12364.28">3836 10244,'0'25,"0"-50</inkml:trace>
  <inkml:trace contextRef="#ctx0" brushRef="#br0" timeOffset="14224.34">1058 10889,'0'25,"0"0,25-1,-25 1,25-25,-25 26,0-2,25-24,-25 25,24-25,1 0,-25-25,25 25,-25-24,0-2,0 1,0 1,0-1,0 0,0 0,0 1,0-1,0 0,0 50,0 0,25-1,-25 1,25-25,-25 25,25 0,-25-1,0 1,25-25,-25 26,24-2,-24 1,25 0,-25 0,25-25,-25 24,0 1,25-25,-25-25,0 1,-25-1,25 0,0 0,-25 25,25-24,0-2,-25 1,25 1,0-1,-24 0,24 0,0 1,0-1,0 0,0 0,24 25,-24-24,25 24,0 0,0 0,-25 24,0 1,0 0,0 0,-25-1,0 1,25 0,-25-25,25 25</inkml:trace>
  <inkml:trace contextRef="#ctx0" brushRef="#br0" timeOffset="14688.48">1703 10889,'0'25,"25"0,-25-1,25-24,-25 25,0 1,25-26,-25 24,24 1,-24 0,0 0,25-25,-25 24,25 1,-25 0,25 0,-25-1,0 1,25-25,-25 25,0 0,25-25</inkml:trace>
  <inkml:trace contextRef="#ctx0" brushRef="#br0" timeOffset="18188.03">3762 10219,'0'-24,"0"-1,0 0,0 0,0 1,0-1,0 0,0 0,0 1,-25 24,25-25,0-1,0 2,0-1,0 0,-24 25,24-25,0 1,0-1,0 0,0 0,-25 25,25-24,0-1,-25 25,25-25,0 0,0 0,-25 0,25 0,-24 25,24-24,0-1,-26 0,26 0,0 1,-25-1,25 0,0 0,0 1,0-1,0 0,0 0,0 0,-24 25,24-25,0 0,0 1,-25 24,25-25,0 0,0 0,0 1,0-1,0 0,0 0,0 1,0-1,0-1,0 2,0-1,0 0,0 0,0 1,0-1,0 0,0 0,-25 1,25-1,0 0,0 0,0 0,0 0,0 0,-25 25,25-24,0-1,0 0,0 0,0 1,0-1,-24 25,24-25,0 0,0 1,0-1,0 0,0 0,0 0,0 0,0 0,-25 25,0 0,0 0,25 25,-24 0,24 0,0-50,0 0,24 25,-24-25,0 1,0-1,0 0</inkml:trace>
  <inkml:trace contextRef="#ctx0" brushRef="#br0" timeOffset="18731.06">2100 8632</inkml:trace>
  <inkml:trace contextRef="#ctx0" brushRef="#br0" timeOffset="18899.76">2348 8557,'-24'0</inkml:trace>
  <inkml:trace contextRef="#ctx0" brushRef="#br0" timeOffset="19065.16">2696 8508,'0'-25,"24"25,1 0</inkml:trace>
  <inkml:trace contextRef="#ctx0" brushRef="#br0" timeOffset="19204.76">3018 8409,'0'-25,"25"25,-25-25,25 25,-1 0</inkml:trace>
  <inkml:trace contextRef="#ctx0" brushRef="#br0" timeOffset="19328.84">3464 8235,'25'0</inkml:trace>
  <inkml:trace contextRef="#ctx0" brushRef="#br0" timeOffset="19447.87">3812 8136</inkml:trace>
  <inkml:trace contextRef="#ctx0" brushRef="#br0" timeOffset="21080.93">1331 8929,'25'0,"0"0,-25-24,25 24,-25-25,24 0,-24 0,25 25,-25-24,0-1,0 0,0 0,0 1,-25 24,25-25,-24 0,24 50,0 0,0-1,0 1,0 0,0 0,0-1,24-24,-24 25,0 0,0 0,0-1,25 2,-25-1,0-1,25 1,-25 0,25 0,-25-1,0-48,0-1,0 0,0 0,0 1,-25-1,25-1,0 2,0-1,0 0,-25 0,25 1,0-1,0 0,0 0,0 1,0-1,0 0,0 0,25 25,0 0,-25 25,0 0,0 0,0-1,0 1,0 0,-25 0,0-1</inkml:trace>
  <inkml:trace contextRef="#ctx0" brushRef="#br0" timeOffset="21597">1753 8955,'0'0,"0"-26,0 2,25 24,-1 0,1-25,0 25,0 0,0 0,-25 25,0-1,0 2,0-1,-25-25,25 24,0 1,-25-25,25 25,0 0,-25-25,25 24,-25-24,25 25,25-25,0 0,0 0,-25-25,25 25,25-24,-26 24,1 0,25-25</inkml:trace>
  <inkml:trace contextRef="#ctx0" brushRef="#br0" timeOffset="23905.19">3812 9997</inkml:trace>
  <inkml:trace contextRef="#ctx0" brushRef="#br0" timeOffset="23933.68">3812 9997</inkml:trace>
  <inkml:trace contextRef="#ctx0" brushRef="#br0" timeOffset="24845.27">3514 8533,'0'24</inkml:trace>
  <inkml:trace contextRef="#ctx0" brushRef="#br0" timeOffset="26954.54">3539 8607,'24'75,"-24"-50,-24-125,48 224,-24-99,0 0,0 0,25-25,-25 24,0 1,0 0,0 0,26-1,-26 2,0-1,0-1,0 1,24-25,-24 25,0 0,25-25,-25 24,0 1,0 0,0 0,25-25,-25 24,0 1,0 0,25-25,-25 25,0 0,24-25,-24 25,0 0,0-1,0 1,25-25,-25 25,0 0,0-1,25-24,-25 25,0 0,0 0,0-1,0 1,0 0,25 0,-25 0,0 0,0 0,24-25,-24 24,0 1,0 0,0 0,25-1,-25 1,0 0,0 0,0-1,0 2,0-1,0-1,0 1,25-25,-25 25,0 0,25-25,-25 24,0 1,24-25,-24 25,0 0,26-25,-26 24,0 1,0 0,25-25,-25-25,-25 0,25 1,-26-1,2 0,24 0,-25 1,25-1,0 0,-25 0,25 1,0-1,-25-1,25 2,0-1,0 0,0 0,0 1,0-1,0 0,0 0,0 1,0-1,0 0,0 0,0 0,0 0,0 0,0 1,-24 24,24-25,0 0,24 0,-24 1,0-1,0 0,0 0,0 1,0-1,-24 25,24-25,0 0,0 0,-25 25,25-25,-25 0,25 1,-25 24,25-25,0 0,-24 25,24-25,-25 1,25-1,-25 0,25 0,0 1,0-1,-25 25,25-26,0 2,0-1,0 0,0 0,-24 1,24-1,0 0,-26 25,26-25,-25 25,25-24,0-1,-24 0,24 0,-25 25,25-25,0 0,-25 0,25 1,0-1,0 0,0 0,0 1,0-1,0 0,0 0,0 1,0-1,0 0,0 0,25 25,-25-25,0 0,0 0,0 1</inkml:trace>
  <inkml:trace contextRef="#ctx0" brushRef="#br0" timeOffset="27933.71">3986 10666</inkml:trace>
  <inkml:trace contextRef="#ctx0" brushRef="#br0" timeOffset="28862.19">4010 10691,'-24'0,"24"25,0 0,0-1,24 1,-24 0,0 0,25-1,-25 1,25 0,-25 0,25-25,-25 24,0-48,0-1,-25 0,25 0,-25 25,25-24,0-1,-25 0,25 0,0 1,0 48,0 1,25 0,-25 0,25-1,-25 1,0 0,25-25,-25 25,0-1,24 1,-24 1</inkml:trace>
  <inkml:trace contextRef="#ctx0" brushRef="#br0" timeOffset="30018.41">3068 7640,'-25'-25,"25"1,0-2,0 1,0 1,0-1,25 25,-25-25,24 25,-24-25,25 25,0-24,0 24,-1 0,1 0,-25 24,0 1,25-25,-25 25,0 0,0-1,0 1,-25-25,25 26,-25-2,25 1,-24 0,-1 0,25-1,-25-24,25 25,25-50,0 25,-1-24,1 24,0-25,0 25,0-25,0 25,0-25,-1 1,1 24,0-26,0 26,-1-25,1 25,0-24,0 24,-1-25,1 25,1-25,-2 25,-24-25</inkml:trace>
  <inkml:trace contextRef="#ctx0" brushRef="#br0" timeOffset="30767.05">3614 8210,'24'0,"1"0,0 0</inkml:trace>
  <inkml:trace contextRef="#ctx0" brushRef="#br0" timeOffset="30806.03">3762 8185,'0'0,"25"0</inkml:trace>
  <inkml:trace contextRef="#ctx0" brushRef="#br0" timeOffset="32738.41">3836 8161,'25'0,"-50"0,75 0,-50-25,25 25,-1 0,2 0,-26-25,25 25,-1 0,1 0,0 0,-25-25,25 25,-1 0,1 0,0-24,0 24,-1 0,1 0,-25-25,25 25,0 0,0 0,0 0,-25-25,25 25,-1 0,1 0,0 0,-25-25,25 25,-1 0,1 0,0 0,0-24,-1 24,1 0,1 0,-2-25,1 25,0 0,0 0,-25-26,24 26,1 0,0 0,-25-24,25 24,-1 0,1 0,0 0,0 0,-1 0,-24-25,26 25,-1 0,-1 0,1 0,0 0,-25-25,25 25,-1 0,1 0,0 0,0 0,-25-25,24 25,1 0,0 0,0 0,0 0,0-24,0 24,-1 0,1 0,0 0,0 0,-1-25,1 25,0 0,0 0,-1 0,1 0,1 0,-2 0,1 0,0 0,0 0,-1 0,-24-25,25 25,0 0,0 0,-1 0,1 0,0 0,0 0,-1 0,2 0,-1 0,-1 0,1 0,0 0,0 0,-1 0,1 0,0-25,0 25,-1 0,1 0,0 0,0 0,0 0,0 0,-25-24,25 24,-1 0,1 0,0 0,0 0,-1 0,1 0,0 0,-25-25,25 25,-1 0,1 0,1 0,-2 0,-24-25,25 25,0 0,0 0,-1 0,1 0,-25-25,25 25,0 0,-1 0,1 0,0 0,-50 0,0 0,1 0,-1 0,0 0,0 0,25 25,-24 0,24 0,24-1,1-24,0 0,0-24,-1 24,1-25,-25 0,0 0,0 1,-25 24,1 0,-1 0,0 0,25 24,0 1,25-25</inkml:trace>
  <inkml:trace contextRef="#ctx0" brushRef="#br0" timeOffset="33721.88">6540 6623,'0'-25,"0"1,25 24,0-26,-1 26,1 0,1 0,-2 0,1 0,0 0,0 0,-1 0,1 26,0-2,-25 1,0 0,0 0,0-1,-25 1,0-25,25 25,-24-25,-1 25,0-25,25-25,25 0,0 25,-1 0,1 0,0 0,0-25,-1 25,1 0,0 0,0 0,-1 25,2-25,-1 0,-1 0,1 25,0-25,-25 25,25-25,-25 24,24-24,-24 25,0 0,0 0,0-1,-24-24,-1 26,0-1,0-25,1 24,-1-24,-1 25,2-25,-1 0,0 25,0-25,-24 0,24 0,0 0,1 0,-1 25,0-25,0 0,1-25</inkml:trace>
  <inkml:trace contextRef="#ctx0" brushRef="#br0" timeOffset="40126.33">835 8161,'0'0,"0"-25,0 0,0 0,-25 25,25-24,0-1,-25 0,25 0,0 1,0-1,-24-1,24 2,0-1,0 0,0 0,-25 1,25-1,0-25,0 26,0-1,-25-25,25 26,0-2,0-23,-25 24,25-25,-24 26,24-26,-25 25,0 1,25-26,-25 25,1-25,24 25,-25 1,25-26,-26 25,2 1,-1-1,25 0,-25 0,0 1,1-1,-1 25,25-26,-25 2,0 24,1-25,-1 25,0-25,0 25,0-25,0 1,50 48,0 1,-25 0,25-25,-25 25,0-1,25-24,-25 26,25-1,-25-1,0 1,0 0,0 0,0-1,0 1,-25 0,25 0,0-1,-25 1,25 0,0 0,-25 0,0 0,25 0,0-1,0 1,-25-25,25 25,0-50,0 0,0 1,25 24,-25-25,0 0,25 0,-25 0,25 0,-25 0,0 1,25-1,-25 0,25 0,-25 1,0-1,24 0,-24-24,0 24,25-1,-25 2,0-1,25 0,-25 0,25 1,-25-1,24 0,-24 0,25 25,-25-24,0-1,25 25,-25-25,0 0,25 25,-25-24,24 24,2 0,-1 24,-1-24,1 0,0 25,0-25,-1 25,1-25,0 25,0-25,-1 24,1-24,0 0,0 25,0-25,0 25,0-25,24 25,-24-25,0 24,-1-24,1 25,25 0,-26-25,-24 25,25-25,0 24,0 2</inkml:trace>
  <inkml:trace contextRef="#ctx0" brushRef="#br0" timeOffset="42084.11">7433 12526,'0'0,"-24"0,24 25,24-25,1 0,0 0,0 0,-1 0,1 25,0-25,0 0,-1 0,27 0,-27 0,26 0,-25 0,24 0,1 0,-1 0,1-25,0 25,-1 0,1 0,-25-25,24 25,1 0,-1-24,1 24,0 0,-1-25,1 25,-1 0,1-25,-1 25,-24 0,25-25,0 25,-25 0,24-24,-24 24,24-25,-24 25,25 0,-26-25,27 25,-27 0,1-25,25 25,-26 0,1-25,0 25,0 0,-1 0,1-25,0 25,0 0,0-25,0 25,0 0,-1-24,-24-1,-24 0,-1 25,0 0,0 0,0 0,0 0,0-25,1 25,-1 0,0 0,0 0,1 0,-1 0,0 25,0-25,1 0,-1 0,-1 0,2 25,-1-25,0 0,0 0,25 25,25-25,0 0,0 0,-1 0,2 0,-1 0,-1 0,1 0,0 0,24 0,-24 0,0 0,0 0,24 0,-24 0,0 0,0 0,0 0,0 0,-1 0,1 0,0 0,0 24,-1-24,-24 25,0 0,0 0,0 0,-24 0,-1 0,25-1,-25 1,0 0,-24 24,24-24,0 0,-25 0,25-1,-24 1,24 0,-24 0,24 0,0 0,0-25,1 25,-1-25,-1 2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8T13:25:46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6 11757,'25'25,"-25"0,0 0,25-25,-25-25,0 0,-25 25,0-25,1 25,24-24,-25-1,0 25,25-25</inkml:trace>
  <inkml:trace contextRef="#ctx0" brushRef="#br0" timeOffset="3002.41">8706 11708,'50'74,"49"75,0 0,1 0,-26-50,-24-25,-1-24,1 0,-25-26,0 1,24 25,1-25,-25 24,-1-49,1 25,0-25,-25 25,50 0,-26-1,1-24,25 25,-25-25,-1 0,-24 25,50 0,-25 0,74 24,-49-24,-1 25,125 24,-149-74,0 25,-1-25,1 25,0-1,0-24,0 0,24 25,1 25,24 0,25-1,-24 1,24-1,-49 26,-26-50,51-1,24 51,0-26,-24 1,-26-25,51 24,-1 26,-50-50,26 24,24 1,-25-1,50 51,-49-51,24 26,-49-26,-1 1,1-25,24 24,-24-24,-25 25,24-50,1 25,-25 24,24-49,1 25,-25 0,24-25,-49 25,25-25</inkml:trace>
  <inkml:trace contextRef="#ctx0" brushRef="#br0" timeOffset="4402.28">12675 14660,'75'24,"24"51,50-1,-75-24,25-1,50 1,-74 0,-1-26,0 1,1 25,-50-50,24 25,-24-1,25 1,-26-25,1 0,0 25,0-25,0 25,-25 0,49-25,-49 24,25-24,0 0,0 25,-1-25,-24 25,50-25,-25 25,0 0,49-25,-74 25,25-25,0 24,-1-24,1 0,25 25,-25-25,124 50,-100-25,1-25,-25 24,24 1,1-25,-25 25,49 25,-49-50,0 24,49 1,-24 0,-1 0,26 0,-26-1,-24 1,74 25,-49-50,24 49,1-24,-26-25,1 25,0 25,-1-50,-24 0,25 24,-26 1,26-25,-25 25</inkml:trace>
  <inkml:trace contextRef="#ctx0" brushRef="#br0" timeOffset="6344.22">15900 16123,'74'25,"25"24,50 26,-74-26,-1-24,50 50,0-1,-49-24,49-1,-50-24,-24 25,-1-50,-24 25,0-1,0-24,-1 25,26 0,-25 0,24-25,-24 0,25 25,-25-1,24-24,-24 25,0-25,0 0,-1 25,1-25,99 50,-74-50,0 0,-26 24,1-24,25 25,-25-25,-1 25,51-25,-50 0,-1 25,26-25,0 25,-26-25,26 0,0 24,-26-24,26 25,-25-25,24 0,1 25,-25-25,24 25,1-25,25 25,-26-25,26 0,-51 24,26 1,-25-25,24 0,-24 0,25 0,-1 25,-24-25,25 0,-1 0,-24 0,0 0,0 25,24-25,-24 25,0-25,0 24,24-24,-24 0,25 25,-25 0,-1-25,1 0,0 0,0 25,0-25,0 0,-1 0,1 0,0 0,0 25,0-25</inkml:trace>
  <inkml:trace contextRef="#ctx0" brushRef="#br0" timeOffset="10512.09">19571 17413,'50'25,"-1"24,26 1,-26-25,-24 0,25-1,-1-24,-24 25,0-25,-25 25,25-25,-1 0,1 0,0 25,0-25,0 25,-1-25,1 0,25 0,-25 0,24 0,-24 0,0 0,0 0,-1 0,1 0,-25 24,25-24,0 0,0 0,-1 0,1 25,0-25,0 0,0 25,-1-25,1 0,0 0,0 0,-25 25,25-25,0 0,-25 25,24-25,1 0,-25 24,25 1,0-25,0 0,-1 0,-24 25,25-25,0 0,0 0,0 0,-1 0,1 0,-25 25,25-25,0 0,0 0,-1 0,1 0,0 25,0-25,0 0,-1 0,1 0,0 0,-25 24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04:07.464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3555 16801,'-24'0,"24"-25,0 50,0 0,0 0,0-1,0 1,0 1,0-2,0 1,24 0,-24 24,0-24,25 0,-25 0,0-1,0 1,0 0,0 0,25 0,-25 0,0 0,0-1,0 1,0 0</inkml:trace>
  <inkml:trace contextRef="#ctx0" brushRef="#br0" timeOffset="444.77">3555 16826,'0'-25,"25"25,0 0,0 0,0 0,0 0,0-25,-1 25,1 0,0 0,0 0,-1 0,1 0,0 0,0 0</inkml:trace>
  <inkml:trace contextRef="#ctx0" brushRef="#br0" timeOffset="699.77">3630 17025,'25'0,"0"0,0 0,-1 0,-24-25,25 25,0 0</inkml:trace>
  <inkml:trace contextRef="#ctx0" brushRef="#br0" timeOffset="1259.76">4324 17049,'0'0,"26"0,-2 0,1-24,0 24,0 0,-1 0</inkml:trace>
  <inkml:trace contextRef="#ctx0" brushRef="#br0" timeOffset="1668.55">4548 17074</inkml:trace>
  <inkml:trace contextRef="#ctx0" brushRef="#br0" timeOffset="2427.77">4225 17273,'25'0,"0"0,-1 0,1-25,1 25,-2 0,1 0,0 0,0 0,-1-25,1 25,0 0,0 0,-1 0,1 0</inkml:trace>
  <inkml:trace contextRef="#ctx0" brushRef="#br0" timeOffset="5864.7">5118 16801,'0'25,"-24"0,-1-1,0 1,25 1,-25-26,25 24,-25-24,0 25,0-25,25 25,-24-25,-1 25,0-25,25 24,-25-24,1 0,-1 25,0-25,25 25,-25-25,1 0,-1 25,-1-25,2 0,-1 24,0-24,0 0,1 0,24-24,-25 24,0 0,25-25,-25 25,25-25,-24 0,24 1,0-1,0 0,24 25,1-25,0 25,0-24,-1 24,1 0,-25-26,25 26,0 0,-1 0,2 0,-26-25,25 25,-1 0,1 0,0 0,0 0,-25 25,24-25,1 26,0-26,-25 24,25-24,-1 25,1-25,-25 25,25-25,0 25,0-25,0 24,0-24,-1 0,1 25,0-25,0 0,-1 25,1-25,0 0,0 25,-1-25,1 0,1 0,-2 0,1 0,0 0,0-25</inkml:trace>
  <inkml:trace contextRef="#ctx0" brushRef="#br0" timeOffset="10311.65">5788 16776,'0'-24,"0"-1,25 25,0 0,-25-25,24 25,1 0,0 0,0 0,-1 0,-24 25,25-25,-25 25,25-25,-25 24,0 1,0 0,0 0,0-1,0 1,0 1,0-2,-25-24,25 25,-25-25,25 25,-24-25,-1 0,0 25,0-25,1 0,-1 0,0 0,0 0,1 0</inkml:trace>
  <inkml:trace contextRef="#ctx0" brushRef="#br0" timeOffset="11044.94">6234 16702,'-24'0,"-1"0,25 25,-25-25,0 25,1-25,24 24,-25-24,25 25,-25-25,25 25,0 0,-25-25,25 24,0 1,0 1,0-2,0 1,25-25,-25 25,25-25,0 0,-1 0,1 0,0 0,0 0,-1 0,1 0,0 0,0 0,-1 0,-24-25,25 25,1 0,-2 0,1 0,-25-25,25 25</inkml:trace>
  <inkml:trace contextRef="#ctx0" brushRef="#br0" timeOffset="25037.48">3109 16603</inkml:trace>
  <inkml:trace contextRef="#ctx0" brushRef="#br0" timeOffset="25609.48">3109 16603,'0'25,"25"-25,-25 25,0-1,0 1,0 0,25-25,-25 25,0-1,0 1,0 0,24 0,-24-1,0 1,0 1,0-2,0 1,0 25,25-26,-25 1,0 0,0 0,0-1,0 26,0-25,0 0,0 0,0 0,0-1,25 1,-25 0,0 0,0-1,0 1,0 0,0 0,0-1,0 1,0 0,0 0,0 0,0 0,0 0,0-1</inkml:trace>
  <inkml:trace contextRef="#ctx0" brushRef="#br0" timeOffset="26470">3977 16653,'0'0,"25"24,-25 1,0 0,0 24,0-24,0 25,0-26,0 27,0-2,0-24,0 24,0 1,0-1,0-24,0 25,0 0,0-25,25 24,-25-24,0 24,0-24,0 0,0 0,0 24,0-24,0 0,0 0,25-25,-25 25,0 0,0-1,0 1,0 0,0 0</inkml:trace>
  <inkml:trace contextRef="#ctx0" brushRef="#br0" timeOffset="31278.38">4870 17049,'0'-24,"25"24,0 0,-25-25,24 25,-24-25,25 25,0 0,-25-25,25 25,-25-24,25 24,-25-26,25 26,0 0,-25-25,24 25,1 0,-25-24,25 24,0 0,-1 0,-24-25,25 25</inkml:trace>
  <inkml:trace contextRef="#ctx0" brushRef="#br0" timeOffset="33945.9">4027 18587,'0'25,"0"0,0 0,25 0,-25-1,25 1,-25 0,24-25,-24 25,0-1,25-24,-25 25,25-25,0 25,-1-25,1 0,-25-25,25 25,0-25,-25 1,24 24,-24-25,0 0,0 0,0 1,0-1,0 0,0 0,0 0,0 0,0 0,0 1,0-1,0 0,0 0,0 1,0-1,0 50,0-1,0 1,0 0,0 0,0 24,25-24,-25 0,0 0,0 25,0-26,0 1,0 25,0-26,26 1,-26 0,0 24,0-24,24 1,-24-2,0 1,25-25,-25 25,0 0,0-1,0 1,25 0,-25 0,0-1,0-48,0-1,0 0,0 0,-25 25,25-49,0 24,0 0,0 1,0-2,0 1,0 1,-25-1,25 0,0 0,0 1,0-1,-24 0,24 0,0 1,0-1,0 0,0 0,0 0,24 0,1 25,-25-25,25 25,0 0,-1 0,1 0,0 0,0 0,-25 25,0 0,0 0,0 0,-25 0,0 0,0-1,1-24,24 25,-25-25,0 25,0-25,1 25,-2-25,1 24</inkml:trace>
  <inkml:trace contextRef="#ctx0" brushRef="#br0" timeOffset="34334.03">4895 18637,'-25'0,"50"0,0 0,-1 0,1 0,0 0,0 0,0 0,0 0,0 0,-1 0,1 0,0 0,0 0,-1 0,-24-25,25 25</inkml:trace>
  <inkml:trace contextRef="#ctx0" brushRef="#br0" timeOffset="34601.36">4920 18786,'0'24,"24"-24,1 0,0 0,0 0,0 0,0 0,0-24,-1 24,1 0,0 0,0 0,-25-25,24 25,1 0,0 0,0 0,-1-25,1 25</inkml:trace>
  <inkml:trace contextRef="#ctx0" brushRef="#br0" timeOffset="35818.53">5986 18264,'0'26,"0"-1,0-1,0 1,0 25,0-26,0 1,25 25,-25-26,0 26,0-25,0 25,25-25,-25-1,0 1,0 0,25 0,-25-1,0 1,0 0,25-25,-25-25,-25 25,25-25,-25 1,25-1,0 0,-25 0,25 1,-25-1,25 0,0 0,-25 0,25 0,-24 0,24 1,0-26,0 25,-25 1,25-1,0 0,0 0,0 1,0-1,0-1,0 2,25-1,-1 25,1 0,0 0,0 0,0 25,0-25,0 0,-1 0,1 0,0 0,0 0,-1 0,1 0,0 0,0 0,-1-25,1 25,-25 25,-25-25</inkml:trace>
  <inkml:trace contextRef="#ctx0" brushRef="#br0" timeOffset="36102.35">6036 18537,'25'0,"0"0,0 0,-1 0,1 0,0-24,0 24,-1 0,1 0,0 0,-25-25,25 25,-1 0,1 0,1-25,-2 25</inkml:trace>
  <inkml:trace contextRef="#ctx0" brushRef="#br0" timeOffset="36617.83">5862 18960,'25'0,"-25"-26,25 26,0 0,-1 0,1 0,0 0,0 0,0 0,25 0,-26 0,1 0,25 0,-1 0,-24 0,24-25,-24 25,25 0,-25 0,25 0,-26-24,1 24,0 0,0 0,-1 0,1 0,0-25,0 25</inkml:trace>
  <inkml:trace contextRef="#ctx0" brushRef="#br0" timeOffset="37533.65">6185 19083,'0'25,"0"0,-25 0,25-1,-25 26,25-25,-24-1,24 2,-25 23,25-24,-25 0,25 24,0-24,-25 0,25 0,0-1,0 1,0 0,-25-25,25 25,0 0,0-50,25 0,-25 0,0 0,0 1,25-1,-25 0,0-24,0 24,25 0,-25 0,0 1,0-1,0-1,0 2,0-1,0 0,25 0,-25 1,0-1,0 0,24 25,1 0,-25 25,25-25,-25 25,25-25,-25 24,24-24,-24 25,25 0,0 0,-25-1,25 2,-25-1,24-1,1 1,1 0,-26 0,24-1,-24 1,25 0,-25 0,25-1,-25 1,25-25,-25 25</inkml:trace>
  <inkml:trace contextRef="#ctx0" brushRef="#br0" timeOffset="37798.51">6086 19455,'0'0,"25"0,-1 0,1-24,0 24,0 0,-1 0,1-25,0 25,0 0,-1 0,1-25,1 25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37:57.5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76 15652,'-25'-25,"1"25,-1 0,0 0,0 0,1 0,-1 0,-1 0,2 0,-1 0,0 0,0 0,1 0,-1 0,0 0,0 0,1 0,-1 0,0 0,0 0,1 0,-27 0,27 0,-1 0,0 25,-24-25,24 0,-25 0,26 25,-26-25,0 0,25 25,-24-25,24 0,0 24,0-24,1 0,-1 25,0-25,0 25,1-25,-1 25,-1-1,2 1,-1 0,25 0,-25-1,25 1,0 0,0 0,0 0,0 0,0 0,0-1,0 1,0 0,0 0,0-1,0 1,0 0,0 0,0-1,25 2,0-1,-25-1,24 1,2-25,-26 25,25 0,-1-25,1 24,0 1,0-25,-1 25,26 0,-25-25,-1 24,1-24,0 25,0-25,25 25,-25-25,-1 0,1 0,25 25,-26-25,26 0,-25 0,-1 0,27 0,-27 0,26 0,-25 0,24 0,-24 0,24 0,-24 0,0-25,24 25,-23 0,-1 0,-1 0,1-25,0 25,0 0,-1 0,1-25,25 25,-26-24,1 24,0-25,0 25,0-25,0 0,0 25,-1-24,1-1,0 25,-25-25,25 0,-25 1,24 24,-24-25,0-1,0 2,25 24,-25-25,0-25,0 26,0-1,0 0,0 0,0-24,0 24,-25-25,25 25,-24 0,-1-24,0 24,0-24,1 24,-1 0,0 0,-25 1,25-26,-24 25,24 25,0-25,-24 0,24 25,0-25,0 25,1 0,24-24,-25 24,-1 0</inkml:trace>
  <inkml:trace contextRef="#ctx0" brushRef="#br0" timeOffset="592.37">7077 16098,'26'0,"-1"0,-1 0,1 0,0 0,24 0,-24 0,25 0,-26 0,26 0,0 0,0 0,-1 0,1 0,-1 0,1 0,-1-24,1 24,0 0,-1 0,1 0,-25-25,24 25,1 0,0-25,-25 25,24 0,-24-25,0 25,-1 0,1-25,-25 0,-25 25,1-25,-1 25,0 0,0 0,-24 0,23 0,2-24,-26 24,25 0,1 0,48 24,1-24,0 0,0 0,-1 25,2-25,-1 0,24 25,-24-25,0 25,-1 0,1-25,-25 25,25-25,-25 25,0-1,-25-24,0 25,1-25,24 25,-25-25,0 0,0 0,25 25</inkml:trace>
  <inkml:trace contextRef="#ctx0" brushRef="#br0" timeOffset="1908.05">9087 15677,'0'-25,"-25"25,0 0,25-25,-25 25,1 0,-1 0,25 25,-25-25,0 0,25 25,-24-25,-1 25,25-1,-25-24,0 25,25 0,-25 0,0-1,25 1,-25 0,25 0,0-1,0 1,0 0,0 0,25 0,0 0,0-25,0 0,0 25,0-25,-1 0,1 0,0 0,0 0,-1 0,1-25,0 25,0 0,-1-25,27 25,-51-25,24 25,1-25,0 25,-25-25,25 25,-25-25,0 1,0-1,0 0,0 0,-25 25,0 0,0 0,1 0,24 25,-25-25,25 25,0 0,0-1,0 1,0 0,0 0,25-50,-1 25,1-25,0 0,0 1,-1 24,1-25,0 25,0-25,-1 25,-24 25,25-25,-25 25,0-1,0 1,0 0,0 0,0-50,0 0,0 0,25 1,0 24,-25-25,0 0,25 25,-25-25,25 25,-25 25,0 0,0 0,0-1,25 1,-1-50,1 1,0-1,-25 0,25 25,-1 0,1 0,0 0,0 0,-1 0,1 0,-25 25,25-25,-25 25,25-25,-25 24,0 1,0 0,0 0,-25-25,0 25,0 0,1-25,-1 0,0 0,0 0,1 25,-1-25,0 0,0-25,1 0</inkml:trace>
  <inkml:trace contextRef="#ctx0" brushRef="#br0" timeOffset="2175.48">9906 15577,'0'25,"0"0,0 0,0 0,0 0,0-1,0 1,0 0,0 0,24-1,-24 1,0 0,0 0,25-25,-25 24,0 1,25 0,-25 0,25-25,-25 25</inkml:trace>
  <inkml:trace contextRef="#ctx0" brushRef="#br0" timeOffset="2404.86">9707 15751,'0'0,"25"25,-1-25,1 0,0 0,0 0,0 0,0 0,0 0,-1 0,1 0,0-25,0 25,-1 0</inkml:trace>
  <inkml:trace contextRef="#ctx0" brushRef="#br0" timeOffset="3402.58">10228 15652,'0'0,"-25"0,1 25,-2-25,1 0,1 25,-1-1,0 1,0-25,25 25,0 0,-24-1,24 1,0 0,0 0,24-1,1-24,0 0,0 0,-25-24,24 24,-24-25,25 25,-25-25,0 0,0 1,0-1,0 0,0 0,0 1,0 48,0 1,0 0,26-25,-26 25,0-1,24-24,-24 25,0 0,25-25,0 25,0-1,-1-24,1 0,0 0,-25-24,25 24,-25-25,24 0,1 0,-25 1,25 24,-25 24,0 1,0 0,25-25,-25-25,25 25,0-25,0 25,-1 0,1 0,-25 25,25-25,0 0,-1-25,1 1,0-1,-25 0,25 0,-1 1,-24-1,0 0,25 0,-25 0,0 0,0 0,0 1,0-1,0 0,0 0,0 1,0-1,0 50,0-1,0 1,0 0,0 0,0-1,0 1,0 0,0 0,0 0,0 0,0 0,0-1,25 1,-25 0,25 0,-25-1,25-24,0 25,0-25</inkml:trace>
  <inkml:trace contextRef="#ctx0" brushRef="#br0" timeOffset="3576.76">10600 15627,'0'0,"-25"0,25-25,25 50,0-25,0 0,-1 0,1 0,0 0,0 0</inkml:trace>
  <inkml:trace contextRef="#ctx0" brushRef="#br0" timeOffset="3711.31">10997 15552,'25'0</inkml:trace>
  <inkml:trace contextRef="#ctx0" brushRef="#br0" timeOffset="5003.75">6036 17364,'0'-26,"24"26,-24 26,0-2,0 1,0 0,26-25,-26 25,25-1,-25 1,24 0,1 0,0-1,0-24,-1 0,1 0,0 0,0-24,-1 24,1-25,0 0,0 0,0 1,0-1,-25 0,25 0,-25 1,0-2,0 1,0 1,0-1,0 0,0 0,0 1,0-1,0 0,-25 25,25 25,0 0,0-1,0 1,0 0,0 0,0 24,25-23,-25-2,0 26,24-25,-24 24,25-24,-25 24,25-24,-25 0,0 25,25-25,-25 0,0 24,0-24,24 0,-24-1,0 1,0 0,0 0,25-1,-25-48,0-1,-25 0,25 0,0 1,0-1,0 0,0-24,0 24,0 0,0-25,0 25,0-24,0 24,0-25,0 26,0-1,0 0,25-24,-25 23,25 26,-25-25,25 1,-1-1,1 25,1-25,-2 25,1 0,0 0,0 0,-1 0,1 0,-25 25,0 0,0-1,0 1,-25 1,1-2,-1 1,0 0,0-25,1 25,-27-1,27-24,-1 25,0-25,0 25,1-25,-1 0,0 25,0-25</inkml:trace>
  <inkml:trace contextRef="#ctx0" brushRef="#br0" timeOffset="6135.34">7921 17140,'0'25,"0"0,0-1,-25-24,25 25,-24 0,-1 0,25-1,-25 1,0 1,0-2,0-24,0 25,25 0,-24 0,-1-1,0 1,0-25,1 25,-1 0,0-25,0 24,1 1,-1-25,0 0,0 25,0-25,0 0,0 0,1 0,-1 0,0 0,0 0,1-25,-1 25,25-25,-25 1,25-1,0 0,0 0,25 1,-25-1,25 25,-1-25,1 0,0 1,0 24,-1 0,1-26,0 26,0 0,0 0,-25 26,25-26,0 0,-25 24,24-24,1 25,0-25,0 25,-1-25,1 25,0-25,0 0,-1 24,1-24,0 0,0 0,0 0,0 0,0 0,-1 0,1 0,25 0,-26 0,1-24,0 24,0 0,-1 0,2-25,-1 25,-1-25,1 25,-25-25,25 25,-25-24,0-2,0 1,-25 1</inkml:trace>
  <inkml:trace contextRef="#ctx0" brushRef="#br0" timeOffset="8772.93">8988 17115,'0'0,"-25"0,25-24,25 24,-25-25,24 25,1 0,-25-25,25 25,0 0,-1 25,2 0,-1-1,-25 1,24 0,-24 0,0-1,0 1,25 25,-25-26,0 1,0 25,25-25,-25 0,0 0,0-1,0 1,0 0,0 0,25-25,-25 24,24 1,1-25,0 0,0-25,-1 25,-24-24,25-1,-25 0,25 0,-25 1,0-1,0 0,0 0,0 1,0-2,0 1,0 1,0-1,0 0,0 0,0 1,0 48,0 1,25-25,0 0,0 0,0 0,-1-25,1 25,0-24,0 24,-25-25,24 25,-24-25,25 25,-25 25,-25 0,25-1,0 1,0 0,0 0,0-1,0 1,0 1,0-2,0 1,25-25,-25 25,25-25,-25 25,25-25,-1 0,1 0,0 0,-25-25,25 25,0 0,-25-25,0 0,0 1,0-2,0 1,-25 1,25-1,-25 25,25-25,-25 0,0 25,1-24,-1-1,0 25,0 0,1-25,-1 25,25 25,0 0,0-1,25-24,-25 25,24-25,1 0,0 0,0 0,-1 0,1 0,0 0,0 0,-25-25,25 25,0 0,-25-24,25 24,-25-25,24 25,-24-25,0 0,0 1,0-1,0 0,0 0,0 0,0 0,0 0,0 1,0-1,0 0,-24 0,24 1,0 48,0 1,0 0,0 0,0-1,0 1,0 0,0 0,0 0,0 0,0 0,0 24,24-24,-24 0,25-1,-25 1,0 0,25 0,-25-1,25-24,-1 25,1 1,0-26,0 0,-1 0,1-26,1 1,-2 1,-24-1,25 0,-25 0,0 1,0-1,25 25,-25-25,0 0,0 1,0-1,0 50,-25-25,25 24,0 1,0 0,0 0,0-1,0 1,0 0,25-25,-25 25,25-25,-1 0,1 0,0-25,0 25,-25-25,24 25,-24-25,0 1,25-1,-25 0,0 0,0 1,0-1,0 50,0-1,0 1,0 0,0 0,0-1,25-24,-25 25,0 0,25 0,-25-1,25-24,-25 25,25-25,-25-25,25 1,-25-1,0 0,24 25,-24-25,25 1,-25-1,25 0,0 25,-25-25,24 25,1 25,-25 0,25 0,-25-1,0 1,0 0,0 0,0-1,0 1,0 1,0-52,0 1,0 1,0-1,25 0,-1 0,-24 1,25 24,-25-25,25 25,0 0,-25 25,25-25,-25 24,25 1,0 0,-25 0,24-25,-24 24,25 1,0-25,0 0,-1 0,1 0,-25-25,25 25,0-24,-1-1,-24 0,0 0,25 1,-25-1,0 0,0 0,0 1,-25 24,1 24,24 1,0 0,0 0,0-1,0 1,0 0,0 0,24-1,1 1,1-25,-2 0,1 0,0 0,0 0</inkml:trace>
  <inkml:trace contextRef="#ctx0" brushRef="#br0" timeOffset="10047.34">12510 16272,'0'0,"0"24,0 2,0-1,0-1,0 1,0 0,0 0,0 24,0-24,0 0,0-1,0 1,24 0,2 0,-26 0,0 0,25-25,-25 25,24-25,-24 24,-24 1,-1-25,-1 25,2 0,-1-1,0 1,0 0,1 0,-1-1,0 1,0 0,25 0,-24 0,24 0,0 0,0-1,0 1,0 0,0 0,24-25,1 24,0-24,0 0,-25-24,24 24,1 0,0-25,0 25,-25-25,24 0,2 25,-26-24,0-1,0 0,0 0,0 0,0 0,0 0,0 1,-26 24,26 24,0 1,0 0,0 0,0 0,26-25,-26 25,25 0,-1-25,-24 24,25-24,0 0,0 0,-1-24,1 24,0-25,0 25,-1-25,1 0,0 0,-25 0,25 25,-25-25,0 1,0-1,0 0,0 0,0 1,0-1,0 0,0 50,0 0,0-1,0 1,0 0,0 0,0-1,25 1,0 0,0-50,-1 25,-24-25,25 25,0-24,0 24,-25-25,24 25,1 0,0 0,0 0,-1 0,1 0,1 0,-2 0,1 25,0-25,0 24,-25 1,0 0,0 0,-25 0,0-25,0 0</inkml:trace>
  <inkml:trace contextRef="#ctx0" brushRef="#br0" timeOffset="10195.75">13006 16669,'0'0,"-25"0,25-25,-24 0,24 0,24 50</inkml:trace>
  <inkml:trace contextRef="#ctx0" brushRef="#br0" timeOffset="11166.83">13403 16644,'0'25,"0"0,0 0,0-1,0 1,0 0,25 24,-25-24,0 0,0 24,24-24,-24 0,0 25,0-25,0 0,25 24,-25-24,0 0,0-1,25 1,-25 0,0 0,0-50,0 0,0 0,0 1,0-1,-25 0,25 0,0 1,0-1,-25 0,25 0,0 0,0 0,0-24,0 24,0 0,25 0,0 1,-25-26,25 25,-1 1,2-1,-1 25,-1 0,1 0,0 0,-25 25,25-25,-25 24,0 1,0 0,0 0,0-1,-25 1,0 0,0 0,25-1,-24-24,24 25,-25-25,25 25,-26-25,52 0,-1-25,-1 25,1-25,0 1,0-1,-1 25,1-25,0 0,-25 1,25-1,-1-25,1 26,-25-1,25-25,-25 25,25-25,-25 26,0-26,0 25,0-24,0 24,0 0,0 1,0-1,0-1,-25 2,0 24,25 24,0 2,-25-1,25-1,0 1,0 0,0 0,-24-1,24 26,0-25,0-1,0 26,0-25,0 0,0 25,0-26,0 1,0 0,0 0,0-1,0 1,0 0,24 0,1-25,0 0,0-25,0 25,0-25,0 0,-1 25,1-24,0-1,0 25,-1-25,1 0,-25 1,25 24,-25-25,25 25,-25-25,0 0,-25 25,0 0,25 25,-25-25,1 0,24 25,0 0,0-1,0 1,24-25,1 25,0-25,0 0,-1 25</inkml:trace>
  <inkml:trace contextRef="#ctx0" brushRef="#br0" timeOffset="11647.84">14395 16644,'0'-25,"0"0,-25 25,1 0,24 25,-25-25,25 25,-25-25,25 25,-25 0,25 0,-24-1,24 1,0 0,0 0,0-1,0 1,0 0,24-25,1 0,0 0,0 0,-1-25,1 25,0-25,0 25,-1-24,1 24,0-25,0 0,-1 25,-24-25,26 1,-1-1,-25 0,24 0,1 0,-25 0,0 0,0 1,0-1,-25 25,1 25,-1-25,25 24,-26-24,26 25,0 0,-24-25,24 25,0 0,0 0,0 0,0-1,0 1,0 0,24-25,2 0,-1 0,-1 25,1-25,0 0,0-25,-1 25,1 0,0 0,0-25</inkml:trace>
  <inkml:trace contextRef="#ctx0" brushRef="#br0" timeOffset="12071.83">14991 16123,'-25'0,"25"25,0 0,0-1,-25 1,25 0,0 0,-25-1,0 2,25-1,-25-1,0 26,1-25,-1 24,25-24,-25 24,0-24,1 0,24 0,-25 0,25 0,0 0,-25-1,25 1,25-25,0 0,-1-25,1 25,-25-24,25 24,0 0,-25-25,24 25,-24-25,25 25,0 0,-25-25,25 25,0 0,0 0,0 0,-1 0,1 0,0 0,0 0,-1 0,1 0,0 0,0 0,-1 0,1 0,1 0,-2 0,1 0,0 0,0 0</inkml:trace>
  <inkml:trace contextRef="#ctx0" brushRef="#br0" timeOffset="13666.87">9484 18207,'0'-25,"0"0,25 25,0-25,-1 25,1 0,0 0,0 0,-1 25,1 0,-25 0,25-25,-25 24,0 1,25 0,-25 0,0-1,0 1,24 1,-24-2,0 1,25-25,-25 25,25-25,-25-25,25 25,-25-25,25 25,-25-24,25-2,-25 1,25 1,-25-1,0 0,0 0,0 1,0 48,0 1,0 0,0 0,0-1,24-24,1 0,-25 25,25-25,0 0,-1 0,1 0,-25-25,25 25,0 0,-1-24,1 24,-25-25,26 25,-2-25,-24 0,0 1,0-1,0 0,0 0,0 1,-24 24,24-25,0 50,0-1,0 1,24 0,1-25,-25 25,25-25,0 0,-1 0,1 0,0 0,-25-25,25 25,-1-25,-24 0,25 25,-25-24,0-1,0 0,0 0,0 0,-25 0,25 50,0 0,0 0,0 0,0 0,25-1,-25 26,0-25,25 24,-25 1,0-26,25 27,-25-2,25 1,-25-26,0 26,25-25,-25 24,25-24,-25 0,0 0,24-25,-24 25,0 0,0-50,0 0,-24 0,24 0,0 0,0 0,-25 1,25-26,0 25,0 1,0-1,0-25,0 26,-25-2,25 1,0-24,0 24,0 0,0 1,0-1,0 0,0 0,25 1,0-1,-1 25,1 0,0-25,0 25,-1 0,1 25,0-25,-25 25,0-1,-25 1,0-25,25 25,-24-25,-1 0,0 25,0-25,1 0,24 24,-25-24,0 0,0 0,0 0</inkml:trace>
  <inkml:trace contextRef="#ctx0" brushRef="#br0" timeOffset="14879.71">10773 18132,'0'-24,"25"24,0 0,-25 24,25 1,-25 0,0 0,25-25,-25 24,0 1,0 0,0 0,25-1,-25 1,0 1,25-26,-25 24,0 1,24-25,1 0,-25-25,25 25,-25-24,25 24,-25-26,24 1,-24 1,0-1,0 0,0 0,0 1,0 48,0 1,0 0,0 0,0-1,0 1,25-25,-25 26,25-26,0 24,-1 1,1-25,1 0,-2 0,1 0,0 0,0 0,-1 0,-24-25,25 25,-25-24,0-2,0 1,-25 1,25-1,-24 25,-1-25,25 0,-25 25,25-24,-25 24,25-25,0 0,25 25,0 0,0-25,-1 25,1 0,0 0,0 0,-25-24,24 24,1 0,0 0,0-25,-25 50,-25-25,25 24,-25-24,25 25,-25 0,25 0,0-1,0 1,0 0,0 0,25-25,0 0,0 0,-25-25,25 25,-25-25,0 0,25 25,-25-24,0-1,0 0,0 0,0 1,-25 24,25-25,-25 0,25 50,-25-25,25 25,0-1,0 1,0 0,0 0,25-1,0-24,0 0,0-24,-25-1,24 25,-24-25,25 25,-25-25,25 1,0-1,-25 0,24 0,1 0,0 0,0 0,-1 50,-24 0,0 0,25-25,-25 25,0 0,25 0,-25-1,25 1,0 0,0 0,0-25,-25 24,24-24,1 0</inkml:trace>
  <inkml:trace contextRef="#ctx0" brushRef="#br0" timeOffset="15395.32">12039 17810,'0'-25,"0"50,0 0,0-1,0 1,0 0,0 0,0-1,0 1,0 0,0 0,0 0,-25 0,25 0,0-1,-25 1,25 0,0 0,-25-25,25 24,25-24,0 0,0-24,-1-1,-24 0,0 0,25 25,-25-24,25 24,0 0,-25-25,24 25,1 0,-25-25,26 25,-2 0,-24-25,25 25,0 0,-25-25,25 25,-1 0,1 0,0 0,-25 25,0 0,0 0,0 0,0-1,0 1,-25-25,25 25</inkml:trace>
  <inkml:trace contextRef="#ctx0" brushRef="#br0" timeOffset="15514.84">12411 18083,'0'0,"24"-25,-24 0,0 0,25 25,-25-25,25 25,-25-25,25 1</inkml:trace>
  <inkml:trace contextRef="#ctx0" brushRef="#br0" timeOffset="19743.46">8392 6921,'25'0,"-25"-25,25 25,-25-25,-25 25,25-25,-25 25,25-24,0-1,25-1,-25 2,25 24,-25-25,25 0,0 0,-25 1,25-1,-25 0,0 0,24 25,-24-24,25 24,-25-25,25 25,-25-25,0 0,25 25,-25-25,24 0,-24 0,25 1,-25-1,25 25,-25-25,25 0,-25 1,24 24,-24-25,25 0,-25 0,25 25,-25-24,25 24,-25-25,25 0,0 0,-25 0,25 25,-25-25,24 25,-24-25,25 25,-25-24,25 24,-25-25,25 25,-25-25,24 0,1 1,0-1,-25 0,25 25,-25-25,24 1,2-1,-1-1,-25 2,24-1,1 25,-25-25,25 0,-25 1,25 24,-25-25,24 25,-24-25,25 25,-25-25,25 25,0-24,-1-1,-24 0,25 25,0-25,-25 0,25 25,-25-25,25 25,0-25,-25 1,25 24,-25-25,24 0,1 0,0 1,-25-1,25 25,-25-25,24 25,-24-25,25 25,-25-24,25 24,-25-25,25 25,-25-25,24 25,-24-25,25 25,-25-25,25 0,0 0,0 1,0-1,0 0,-1 0,1 1,0-1,-25 0,25 25,-25-25,24 25,-24-24,25-1,-25-1,25 26,-25-24,25 24,-25-25,0 0,24 0,1 1,1-1,-2 0,1 0,0 1,0 24,-25-25,24 25,-24-25,25 25,-25-25,25 25,-25-24,25 24,-25-26,24 26,-24-25,25 25,-25-24,25-1,0 25,-25-25,25 25,-25-25,25 25,-25-24,25 24,-25-25,24 25,1-25,-25 0,25 25,-25-24,25 24,-25-25,0 0,24 25,-24-25,-24 25,-1 0,0 0,25 25,-25-25,25 25,-24-25,24 25,-25-25,25 24,0 1,0 0,25-25,-25-25,24 25,1-25,0 1,-25-1,25 25,-25-25,24 0,-24 0,0 0,0 0,0 1,-24 24,24 24,-25-24,25 25,-25-25,25 25,0 0,0 0,0 0,0 0,0-1,25-24,0 0,-50 0,25 25,-25-25,25-25,25 25,-25-24</inkml:trace>
  <inkml:trace contextRef="#ctx0" brushRef="#br0" timeOffset="20595.12">11196 3373,'0'26,"0"-2,0 1,-26-25,1 0,25 25,-24-25,24 25,-25-1,0-24,0 25,1-25,24 25,-25-25,0 25,0-25,25 24,0 1,25-25,0 0,0 0,-1 0,1-25,25 25,-26 0,1 0,25 0,-25 0,25-24,-26 24,26 0,-1 0,-24 0,25-25,-25 25,25 0,-26 0,1 0,0 0,0 0,-1-25,1 25,-50 0,1 0</inkml:trace>
  <inkml:trace contextRef="#ctx0" brushRef="#br0" timeOffset="21111.1">11145 3423,'0'0,"0"-24,0 48,25-24,-25 25,0 0,26-25,-26 25,24-1,-24 1,0 0,25 0,-25-1,0 1,0 25,25-26,-25 2,0 23,0 1,0-25,0 24,0 1,0-1,0 1,0-25,0 25,0-26,0 26,0-25,0-1,0 1,0 0,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43:46.62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348 6697,'0'0,"0"-25,-25 25,25 25,0 0,0 0,25-25,0 0,-25 25,24-25,1 0,-25 25,25-25,-25-25,25 25,-1 0,-24-25,26 0,-1 0,-25 0,0 1,24 24,-24-25,25 0,-25 0,25 1,-25-1,25 0,-25 0,0 1,24-27,-24 27,0-1,25 0,-25 0,0 1,0-1,0 0,0-24,0 24,25 0,-25 0,0 0,0 0,0 0,0 1,0-1,25 25,-25 25,0-1,0 1,0 0,0 0,0 0,0 0,0 0,0-1,0 1,0 0,0 24,0-24,0 0,0 24,0-23,0-1,0 24,0-24,0 0,0 24,0-24,-25 0,25 24,0-24,0 25,0-25,0 0,0-1,0 1,0 0,0 0,0-1,0 1,0 0,0 0,0-1,0 1,25-25,-25 25,0 0,0 0,0 0,0 0,0-50,0 0,-25 25,25-25,-25 25,25-25,0 0,-25 25,25-25,0 1,-24-1,24 0,0 0,-25 1,25-1,0 0,0 0,0 1,0-1,0 0,0 0,0 0,0 0,0 0,0 1,0-1,0 0,25 0,-25 1,0-1,0 0,24 25,-24-25,25 1,-25-1,0-1,25 2,0-1,-25 0,0 0,24 25,-24-24,25 24,-25-25,25 25,-25-25,25 25,0 0,0-25,0 25,-1 0,1 25,0 0,0-25,-1 25,-24-1,25-24,-25 25,0 0,25 0,-25-1,0 2,0-1,0-1,0 1,-25-25,25 25,-25 0,1-25,24 24,-25-24,25 25,-25-25,0 0,1 25,-1-25,0 0,0 25,0-25,0 0,0 0,1 0,-1 0,0 0</inkml:trace>
  <inkml:trace contextRef="#ctx0" brushRef="#br0" timeOffset="1110.83">2018 7094,'0'25,"0"0,-25 0,25 0,-25-1,0-24,25 25,-24 0,-1 0,0-1,25 1,-25-25,25 25,-25-25,25 25,-25-25,25 24,25-48,0 24,0-25,0 25,0 0,-1-25,1 25,0 0,0-25,-1 25,1 0,0 0,0-24,-1 24,1 0,1-25,-2 25,1 0,0 0,-25-25,25 25,-1 0,-48 0</inkml:trace>
  <inkml:trace contextRef="#ctx0" brushRef="#br0" timeOffset="1408.61">2092 7144,'0'25,"0"0,0-1,0 1,0 0,0 0,0-1,25 1,-25 0,0 0,0-1,0 2,0-1,0-1,0 1,24 0,-24 0,0-1,0 1,0 0,0 0,0-1</inkml:trace>
  <inkml:trace contextRef="#ctx0" brushRef="#br0" timeOffset="1918.89">2861 6846,'25'0,"0"0,0 0,-1 0,1 0,0 0,0-24,24 24,-24 0,0-25,-1 25,1 0,1 0,-2-25,1 25</inkml:trace>
  <inkml:trace contextRef="#ctx0" brushRef="#br0" timeOffset="2275.73">2712 7094,'25'0,"0"0,-1 0,1 0,0 0,0 0,0 0,0-25,24 25,-24 0,25 0,-26-25,1 25,25 0,-26 0,27-24,-27 24,26 0,-25-25,-1 25,1 0,0 0,0 0,-50 0</inkml:trace>
  <inkml:trace contextRef="#ctx0" brushRef="#br0" timeOffset="4508.64">4101 6152,'0'25,"0"-1,0 1,0 0,0 0,0-1,0 1,0 0,0 0,0-1,0 2,0-1,0-1,0 1,0 0,0 0,0-1,0 1,0 0,0 0,0-1,0 1,0 0,0 0</inkml:trace>
  <inkml:trace contextRef="#ctx0" brushRef="#br0" timeOffset="4929.16">4473 6201,'-25'0,"25"25</inkml:trace>
  <inkml:trace contextRef="#ctx0" brushRef="#br0" timeOffset="5236.68">4325 6375,'0'0,"-25"0,0 24,0 2,25-1,0-50,25 25,-25-26,25 26,0 0,-25 26,24-26,-24 25,25-25,-25 24,0 1,25-25,-25 25,25 0,-1-1,-24 1,25-25,-25 25,25-25,-25 25,25-25,-1 24,2-24,-1 0,-1 0</inkml:trace>
  <inkml:trace contextRef="#ctx0" brushRef="#br0" timeOffset="5780.67">4573 6276,'25'0,"-1"0,1 0,0 0,0 24,-1-24,1 0,-25 25,25-25,0 0,-25 25,24-25,-24 25,25-1,-25 2,0-1,0-1,0 1,0 0,0 0,-25-1,25 1,-24 0,-1 0,0-25,0 24,1-24,-1 0</inkml:trace>
  <inkml:trace contextRef="#ctx0" brushRef="#br0" timeOffset="6149.84">5069 6177,'0'0,"-25"0,25 24,-25-24,25 25,-25-25,25 25,-24 0,-1-1,25 1,-25-25,25 25,-25 0,25-1,0 2,0-1,0-1,0 1,0 0,0 0,25-25,0 0,0 0,-1 0,1 0,0 0,0 0,-1-25</inkml:trace>
  <inkml:trace contextRef="#ctx0" brushRef="#br0" timeOffset="6800.83">4448 6152,'0'0,"25"0,-25 25,0-1,-25 1,1 0,24 0,-25-1,25 1,-25 0,25 0,-25-1,25 2,-24-1,-1-25,25 24,-25 1,25 0,-25-25,25 25,-25-25,25 24</inkml:trace>
  <inkml:trace contextRef="#ctx0" brushRef="#br0" timeOffset="7540.7">4027 7144,'0'-25,"-25"25,25-25,0 50,25-25,0 0,-1 0,1 0,0 0,0 0,-1 0,1 0,25 0,-25-25,25 25,-1 0,1 0,-26 0,26 0,-1-25,2 25,-2 0,1 0,-1 0,1-25,-26 25,26 0,-25 0,0 0,0 0,0 0,-1 0,-24-24,25 24,-25-25,-25 25</inkml:trace>
  <inkml:trace contextRef="#ctx0" brushRef="#br0" timeOffset="8200.81">4622 7218,'0'25,"0"0,0 0,-24-25,-1 24,25 1,-26 0,26 0,-24 25,24-25,-25 24,0 1,25-26,-25 26,1-1,-1 1,0 0,25-25,-25 24,1-24,24 25,-25-26,0 1,25 0,0 0,0-50,0 0,0 0,25 25,-25-24,0-1,25-25,-25 26,0-1,24-25,-24 25,25-25,-25 1,0 24,25-24,-25-1,0 25,25-24,-25-1,24 25,-24-25,25 26,-25-1,25 0,-25 0,25 25,-25-24,24-1,2 25,-1 0,-1 25,1-25,0 24,0 1,-1 0,1 0,-25-1,25 26,-25-25,0-1,25 2,-25 23,0-24,0 25,0-1,24-24,-24 24,0-24,0 25,0-25,25 25,-25-26,25 1,-25 0,0 0,25-1,-25 1,25-25,-25 25</inkml:trace>
  <inkml:trace contextRef="#ctx0" brushRef="#br0" timeOffset="8457.73">4448 7764,'0'0,"-24"0,-1 0,25-25,25 25,-1 0,1 0,0-25,0 25,-1 0,2-25,23 25,-24 0,25-24,-26 24,26-25</inkml:trace>
  <inkml:trace contextRef="#ctx0" brushRef="#br0" timeOffset="9052.57">5540 6896,'0'0,"24"0,2 0,-1 0,-1-25,1 25,0 0,0 0,-1 0,26 0,-25-25,-1 25,26 0,0 0,-25-24,24 24,-24 0,25-25,-1 25,-24 0,24-25,-24 25,25 0,-25 0,0 0,0-25,-1 25</inkml:trace>
  <inkml:trace contextRef="#ctx0" brushRef="#br0" timeOffset="9380.53">5912 6648,'-25'0,"25"24,0 1,25 0,-25 0,0 0,0 0,25 0,-25-1,0 26,25-25,-25-1,0 26,0-25,0 24,0-24,0 0,0 0,0 0,0 0,0-1,25 1,-25 0</inkml:trace>
  <inkml:trace contextRef="#ctx0" brushRef="#br0" timeOffset="10208.65">6755 6027,'0'25,"0"0,0 0,0 0,0 0,0 0,0-1,0 26,0-25,0 24,0-24,0 24,0-23,0 23,0-24,0 25,0-26,0 26,0-25,0-1,0 1,0 0,25 0,-25 0,0 0,0 0,25-25,-25 24</inkml:trace>
  <inkml:trace contextRef="#ctx0" brushRef="#br0" timeOffset="10520.56">7127 6499,'0'0,"0"25,-24-25,-1 0,25 25,0-1,25-24,-1 0,1 0,-25-24,-25 24</inkml:trace>
  <inkml:trace contextRef="#ctx0" brushRef="#br0" timeOffset="11254.54">7871 6027,'25'0,"-50"0,1 0,24 25,-25-25,0 0,0 0,1 0,-1 25,0-25,0 0,1 0,24 25,0 0,0 0,0 0,0-1,0 1,0 0,0 0,0-1,0 1,0 0,0 0,0-1,0 2,0-1,24-25,-24-25,25 25,0 0,-25-26,25 26,-1 0,-24-24,25 24,0 0,0 0,-1 0,1 0,0 0,0 0,0 0,0 0,0 0,-1 24,1 2,0-26,-25 25,25-25,-25 24,0 1,0 0,0 0,0-1,-25-24,0 25,0-25,1 25,-1-25,0 0,0 25,-25-25,25 0,-24 0,24 24,-24-24,24 0,-25 0,26 0,-2 0,1-24,1 24,-1 0,0 0,0-25</inkml:trace>
  <inkml:trace contextRef="#ctx0" brushRef="#br0" timeOffset="11963.75">8516 5953,'0'25,"0"0,0-1,0 1,0 0,0 0,0 0,0 0,0 0,0-1,0 1,0 0,0 0,0-1,0 1,0 0,0 0,0-1,0 2,0-1,-24-1,24 1,0 0,-25-25,25 25,0-1,-25-24,25 25,0-50,0 1,0-1,25 0,-25 0,25 25,-25-24,0-1,0-1,24 26,1-24,0-1,0 0,-1 25,1 0,1 0,-2 0,1 0,0 0,0 0,-1 0,1 25,0 0,-25-1,0 2,0-1,0-1,-25 1,0 0,1-25,-1 25,0-25,0 0,1 0,-2 24,1-24,1 0,-1 0,0 0,0 0,1 0,24-24</inkml:trace>
  <inkml:trace contextRef="#ctx0" brushRef="#br0" timeOffset="12795.14">9137 6350,'-25'0,"0"0,0 0,1 0,24 25,-25-25,25 24,-26-24,26 26,-24-1,24-1,0 1,24-25,2 0,-1 0,-25-25,24 25,1-24,0-1,-25-1,0 2,0-1,0 50,0-1,0 2,0-1,0-1,25-24,-25 25,24-25,1 0,0 0,-25-25,25 25,-1 0,-24-24,25 24,0-25,0-1,0 26,-25-24,0-1,0 0,0 0,25 25,-25-24,0-1,0 0,0 0,0 1,0 48,25 1,-25 0,24-25,-24 25,0-1,25 1,-25 0,25 0,-25-1,0 2,0-1,25-25,-25 24,24 1,1-25,0 0,0-25,-1 25</inkml:trace>
  <inkml:trace contextRef="#ctx0" brushRef="#br0" timeOffset="12978.56">10228 6300,'-25'0,"0"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45:00.06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75 9566,'0'-25,"0"50,0 1,0-2,0 1,0 0,0 0,0-1,0 1,0 0,25 0,-25-1,0 1,0 0,0 0,0-1,0 2,0-1,25-25,-25 24,0 1,25 0,-25 0,0-1,0 1,24-50,1 1,-25-1,25 25,-25-25,25 0,-25 1,24-1,1 25,-25-26,25 2,-25-1,25 25,-25-25,0 0,25 25,-25-24,25 24,-25 24,0 1,25 0,-1 0,-24-1,25 2,0-26,-25 25,25-1,-1-24,-24 25,25-25,0 25,0-25,-1 25,1-1,0-24,0 25,0 0,0-25,0 0,-1-25,-24 0,0 1,0-1,0 0,0 0,0-24,0 23,0 2,0-26,0 25,-24-24,24 24,0-24,-25 24,25-25,0 26,0-27,0 27,0-1,0 0,-25 25,25-25</inkml:trace>
  <inkml:trace contextRef="#ctx0" brushRef="#br0" timeOffset="1489.06">2191 9666,'0'0,"-24"25,-1-25,0 24,0 1,25 0,-24-25,24 25,-25-1,25 1,0 0,0 0,0-1,0 2,0-1,0-1,0 1,0 0,25-25,-1 0,1 0,0 0,0 0,-25-25,24 25,1-25,0 25,-25-24,25-1,-25-1,24 2,-24-1,0 0,0 0,0 1,0-1,0 0,0 0,0 1,-24 24,24-25,-25 25,0 0,0 0,1 0,24 25,-25-25,25 24,0 1,0 0,0 0,0-1,0 1,25-25,-1 0,1 0,-25-25,25 25,0-24,-1-1,1 25,0-25,0 25,-25-25,25 25,0-24,0 24,-25 24,24-24,-24 25,0 0,0 0,0-1,0 1,0 0,0 0,0-1,0 2,0-1,0-1,0 1,25 0,-25 0,25-1,0-24,-1 0,1 0,0 0,0-24,-1-1,1 0,-25 0,25 1,-25-1,0-1,0 2,0-1,0 0,0 0,0-24,0 24,0 0,0 1,0-26,0 25,-25 1,25-2,0 1,-25 1,25-1,0 0,0 50,0 0,25-25,-25 24,0 1,25 1,-25-2,0 26,25-25,-25-1,25 1,-25 0,25 0,-25-1,0 1,0 0,25 0,-25-1,0 2,0-1,24-1,-24 1,0-50,0 1,0-1,0-1,0 2,0-1,0-25,0 26,0-1,0 0,0 0,0 1,0-1,25 0,-25 0,25 25,0 0,-1 0,1 0,-25 25,0 0,0 0,-25-1,1 1,-1 0,0 0,0-1,1 1,24 0,0 0,24-25,1 0,0 0,0 0,-1 0,1 0,25 0,-26 0,27 0</inkml:trace>
  <inkml:trace contextRef="#ctx0" brushRef="#br0" timeOffset="2260.97">3531 9319,'0'0,"0"24,0 1,0 0,0 0,0-1,0 1,0 0,0 0,0 24,0-23,0-2,0 1,25 0,-25 0,0-1,24 1,-24 0,25-25,0 25,-25-50,0 0,-25 25,0 0,1 0,-1 0,0 25,0-25,1 25,-1-25,0 24,0 1,0 0,0 0,0-1,1 2,24-1,0-1,0 1,24-25,1 0,0 0,0-25,0 25,-25-24,25 24,0-25,-1-1,1 2,-25-1,0 0,0 50,0 0,0-1,0 2,25-1,0-1,-1-24,1 0,0 25,0-25,-1 0,1-25,0 25</inkml:trace>
  <inkml:trace contextRef="#ctx0" brushRef="#br0" timeOffset="2976.77">4051 9740,'-24'0,"-1"25,0-25,0 25,1-25,-1 24,0 1,0-25,25 25,-24 0,-1-1,25 2,0-1,0-50,25 25,-1-26,1 2,0-1,-25 0,25 25,-25-25,24 25,-24-24,0-1,25 25,0 0,0 25,-25-1,0 1,0 0,24 0,-24-1,0 2,0-52,0 2,0-1,25 25,-25-25,26 25,-2 0,-24-25,25 25,0 25,0 0,-25 0,24-1,-24 2,25-26,0 0,0 0,-1 0,1-26,0 26,0-24,-25-1,25 25,-25-25,0 0,0 1,25 24,-25-25,0 0,0 0,-25 25,0 25,25 0,-25 0,0-1,25 1,0 0,0 0,0-1,0 2,25-26,0 0,0 0,0 0,0 0</inkml:trace>
  <inkml:trace contextRef="#ctx0" brushRef="#br0" timeOffset="3200.34">4994 9839,'0'0</inkml:trace>
  <inkml:trace contextRef="#ctx0" brushRef="#br0" timeOffset="3740.95">5441 9715,'0'-24,"25"24,0 0,-1 0,-24 24,-24-24,-1 0,25 25,-25-25,0 25,0 0,0-1,0-24,25 25,-24-25,24 25,0 0,24-25,1 0,0 0,0 0,0 0,0-25,0 25,-1-25,1 25,-25-25,25 25,-25-24,0-1,0 0,0 0,0 50,-25 0,25 0,0-1,0 1,0 0,0 0,25-25,-25 24,25-24,-1 0,1 0,0 0,0 0,-1 0</inkml:trace>
  <inkml:trace contextRef="#ctx0" brushRef="#br0" timeOffset="4171.92">6110 9616,'0'0,"-25"0,1 25,-1-25,0 25,0-25,1 25,-1-25,0 24,25 1,25-50,0 25,-1 0,-24 25,25-25,-25 25,0 0,25-1,0 1,-25 0,24 0,-24-1,25 27,1-27,-2 1,-24 0,25 0,0-1,0 1,-25 0,24 0,-24-1,0 1,0 0,-24-25,-1-25,0 25,0-25,1 25,-2-24,1-1,1 25,-1-25,0 0,25 1,0-1,25 0</inkml:trace>
  <inkml:trace contextRef="#ctx0" brushRef="#br0" timeOffset="5380.67">6532 9666,'-24'0,"-1"0,-1 0,2 25,-1-25,0 0,25 24,-25-24,1 25,-1-25,0 25,25 0,-25-25,25 24,0 1,25-25,0 0,-25-25,25 25,-1-24,1 24,-25-25,25 25,-25-25,0 0,0 50,0 0,0 0,0-1,0 1,0 0,25-25,-1 0,2 0,-1 0,-1 0,-24-25,25 25,0-25,0 25,-25-24,24-1,-24 0,0 0,0 1,0-1,0 50,0-1,0 1,0 0,0 0,0-1,25 1,-25 0,25-25,0 0,-1 0,-24-25,25 25,-25-25,25 25,-25-24,25 24,-25-25,25 0,0 25,0 0,-25 25,0 0,24-25,-24-25,25 0,-25 0,25 1,-25-1,25 25,-25 25,0-1,0 1,0 0,0 0,0-50,24 25,-24-25,25 25,-25-25,25 25,-25-24,0-1,25 25,-1 0,1-25,1 25,-2 0,1 0,0 25,0-25,-1 25,1-25,-25 24,25-24,-25 25,25-25,-25 25,0 0,0-1,-25 1,0-25,0 0,1 0,-1 0,0 0,0-25</inkml:trace>
  <inkml:trace contextRef="#ctx0" brushRef="#br0" timeOffset="5632.96">7549 9244,'0'25,"0"0,-24-25,24 25,0-1,0 1,-25 0,25 0,0-1,0 1,0 0,0 0,0-1,0 27,25-27,-1-24,-24 25,25 0,0 0,0-1,-1-24,1 25,0-25,0 0</inkml:trace>
  <inkml:trace contextRef="#ctx0" brushRef="#br0" timeOffset="5820.52">7450 9467,'24'0,"2"0,-1 0,-1 0,1 0,0 0,24 0,-24 0</inkml:trace>
  <inkml:trace contextRef="#ctx0" brushRef="#br0" timeOffset="5971.92">6582 9194,'0'0,"-25"0,0 0,1 0,-1 0</inkml:trace>
  <inkml:trace contextRef="#ctx0" brushRef="#br0" timeOffset="6964.91">9261 9492,'-25'0,"0"0,25 25,-24-25,-2 24,1 1,1-25,-1 26,0-2,0 1,1-25,-1 25,0 0,0-1,25 1,25-25,0 0,0 0,-1 0,1-25,0 25,0-24,-1 24,1-25,1 0,-2 25,-24-25,25 1,-25-2,0 1,0 1,0 48,0 1,0 1,0-2,0 1,25 0,-25 0,25-25,-25 24,24-24,1 0,0 0,0 0,-1-24,-24-1,25 0,-25 0,0 1,0-2,0 1,0 1,0-1,0 0,0-24,-25 24,25 0,0-24,0 24,0 0,0-25,0 25,0 0,0 1,0-1,0 0,0 50,25 0,-25-1,25 1,-25 0,25 0,-1 0,-24 0,0 0,26-1,-26 1,0 0,25 0,-25-1,0 1,24 0,-24 0,25-25,-25 24,0 1</inkml:trace>
  <inkml:trace contextRef="#ctx0" brushRef="#br0" timeOffset="7184.98">9187 9393,'0'-25,"24"25,1 0,0 0,0 0,-1 0,1 0,0 0,24 0,1 0</inkml:trace>
  <inkml:trace contextRef="#ctx0" brushRef="#br0" timeOffset="7912.89">9757 9492,'0'25,"24"-25,-24 24,25-24,-25 25,0 1,25-26,-25 24,0 1,0 0,0 0,0-1,0 1,0 0,0 0,0-50,-25 25,25-25,0 0,0 1,0-1,0 0,0 0,0 1,25 24,-25-26,0 1,25 25,-25-24,25 24,-25-25,25 25,0 0,-1 25,1-1,-25 1,25 1,-25-2,25 1,-25 0,0 0,0-50,0 0,0 0,24 1,1-2,0 1,0 1,-1 24,-24-25,25 25,1 0,-2 0,1 0,-25 25,25-25,-25 24,0 1,0 1,25-2,-25 1,0 0,24-25,1 25,0-25,0 0,-1 24,1-24,0 0,0 0,-1-24,2 24,-1 0</inkml:trace>
  <inkml:trace contextRef="#ctx0" brushRef="#br0" timeOffset="8938.84">728 10534,'25'0,"0"0,-25 24,24-24,1 0,-25 25,25-25,0 0,-1 0,1 0,25 0,-26 0,2 0,-1 0,24 0,-24 0,24 0,-24-25,25 25,-1 0,1 0,0 0,-1-24,1 24,24 0,-24 0,24-25,1 25,-1 0,0 0,1 0,24-25,-24 25,24 0,-25 0,26 0,-1-25,0 25,0 0,0 0,-24 0,24 0,0 0,-24 0,-1 0,25 0,-24 0,-1 25,-24-25,24 0,0 0,-24 0,0 0,-1 0,1 0</inkml:trace>
  <inkml:trace contextRef="#ctx0" brushRef="#br0" timeOffset="9314.66">4349 10484,'0'0,"25"0,0 0,0 0,0 0,0 0,24 0,1 0,-1 0,1 0,24 0,-24 0,24 0,1 0,24 0,-24 0,24 0,-25 0,25 0,1 0,-1 0,-25-25,25 25,1 0,-26 0,25 0,-25 0,26 0,-51 0,26 0,-1 0,-25 0,2 0,-2 0,-24 0</inkml:trace>
  <inkml:trace contextRef="#ctx0" brushRef="#br0" timeOffset="9717.84">6979 10484,'24'-25,"1"25,0 0,0 0,-1-24,27 24,-2 0,-24 0,49 0,-24-25,24 25,-25 0,26 0,24-25,-24 25,24 0,0-25,0 25,0-24,26-1,-1 25,-1-25,2 0,-1 0,0 0,0 0,-25 25,25-24,-25 24,0-25,-24 25,0 0,-1 0,-25 0,-24 0,0 0,0 0,-1 0</inkml:trace>
  <inkml:trace contextRef="#ctx0" brushRef="#br0" timeOffset="11637.66">1398 11452,'0'-25,"0"0,0 0,0 50,0 0,25 0,-25-1,0 1,0 0,0 24,0-24,0 25,24 0,-24-25,0 24,0-24,0 24,0-24,0 0,25 0,-25-1,0 2,0-1,25-25,-25-25,0-1,25 2,-25-1,0 0,0 0,0 1,0-1,24 0,-24 0,0 1,25 24,-25 24,25 1,-25 0,25 0,-1-1,-24 1,25 25,0-26,-25 2,25-1,0-1,0-24,-25 25,25 0,-1-25,1 0,0 0,0 0,-1 0,1 0,0 0,-25-25,25 0,-25 1,0-1,0-1,0 2,0-26,0 25,0 1,0-26,0 25,-25-24,25-1,0 0,-25 25,25-24,0 24,0 0,-25 1,25-1,0 0,0 0</inkml:trace>
  <inkml:trace contextRef="#ctx0" brushRef="#br0" timeOffset="11957.75">2638 11725,'0'0,"0"24,0-48,24 24,1 0,0 0,0-25,0 25,0 0,0 0,24 0,-24-25,24 25,-24 0,25 0,-26 0,2 0,23-25,-24 25,0 0,0 0,-1 0</inkml:trace>
  <inkml:trace contextRef="#ctx0" brushRef="#br0" timeOffset="12158.51">2762 11947,'0'0,"0"26,25-26,0 0,-1 0,1 0,0-26,24 26,-24-24,25 24,-26-25,27 25,-2-25,1 25</inkml:trace>
  <inkml:trace contextRef="#ctx0" brushRef="#br0" timeOffset="12917.67">4027 11080,'0'0,"0"24,24 1,-24 0,25 0,-25 24,26-24,-26 25,0 0,24-1,-24 1,25-1,-25 1,25-1,-25 1,25 0,-25-1,24 1,-24-25,25 24,-25-24,25 0,-25-1,0 2,0-1,25-25,-25 24,0-48,-25-1,25-1,-25 2,25-1,-25-25,25 26,-24-1,-1-25,25 26,-25-26,25 0,-25 0,25 1,0-1,-24 1,24 24,0-24,-26 24,26-25,0 25,0 0,0 0,0 1,0-1,0 0,26 25,-2-25,1 25,0 0,0 0,-1 0,1 0,0 0,0 25,-1-25,1 25,0-25,-25 25,25-25,-25 24,0 1,0 0,0 0,0 0,0 0,-25 0,25-1,-25-24,0 25,1 0,-1-25,0 25,0-25,1 0,-1 24,0-24</inkml:trace>
  <inkml:trace contextRef="#ctx0" brushRef="#br0" timeOffset="13793.82">4846 11848,'-25'-24,"0"24,0 0,0 0,0 0,0 24,1-24,24 25,-25-25,0 25,0 0,25-1,-24 2,-1-1,0-1,25 1,0 0,0 0,0-1,0 1,25-25,0 0,-1 0,1 0,0 0,-25-25,25 25,-1-24,1-1,0 0,0 0,-25 1,25-1,-25-1,0 2,0-1,0 0,0 0,0 50,0 0,0 0,0-1,0 2,0-1,0-1,25 1,-25 0,25-25,-25 25,24-25,1 0,0 0,0 0,-1 0,1 0,0-25,0 0,-25 0,0 1,0-1,0-1,0 2,0-1,0 0,0 0,0 1,0-26,0 25,0 1,-25-1,25 0,0 0,-25 0,25 50,0 0,0 0,0 0,25-1,-25 1,0 0,25 0,-25-1,24 26,-24-25,0-1,25 2,-25-1,26-1,-26 1,24 0,-24 0,25-1,0 1</inkml:trace>
  <inkml:trace contextRef="#ctx0" brushRef="#br0" timeOffset="13978.59">4870 11973,'-24'0,"48"0,1 0,0-26,0 26,-1 0,1 0,0 0,0-24,24 24</inkml:trace>
  <inkml:trace contextRef="#ctx0" brushRef="#br0" timeOffset="14694.43">5292 11848,'0'0,"0"25,0 0,0 0,25-1,-25 2,24-1,-24-1,0 1,25-25,-25 25,0 0,0-1,0 1,0 0,0-50,0 0,0 1,25 24,-25-25,0 0,25 0,-25 1,25 24,-25-25,25 25,-25-26,25 26,-1-24,1 24,-25 24,25-24,-25 26,0-1,25-1,-25 1,0 0,0 0,0-1,0-48,24 24,-24-25,0 0,0 0,25 25,-25-24,25-1,-25-1,25 26,-1 0,-24 26,25-26,-25 25,25-1,0-24,-25-24,25 24,0 0,-25-25,25 25,-1 0,1 0,0 0,0 25,-25-1,24 1,-24 0,0 0,0-1,25-24,-25 25,25-25</inkml:trace>
  <inkml:trace contextRef="#ctx0" brushRef="#br0" timeOffset="15190.8">6681 11253,'0'-25,"25"25,-25-25,-25 25,0 0,0 0,1 25,-1-25,0 25,0-25,1 25,-1 0,-1 0,2 0,-1 24,25-24,-25 24,0 1,1-25,24 49,-25-24,25 0,0-1,0 25,0-24,25-1,-1 2,1-2,0 1,24-1,-23 1,23-26,1 26,-1-25,1 0,-1 0,1 0,25-1,-26-24,26 25,-26-25,25 0</inkml:trace>
  <inkml:trace contextRef="#ctx0" brushRef="#br0" timeOffset="15762.79">6904 11253,'0'-25,"0"50,25-25,0 0,-25 25,25 0,-1 0,-24 0,25-1,-25 26,25-25,0 24,-25-24,24 24,-24 1,25-25,1 25,-26-25,24-1,1 26,0-25,-25-1,25 1,-1-25,-24 25,25-25,-25 25,25-25,0 0,-25-25,0 0,0 0,24 1,-24-1,0 0,25-24,-25 24,0-25,25 0,-25 1,25-1,-25 1,0-26,24 26,-24-1,0 0,26 25,-26-24,0 24,25 0,-25 1,0-1,0 0,24 25,-24 25</inkml:trace>
  <inkml:trace contextRef="#ctx0" brushRef="#br0" timeOffset="16214.68">7847 11625,'0'0,"-25"0,0 0,0 0,0 25,1 0,24 0,-25 0,25-1,0 1,0 0,0 0,0-1,0 1,0 0,25 0,-1-1,-24 2,25-1,0-1,-25 1,25 0,-25 0,25-1,-25 1,0 0,0 0,0-1,0 1,0 0,-25-25,0 25,0-25,0 0,1 0,-1 0,0 0,0 0,25-25</inkml:trace>
  <inkml:trace contextRef="#ctx0" brushRef="#br0" timeOffset="16497.66">7574 12022,'0'0,"-25"0,1 0,48 0,1 25,0-25,0 0,-1 0,1 0,0 0,24 0,-24 0,0-25,0 25,25 0,-25 0,-1 0,26 0,-25 0,-1-24,1 24,0 0,0 0,-1 0,1 0,1 0</inkml:trace>
  <inkml:trace contextRef="#ctx0" brushRef="#br0" timeOffset="16865.62">8566 11873,'0'0,"-24"0,48 0,1 0,0 0,0 0,-1 0,1 0,25 0,-26-25,26 25,-25 0,25 0,-25 0,24-24,-24 24,24 0,-24 0,25 0,-26-25,27 25,-27 0,26-25,-25 25,-1 0,1 0,0 0,-25-25,25 25</inkml:trace>
  <inkml:trace contextRef="#ctx0" brushRef="#br0" timeOffset="17594.56">9335 11203,'0'0,"0"-24,0 48,25 1,0 0,-25 0,24 25,1-25,0-1,0 26,-1-1,2 1,-1-1,24 1,-24 0,0 0,24-1,-24 1,0-1,24-24,-24 24,25-23,-25-1,24-1,-24 1,0-25,0 25,-1-25,1 25,0-25,0 0,-1 0,1-25,-25 0,0 0,0 1,0-1,0-1,0-23,0-1,0 1,0-1,0 1,0-26,0 25,-25 1,25-25,0 24,-24 1,24-1,0 0,0 0,0 1,0-1,0 26,0-26,0 25,0 1,0-1,0-1,24 26,-24 26</inkml:trace>
  <inkml:trace contextRef="#ctx0" brushRef="#br0" timeOffset="18050.91">10451 11749,'0'25,"0"0,-25 0,25-1,0 1,0 0,0 0,0-1,0 2,0-1,25-1,-25 1,25-25,-25 25,25-25,-25 25,24-25,2 0,-1 24,-1-24,1 0,0 0,0 0,-1 0,-24-24,25 24,0-25</inkml:trace>
  <inkml:trace contextRef="#ctx0" brushRef="#br0" timeOffset="18234.48">10576 11476,'-25'0,"25"-24,0 48</inkml:trace>
  <inkml:trace contextRef="#ctx0" brushRef="#br0" timeOffset="18638.76">10525 10782,'0'-25,"26"25,-1 0,-1 0,1 0,0 25,24-25,-24 25,25-1,-1-24,1 25,0 0,-1 24,1-23,-1-1,1 24,-1 1,1-1,0 1,0-1,-1 1,-24 25,0-1,-25 0,0 0,0 1,0 0,-25 24,0-25,0 1,1-1,-26 0,0 1,0-26,1 26,-25-25,24-1,1-24,-26 24,25-24,1 0,-26 0,26-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2T07:25:25.22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06 12377 252 0,'-10'-10'354'16,"10"2"-114"-16,0-2-86 0,0-1-47 0,0 1-22 0,-7 1-4 15,7 0 2-15,0-1 9 0,-9 0 7 0,9 0 0 16,0 0 9-16,0 1 6 0,0-1 8 0,0 1 20 0,0-7 28 15,0 11 27-15,0-4 22 0,0 3 17 0,0-3 0 16,0 5-3-16,-9-2-10 0,9 2-28 0,0-2-39 0,-8 6-39 16,8-4-36-16,0 4-23 0,0-6-15 0,-10 6-12 0,10 0-6 15,0 0-5-15,0 0-2 0,0 0 1 0,0 0-8 16,0 6-4-16,-8-2-2 0,8 2-1 0,8-2-2 0,-8 12 2 16,10-3 3-16,-10 13 0 0,8-3 7 0,-8 7 3 15,9 3-1-15,-9 6 3 0,9 1-5 0,-2 4-2 0,-7 0-5 16,0-1-4-16,10 2 1 0,-10 4-2 0,9-6 2 0,0 2-3 15,-9-1 1-15,8-5 3 0,0 0 2 0,2-5 0 0,-2-4-2 16,-8-6-1-16,9 1-2 0,-1-11 3 0,-8 0 7 16,9 0 9-16,-9-7 12 0,9-2 13 0,-1-1 12 15,1-8 9-15,0-1 4 0,8-10 1 0,1 0-4 0,-2-10-7 16,1-4-12-16,3 0-8 0,4-1-9 0,-6-3-6 0,0 2-2 16,-1 3 0-16,1-3-1 0,-2 8-4 0,-6 5-4 0,-2 2-4 15,1 1-5-15,-9 5-6 0,8 5-3 0,-8-4-6 16,0 9-2-16,9 6-3 0,-9 2 4 0,9 2-1 15,-2 14 2 1,4 1 4-16,-4 5 0 0,2 4-4 0,1 5-7 0,-2 1-10 0,9-1-9 0,-8 4-10 0,8-9-3 0,1 5-7 16,-1-4-3-16,9-7-2 0,-8 2 10 0,-1-11 9 0,0 1 13 15,0-10 6-15,1 0 6 0,-10-10 6 0,19 0 9 16,-11-10 11-16,3-5 11 0,6-10 6 0,-7 1 5 0,-1-6 8 16,9-3 1-16,-8-1 6 0,-1-5 2 0,1-6 1 15,-2 1-4-15,-6 0-4 0,-3 1-4 0,-7-6-7 0,0 6-4 16,0-8-4-16,0 2-6 0,-7 6-5 0,-3-1-5 0,2 5-6 15,-10 0-11-15,10 10-16 0,-9 0-22 0,8 9-28 16,0 1-31-16,1 4-62 0,8 5-120 0,-10 0-107 0,20 5-107 16,-10 0-174-16,8 10-89 0,-8 5-51 0,9 5-17 0</inkml:trace>
  <inkml:trace contextRef="#ctx0" brushRef="#br0" timeOffset="628.64">2961 12715 214 0,'-10'-10'504'0,"10"2"-88"0,-7-2-136 0,7-2-83 16,-11 8-40-16,4-1-14 0,7 0 3 0,-8 0 3 0,8 0 3 16,-10 5-7-16,10-3-7 0,0-3-14 0,-8 6-14 0,8 0-18 15,-9-6-16-15,9 6-10 0,-8 6-6 0,-2-6-4 16,2 6-4-16,0-3 5 0,-2 2 2 0,2 5 0 0,-9 5 3 15,8 4 1-15,-8-4 2 0,7 5 0 0,-6 4 0 0,8-4-5 16,-2-2-6 0,-7 7-6-16,9 1-10 0,8-8-11 15,-10 3-7-15,10-2-6 0,-8 0-5 0,8 1-5 0,0-6-2 16,0 1-2-16,8 0 0 0,-8-7 3 0,10 4 3 0,-10-8 9 16,8 1 3-16,-1-1 5 0,-7-4 3 0,10 0 6 0,0-4 1 15,-10 4 3-15,8-9-3 0,1 4-4 0,-2-10-3 16,-7 5-7-16,10-5-3 0,-2-4-4 0,-8 4-2 0,9-5-3 15,-9 1-2-15,9-1-2 0,-1-3-3 0,1-3 4 0,-1 7-2 16,2-5-1-16,-2 4-1 0,0-1 1 0,2 3 0 16,-2-2-1-16,9 7 0 0,1-8-3 0,-11 6 0 15,21 0 2-15,-11 5-4 0,0 2 1 0,9-3-1 0,-8 7-1 16,8-2-1-16,-9 6 2 0,1 0-1 0,-1 0 0 0,1 6 1 16,-2-2-1-16,2 7 13 0,-1-3-4 0,-8 2-1 0,0 5 1 15,9-5 2-15,-10 4-4 0,9 8 1 0,-7-9 2 16,-2 2-13-16,0 5 7 0,10-6 2 0,-1 1-5 15,-8-2 1-15,8 3 1 0,-8-1 0 0,8-1 2 0,-9-4-4 16,10-1-5-16,-9 1-7 0,0-5-15 0,8 5-37 0,-10-5-53 16,4 1-70-16,5-6-71 0,-7 4-61 0,9-8-73 0,-10 4-101 15,10-6-142-15,-10-4-52 0,10 5 6 0</inkml:trace>
  <inkml:trace contextRef="#ctx0" brushRef="#br0" timeOffset="879.25">3542 12251 21 0,'0'-9'557'0,"0"3"-6"15,0-4-161-15,0 10-155 0,0-5-97 0,0 5-52 0,0 5-34 16,9 1-12-16,0-2-3 0,0 11 5 0,-1-1 6 16,0 1 4-16,10 9 3 0,-9 0 1 0,-1 0 7 0,1 7 6 15,8 2 3-15,-6-3-1 0,-4 4 1 0,1 0 0 16,2 1-2-16,-2-1-3 0,1 5-12 0,-1-5-10 0,2 0-13 15,-2 6-7-15,1-11-6 0,-9 6-8 0,9-1-6 0,-9-4-14 16,8-1-26-16,-8-1-32 0,0-3-36 0,0-6-35 16,0 1-33-16,0-2-29 0,-8-2-28 0,8-1-18 15,0-5-12-15,0-6-16 0,0-4-26 0,0 0-43 0,0-4-63 16</inkml:trace>
  <inkml:trace contextRef="#ctx0" brushRef="#br0" timeOffset="1082.83">3950 12583 216 0,'-8'-9'441'0,"0"4"-110"0,-1 0-115 0,-10 0-74 0,12 5-43 16,-11 5-19-16,0-5-15 0,1 5-2 0,9 3-4 0,-10 2-7 15,0 0-8-15,10 0-10 0,0 5-7 0,-1-1-9 16,0 1-2-16,0-5-4 0,9 4 0 0,-8-2 1 0,8 1 1 16,0 2 2-16,0-5 1 0,0 0 0 0,8 0 2 15,1-1 2-15,0 1 0 0,0 0-1 0,7-1-4 0,2 2 0 16,0-8 4-16,7 3-10 0,2 0-22 0,-1-2-28 0,8 1-36 15,-7-5-47-15,16 4-76 0,-8-4-156 0,7 0-106 16,2-4-55-16</inkml:trace>
  <inkml:trace contextRef="#ctx0" brushRef="#br0" timeOffset="1538.12">4803 12212 516 0,'-10'-6'499'0,"0"-3"-162"15,10 5-131-15,-8 4-79 0,8-6-45 0,0 6-28 0,-9 0-9 16,9 0-3-16,9 6 5 0,-9 4 21 0,0 3 20 0,8 3 19 15,2 3 16-15,-10 5 14 0,10 5 8 0,-3-5 11 0,1 12-1 16,2-7-12-16,-2 4-17 0,1 6-18 0,0-4-17 16,0 3-14-16,-1 1-17 0,10 6-15 0,-10-6-11 15,1 5-12-15,8-4-8 0,-8-2-21 0,-1 1-35 0,10 0-50 16,-10-3-53-16,1-8-52 0,0 6-46 0,8-4-46 0,-8-1-55 16,0-5-81-16,9 5-125 0,-10-9-37 0,-1-1 8 15</inkml:trace>
  <inkml:trace contextRef="#ctx0" brushRef="#br0" timeOffset="1948.57">5193 12687 470 0,'0'-21'496'0,"8"6"-168"0,1 6-134 16,-1-1-78-16,1 4-43 0,7 2-23 0,2 0-14 0,-9 4-7 15,9 4-2-15,-1 0-1 0,9 6-4 0,-8 2-3 16,-1 1-6-16,1 7-5 0,-2-4-3 0,2 2-1 0,-1 5-2 16,0-2 0-16,-8-1-2 0,9 4 0 0,-10-5 0 0,1-5 1 15,0 8 0-15,-9-14-1 0,9 7 0 0,-1-9 4 16,-8 4 11-16,0-7 14 0,8 3 13 0,-8-6 14 0,0-6 12 16,10 3 10-16,-10-3 3 0,0-9 1 0,9 0-5 15,-9 2-9-15,8-3-7 0,2-3-8 0,-3-7-3 0,11 8-3 16,-9-6 8-16,7-1 5 0,2 2 4 0,0-3 8 0,-1 6 7 15,1-5 6-15,-2 6-1 0,1 5 2 0,0-2-12 16,-7 8-10-16,7-2-11 0,1 5-14 0,-10 5-16 0,10 0-12 16,-9 5-8-16,8 5-11 0,-8-2 1 0,-1 12 2 15,10 1 2-15,-9 3 2 0,-1 5 3 0,10 0 4 0,-10 6-3 16,1-1 2-16,-1 6 2 0,11-7-3 0,-12 1-1 0,11 5-1 16,-10-5-8-16,10 0-15 0,-9-4-23 0,9 5-27 15,-1-7-36-15,0 2-35 0,0-11-36 0,9 6-35 16,-9-6-30-16,10-5-27 0,-10-4-33 0,9-4-58 0,-8-6-99 15,-1 0-54-15,9-10-16 0</inkml:trace>
  <inkml:trace contextRef="#ctx0" brushRef="#br0" timeOffset="2151.1">6339 12338 404 0,'-9'-4'721'0,"0"-5"3"16,9 9-145-16,-8 0-174 0,-1 3-136 15,9 7-108-15,0 1-70 0,-9 4-31 0,9 4-16 0,0 1 1 0,9-1-5 0,-9 10-2 16,9-5 0-16,-1 6-4 0,10 0-8 0,-10 4-8 16,10-6-5-16,-1 7-5 0,1-6-12 0,-2 7-27 0,12-13-41 15,-12 6-52-15,11-4-44 0,-10-2-49 0,9-2-43 16,0-7-43-16,0 5-45 0,0-9-48 0,-9 0-110 0,9-5-45 16,-8 0-7-16</inkml:trace>
  <inkml:trace contextRef="#ctx0" brushRef="#br0" timeOffset="2307.35">6243 12612 497 0,'-8'-9'576'15,"-1"3"-126"-15,9-4-167 0,0 6-108 0,0-2-69 0,9 3-46 16,-1-2-25-16,9 0-14 0,9 0-11 0,1 0-19 16,7 5-30-16,1-5-28 0,10 5-35 0,-3 0-42 15,-7 0-59-15,8-5-104 0,-8 5-120 0,-1 0-61 0</inkml:trace>
  <inkml:trace contextRef="#ctx0" brushRef="#br0" timeOffset="2933.77">6764 12935 249 0,'9'5'494'0,"-9"-5"-133"15,0 0-149-15,8 5-94 0,-8-5-52 0,9 0-28 16,0 0-13-16,-1-5-6 0,10 0-4 0,-1 0-2 16,-8 0 1-16,8 0 0 0,-8-5 1 0,9 0 2 0,-9-3 2 15,9 2 5-15,-11-4 6 0,-7 2 10 0,9 1 9 0,-9-2 9 16,0 1-1-16,0-2 7 0,0 0-3 0,-9 5-3 0,2-5-7 15,-4 6-8-15,4-6-11 0,-2 5-10 0,-9 5-6 16,9-5-7-16,1 5-2 0,-1 2-5 0,0-4 0 16,1 4 0-16,-1 3-2 0,0 0-1 0,9 0-1 0,-9 0-1 15,9 0-1-15,0 3 1 0,0 4-1 0,0-4 1 0,0 7 2 16,0-5 0-16,9 10-1 0,0-7 1 0,-9 3 1 16,9-1 0-16,-1 5 0 0,1-2-2 0,-9 3 2 0,9-1 0 15,-1-1 0-15,1 2 0 0,-9-3 0 0,18 2 0 16,-18 0 4-16,9 0-1 0,9-1-1 0,-11 1 0 0,2-1-2 15,8 1 1-15,-8-5 0 0,9 5-1 0,-10 0 0 0,10-1 0 16,-1-4 0-16,0 0 0 0,0 0 1 0,0 0-1 16,0-7 1-16,3 2 1 0,-5-5 0 0,-5 0 0 0,7-5 10 15,-8 2-5-15,8-7 0 0,1 0 0 0,-10-6 5 16,10 7 4-16,-1-7 2 0,-9-2 2 0,10-2-4 0,-10 1 6 16,10-1 2-16,-10-3 1 0,1-3-7 0,0 3-4 0,8 3-1 15,-8-5-5-15,0 5-2 0,-2-4-3 0,3 3-1 16,0 3-1-16,-3 3-1 0,3 0 0 0,-3 6 0 0,11-6-1 15,-10 5-1-15,10 5 0 0,-9 2-1 0,8-3-1 16,-8 6 2-16,9 0-3 0,-10 0-1 0,0 6 2 0,10-3-1 16,-9 7 0-16,8 0 2 0,-9 0 0 0,1 6 0 15,1-8 2-15,-2 7 1 0,0 0-1 0,1-1 0 0,-9 1 1 16,9 0 0-16,0 0 0 0,-9 0 0 0,8-2 0 0,-8 1-8 16,9 1-16-16,0 0-21 0,-9 0-26 0,9-5-27 0,-1-1-29 15,9 1-34-15,-8-5-35 0,9 0-44 0,-2 0-57 16,10-5-106-16,-6 0-61 0</inkml:trace>
  <inkml:trace contextRef="#ctx0" brushRef="#br0" timeOffset="3264.44">8110 12705 136 0,'-17'-5'559'0,"-8"2"-38"0,-2 3-157 15,0 0-117-15,1 3-58 0,1 2-31 0,-1 5-10 0,0 0-2 16,-8 3 1-16,16 3-5 0,-9 4-13 0,1 0-18 0,9-1-22 15,-1 0-24-15,1 7-25 0,9-3-18 0,-2-4-15 16,10 1-19-16,-8 0-25 0,8-1-27 0,0-4-27 0,8 5-23 16,2-10-18-16,-2-1-13 0,9 0-8 0,-6-3 7 15,4-6 18-15,12 0 23 0,-11-6 23 0,3 2 20 0,6-5 19 16,-7-3 13-16,7-2 12 0,-7 0 8 0,0 0 10 0,-1-6 8 16,1 0 13-16,-2 2 18 0,-6 2 15 0,7 1 20 15,-10 7 23-15,3-8 23 0,0 6 22 0,-3 0 16 0,-7 6 4 16,0-1-4-16,0 1-14 0,10-2-17 0,-10 6-22 15,0 0-24-15,0 0-26 0,0 0-25 0,0 6-14 0,0 3-11 16,0 1-12-16,0-2-4 0,0 4-9 0,8 1-14 0,-8-3-19 16,17 6-32-16,-8-3-38 0,8 2-40 0,9-5-33 15,0 5-35-15,1-6-31 0,7 1-37 0,1-5-53 0,-2 5-96 16,3-10-53-16,-1 5-15 0</inkml:trace>
  <inkml:trace contextRef="#ctx0" brushRef="#br0" timeOffset="3701.38">8692 12705 310 0,'-17'-5'533'0,"-1"5"-118"0,-8 5-145 15,0 0-93-15,9 0-50 0,-9 5-22 0,-1 3-6 16,11 3-2-16,-2-1-1 0,-8-1-3 0,17 6-6 16,-9-1-11-16,10 7-16 0,-1-8-15 0,0 7-17 0,9-6-13 15,0 6-3-15,9-5-5 0,0-1-4 0,-1 1 1 0,2-1-3 16,7-4-2-16,9 5-8 0,-8-7-5 0,8-3-6 15,-1 0-4-15,10-4 0 0,0-2-3 0,0-4-1 0,0 0 0 16,-1-4 7-16,1-7 5 0,0 1 7 0,-1-4 3 16,1 0 4-16,0-6 1 0,0-1 2 0,-9 3 5 0,0-6 9 15,-1-1 8-15,2 1 7 0,-10-6 7 0,0 2 7 0,1-7 9 16,-10 1 7-16,10 0-1 0,-9-6-5 0,-9 1-4 16,0-5 3-16,0-1 17 0,0 3 23 0,0 2 19 0,0 6 16 15,-9-1 11-15,9 6 6 0,-9 6 0 0,-8-2-5 16,8 1-20-16,0 9-25 0,1 0-25 0,-1 0-21 0,0 5-15 15,1 5-9-15,-1 1-3 0,9-2-8 0,-8 6-4 0,-2 0-5 16,10 10-3-16,-7 0-2 0,-2 5-1 0,9-1-2 16,0 7 1-16,-9 3 1 0,9 4-1 0,9-2-1 0,-9 7 2 15,0 2 4-15,9-6-1 0,-2 9 0 0,3-2 2 0,7 8 2 16,0-6-3-16,-8 3 4 0,17-3-2 0,-9 1-3 16,9-4 4-16,-8 4-8 0,16-6-7 0,-6-4-13 0,-3 6-23 15,0-6-47-15,1 1-66 0,0-12-72 0,9 2-65 16,-9-1-60-16,0-9-64 0,1 0-96 0,-1 0-123 0,-9-10-35 15,0 6 18-15</inkml:trace>
  <inkml:trace contextRef="#ctx0" brushRef="#br0" timeOffset="4030.58">8874 12809 374 0,'-8'-6'564'15,"-1"6"-97"-15,9-6-171 0,0 6-116 0,0 0-63 0,9 0-35 16,-1 0-16-16,10 0-3 0,-2-3-1 0,11 3 1 16,8 0 0-16,-9-7-3 0,18 3-9 0,-1 0-7 0,-9-1 3 15,9 0 8-15,1 0 16 0,-9-5 20 0,0 5 20 0,-1-6 20 16,1 3 17-16,-9 3 6 16,0-5 3-16,-8 5-7 0,-1 0-15 0,-9 0-16 0,2 2-16 0,-2-4-18 0,-1 4-14 15,4-3-13-15,-11 6-15 0,9 0-11 0,-9 0-9 0,0 0-10 16,0 0-4-16,0 6-4 0,8-6-2 0,-8 3-1 15,0 7 4-15,9-5 0 0,-9 5 3 0,0 5 2 0,8 0 0 16,1-1-2-16,-9 1 1 0,8-2-2 0,10 9-3 16,-10-9-3-16,10 1 0 0,-1 1-2 0,1 0-7 0,8 0-11 15,-2-5-26-15,14 5-47 0,-14-6-68 0,12 1-74 0,-2-5-68 16,9 0-63-16,-9-5-66 0,3-5-82 0,-3 0-116 16,-8-5-41-16,0 5 17 0</inkml:trace>
  <inkml:trace contextRef="#ctx0" brushRef="#br0" timeOffset="4171.28">9978 12636 230 0,'-9'-10'516'0,"-9"-4"-110"0,10 5-136 16,-1-1-88-16,0 4-43 0,0 2-20 0,1-2-16 15,8 3-9-15,0 3-6 0,-8-5-18 0,8 5-30 16,8 0-36-16,-8 5-38 0,0-5-40 0,8 3-35 0,1 3-38 16,0 4-52-16,0-6-77 0,-1 2-138 0,10 3-63 0,-9-3-26 15</inkml:trace>
  <inkml:trace contextRef="#ctx0" brushRef="#br0" timeOffset="4799.06">10150 12583 464 0,'-8'-9'390'0,"-9"4"-141"0,8 5-107 0,0-5-64 16,1 5-32-1,-1 5-17-15,-9 0-9 0,10-2-8 0,0 7-1 0,-2 0-2 0,2 5 1 0,0-1 0 0,-2 8-3 16,10-4-2-16,-8 3 0 0,8-3-1 0,-9 7-2 16,9-6 1-16,0 6-1 0,0-5-7 0,0-1 4 0,9 0 0 15,-9-3 1-15,0 2 0 0,8-3 1 0,-8-5 2 0,10-1 4 16,-2 1 9-16,0-5 4 0,-8 0 11 0,10-5 11 0,-2 0 16 16,0 0 16-16,1-5 17 0,0 0 20 0,0-5 23 15,8-3 20-15,-1 2 15 0,-6-4 17 0,8 2 5 16,-9-7-1-16,8 5-5 0,0-4-13 0,0-1-19 0,0 0-24 15,9 1-26-15,-8-1-27 0,8 2-20 0,-9-4-17 0,0 8-15 16,10 1-9-16,-10 1-8 0,1 2-7 0,-1 6 1 16,9 0-2-16,-17-2 0 0,16 6-1 0,-15 0-2 0,7 0 2 15,0 6-3-15,0 2 2 0,-8 2-8 0,0 5-2 0,-1-5-7 16,10 10-7-16,-9-4-5 0,-9 2-8 0,8-3-4 16,-1 4-3-16,-7-4 1 0,0 4 0 0,11-5 6 0,-11 2 8 15,0-7 5-15,0 1 6 0,0 0 7 0,0-4 14 16,0-3 17-16,0 4 17 0,-11-7 18 0,11 3 13 0,0-6 12 15,0 3 8-15,0-10 4 0,11 4-2 0,-4-4-10 0,-7 0-14 16,10 1-15-16,8-7-12 0,-10 2-10 0,1-5-2 16,8 4-7-16,1-4-8 0,7 4-1 0,-7-10-1 0,8 10-1 15,0-4 0-15,1-1-3 0,-1 6-7 0,8-1 2 32,-8 1-1-32,0 4-1 0,0 1 0 0,0 4 0 0,0 0-2 0,-9 0 0 15,1 5 1-15,-1 0-3 0,1 5 2 0,-10 0-2 16,10 3-4-16,-9 2-2 0,-1 6-2 0,9-1-4 15,-8-7 0-15,0 8 0 0,0-2-1 0,7 5 2 0,-6-4 2 16,6 0 4-16,-6 0 4 0,7-5 4 0,1 5 2 0,-10-6 0 16,10 1 2-16,-11-5 0 0,12 0 2 0,-1 0 1 0,-1-5 1 15,-1 0-3-15,2 0 0 0,9 0 2 0,-11-5 0 16,10 0-1-16,-9 0-1 0,9 0-10 0,-8 0-20 16,-1-4-32-16,1 2-53 0,0-1-68 0,-3-2-65 0,5 5-61 15,-12-5-76-15,10 2-104 0,-10-2-124 0,-8-2-51 0,0 8 8 16</inkml:trace>
  <inkml:trace contextRef="#ctx0" brushRef="#br0" timeOffset="6822.4">2830 14152 8 0,'0'4'503'0,"0"1"-60"16,0-1-163-16,0 2-119 0,0 3-73 0,0-4-42 16,9 0-21-16,-9 0-9 0,8 5-4 0,2-5-3 15,-2-1 3-15,10 2 2 0,-1-6 7 0,1 0 6 0,-3 0 7 16,3 0 10-16,1-6 8 0,-2 2 15 0,9-1 10 0,-9-5 14 15,1 0 9-15,-1-4 12 0,0-1 4 0,1 1 2 0,-1-6 7 16,1 1 8-16,-11-7 5 0,13 1-2 0,-13 2-8 16,3-2-6-16,-3-4-5 0,2 6-6 0,-9-8-14 0,9 1-21 15,-9 6-13-15,0-1-9 0,-9-3-4 0,9 4-5 0,-9-1-1 16,9 5 2-16,0 1-1 0,-7-1 3 0,7 5-2 16,0 1-2-16,0 4-6 0,-10 5-6 0,10-5-7 15,0 6-7-15,0 4-11 0,0-6-2 0,-7 6-3 0,7 0-3 16,0 0 0-16,0 6-1 0,0-2-2 0,0 6-3 0,-11 9 7 15,11-3 0-15,0 8-3 0,0 7-1 0,0-3 4 16,0 6 0-16,-9 4 0 0,9 1 0 0,0 6 0 0,0 4 0 16,0 0 0-16,9 4 2 0,-9 6-1 0,0 5-1 15,11 0 3-15,-11-2 0 0,7 12-1 0,-7-5 1 0,17 4-2 16,-8-5 10-16,0 5-6 0,9 0-2 0,-1 1-5 0,1-1-2 16,-2-5-3-16,2-4-4 0,8-2-7 0,-9-7-17 0,0-6-1 15,0 0-2-15,1-10 1 0,0-6 2 0,-1-3 2 16,1-11 4-16,-9 1 9 0,-2-5 8 0,11-5 5 15,-9 0 7-15,-9-10 4 0,8 0 5 0,1-10 0 0,-9 0 2 16,9-9 2-16,-9-1-3 0,0-9 3 0,0 0-1 0,-9-6 0 16,0 1-4-16,1-9-1 0,-19-2 1 0,11 2-2 15,-12-7 0-15,3 1-5 0,-10 5 2 0,1-4-2 0,-1 3 3 16,0 7 5-16,0 0 4 0,-8 2 4 0,16 7 3 16,-7 0 1-16,0 9-2 0,8 1 3 0,-1 4-2 0,11-4-3 15,-2 9-4-15,1 0-5 0,8 5-4 0,9 0-4 0,-10 0-3 16,10 0-5-16,10 2-1 0,-1 3-2 0,-1 0-4 15,9 0-5-15,9 3-8 0,1-3-6 0,7 0-6 0,1 0-9 16,10-3-9-16,-3-4-5 0,1 7 1 0,-8-9 5 0,8 4 8 16,0-5 8-16,-7 0 11 0,-1-4 9 0,-10 4 11 15,1-5 10-15,0 5 11 0,-8-4 8 0,-10 0 11 0,10-1 6 16,-18-5 5-16,9 6 10 0,-9-1 6 0,-9-5 0 16,9 6-5-16,-9-1-4 0,-8 5-10 0,8-4-5 0,-8 4-1 15,-1 0-10-15,-8 5-7 0,10 1-2 0,-11-2-1 16,10 2-5-16,-9 4-1 0,8 4-1 0,1-4-5 0,-9 6 4 15,17-2-4-15,-8 1-1 0,8-1-1 0,0 6 0 0,1 0-2 16,8 0-1-16,0 5 2 0,0-5-2 0,0-1 2 16,0 1-4-16,8 0-3 0,1-5 2 0,0 4-2 0,-1-3 3 15,1-6-3-15,8 5 0 0,-8-5 2 0,8 0 3 16,-8-5 4-16,9-1 0 0,8 2 2 0,-9-6 2 0,1 0 3 16,-2 0 0-16,11 1-1 0,-10-6 2 0,0 5-1 0,1-4 0 15,-1 4 2-15,1-5-1 0,-10 5 0 0,10 6 0 16,-10-6-3-16,9 4-1 0,-8 2-7 0,1-2 2 0,8 3 1 15,-11 3-3-15,11 0-1 0,-10 3 1 0,9 3 4 0,1 4 0 16,-9 0 6-16,8 0-3 0,0 3-1 0,1 3-1 16,-2-2 0-16,2 5 0 0,0-4-1 0,-1 5 0 0,-9 0-3 15,10-6 1-15,0 6-1 0,-11-5 2 0,12-1 3 16,-10 0 0-16,7 1-2 0,-6-1 2 0,7-4 8 0,-9 5-6 16,10-5-7-16,-1 0-17 0,0-1-24 0,10-2-47 0,-11 1-63 15,11-3-75-15,0-5-78 0,6 0-75 0,2-5-108 16,1 0-132-16,7-5-75 0,1 5-9 0</inkml:trace>
  <inkml:trace contextRef="#ctx0" brushRef="#br0" timeOffset="7592.66">5072 13697 248 0,'-20'-10'483'15,"13"4"-137"-15,7 2-139 0,-8 0-80 0,-2 4-46 0,10 4-29 16,0-4-17-16,-8 10-3 0,8 0 2 0,0-1 2 16,0 1 5-16,8 10 8 0,-8 4 7 0,10 1 11 0,-2 4 8 15,-1 6 7-15,3 3 5 0,0-4 5 0,7 10 4 0,-10 1 1 16,11 4-4-16,0-1-7 0,-10 1-7 0,9 0-11 16,1 0-12-16,0-6-12 0,-1 6-15 0,-9-5-10 15,10 1-7-15,-11-1-4 0,4-6-9 0,-4 6-17 0,2-8-24 16,1-3-21-16,-10-4-23 0,0 1-29 0,8-6-27 0,-8 1-27 15,0-11-28-15,0-5-26 0,0 1-40 0,-8-10-65 0,8 0-104 16,-10-5-48-16</inkml:trace>
  <inkml:trace contextRef="#ctx0" brushRef="#br0" timeOffset="8016.41">4889 13873 208 0,'0'-9'533'0,"0"-6"-93"0,-9 4-133 0,9-3-67 15,0 4-13-15,0 0 9 0,0-1 16 0,0 3 13 0,9-2 6 16,-1 0-2-16,-8 0-16 0,18 0-34 0,-10 7-47 16,1-9-44-16,9 3-40 0,-10 4-20 0,9 0-15 0,2 0-9 15,6 2-8-15,-7 3-9 0,-3-6-4 0,5 6-3 0,-3 6-6 16,0-3-7-16,-9 2-1 0,10 0 1 0,-1 5-2 15,0 6 2-15,0-3 0 0,1 7-1 0,-9 5 2 0,8-1-1 16,-1 1-1-16,-5 3-4 0,5 8 0 0,2-7-1 16,-1 4-1-16,-8 2-4 0,8-1-4 0,1-1 2 0,8 3 2 15,-9-3-2-15,9 1-2 0,0-4-1 0,2-2 0 0,-4 3 2 16,2-7 3-16,1 0 1 0,-2-5-2 0,-7 6 1 16,-1-11-1-16,1 6 2 0,-10-5 0 0,0-1 0 0,-8 0 0 15,0 2-1-15,0 4-1 0,-8-7 3 0,-10 3 2 0,2-6-1 16,-2 5 1-16,-8-1-1 0,-1-4-2 0,2-1-2 15,-1 1 3-15,-1 0-2 0,2-1 1 0,-10-2-4 0,9 1-6 16,9-3-8-16,-1 0-22 0,10 0-43 0,-10 0-69 16,18 0-72-16,-8-5-68 0,-1 0-62 0,18-5-70 0,-1 0-102 15,1 0-110-15,8-5-37 0,10-5 21 0</inkml:trace>
  <inkml:trace contextRef="#ctx0" brushRef="#br0" timeOffset="8596.34">6165 14185 334 0,'-27'5'575'0,"-7"0"-61"0,-1 5-176 15,1 5-117-15,-1-1-68 0,2 6-30 0,-12 0-15 16,18-1 0-16,-7 5 1 0,-1 5 0 0,9 0-6 16,1-4-14-16,8 10-18 0,-3-6-21 0,3 0-15 0,10 0-14 15,7 1-15-15,0-6-16 0,0 0-17 0,7 1-18 0,3-10-14 16,7 4-18-16,0-9-12 0,1 0-9 0,8-6-2 15,0-4 3-15,0 0 14 0,8-9 15 0,-7-6 15 0,7-4 14 16,-8-1 19-16,1-3 16 0,8-3 20 0,-10 1 28 16,2-4 20-16,-11-1 26 0,10-3 25 0,-8-1 30 0,9 4 20 15,-19-4 13-15,10 4 5 0,-11 1-4 0,3 6-6 0,-10 3-14 16,0 4-18-16,9 7-30 0,-18-6-23 0,9 11-16 16,0-1-20-16,-10 5-15 0,3 5-14 0,-4-1-12 15,4 6-5-15,-1 4-1 0,-2 2-4 0,2 4-1 0,8 3-1 16,0 2-1-16,0-1-1 0,8 1 2 0,2-1-2 0,-2 1-2 15,10-1-1-15,-1-4-3 0,0-1-6 0,10 1-10 0,-2-6-12 16,1 1-18-16,0-5-19 0,9 0-16 0,-1-6-9 16,-6 1-3-16,5-5 2 0,2-5 8 0,0-5 11 15,-9 0 16-15,9 2 27 0,-18-13 38 0,9 7 25 0,-8-5 22 16,-1-7 17 0,1 2 9-16,-9 0 7 0,-2-5 8 0,3 0-3 0,-10-6-20 0,0 2-9 0,0-7-10 0,-10 1-8 15,10 0 2-15,-7 5-3 0,-2-5 0 0,9 0-2 0,-11 5 5 16,4-1 1-16,-3 2 3 0,10 7 2 0,-7 1 3 0,-2 7 9 15,0 3 3-15,9-1 3 0,-8 8-1 0,8-2-1 16,-10 5-8-16,10 0-1 0,0 5-13 0,0 0-13 0,0 0-12 16,0 10-8-16,0 0-6 0,0 5-3 0,0 3 1 15,10 6-7-15,-2 1 4 0,1 5 2 0,-9 4 3 0,9 0-1 16,-2 1 1-16,10 3 1 0,-6 1-2 0,-2 0 2 0,-2 1-6 16,11-1-4-16,-9-6-8 0,-1 7-8 0,10-5-8 0,-10-2-7 15,10-3-8-15,-10-1-8 0,10 1-7 0,-9-7-8 16,8-3-19-16,0-1-36 0,0-3-52 0,2-2-62 15,-1 1-53 1,-2-6-47-16,10-9-47 0,-18 0-50 0,10-5-68 0,0 1-98 16,-10-6-20-16,-8 0 26 0</inkml:trace>
  <inkml:trace contextRef="#ctx0" brushRef="#br0" timeOffset="8768.94">6625 14152 523 0,'-9'-10'652'0,"1"4"-37"0,-2 1-178 16,10-4-134-16,0 3-89 0,0 3-63 0,10-3-41 16,-2 2-21-16,9-2-12 0,10 2-14 0,6-2-17 0,4 6-36 15,6 0-47-15,9 0-52 0,0-4-48 0,0-2-47 0,-9 6-44 16,10-3-50-16,-2-7-63 0,-14 5-81 0,5-2-101 0,-7 4-28 16</inkml:trace>
  <inkml:trace contextRef="#ctx0" brushRef="#br0" timeOffset="8957.34">7190 13916 287 0,'-19'-10'592'0,"12"1"-36"0,-2 3-136 0,0 2-103 0,9 0-64 16,-8-2-44-16,8 2-26 0,0 4-11 0,0 0-11 15,0 4-14-15,0 6-26 0,8 0-28 0,-8-1-22 0,9 11-13 16,0 0-8-16,-2 4-2 0,3 1-2 0,8-1-7 16,-10 6-10-16,0-2-8 0,2 2-6 0,-10 5-2 0,17-6-1 15,-9 0-6-15,-8 5-2 0,9-4 1 0,8-1-6 0,-8 0-18 16,0 1-28-16,-1-7-44 0,1 2-50 0,9-1-52 15,-10-4-50-15,1-5-48 0,7 0-46 0,-6-10-54 0,0 3-80 16,-3-8-85-16,3 0-24 0</inkml:trace>
  <inkml:trace contextRef="#ctx0" brushRef="#br0" timeOffset="9116.44">7128 14171 594 0,'-8'-15'646'16,"8"1"-72"-16,-7 3-170 0,7 2-123 0,0 0-82 15,7-1-59-15,1 0-35 0,2 0-28 0,16 1-14 0,0-1-32 0,9 5-51 16,-1-5-60-16,9 5-56 0,-8-1-53 0,17-3-54 0,-9-1-72 16,10 5-117-16,-10-5-112 0,0 1-37 0</inkml:trace>
  <inkml:trace contextRef="#ctx0" brushRef="#br0" timeOffset="9835.78">7511 14259 115 0,'0'10'494'16,"0"4"-102"-16,0-4-156 0,8 0-103 0,1 0-58 0,0-6-29 15,7 5-18-15,2-3-7 0,9-2-3 0,-10 2-4 0,9-6-3 16,9 0-2-16,-9 0-3 0,8-6-2 0,-8 2-2 16,1-2-1-16,-1 2-1 0,-9-1 1 0,1-5 0 0,-1 0 0 15,-7 0 1-15,-3-3-1 0,2 3 1 0,-9 0 1 16,0-6 3-16,0 2 3 0,0 0 5 0,0-1 6 0,0 5 6 15,-9-4 6-15,9-1 7 0,-7 5 4 0,7-5 1 0,0 6 3 16,-10 0 4-16,10-1 3 0,0 4 3 0,0-4 4 16,0 6 1-16,0-2-3 0,0 3-3 0,0 3-5 0,0-6-8 15,0 6-10-15,0 6-10 0,0-3-11 0,10 3-5 16,-3-2-3-16,-7 6-3 0,9 0 0 0,0 5 0 0,0-1 0 16,-1 2 1-16,0-3 0 0,2 2-1 0,-2 5-1 0,0-6 1 15,2 1 1-15,7-6 0 0,-9 7 1 0,10-6 0 16,0 0-1-16,-1-1-2 0,0-5 0 0,0 2 0 0,1-6 0 15,-1 0-1-15,1-6 0 0,-1 2 0 0,0-2 0 0,-8-2 1 16,8-2 0-16,-8-1 2 0,-1 1 1 0,2-4 1 16,-2 0 11-16,0 4 20 0,-8-5 24 0,9 1 33 15,-9 4 28-15,0 1 30 0,0-7 20 0,0 11 13 0,0-4 1 16,-9 3-12-16,9 3-21 0,-8 3-31 0,8 0-29 0,-8 0-29 16,-2 3-20-16,2-3-17 0,8 6-21 0,-9 3-4 0,9-4-2 15,0 1-1-15,0 4 2 0,0 3 0 0,9-3-11 16,-1-5-6-16,10 5-7 0,-1-5-26 0,2 5-29 15,-3-5-26-15,11-5-22 0,-2 4-17 0,-7-8-1 0,8 4 4 16,0-10 16-16,-1 5 19 0,1-10 28 0,-8 6 25 0,-1-6 22 16,1-5 21-16,0 6 21 0,-2-5 18 0,-6-1 24 15,-2 1 23-15,1-7 18 0,-9 13 18 0,8-8 14 0,-8 7 7 16,0-1-2-16,0 5-5 0,0 0-16 0,0 7-21 16,0-3-15-16,0 6-17 0,-8-4-14 0,8 4-14 0,0 4-10 15,8 2-8-15,-8 3-6 0,0 0-2 0,9 6-2 0,-9 4 1 16,17 6-3-16,-8-2-1 0,0 8 1 0,8 2-1 15,1 3-1-15,8 2 0 0,0 1 0 0,10 6 2 0,-12-2 4 16,2 1-1-16,1 0-2 0,7-1-7 0,-8 6-8 0,0-4-12 16,-8-6-10-16,-1 5-11 0,1-5-14 0,-10-6-10 0,-8 2-6 15,0-6 2-15,0 1 5 0,-8-11 6 0,-10-4 7 16,1 0 10-16,-1-7 13 0,-8-1 13 0,-8-7 11 16,8 0 8-16,-9-7 11 0,0-1 21 0,1-2 16 0,-1 0 14 15,9-3 7-15,0 3 5 0,-1-11 3 0,1 6-2 0,18 0-12 16,-9 1-38-16,17-5-65 0,0 3-88 0,8 2-91 15,9-10-94-15,9 0-129 0,1 4-159 0,15-5-98 0,3 1-34 16,-1 0 21-16</inkml:trace>
  <inkml:trace contextRef="#ctx0" brushRef="#br0" timeOffset="10259.02">9916 13760 267 0,'-8'-8'532'16,"8"-2"-106"-16,-8-2-124 0,-2 3-70 0,1-1-26 0,-9 5-8 16,11 2-2-16,-11 3 0 0,1-6 0 0,-1 12-7 0,-8-6-16 15,9 8-17-15,-9 2-22 0,8 5-14 0,-6 4-8 0,-3 6-5 16,0 4-3-16,10 0-6 0,0 10-10 0,-9 0-12 16,8 0-11-16,1 6-12 0,9 4-14 0,-10-5-5 15,18 9-7-15,-9-4-5 0,1 4-1 0,8-4-2 0,8 0-4 16,-8 5-4-16,9-6-1 0,9-3-3 0,-2 4 0 0,2-10-2 15,8 5-3-15,-9-5-2 0,9 0 0 0,8-4-3 0,3-7-6 16,6-3-10-16,0-1-21 0,0-4-36 0,0-7-62 16,1-2-71-16,0-6-68 0,7 0-60 0,-7-10-51 15,-1-4-60-15,0-6-79 0,-7-5-96 0,-2 0-20 0,-7-4 29 16</inkml:trace>
  <inkml:trace contextRef="#ctx0" brushRef="#br0" timeOffset="10493.49">10194 13864 2 0,'-8'-12'606'0,"-9"2"6"0,8 6-131 0,-1 0-160 15,10 4-90-15,0 0-47 0,0 8-19 0,0 2-5 16,0 2 8-16,10 7 16 0,-10 1 13 0,16-2-2 0,-6 13-15 16,7 2-24-16,0 1-36 0,0 6-32 0,1-6-24 15,0 9-23-15,-1-4-12 0,0 6-10 0,0-6-6 0,0-1-8 16,0 1 2-16,-7 0 0 0,0 1-3 0,5-7-1 0,-5 6-4 15,-2-9-10-15,1 5-22 0,0-6-36 0,0 0-57 16,-1-4-62-16,1-1-59 0,-9-4-51 0,9-6-44 0,-9-4-41 16,8 0-48-16,-8-10-87 0,0 0-54 0,0 0-5 15</inkml:trace>
  <inkml:trace contextRef="#ctx0" brushRef="#br0" timeOffset="10760.58">10056 13906 600 0,'0'-23'693'0,"0"4"-12"16,0-3-189-16,8 4-147 0,0-2-83 0,10 6-57 0,8-1-41 15,0 5-22-15,1 5-10 0,7 0-12 0,10 2-14 16,-1 3-15-16,1 3-27 0,7 7-22 0,2 0-16 0,-1 5-10 16,8 4-8-16,-8 1-1 0,1 9-3 0,-10-4-3 0,0 8 1 15,-8 3-2-15,0 2 0 0,-8 1-2 0,-10 6 1 16,-9 3 0-16,-8 1 2 0,-8 0 3 0,-2 0-1 0,-6 4-3 15,-11-4 3-15,1 0 0 0,-18-5 1 0,10-1 1 16,-9-4-2-16,-3 0-1 0,4-4 0 0,-10-1-2 0,17-5-1 16,-7-5-5-16,-3 1-15 0,10-11-19 0,1 6-40 0,8-10-64 15,9 0-72-15,-1-5-69 0,2-5-78 0,16-5-105 16,0 0-157-16,8-10-78 0,10 7-7 0</inkml:trace>
  <inkml:trace contextRef="#ctx0" brushRef="#br0" timeOffset="11090.12">11748 13809 552 0,'0'-24'709'15,"0"4"10"-15,-8 7-189 0,8-3-174 0,-9 6-119 16,1 0-92-16,-2 5-54 0,2-3-28 0,-9 2-10 0,0 6-7 15,-10 6 2-15,1 2-6 0,0 2-10 0,-9 5-6 0,2 1-4 16,5 7-2-16,-6 2-8 0,-1-1 15 0,1 10 5 0,-1-1 8 16,0 2 8-16,1 4 6 0,-2 6 1 0,1-3 4 15,9 3 8-15,10 0-16 0,-2-2-10 0,1 1-11 16,0 1-6-16,8-6-7 0,-1-6-4 0,2 6-4 0,8-4-4 16,0-7 0-16,8 3-1 0,2-7 1 0,7-5-3 0,9 1 2 15,0-6-1-15,8 1-2 0,11-10-9 0,7 0-28 0,8-1-52 16,1-8-75-16,8-1-73 0,8 0-74 0,3-10-96 15,-2 1-159-15,-8-6-107 0,8 1-50 0,-9 3 5 16</inkml:trace>
  <inkml:trace contextRef="#ctx0" brushRef="#br0" timeOffset="11563.36">12591 13849 48 0,'9'-7'493'15,"-9"-1"-78"-15,8 3-125 0,-8 0-79 0,0 0-31 0,0 0-2 0,0 0 16 0,0 5 15 16,0-5 8-16,0 5-1 16,-8 0-12-16,-1 0-19 0,-9 0-23 0,2 5-29 0,-2 0-32 0,-9 5-25 0,11 0-17 15,-11 5-8-15,0 0-6 0,10-2-5 0,9 7-4 0,-9 4-9 16,8-3-7-16,9 7-6 0,0-3-3 0,0 5-2 15,9 4 0-15,8-6-1 0,1 7-1 0,-1-5-1 0,10 3-3 16,-10 2-1-16,-1-7-1 0,11 1-1 0,-9-3-1 0,-2-3-1 16,-6-3-4-16,-2 0 1 0,1-1 2 0,-1-9 2 15,-8 5-2-15,0-5 1 0,-8-6 0 0,-1 2 1 0,-9-1 1 16,2-5 1-16,-11 3-1 0,9-3-2 0,-8-3-11 0,-8 3-24 16,7-5-36-16,11-1-53 0,-11 2-60 0,11-1-60 15,6 0-65-15,2-5-90 0,8 0-131 0,0-5-84 0,8 6-31 16,2-1 18-16</inkml:trace>
  <inkml:trace contextRef="#ctx0" brushRef="#br0" timeOffset="12663.17">12877 14161 73 0,'-17'0'528'16,"-1"4"-31"-16,10 2-180 0,-9 3-131 0,8 1-83 0,1 5-50 0,-2-6-23 0,2 11-13 0,8-6-7 15,0 7-3-15,0-3-3 0,8 2-1 0,2-5 1 16,-2 5 0-16,18-1-1 0,-9-5-2 0,9 1-1 0,-8 0 0 16,7-5 1-16,2-1-1 0,-10-3-1 0,1-1 0 15,-1-5 2-15,1 0 5 0,-10 0 4 0,1-5 8 0,-1-1 2 32,-8-3 5-32,0-1 6 0,0 0 1 0,-8-4 1 0,-1-1-3 15,-9 1-3-15,2-6-1 0,-2 5-3 0,-8-5 3 16,9 6 3-16,-1 0 3 0,1-7 1 0,-1 7 1 15,10 0 2-15,-1 4 0 0,0 0-1 0,0 0-3 0,9 5-9 16,0 0-4-16,9 0-5 0,0-5-2 0,0 6-3 0,-1-1-3 16,10 1-4-16,7-2-2 0,-8 2 0 0,3 4 0 0,-4-6 0 15,10 6 0-15,-8-5 0 0,-1 5 7 0,0-5 11 16,0 5 16-16,1-4 18 0,-10 4 19 0,1-6 16 0,0 6 12 16,-9 0 7-16,9-3-1 0,-9 3-4 0,7 3-4 15,-7-3-9-15,0 6-8 0,0 3-11 0,0-4-5 0,-7 11-5 16,7-3-1-16,0-3-8 0,0 10-7 0,0-5-10 15,0 4-10-15,0-4-5 0,0 5-6 0,7-1-2 0,-7 1-3 16,10-6 0-16,0 1-4 0,-3-1 1 0,11 1-1 0,-10-10 4 16,10 4 0-16,-9-3 1 0,8-6 4 0,1 0 4 15,-1 0 7-15,0-6 2 0,-9-3 2 0,10 4 3 0,-2-10 3 16,2 5 2-16,0 0-1 0,-1-3-5 0,-7-3-3 16,-2 2-1-16,-1-5-2 0,3 3-6 0,8 2-4 0,-18-6-3 15,9 11-4-15,-2-6 0 0,-7 5-1 0,10 1-3 0,-10 3-2 16,0-3 2-16,8 5-1 0,-8 4-1 0,0-6 0 15,9 6-2-15,-9 0 1 0,0 6-3 0,0-6 0 0,9 9-1 16,-9-5 0-16,0 6-1 0,0 0 1 0,8 5-2 0,-8-5-5 16,0 0-2-16,9 4-2 0,-9-4-4 0,0 0 0 15,0 0 1-15,8-5-2 0,-8 3 1 0,10-2 2 0,-2-2 5 16,-8-4 5-16,18 0 3 0,-10 0 3 0,1-4-1 16,-1-2 6-16,10-2 4 0,-10-2 4 0,9-1 3 0,2 1 3 15,-1 1 4-15,-11-6 0 0,11 1 2 0,-10 4 1 0,1-5-2 16,0 1-4-16,0 5-2 0,-9-7-5 0,8 6-1 0,-8 0-2 15,0 1-4-15,0 5-2 0,0-6-2 0,0 4-4 16,0 6-4-16,0 0-5 0,0 0-1 0,0 0-3 0,-8 6-2 16,-1-2 1-16,0 2-2 0,0 4 1 0,1-1-1 0,0 0-1 15,8 6-3-15,-10-5-3 0,10-1 0 0,0 6-4 16,0-5-2-16,0 5 3 0,10-6 3 0,-10-3 3 16,8 3 6-16,9-4 4 0,-8-1 3 0,8-4 2 0,1 0 4 15,-1 0 3-15,0-4 1 0,10-1-1 0,-11-4 0 0,2-1 2 16,8 0 0-16,-9 0 4 0,1-5-1 0,-1 5 5 0,1-3 8 15,-10 3 4-15,1-6 5 0,0 3 2 0,-1 3 3 16,-8-6-4-16,0 3 2 0,0-2-4 0,0 5-4 16,0-5-3-16,-8 6-7 0,-1-2-3 0,0 7-6 0,9-2 5 15,-8 2-5-15,0 4 1 0,-2 0-4 0,0 0-1 0,3 4 3 16,-1 6-1-16,-2 1 0 0,2-2-1 0,-1 6 2 16,0-5-2-16,2 5 3 0,-3 4-2 0,1-5-2 0,9 1 1 15,0 5 2-15,-9-6-5 0,9 5-1 0,9-4-3 16,-9-5-5-16,0 4-3 0,9-4-3 0,1 0-4 0,-3 0-7 15,2-6 1-15,8 7-3 0,-7-11-1 0,5 5 4 0,5-5 3 16,-4 0 0-16,-7-5 9 0,8 5 5 0,-8-5 2 0,8-1 6 16,-8-4 4-16,0 6 1 0,-1-6 3 0,1 0 3 0,-1 1 1 15,2-1 1-15,-10 0 1 0,8 0 5 0,-8 0 3 16,0-3 1-16,0 3 0 0,-8-1-1 0,8 2-2 0,-10 3-2 16,10-3 0-16,-8 5-6 0,8-6-5 0,0 4-2 0,-9 6-3 15,9-4-1-15,0 4 2 0,-8 4-2 0,8-4 0 16,0 6 2-16,-9 4-2 0,9-6 2 0,0 5 0 0,0 1 1 15,0 0 1-15,9 0-1 0,-9 5 1 0,8-5 0 16,1 4 0-16,9-4 0 0,-10 5 0 0,9-5 0 0,1-1-1 16,0 6-1-16,-2-5-2 0,11 0-6 0,-1 0-10 0,0-1-18 15,-9 1-27-15,9-6-28 0,0 6-29 0,-9-4-34 16,9-2-36-16,-8 1-32 0,0-1-25 0,-1 2-17 16,-9-6-4-16,0 0-9 0,2 0-12 0,-10-6-26 0,0 2-65 15,0-1-60-15,-10 1-27 0</inkml:trace>
  <inkml:trace contextRef="#ctx0" brushRef="#br0" timeOffset="12976.25">13972 13419 253 0,'0'-26'523'0,"-9"13"-122"0,9-7-131 15,0 5-76-15,0 0-36 0,0 5-13 0,9 1-2 0,-1 4 7 16,1 0 2-16,8 1 6 0,10 4-6 0,-2 0-8 0,11 4-13 16,-2 6-19-16,9-1-19 0,1 6-17 0,8 10-17 0,0-2-20 15,-1 8-12-15,2 3-10 0,7 5-5 0,-7 4-3 16,0 7 0-16,-2-2-3 0,1 5 0 0,-9 2 6 16,1 9 15-16,-1 0 17 0,2 3 15 0,-11 6 7 0,-8 6 6 15,8-1 3-15,-15 5-2 0,-11-1-2 0,0 2-16 0,-16-1-19 16,-10 0-19-16,-8 0-24 0,-9-4-25 0,-7-2-45 15,-11 1-65-15,1-3-73 0,-18-8-70 0,1-3-85 0,-9-1-156 16,-10-14-96-16,11 0-61 0,-11-10-11 0</inkml:trace>
  <inkml:trace contextRef="#ctx0" brushRef="#br0" timeOffset="13541.96">15422 13793 198 0,'0'0'430'0,"-9"-3"-101"16,0-2-96-16,9 0-44 0,0 5-15 0,-8-5 1 0,8 5 14 16,0 0 15-16,0 0 11 0,8-5 0 0,-8 5-7 0,9-5-13 15,0 5-18-15,-1 0-24 0,0 0-26 0,12 5-24 16,-13-5-22-16,11 5-13 0,-1 0-8 0,-8 5-5 15,0 4-4-15,8 1-3 0,-8 0-4 0,0 3 1 0,-1 3-2 16,1 3-2-16,-9 5-3 0,8 0-4 0,-8 1-9 0,0 4-3 16,0-1-4-16,0 2-4 0,0 0-4 0,0-1-3 0,0 5-2 15,9-5-1-15,-9 1-2 0,0-2-3 0,8 2-16 16,2-6-38-16,-2 5-65 0,0 1-82 0,0-11-82 0,10 5-70 16,0-9-114-16,-1-6-167 0,1 5-85 0,-11-3-13 15</inkml:trace>
  <inkml:trace contextRef="#ctx0" brushRef="#br0" timeOffset="13667.03">15787 15007 687 0,'0'3'742'0,"0"-3"6"0,0 0-214 16,0 6-161-16,-9-6-132 0,9 0-119 0,0 0-128 0,0 0-117 16,0 0-115-16,0-6-168 0,0 3-138 0,-9-3-99 15,-9 2-63-15,2-2-17 0</inkml:trace>
  <inkml:trace contextRef="#ctx0" brushRef="#br0" timeOffset="14580.02">790 13462 297 0,'0'19'448'0,"-9"1"-176"16,9 5-119-16,0-1-66 0,0 1-32 0,0-1-14 0,9 1-7 16,-1-1-2-16,1 1-4 0,-1-1 0 0,9 5-5 0,1-3-2 15,-9-3-6-15,8 2-4 0,1-1-4 0,8-6-2 16,-9 7-5-16,1-9-10 0,0 4-8 0,-2-7-17 0,2-3-19 15,-1 0-25-15,-8-4-32 0,8-6-47 0,-7-6-85 0,-2 1-120 16,0-5-55-16</inkml:trace>
  <inkml:trace contextRef="#ctx0" brushRef="#br0" timeOffset="15035.64">529 13140 355 0,'-8'-5'516'16,"-1"-5"-167"-16,9 5-140 0,9 0-77 0,-1 0-30 0,10 1-14 15,8-5 4-15,9 3 13 0,-2 2 15 0,21-2 14 16,-3 6 16-16,10 0 13 0,1 0 3 0,6 10-1 0,2 0-3 15,-1 9-3-15,9 1 1 0,-8 9-2 0,-9 11-9 16,8 3-15-16,-8 6-14 0,-9 15-15 0,-9 9-17 0,-8 10-22 16,-9 10-18-16,-1 4-17 0,-25 16-9 0,-7 9-3 0,-11 9-6 15,-8 6-10-15,-9 5-13 0,-8 5-21 0,0-5-34 0,-9-6-40 16,-10-4-58-16,11-5-66 0,-10-5-66 0,1-9-72 16,7-7-123-16,-8-2-111 0,0-12-73 0,10-4-14 15</inkml:trace>
  <inkml:trace contextRef="#ctx0" brushRef="#br0" timeOffset="22223.64">5472 15895 35 0,'0'-5'123'0,"0"5"-18"0,0 0-22 0,0 0-21 16,7 0-22-16,-7-5-14 0,0 5-13 0,0 0-10 0,0 0-5 15,8 0-10-15,-8 0-4 0,0 0-11 0,9 5-14 0,-9-5-17 16,0 5-15-16,9-5-7 0,-9 5-6 0,0-5 3 16</inkml:trace>
  <inkml:trace contextRef="#ctx0" brushRef="#br0" timeOffset="22284.32">5496 15905 77 0,'0'5'99'0,"0"-5"3"0,-9 0-9 16,9 0-14-16,-8 0-24 0,8 0-26 0,0 0-23 0,0 4-16 16,0-4-18-16,0 0-23 0,0 0-25 0,0 0-36 15,0 0-46-15</inkml:trace>
  <inkml:trace contextRef="#ctx0" brushRef="#br0" timeOffset="23461.58">5435 15948 183 0,'0'0'223'0,"-8"-4"-87"0,8 4-59 16,0-6-33-16,0 6-20 0,0-4-8 0,-9 4-4 0,9-5 1 0,0 5 3 15,0 0 2-15,0 0 2 0,0-5 3 16,-8 5 4-16,8 0 1 0,0-5 1 0,0 5-1 0,-10-5 0 16,10 5-2-16,0 0 0 0,0-4-2 0,0 4-2 15,0 0-1-15,0-5-1 0,0 5-4 0,0 0-1 0,0 0-1 0,0 0-2 0,-8 0-2 0,8 0 0 16,0 0-1-16,0 0 2 15,0 0 1-15,0-5 2 0,0 5 3 0,0 0 0 0,-8 0 4 0,8-5 2 0,0 5 3 16,-9-5 5-16,9 0 2 0,-9 0 1 0,9 5 3 16,0-5 2-16,0 0 2 0,-8 0 1 0,-1 2-2 0,9-3 2 15,0 2-1-15,-9 4 4 16,0-6 2-16,9 1 3 0,-8 0 5 0,8 0 6 0,-9 5 8 16,9-5 5-16,0 5 6 0,-9-5 6 0,9 0 2 15,0 2 9-15,-8-3 5 0,8 0 5 0,-9 2-1 0,9 0 0 16,0-6 2-16,-8 10-4 0,8-11-4 0,0 7-8 0,0 4-12 0,0-6-10 0,0 3-10 0,0 3-13 0,0 0-12 15,0 0-11-15,0 0-8 0,0 3-6 0,0 3-3 32,8 3-3-32,-8 7 3 0,9 7 7 0,-1 2 7 0,1 9 6 15,0 5 6-15,-1 1 1 0,1 3 1 0,0 6 0 0,0 0-4 0,-1 0-4 0,1 0-6 16,0-1-5-16,-1 1-2 0,10-4-2 0,-10-1 0 16,1 0-1-16,-1-5 0 0,9-1-3 0,-8-8 4 15,2-1 0-15,-4-4 2 0,-7-6 4 0,8-5 6 16,-8 1 7-16,0-5 10 0,9-6 6 0,-9 2 4 0,0-12 1 0,9 2 0 15,0-11-5-15,-1-5-5 0,10-3-9 0,-9-6-8 0,9-6-5 16,-2 6-4-16,-7-6-3 0,8 7 0 0,-17-7-1 16,8 11-1-16,2-6 3 0,-10 6-3 0,0 5-3 0,0-2 1 15,8 12-2-15,-8-5-3 0,0 8 0 0,0 1-3 16,0 0-5-16,0 5 1 0,0 5 0 0,8 6-1 0,2 3 3 16,-10 10-1-16,8 1 0 0,9-1 2 0,-7 11 0 15,-2-2 3-15,10 6-1 0,-1-4 0 0,0 4-2 0,10-4 0 16,-2 3-2-16,1-4 1 0,0 1 0 0,9-6-3 0,-9-4-2 15,17-1 2-15,-17 1-1 0,9-11 0 0,-8 0 0 0,-2 0 0 16,-7-4 0-16,-1-4 4 0,0-6 1 0,0 0 0 16,-7-6 4-16,-2-4 5 0,1-4 4 0,-1-5 6 15,-8 0 4-15,0-11 0 0,0 0 4 0,0 3 1 0,-8-9-2 16,-1 1-1-16,9-3-4 0,-18 4-3 0,10-6-5 0,-1 1-4 16,-8 6-3-16,0-6-3 0,-1 4-4 0,10-4-6 0,-9 5-7 15,0 4-11-15,7 1-13 0,-7 9-18 0,9 2-40 16,-2-3-98-16,10 11-100 0,0 1-80 0,18 0-67 15,-9 4-115-15,17 0-134 0,0 0-75 0,0 0-11 0</inkml:trace>
  <inkml:trace contextRef="#ctx0" brushRef="#br0" timeOffset="23665.35">6530 16330 280 0,'0'0'583'0,"0"0"-50"16,0 5-191-16,8-5-134 0,1 0-78 0,8-5-44 16,1 5-23-16,-2 0-11 0,11-6-4 0,-1 6 0 0,-1-4-1 15,12-1-6-15,-3 0-10 0,0 0-12 0,1 5-15 16,9-5-25-16,-9 1-28 0,-8-2-27 0,6 6-32 0,2-5-30 16,0 1-36-16,-9-2-46 0,-1 6-69 0,2 0-107 0,-2 0-69 15,-15 0-31-15</inkml:trace>
  <inkml:trace contextRef="#ctx0" brushRef="#br0" timeOffset="23821.6">6904 16515 4 0,'-9'5'528'0,"9"0"-59"0,0-5-159 16,0 5-115-16,0-5-63 0,0 0-36 0,9 0-17 0,9 0-6 16,-2-5-2-16,1 0-2 0,0 5 0 0,9-10-8 0,1 7-12 15,7-4-18-15,0 2-25 0,1-5-31 0,1 6-35 16,7-6-34-16,0 5-53 0,9-5-87 0,-8 0-174 0,9 0-92 15,-10 6-37-15</inkml:trace>
  <inkml:trace contextRef="#ctx0" brushRef="#br0" timeOffset="24433.47">8866 15962 312 0,'-9'-8'365'0,"0"-2"-97"15,1 4-81-15,8-3-52 0,-9-1-30 0,9 5-18 16,-9 1-4-16,9-6-1 0,0 5 0 0,0 0-1 0,-8 5-1 15,8-5-7-15,0 5-5 0,0 0-11 0,0 0-11 16,0 0-14-16,0 0-7 0,0 5-2 0,0 0 6 0,8 0 22 16,1 9 31-16,0 1 35 0,-1 0 21 0,10 9 19 15,-10 1 17-15,10 5 9 0,-2-1 0 0,11-1-11 0,-9 12-27 16,8-6-27-16,-9 5-19 0,17 4-15 0,-7-4-18 0,-1 6-15 16,0-1-15-16,9 5-11 0,-9-6-8 0,8 1-6 0,-6 1-3 15,5-1-4-15,2-6-2 0,-9 3-1 0,9-8 1 16,-10 1-1-16,2-4 0 15,-2-11 0-15,0 0 0 0,-5 1 5 0,-3-11 8 0,0 1 8 0,-9 0 7 0,2-10 14 16,-2-4 3-16,0-6 2 0,1-5 3 0,-9-9-2 0,9-6-5 16,0 1-1-16,-9-10-2 0,0 0-11 0,8-6-1 15,-8 2-1-15,0-1-3 0,-8-1-1 0,8 2-4 0,-9-2-10 16,0 2-7-16,9-6-11 0,-9 6-12 0,1 4-17 16,8-7-23-16,0 13-66 0,0-1-101 0,0-1-91 0,17 1-92 15,-8 9-103-15,17 2-171 0,-9 4-82 0,9 7-28 0,1 4 33 16</inkml:trace>
  <inkml:trace contextRef="#ctx0" brushRef="#br0" timeOffset="25032.57">10132 15993 156 0,'-16'-10'454'0,"7"4"-94"0,1-3-107 0,-1 3-62 0,0 3-27 16,0-2-9-16,1-1-1 0,8 6-1 0,-8-4-6 16,8 4-12-16,0 0-15 0,0 0-21 0,0 0-22 0,8 0-21 15,0 0-12-15,10 0-4 0,-1-6 5 0,8 6 8 0,-7 0 5 16,18 0 3-16,-10 0 1 0,9-4-2 0,-1 4-7 15,1-5-8-15,-1 5-12 0,1-5-11 0,0 0-8 0,9 0-2 16,-10 5-3-16,1-4-2 0,-1-1-4 0,1 0-14 0,0 5-24 16,-9 0-35-16,-8-5-40 0,8 5-43 0,-9 0-38 15,-9 0-30-15,10 0-29 0,-10 0-26 0,-8 5-13 0,0-5-4 16,0 5-11-16,-8 0-18 0,-1-5-23 0,-8 4-29 16</inkml:trace>
  <inkml:trace contextRef="#ctx0" brushRef="#br0" timeOffset="25201.32">10541 15919 210 0,'-17'0'370'0,"8"-5"-63"0,1 5-83 15,8 0-74-15,-9-4-46 0,9 8-27 0,0-4-14 0,0 5-6 16,0 5 2-16,0-1 2 0,9 7 5 0,-9-2 6 16,8 5 0-16,1 7 1 0,0-3-1 0,-1 7 0 0,1-1 2 15,0 0 1-15,-1 6 9 0,1 3 7 0,-9 1 7 0,9 6 2 16,0-6-3-16,-1 5-7 0,-1-5-10 0,4 4-11 0,-4 2-15 16,3-1-15-16,0-5-12 0,-2 4-11 0,-8 2-14 15,8-6-27-15,1 0-28 0,0 0-38 0,-9-1-43 16,0-3-39-16,8-1-41 0,-16 0-49 0,8-4-52 0,-9-1-64 15,-8-5-95-15,-1 2-47 0</inkml:trace>
  <inkml:trace contextRef="#ctx0" brushRef="#br0" timeOffset="25389.39">10203 17101 490 0,'-17'-10'556'0,"0"5"-110"0,-2 0-118 0,11 2-71 16,8-3-32-16,-10 2-22 0,10-2-16 0,0 2-9 0,10-2-16 15,-2-4-16-15,11 6-20 0,6-5-24 0,10-3-23 0,-1 4-22 16,1-2-13-16,1 0-12 0,8 0 1 0,-2 6-10 15,10-11-8-15,-9 5-6 0,9 0-4 0,1 0-4 0,-1 0-10 16,0 1-19-16,0-1-40 0,1 0-34 0,-10 0-44 16,9 7-41-16,-9-7-41 0,1 4-37 0,-1-4-31 0,-8 6-32 15,0-6-38-15,-10 1-45 0,2 3-71 0,-1 0-31 16</inkml:trace>
  <inkml:trace contextRef="#ctx0" brushRef="#br0" timeOffset="25812.26">11610 15914 343 0,'0'-14'449'0,"0"-1"-117"0,0 0-105 15,0 7-53-15,0-2-20 0,0-1 1 0,0 6 12 16,0-5 6-16,0 5 3 0,0 0-5 0,0 5-9 16,0-3-21-16,8 3-29 0,-8 0-31 0,0 0-28 0,-8 0-17 15,8 3-4-15,0 2 5 0,0 10 12 0,-8 1 17 0,8 7 15 16,0 7 15-16,-10 3 9 0,10 3 6 0,-10 3-1 0,10 4-7 15,0-4-12-15,0 10-13 0,0-6-16 0,0 6-13 16,10 0-7-16,-10 5-10 0,10-6-7 0,-2 7-9 0,0-2-4 16,10-3-5-16,-10-2-1 0,10 1-3 0,-1-5-3 15,-8 0-1-15,8-9 0 0,1 3-1 0,7-9-9 0,-7 1-9 16,0-6-15-16,-1 1-17 0,9-10-28 0,-8-1-36 0,-2 1-46 16,11-10-44-16,-10 4-34 0,9-9-31 0,-9 0-24 15,10-4-27-15,-11-6-23 0,11-5-30 0,-10 1-61 0,0-5-70 16,-7-2-24-16</inkml:trace>
  <inkml:trace contextRef="#ctx0" brushRef="#br0" timeOffset="26017.05">11115 16432 481 0,'-26'-9'823'0,"8"-1"16"0,-6 0-46 16,13 4-226-16,2-4-195 0,9 2-143 0,0 3-91 0,9-5-53 15,9-6-27-15,8 7-15 0,9-6-10 0,8 1-8 0,9 4-7 16,9-5-6-16,8 5-8 0,10-3-9 0,-11-3-9 16,12 6-13-16,-11 0-30 0,0 1-70 0,-1-1-90 0,-6 0-79 15,-1 0-74-15,-9 0-97 0,2 7-176 0,-12-2-94 16,-7-5-27-16,-1 10 36 0</inkml:trace>
  <inkml:trace contextRef="#ctx0" brushRef="#br0" timeOffset="27909.65">12730 16187 104 0,'-9'0'532'0,"1"0"-68"16,8 0-166-16,-10 0-124 16,10-3-73-16,10 3-43 0,-10-7-25 0,8 7-13 0,10-3-6 0,-9-2-5 0,9-5-2 0,6 10-6 15,-6-11-8-15,8 7-15 0,0-2-14 0,0 3-16 0,8-3-23 16,-7 1-28-16,-1 5-33 0,0 0-47 0,0 0-67 31,-9 0-100-31,-8 5-70 0</inkml:trace>
  <inkml:trace contextRef="#ctx0" brushRef="#br0" timeOffset="28032.76">12842 16359 420 0,'-17'5'555'0,"0"0"-135"0,-1 0-138 0,10 0-85 16,0 0-51-16,0-5-34 0,8 0-20 0,0 0-11 15,0 0-6-15,8-5-5 0,0 5-16 0,10 0-35 0,16-5-46 16,1 5-54-16,8-5-61 0,18-5-90 0,0-1-178 0,8 2-107 16,1-6-57-16</inkml:trace>
  <inkml:trace contextRef="#ctx0" brushRef="#br0" timeOffset="28534.53">14215 15974 179 0,'-9'-12'563'0,"9"4"-68"0,-8-2-132 0,8 0-86 15,-9 5-29-15,9-5-6 0,0 1 0 0,0-1 10 0,9 0 7 16,-1 0-8-16,1-5-18 0,8 6-30 0,1-6-40 15,-1 0-38-15,0 2-32 0,11-3-23 0,-3 6-18 0,8-5-12 16,-6 5-7-16,-1 0 3 0,0 2-6 0,0 2-6 0,0 2-3 16,-9-1-7-16,10 5-3 0,-18 0-3 0,8 5-5 15,-8-1-7-15,-9 6 0 0,0 4 0 0,9 7 1 0,-18-3 4 16,9 2 1-16,0 5-1 0,-9 4 0 0,9 1-1 16,-10-1 0-16,10-1 2 0,10-3-2 0,-10 4-7 0,18 1 3 15,-2-1 0-15,2 1 1 0,-1-6 0 0,9 6 2 0,0-5 1 16,1-2 0-16,6 2 0 0,-15-5-2 0,8-1 2 15,-8 0 0-15,-10-4 3 0,2 4 0 0,-2-4 2 0,-8 5 2 16,0 0 1-16,-8-6 1 0,-2 6 0 0,2-1 1 16,-10 5-2-16,1-4-1 0,-10-1-3 0,2 6 0 0,-1-5-4 15,-1-1-4-15,2 6-8 0,8-12-9 0,-10 7-12 0,11-5-25 16,-2-1-48-16,8-4-74 0,3 2-77 0,-2-9-71 16,0 2-79-16,9 0-110 0,0-5-150 0,0-5-61 0,9 0 0 15</inkml:trace>
  <inkml:trace contextRef="#ctx0" brushRef="#br0" timeOffset="28832.15">15170 15919 150 0,'0'-14'675'0,"-9"-1"11"0,-8 5-118 0,8 10-175 0,-16 0-108 16,7 5-74-16,2 5-44 0,-11 5-26 0,9 4-11 0,-8 6-8 15,1-2-3-15,6 7-8 0,11 4-25 0,-9 5-18 16,8-4-25-16,0 9-17 0,9-6-11 0,0 1-8 15,9 6-7-15,0-6-8 0,8 0-8 0,0-5-12 0,9 1-15 16,9-1-14-16,0-5-21 0,-1-5-14 0,10 1-12 0,-9-6-1 16,-1-9 6-16,9 0 12 0,1-5 23 0,-9-5 37 15,8-5 53-15,-8-5 48 0,0 0 37 0,0-1 29 0,-18-7 16 16,9 3 7-16,-8-5-3 0,-9-4-15 0,-9 9-32 16,0-9-29-16,-9 9-26 0,0-5-18 0,-8 7-16 0,-1-2-9 15,1 0-7-15,-18 0-10 0,9 11-7 0,0-7-9 0,0 11-13 16,0 0-29-16,-1 0-48 0,2 0-71 0,0 6-76 15,5-1-66-15,13-1-67 0,-3 5-95 0,10-3-160 16,0 4-66-16,10 0-9 0</inkml:trace>
  <inkml:trace contextRef="#ctx0" brushRef="#br0" timeOffset="29097.95">15778 16169 553 0,'-17'0'740'0,"0"0"-4"0,-2 5-199 0,1 5-162 15,3 3-115-15,-3-3-100 0,9 9-59 0,9-4-30 0,-9 6-20 16,9-2-8-16,9 5-6 0,0-5-12 0,-1 5-27 0,10-3-27 16,-1-3-39-16,10 2-36 0,-2 1-26 0,1-13-23 15,9 2-16-15,-9 0-5 0,9-4 9 0,-10-6 25 16,12-6 34-16,-12 2 44 0,10-6 56 0,-9 0 69 0,0-5 69 16,-9 1 64-16,0-5 34 0,-9-1 16 0,1 1 6 0,-9-2-11 15,-9-3-28-15,1-1-43 0,-9 2-50 0,0-3-55 16,-9 3-28-16,0-3-16 0,-9 3-8 0,10 4-7 0,-12-6-8 15,12 5-12-15,-1 1-20 0,-1 4-45 0,1 0-65 0,1 5-78 16,7-5-74-16,0 6-77 0,11-1-103 0,7 6-170 16,0 4-81-16,7-6-7 0</inkml:trace>
  <inkml:trace contextRef="#ctx0" brushRef="#br0" timeOffset="29364.38">16550 15831 37 0,'0'-5'740'0,"-8"5"8"0,8 0-4 0,0 5-221 16,0 10-162-16,0 1-112 0,0-3-77 0,0 12-36 0,0-6-18 16,8 10-5-16,-8 0-1 0,10 7-5 0,-2 3-18 15,1-1-27-15,8 1-25 0,-9 6-10 0,12-6-12 16,-13 4-5-16,1 1-5 0,10 1-4 0,-9-3-3 0,9 3-5 15,-10-6-8-15,1 5-19 0,8-4-37 0,-9-6-61 0,1 0-72 16,0-5-66-16,0-5-54 0,-1-5-47 0,10 2-44 0,-10-12-45 16,0-9-32-16,2 0-53 0,-2-5-12 0</inkml:trace>
  <inkml:trace contextRef="#ctx0" brushRef="#br0" timeOffset="29584.92">17080 16062 371 0,'9'-16'439'0,"-9"1"-101"15,10 7-97-15,-10-2-69 0,0 0-41 0,0 4-24 0,0 6-11 16,-10 0-3-16,-8 0 0 0,9 6 5 0,-8 4 3 0,0 3 4 16,0 2 9-16,-10 0 9 0,11 0 7 0,7 4 3 0,-9 1 6 15,10-1 2-15,-10 0-3 0,18 7-4 0,-7-13-10 16,7 7-10-16,0-1-13 0,0 1-11 0,0-4-15 0,7 3-12 16,3-4-11-16,-2-1-10 0,9-4-9 0,1 0-8 15,-2 5-11-15,2-6-12 0,0 1-18 0,7 0-33 0,1-5-53 16,2 0-62-16,5-2-62 0,-6-3-56 0,7 0-48 15,1-3-55-15,8-2-65 0,-8 0-95 0,-10 0-52 0,12 0 1 16</inkml:trace>
  <inkml:trace contextRef="#ctx0" brushRef="#br0" timeOffset="29949.6">17540 16003 624 0,'-8'-6'685'0,"-1"-4"-76"0,1 6-144 0,8-2-95 16,-9 3-60-16,9-3-55 0,0 0-38 0,0 6-17 0,9-3-22 15,-1-2-30-15,9-1-30 0,0 6-31 0,3-4-32 16,13-2-23-16,-6 2-21 0,16 4-19 0,-9-5-20 0,10 0-31 16,-1 5-51-16,-8-5-56 0,-1 0-61 0,1 5-50 15,0 0-43-15,-18-4-35 0,1 4-25 0,-1 0-4 0,-9 4 14 16,-8-4 28-16,0 5 43 0,-8 0 55 0,-9-5 60 0,8 5 69 16,-8-5 66-16,-1 5 64 0,1-5 62 0,0-5 57 15,0 5 46-15,-1 0 29 0,1-5 18 0,8 5 12 0,-8 0 8 16,8 0 0-16,0 0-4 0,1 5-2 0,8 0 2 15,0-1-4-15,0 2-10 0,0 4-16 0,8 4-22 0,1 1-24 16,7 5-15-16,3 0-26 0,-2-2-27 0,1 7-22 0,-1 4-13 16,9-4-18-16,-9 9-9 0,9-1 0 0,0 3-7 15,-8 3-1-15,9-1 1 0,-10 1-6 0,0-4-8 0,-9 4 0 16,10-6-3-16,-18 6-6 0,8-4-1 0,-8 4-2 16,-8-5-2-16,-2-4-4 0,-6 3-4 0,-1-3-7 0,-10-6-10 15,0 1-12-15,2-1-29 0,-10-4-65 0,0 0-88 0,10-12-82 16,-10 2-89-16,9 2-123 0,0-12-166 0,1 3-81 15,5-3-20-15</inkml:trace>
  <inkml:trace contextRef="#ctx0" brushRef="#br0" timeOffset="30086.62">18253 16510 579 0,'17'-19'835'15,"-8"4"12"-15,0 1-84 0,-1 4-211 0,-1-6-194 0,4 8-154 0,-2 3-96 16,-1-5-62-16,0 0-61 0,1 4-102 0,0 2-104 0,-1-2-108 15,10 3-153-15,-9-2-154 0,-1 0-103 0,9 0-50 16,-8 5-1-16</inkml:trace>
  <inkml:trace contextRef="#ctx0" brushRef="#br0" timeOffset="31277.37">21431 6335 198 0,'-8'-4'346'0,"8"-5"-99"0,-10 3-83 0,2 2-50 0,8-7-25 15,-8 6-10-15,-2 5-8 0,10-4-3 0,-8-2-1 16,-1 6-2-16,9-3-4 0,-8 3 1 0,8-6-5 0,0 6-5 15,0-4-4-15,0 4-2 0,-9 0-1 0,9 0-3 0,0-6-3 16,0 6-8-16,0-4-4 0,0 4-6 0,9 0-4 0,-9-6-4 16,8 6-6-16,1-4-1 0,-1-2 1 0,10 6 2 15,-10 0 4-15,10-4 6 0,-1 4 5 0,1 4 3 0,7-4 8 16,2 6 3-16,-1-2 1 0,-9 6 0 0,10 0-1 0,-1 5-3 16,0 5-3-16,-1-6-1 0,-8 10-7 0,3 1-5 15,-5 4-3-15,-6 1-3 0,9-1-2 0,-18 4 0 0,0-3-4 16,0 4 1-16,0 0 0 0,0-4 1 0,-9-1 2 15,0 1 3-15,-8-7 7 0,10-3 11 0,-13 5 13 0,3-9 10 16,9-3 8-16,-19-3 10 0,11 0 10 0,-2-5 11 0,-8-5 7 16,0 0 1-16,9 0-8 0,-10-10-2 0,0 0-3 15,11 0-3-15,-1 2-9 0,-10-8-9 0,19-4-13 0,-10 5-5 16,10-3-4-16,-1-3-7 0,-8 1-2 0,8 2-4 16,9 3-1-16,-8-4-4 0,8 4-2 0,0 0-6 0,0 0-6 15,8 10-4-15,-8 0-6 0,0 0-5 0,9 5 0 16,0 0-6-16,8 0 3 0,1 10-2 0,-2-5 2 0,11 5 3 15,-1 5 2-15,-1-1 1 0,2 1-2 0,8 0 2 0,-9 5-2 16,9-2-1-16,-9 2 0 0,8-1-1 0,1 1-5 0,0 0-7 16,0 1-12-16,-1-3-10 0,0 2-13 0,2-1-19 15,-1 1-31-15,-2-7-50 0,4 3-50 0,-12-6-45 16,1 5-35-16,9-11-36 0,-18 0-41 0,0-4-66 0,0 0-136 16,1-8-30-16,-10-3 1 0</inkml:trace>
  <inkml:trace contextRef="#ctx0" brushRef="#br0" timeOffset="31591.23">21431 5637 247 0,'0'-15'562'0,"-8"5"-62"0,8 0-200 0,8 0-129 16,1 2-66-16,8 3-37 0,-1 0-15 0,11 0-6 0,8-1 0 15,0 6-1-15,9 0 0 0,7 6 1 0,10 4-7 16,-8-5-7-16,15 9-8 0,3 0-10 0,-1 2-2 0,7 3-5 16,1 1 1-16,9 3-4 0,-9 7-1 0,0 0-3 15,1 4 0-15,-1 4 2 0,-9 13-1 0,0-9 0 0,-16 13-2 16,-1 3 1-16,-10 0 2 0,-7 6 2 0,-8 0-1 0,-11 5-2 16,1-2-1-16,-17-3 1 0,0-1 0 0,-7-4-1 15,-3-1-2-15,-6-3-2 0,-11-2-1 0,2-4 1 16,-10-5-3-16,0 0-9 0,-8 0-15 0,8-11-19 0,2 2-28 15,-12-6-30-15,10-4-40 0,1-5-54 0,-1-1-81 0,9-10-149 16,0 1-70-16,9-6-28 0</inkml:trace>
  <inkml:trace contextRef="#ctx0" brushRef="#br0" timeOffset="31763.14">23411 6692 237 0,'9'-9'735'0,"0"-1"13"0,-1 0-80 16,-8 4-214-16,0 2-158 0,0-5-122 0,0 4-91 16,0 5-69-16,-8-5-78 0,8 5-75 0,0-5-71 0,-9 5-81 15,9 5-121-15,-9-5-161 0,-1 5-82 0,10 0-29 0</inkml:trace>
  <inkml:trace contextRef="#ctx0" brushRef="#br0" timeOffset="34355.25">24167 6194 217 0,'8'-10'323'0,"-8"0"-119"0,8 6-87 0,2-6-49 0,-10 0-20 16,8 0-8-16,-8 5 0 0,9-5 2 0,-9 1 5 0,0-1-1 16,8 0 1-16,-8 5 0 0,0-3 1 0,0-2 3 15,0-2 1-15,0 4 5 0,0-2 8 0,0 1 11 0,0 3 7 16,0-3 9-16,0 2 2 0,0 3 2 0,0 0 4 16,0-6-2-16,0 5 2 0,0 0 0 0,0 0 5 0,0 0 9 15,0 1 13-15,0-3 11 0,0 7 5 0,0-3 9 0,0 3-2 16,0 0-8-16,0-5-13 0,0 5-21 0,0 0-22 15,0 5-24-15,0-5-16 0,0 3-16 0,0 4-14 16,0 2-7-16,10 6-2 0,-10 3 2 0,8 4 1 0,-8 5 0 16,8 8 2-16,-8 0-4 0,10 4 5 0,-10-1 1 0,0 11-3 15,7-5 0-15,-7 5-4 0,0 0-1 0,10-4-2 16,-10 3 0-16,0-4-2 0,0 0-1 0,0-6 1 0,0-3-2 16,7-1-2-16,-7-5 2 0,0-4 3 0,0-6 5 15,0-4 8-15,10 0 9 0,-10-10 11 0,0 5 17 0,10-10 15 0,-3 0 14 16,-7 0 5-16,18-5 0 0,-10-10-8 0,19 0-4 15,-1-9-13-15,0-6-15 0,-1-3-10 0,1-1-14 16,9-1-4-16,-9-4-3 0,-1 5 0 0,3-1-3 0,-11 2 1 16,9-1 0-16,-9-1-1 0,0 6-1 0,1 4-1 0,-10 1-4 15,2 10 0-15,-2-6 0 0,1 11-5 0,-1-1-3 0,-8 0-2 16,0 4-3-16,9 2-3 0,-9 4-1 0,0 4-3 16,0 2-5-16,0 8 3 0,9 1 2 0,-9 9 1 15,7 1 2-15,-7 9 1 0,11-1 0 0,-4 3 0 0,2 3 0 16,9-6-3-16,-1 6-6 0,-8 0-4 0,17-4-4 0,-8-1-2 15,-1 1 0-15,8-7 3 0,2-3 0 0,-10-1 4 0,11-4 7 16,-13-7 2-16,3-3 5 0,-1-4 6 0,1-1 4 16,8-10 2-16,-9-1 3 0,1-7 7 0,8-7 6 15,-10-5 5-15,11-4 7 0,-1 0 6 0,-8-6 3 0,-1 2 2 16,10-7 3-16,-10-4-4 0,-9 0-5 0,9 1-4 0,1-1-5 16,-10-5-6-16,10 1-5 0,-10-1-5 0,-8-2-5 0,9 3-1 15,-9 5-1-15,0-2-2 0,-9 2-4 0,9-2-6 16,-8 10-9-16,-1 2-13 0,0 3-14 0,1 3-19 15,-1 5-18-15,9 3-32 0,-9 5-84 16,9 4-99-16,0 0-78 0,0 6-78 0,9 4-109 0,0 0-139 0,-1 4-80 0,1 0-19 16</inkml:trace>
  <inkml:trace contextRef="#ctx0" brushRef="#br0" timeOffset="35545.47">25738 6941 210 0,'-8'-5'259'0,"-1"0"-72"0,9 5-53 0,-8-3-32 15,-1-3-16-15,9 0-13 0,-11 2-4 0,11-2-1 0,-7 2-2 16,7 0 1-16,0-2 1 0,-8 1 0 0,8 1-2 16,0-2-2-16,0 6-1 0,0-4-1 0,0-2-2 0,0 2 2 15,0-2-4-15,0 6-1 0,0-4-3 0,0 4 0 16,0 0-4-16,0-4-2 0,0 4-5 0,0 0-3 0,0 0-7 16,8 0-6-16,-8 0-3 0,0 0-6 0,0 0-4 0,0 0-4 15,7 0-3-15,-7 4-3 0,11 0-2 0,-2 2-1 16,-1-2-1-16,9 12 0 15,-8-7 0-15,9 1-1 0,-10 4 0 0,9 6 0 0,-8-5 1 0,0 4 0 0,-1 6-2 16,10-5 3-16,-10 4 1 0,1 0-2 0,-9 2 2 0,9-3 0 16,-1 3-2-16,1-3 0 0,-9 2 1 0,9-1-1 0,-9-5-1 15,0 2 2-15,0-2-1 0,0-4 0 0,0-7 3 16,0 8 0-16,0-6 6 0,-9-6 6 0,9 2 11 16,0-2 13-16,0 2 13 0,0-3 21 0,0-3 24 0,0 0 25 15,9 0 22-15,-9 0 17 0,0 0 11 0,0-3-2 0,0 3-4 16,0-6-17-16,0-4-19 0,0 0-25 0,9 0-27 15,-9-8-22-15,0 3-20 0,7-4-13 0,-7-6-8 0,9 5-5 16,-9-5-3-16,11 1-1 0,-4-1-2 0,-7 6-2 16,10-4-2-16,-3 1 1 0,-7 4 2 0,9 3 2 0,0-1 0 15,-9 8-2-15,8-2 1 0,-8 0-2 0,0 5 3 0,10 0-2 16,-10 5-3-16,0 0-1 0,8 5-4 0,1 0 2 16,-9 0-1-16,8 0-2 0,1 5-1 0,-9-2-3 0,9 8-6 15,-1-1-9-15,-8-1-2 0,9 6-3 0,-9-5-8 0,0 3-6 16,0 4-7-16,0-4-2 0,9-3 8 0,-9 0 5 15,0-6 7-15,0 1 3 0,0 0 5 0,0-5 8 0,8 0 11 16,-8-1 10-16,0-4 8 0,0 0 9 0,0 0 8 16,0 0 3-16,9-4 5 0,-9-1 2 0,9-5 0 0,-1 0-6 15,-8-4-5-15,18-1-7 0,-10 0-8 0,11-3-3 0,-11-4-4 16,9 4-2-16,-8 3-1 0,8-5-1 0,1 1-2 16,-1 4 0-16,-8 1 0 0,8-1 0 0,-9 0 0 0,10 7-2 15,-10-2 2-15,2 4 0 0,-2 0-2 0,0 2 0 16,1-1 0-16,0 5-2 0,0 0 1 0,-9 0-3 0,8 5 2 15,1 5 1-15,0-1 0 0,-2 1-1 0,3 5 0 0,-2 0 0 16,-8 4 2-16,10 1 3 0,-1 5-4 0,-9-1 0 16,0-6 0-16,0 7-1 0,7 1 0 0,-7-3-3 0,0 2-9 15,11-1-14-15,-11-4-17 0,0 5-29 0,7-7-40 0,-7-2-42 16,0 4-46-16,9-7-37 0,0-3-28 0,-1 6-22 16,1-12-27-16,9 1-32 0,-2-5-46 0,2 0-103 0,-1-5-28 15</inkml:trace>
  <inkml:trace contextRef="#ctx0" brushRef="#br0" timeOffset="36078.68">26832 6961 159 0,'-17'0'514'0,"-1"6"-95"0,1-3-164 0,0 7-111 15,-1 5-64-15,1-5-34 0,-1 10-18 0,10-6-9 0,-9 10-3 16,8 2-2-16,1-3-1 0,8 3-3 0,-9-3-1 15,9 6-4-15,0-4-1 0,9-5-3 0,-9 4 0 0,8-6 0 16,1 4-1-16,8-3 1 0,-9-5 1 0,10 1 0 0,-9-6 4 16,-1-4 2-16,10 5 5 0,-10-10 7 0,1 0 9 15,8 0 8-15,-8 0 9 0,0-10 6 0,0 5 8 0,-9-4 11 16,8 0 8-16,-8-7 7 0,0 6-1 0,0-3-2 16,0-2-4-16,0 0-9 0,0 5-10 0,-8-5-13 0,-1 0-14 15,0 6-14-15,0-1-9 0,1 0-11 0,-10 5-3 0,10 0-1 16,-1-5-4-16,9 10-4 0,-9-3-6 0,9 3-13 15,0-6-14-15,-8 6-10 0,8 0-10 0,8 0-4 16,-8 0-2-16,9 6-2 16,0-6 5-16,-1 0 11 0,10 0 14 0,-1 0 10 0,1-6 8 0,8 2 5 0,-9-2 6 0,9-4 4 15,0 0 4-15,0-3 3 0,0-3 4 0,-9-4 8 0,9 5 13 16,-8-3 10-16,-2-2 11 0,4-1 20 0,-3-2 20 16,-9 5 16-16,1-4 7 0,-1-2 2 0,1 5-6 0,0-6 2 15,-1 5 4-15,-8 2-5 0,9 3-4 0,-9-1-2 0,0 3 3 16,0 3-1-16,0 0-1 0,0 5-13 0,0 0-17 15,0 0-15-15,0 5-17 0,0 0-15 0,0 5-13 16,0 0-7-16,0 0-3 0,-9 5 0 0,9 3 3 0,0 8-2 16,-8-1 2-16,8 4 0 0,0 1-1 0,-9-1 3 0,9 5 0 15,0 0 0-15,0 6-1 0,9-6 4 0,-9 4-3 0,8-2 1 16,-8-1 0-16,9-1-4 0,0-1-3 0,0 2-6 16,-1-2-13-16,1-4-27 0,8 1-27 0,-9-5-41 15,2-1-39-15,-2-4-38 0,10 0-34 0,-10-5-36 0,9-1-37 16,-6-9-51-16,4 0-94 0,3-9-66 0,-9 5-24 0</inkml:trace>
  <inkml:trace contextRef="#ctx0" brushRef="#br0" timeOffset="36234.87">26945 7025 176 0,'-18'-7'545'0,"10"4"-69"0,0-2-168 15,-1 0-121-15,9 0-70 0,-9 5-37 0,9 0-27 0,0 0-15 0,9 0-9 16,-9 0-6-16,17 5-11 0,1 0-17 0,-1 3-17 0,9-1-27 15,8-3-18-15,10 1-23 0,0 0-34 0,-1 0-44 16,1 0-71-16,8-5-141 0,-9 0-74 0</inkml:trace>
  <inkml:trace contextRef="#ctx0" brushRef="#br0" timeOffset="36706.18">27536 6922 474 0,'-10'0'452'0,"-7"0"-147"0,9 0-126 0,-10 9-75 15,10-4-48-15,-1 5-25 0,-9-1-12 0,10 6-6 0,0 0-3 16,-10 5-1-16,1 4-1 0,8 0 1 0,0 0 2 16,1-3 2-16,-1 3 1 0,1 0 2 0,-1 1 1 15,9-1 0-15,-10-4-2 0,10 0 1 0,0 4-1 0,0-9-2 0,0 3-2 16,0-2-3-16,10-2 2 0,-10 2 0 0,9-7 4 16,-9-5 3-16,8 6 8 0,1-10 5 0,-9 6 10 31,8-6 7-31,1-6 5 0,0 1 7 0,8-4 6 0,-9 0 3 15,10-1 3-15,-10-6 1 0,2 3 0 0,7-2-1 0,-9 0-4 16,2-1-5-16,6-2-9 0,-6 3-6 0,7 0-11 0,-8 0-10 16,-1-4-11-16,9 9-6 0,-7-5-5 0,6 7 2 15,-7-2-5-15,9-2-5 0,-10 8 1 0,2 0-2 0,6-2 1 16,-7 6-2-16,0-4 0 0,-1 4-4 0,1 4-1 0,-9-4 0 16,8 6-1-16,-8-2 0 0,10 6 1 0,-10-1 1 15,7 1-1-15,-7 0 2 0,0 6 1 0,9-3-1 16,-9 2-4-16,0-5-5 0,9 5-2 0,-9-6-4 0,9 6-4 15,1 0-4-15,-3-5-3 0,2-2-2 0,0-1 1 0,-1 1 1 16,2-1 3-16,-10-7 4 0,8 3 4 0,-1 3 5 0,3-6 5 16,0-6 6-16,-2 6 5 0,0-3 5 0,1-4 0 15,0 4 6-15,8-2 3 0,-8-5 3 0,-1 5 1 16,1-5 3-16,-1 4 2 0,-8 3 3 0,9-3 1 0,-9-3-1 16,9 9-3-16,-9-6-3 0,0 6-4 0,8-4-4 0,-8 4-5 15,0 0-7-15,0 0-5 0,0 4-3 0,0 2-3 16,0-2-4-16,0 7-10 0,10-2-18 0,-10 6-23 0,8-5-25 15,1 5-28-15,-1 4-38 0,1-9-59 0,18 3-114 0,-11-3-114 16,2-5-58-16</inkml:trace>
  <inkml:trace contextRef="#ctx0" brushRef="#br0" timeOffset="37490.21">28734 5970 398 0,'0'-15'427'0,"0"5"-134"0,0 5-109 16,-8 0-62-16,8-5-30 0,0 7-19 0,-10 3-9 16,10-7-7-16,0 7-8 0,0-3-10 0,0 3-11 15,0 0-11-15,0 0-8 0,0 0-6 0,0 0-3 0,0 0 1 16,0 3-1-16,0-3 1 0,-7 7 1 0,7-7 4 0,0 8 5 16,0-3 3-16,-10 5 6 0,10 0 7 0,-9-2 7 0,9 8 10 15,-8 3 10-15,-2 2 8 0,3 3 4 0,-3 6 3 16,2-2-2-16,0 6 0 0,-1 5-3 0,0 1-8 15,-8-1-10-15,9 4-11 0,-2 2-6 0,-7-2-6 0,17 2-6 16,-9-1-6-16,9-5-4 0,0-1-4 0,0 2-1 0,9-6 0 16,0-1-2-16,-1-3 0 0,2-1 2 0,-2-4 1 15,9-6 1-15,-8-4 1 0,8 0 3 0,8-5 5 0,-7-5 3 16,8-5 3-16,-8 0 9 0,17-5 13 0,-9-5 9 0,0 0 13 16,9-3 13-16,-10-8 16 0,2 1 16 0,-2 6 17 15,-7-11 7-15,0 5 1 0,-1 2-3 0,0-2-8 0,-8-1-9 16,-1 3-17-16,2 3-16 0,-10 0-15 0,8 0-15 15,-8 11-14-15,0-6-10 0,0 5-7 0,0 1-5 0,-8 4-4 16,8 0-8-16,-10 4-3 0,2 6-3 0,-8-1 1 0,6 6 2 16,-7 5-1-16,6-1-2 0,-4 0-3 0,5 2-2 15,2-3-2-15,-1 8-2 0,9-7-2 0,-8 1 0 0,8-6 0 16,0 5-1-16,0-4 3 0,8 0 2 0,-8-5 4 16,9 0 2-16,-9-7 2 0,8 4 3 0,2-4 6 0,-2-3 1 15,-8 0 4-15,18 0 1 0,-9-3 4 0,-1-4 3 0,2 4 2 16,-3-7-3-16,2 5-3 0,-1-5 0 0,2 5-1 15,-10-3-1-15,8-8-9 0,-8 6-18 0,0-5-35 0,0 5-71 16,0-4-89-16,0-1-83 0,0-5-79 0,0 2-94 16,-8-2-150-16,-2-1-82 0,-7-2-35 0,-8 3 30 15</inkml:trace>
  <inkml:trace contextRef="#ctx0" brushRef="#br0" timeOffset="37629.88">28239 6283 34 0,'-7'-6'505'0,"7"6"-66"0,0-4-164 0,0-2-121 16,0 6-70-16,0 0-36 0,7 0-19 0,2 0-10 0,8 6-5 16,0-6-1-16,18 4-2 0,-9 2-1 0,18-6-7 15,-1 3-17-15,8 3-21 0,3-2-30 0,7-4-62 16,-2 5-124-16,12-5-108 0,-10 0-76 0</inkml:trace>
  <inkml:trace contextRef="#ctx0" brushRef="#br0" timeOffset="38633.25">30036 6145 258 0,'0'-5'335'0,"0"0"-90"16,0 1-81-16,0-2-52 0,0 3-30 0,0-3-20 0,0 6-10 16,0-4-5-16,0 4-8 0,0 0-7 0,0 0-9 0,0 0-9 15,-9 0-7-15,9 0-2 0,0 0-4 0,0 4 1 16,0-4 0-16,0 6 3 0,0 3 2 0,0-5 4 0,9 6 8 15,-9 5 8-15,0-1 6 0,0 6 7 0,9 0 9 16,-9 3 7-16,9 7 9 0,-9 4 1 0,10 6-7 0,-10-1-8 16,7 5-5-16,-7-1-6 0,9 6-9 0,-9 0-9 15,0 0-11-15,0 0-4 0,0 4-2 0,0-2-1 0,0-3 0 16,0 0-2-16,0 1 0 0,-9-6 0 0,9 2 1 0,0-6-2 16,-7-4 1-16,7-7 1 0,0 1-2 0,0-4 1 15,-10-10-1-15,10 4 0 0,0-9 4 0,0 0 11 0,0 0 22 16,0-5 29-16,10-1 37 0,-10-4 35 0,0 0 30 15,0-4 24-15,7-1 13 0,-7-5 0 0,0 0-16 0,9-4-25 16,0-1-34-16,-1-5-31 0,2 0-27 0,-2 1-24 0,-1-1-15 16,3-5-10-16,8 2-5 0,-10-3-5 0,10 3-3 15,-1-2-4-15,0 1-4 0,1-6-2 0,7 12-2 0,-7-7 0 16,-9 5-2-16,8 6 3 0,-1-1-3 0,-5 6-2 16,5-1 3-16,-6 0 2 0,-2 5-1 0,1 5-3 0,-1-5-1 15,1 10-2-15,0-5 1 0,-1 10 2 0,1-2-1 0,0 2 1 16,0 6-1-16,-9 3 3 0,8-5 0 0,-8 11 3 15,9-5-2-15,-9 4 0 0,9 1-1 0,-9-1-2 0,8 1-7 16,0-1-10-16,-8 1-17 0,10-1-27 0,-2-5-28 16,-8 7-40-16,9-8-49 0,-2-3-47 0,3 4-35 0,-2-4-39 15,12-5-39-15,-5-5-61 0,3 0-129 0,7-5-38 0,2-5-1 16</inkml:trace>
  <inkml:trace contextRef="#ctx0" brushRef="#br0" timeOffset="39463.36">30948 6580 148 0,'-8'-5'506'15,"-10"5"-117"-15,10 0-151 0,-10 5-105 0,10 5-61 0,-10-1-30 0,9 6-12 16,-7 0-5-16,6 9-2 0,-7-4 1 0,9 9-2 0,-1-5 1 16,9 5 0-16,-10 1-3 0,10 3-2 0,0-2 1 15,0-3-3-15,0 7-1 0,10-6-2 0,-1 0 1 0,-1-4-3 16,2 5-1-16,7-6-1 0,-1-6-2 0,-7 4 0 0,9-9 5 15,-2-3 9-15,-6 0 8 0,7-4 12 0,0-3 10 16,0-3 20-16,-7-3 21 0,7-9 18 0,-9 8 15 0,11-10 14 16,-12 5 8-16,-7-6 0 0,0-6-5 0,0 2-18 15,0 0-23-15,-7-1-20 0,-3 2-26 0,-7-8-27 0,0 6-25 16,-10-5-14-16,1 6-12 0,0-1-5 0,0 2-3 0,1 3 3 16,-2-1 1-16,0 3 6 0,10-2 7 0,1 10 3 15,6-5 0-15,2 5-8 0,-1 5-8 0,1-3-10 16,8-4-4-16,0 7-4 0,0-5-3 0,8 5-1 0,1-4 2 15,9 4 10-15,8-5 11 0,-9 5 8 0,10-5 6 0,6 0 4 16,-6 0 2-16,7 0 1 0,-8 1 3 0,8-6 2 0,-7 4 1 16,8-2 7-16,-9 2 8 0,1-3 15 0,-1 3 18 15,-10-4 17-15,2 6 21 0,-1-6 19 0,-8 6 16 16,-1-1 9-16,1 0 3 0,-9 0-8 0,10 0-9 0,-10 0-12 16,0-5-17-16,0 4-16 0,0 3-17 0,0-3-13 0,0 1-9 15,0 1-6-15,0 4-4 0,0-5-8 0,0 5-3 16,0 0-2-16,0 0-4 0,0 0-4 0,0 0-2 0,0 0-3 15,0 0-1-15,0 0-2 0,0 0 1 0,0 0-2 16,0 0 0-16,-10 5 4 0,10-1-3 0,0 7 3 0,-9-2 1 16,1 1-4-16,8 5 2 0,-9-1 4 0,1 0 3 0,-1 6 0 15,0-1 1-15,9 1-3 0,-9 0-1 0,9 4 3 16,0 1-4-16,0-2-5 0,9-2-6 0,-9-3-4 0,9 8-1 16,0-11-1-16,8 3-5 0,-9-3 1 0,11-5 2 15,-3 4 1-15,1-8 3 0,1 3 1 0,0-9 3 0,9 7 4 16,-3-7 6-16,2-7 0 0,0 4 1 0,1-9 2 0,-1 3 6 15,-9-6 5-15,8 6 1 0,2-11 6 0,-1 1 2 16,-9 3 2-16,10-7 3 0,-1 3-1 0,-9 1 0 0,0-6-1 16,-8 5-3-16,8-4-3 0,-9 0-4 0,2-1 0 0,0 1-1 15,-3 0 2-15,-7-1-2 0,0 5-2 0,0 1-2 16,0-1 2-16,-7 6-1 0,7-1 0 0,0 5-4 0,-10 0-3 16,10 0 0-16,0 6-2 0,0 4 0 0,0-5-1 15,0 1-1-15,0 4-4 0,0 0-1 0,10 0-1 0,-10 0-3 16,7 0 1-16,-7 4 0 0,8 1 1 0,2-1-1 0,-2 6 0 15,-8 0 0-15,9 5 3 0,7-5 4 0,-6 4 2 0,-1 1-1 16,9 0-2-16,-11 5 2 0,3-1 0 0,-2 1 1 16,9-1 0-16,-8 5-3 0,0 1-1 0,-1-6 2 15,0 5 1-15,2 1-1 0,-2 0 0 0,1-6 2 0,-9 1-3 16,9-7-1-16,-9 7 0 0,0-10-2 0,0 1-4 0,-9-3-1 16,9 2-2-16,0 2-1 0,-9-9-2 0,1 2-3 15,8 0-5-15,-10 0-6 0,2 0-19 0,-9-5-30 0,8 4-39 16,-8-4-51-16,-1 0-54 0,11 0-50 0,-11-4-51 15,-1-1-59-15,3-5-90 0,-1-4-108 0,-1 4-44 0,1-4 10 16</inkml:trace>
  <inkml:trace contextRef="#ctx0" brushRef="#br0" timeOffset="39666.95">31139 6283 293 0,'0'-6'532'0,"0"2"-113"15,0 4-170-15,0-6-106 0,9 6-65 0,0 0-37 0,-9 0-20 16,17 6-20-16,0-2-24 0,2 2-31 0,6 3-51 0,1-5-95 16,1 6-159-16,-2-4-88 0,2-2-45 0</inkml:trace>
  <inkml:trace contextRef="#ctx0" brushRef="#br0" timeOffset="39901.38">32017 5994 483 0,'0'-5'545'0,"0"5"-178"15,-9 0-150-15,9 5-97 0,0 5-59 0,0-2-29 16,0 2-16-16,0 11-5 0,0 3-3 0,0 5 2 0,0 0 3 15,0 6 1-15,0 4 4 0,0-1 2 0,0 2 2 16,9 5-2-16,-9-2 0 0,0 0-3 0,8 2-3 0,-8-2-1 16,9 2-4-16,-9-1-3 0,8-5 0 0,2 4-3 0,6-4 0 15,2-4-1-15,-9 4-6 0,8-4-11 0,0-6-20 16,0 0-21-16,2-4-34 0,6-11-47 0,-7 2-76 0,-1-13-159 16,1 2-93-16,0-10-41 0</inkml:trace>
  <inkml:trace contextRef="#ctx0" brushRef="#br0" timeOffset="40059.61">31843 6467 11 0,'-18'-14'549'0,"10"5"11"0,-1 4-167 0,9-5-143 16,0 10-90-16,0-5-53 0,9 0-26 0,-1 0-20 0,10 5-21 16,8 0-31-16,9 0-35 0,8 0-41 0,9 0-44 0,1 0-49 15,7 0-76-15,1 0-164 16,0-6-80-16,-10 6-37 0</inkml:trace>
  <inkml:trace contextRef="#ctx0" brushRef="#br0" timeOffset="40939.08">24800 7889 75 0,'-17'0'379'15,"-10"5"-109"-15,9-5-106 0,-7 5-66 0,0 0-34 0,7-1-17 0,-8-4-7 0,9 6-1 0,-9-2 1 16,9 0 3-16,-10 2 2 0,10-6-1 0,-1 0 0 16,1 4 0-16,1-4 3 0,-3 6 2 0,10-6 3 0,1 0 3 15,0 4 3-15,8-4 2 0,-10 0 1 0,10 0-4 0,0 0-4 16,0 0-6-16,0 0-6 0,10 0-6 0,-2 0-2 0,18 0-3 15,-9 0 6-15,19 0 11 0,7 0 10 0,9 0 13 16,9-4 17-16,7-2 22 0,11 2 17 0,17-6 21 16,8 0 13-16,17 1 9 0,10-1 3 0,16 0-1 0,10 1-6 15,7-1-18-15,20 0-20 0,-3 0-18 0,10 0-19 0,9 5-20 16,17-4-17-16,0 3-16 0,18 2-10 0,-1-1-11 0,1 5 2 16,-1-5-5-16,1 0-7 0,8 5-2 0,-8-5-4 15,7 5 0-15,-7-5-3 0,0 1 3 0,-2-6 3 16,-6 0-3-16,-10-5 0 15,0-5 5-15,-9 2 2 0,1-2-2 0,-10-9 0 0,2 4-1 0,-20-5-7 0,1 1 1 16,-7-4 2-16,-11 3-2 0,-8-4 1 0,-16-1 0 0,-2 1 0 0,-16 6 2 16,-9-8 1-16,-9 3-1 0,-17 2-2 0,0 4 0 0,-18-3 1 15,-8 5 2-15,-9 1 4 0,-10-1 0 0,-5 7 1 0,-12-2 2 16,-7 4 2-16,-1 1-1 0,-9 1-6 0,2 4-5 16,-20 1-8-16,10-1-18 0,-16 5-41 0,-2 1-71 15,1-3-88-15,-19 7-82 0,11 0-90 0,-19 0-163 0,9 0-108 16,-8 0-71-16,-9 0-12 0</inkml:trace>
  <inkml:trace contextRef="#ctx0" brushRef="#br0" timeOffset="51013.44">25556 8573 311 0,'-8'-10'370'0,"8"4"-105"0,0-2-86 16,-10 8-43-16,10-10-17 0,0 10-1 0,0-5 10 0,-8 0 14 16,8 5 7-16,0-5 1 0,0 5 2 0,0 0-6 15,0 0-9-15,0 0-12 0,0 0-16 0,0 0-19 0,0 0-18 16,0 5-14-16,0 0-4 0,0 5 12 0,0 0 13 0,0 9 14 16,0 6 11-16,-8 3 9 0,8 7 6 0,-10-1 4 15,10 5-5-15,-8 4-17 0,-1 6-20 0,1 2-18 0,-2-3-11 16,2 0-11-16,1 1-8 0,7 6-10 0,-11-7-7 15,11 0-2-15,-7 7-7 0,7-6-2 0,0-6-2 0,0 6 3 16,0-6 0-16,7 2 0 0,-7-6-3 0,11 0-9 0,-11-1-13 16,7 1-33-16,11-3-52 0,-10-1-72 0,9-8-66 15,-7-2-63-15,16 0-63 0,-10-5-78 0,-7-6-105 0,9-4-88 16,-10-5-26-16,-8-5 23 0</inkml:trace>
  <inkml:trace contextRef="#ctx0" brushRef="#br0" timeOffset="51342.68">25304 8554 369 0,'0'-15'610'0,"9"0"-55"0,-9 6-185 0,8-6-144 16,1 5-88-16,0-5-63 0,8 7-36 0,1-8-19 15,8 6-7-15,8 1-3 0,-6-1-2 0,14 4-1 0,-8 1-4 16,10 0-1-16,-1 5-1 0,0 5-1 0,10 0-1 0,-9 1 0 16,-1 8-1-16,0-5 1 0,1 13 0 0,-10-4 0 15,1 2-2-15,0 4 3 0,-9 4 0 0,-9 2 2 0,-8-1 0 16,-9 10 0-16,0-4 2 0,-9 4 3 0,-17-1-1 16,0 3 1-16,-9-8 0 0,2 6-1 0,-12 1 0 0,2-6 0 15,-10 5-1-15,10-10 1 0,-9 5-1 0,9-4-6 0,-1-1-25 16,1 0-30-1,9-4-36-15,-1 0-42 0,10-7-60 0,7 2-88 0,-1-1-165 0,11-4-80 0,-1 0-30 0</inkml:trace>
  <inkml:trace contextRef="#ctx0" brushRef="#br0" timeOffset="52688.21">26302 9271 6 0,'-8'-10'576'0,"0"5"6"0,-10 5-144 16,10-5-175-16,-2 10-109 0,2 0-73 0,-9 0-39 0,8 6-21 15,-8 3-11 1,-1 5-6-16,1 6 0 0,8 0-1 0,0 4-3 0,1 0 2 0,8 4 0 0,0 3-1 15,0-8-1-15,8 7 2 0,1-6-2 0,0 4 3 0,8-3 0 16,1-1-2-16,8-4 0 0,-9 1 2 0,9-3 1 0,-8-3 4 16,-2-5 10-16,2-1 12 0,-9-4 23 0,8 0 35 15,-8-6 47-15,-2 0 47 0,-7 2 31 0,10-6 18 0,-10-6 14 16,0 2-11-16,0-5-22 0,0-6-30 0,0 1-48 16,-10-1-46-16,-6 0-35 0,7-10-19 0,-8 6-27 0,-9 0-3 15,0-1 0-15,0-5-6 0,0 5-2 0,0 2-10 0,0-2 5 16,0 6 2-16,-1-6 2 0,1 5 0 0,9 2-3 15,0 1 0-15,8-2 0 0,0 9 6 0,1-5-8 0,8 0-7 16,0 5-9-16,8-4-2 0,10 3-1 0,-1-3 1 16,0-1 0-16,9-4-1 0,1 5 2 0,8-1 2 0,0 0 8 15,-1 0 3-15,-8 0 5 0,8-5-2 0,1 6 3 0,0-1 4 16,-1 0 3-16,2 0-1 0,-11 0 2 0,1 1 0 16,1 0 0-16,-1-1 5 0,-1-1 3 0,-8 6 5 0,-7 0 5 15,7 0 7-15,-17 2 3 0,8-3 3 0,2 2 2 16,-10 4-1-16,8 0-2 0,-8-6-6 0,0 6-4 0,0 0-5 15,0 0-6-15,0 0-4 0,0 0-2 0,9 0-1 0,-9 0-3 16,0 0 0-16,0 6-4 0,0-6-1 0,0 4 2 16,0 2 1-16,0-3-2 0,0 2-2 0,9 5 3 0,-9 5-2 15,0 0 6-15,0 4-1 0,9-4 0 0,-9 9-2 0,8-5 4 16,-8 7-3-16,9-3 4 0,0 6 2 0,-9-3-1 16,8-3 1-16,10 2-1 0,-10 0 2 0,1-2-2 0,8-2 1 15,-8-3-5-15,8-2-2 0,0-2-1 0,-8 1-3 16,17-5 1-16,-19 0-2 0,11 0 1 0,2-6 3 0,-13 1 0 15,11-5 3-15,-1 0-2 0,-9 0 2 0,10-5 1 0,-9 1 1 16,8-6 3-16,-8 0-1 0,9 0 3 0,-10-5-1 16,0 1 2-16,1-2-4 0,0-2 4 0,0-3 3 0,-9 3-1 15,7-2 12-15,-7 0-3 0,10 1-2 0,-10 0-3 16,0 3 3-16,0-3-2 0,0 5-1 0,-10 4-1 0,10 1-13 16,0-1 3-16,0 0 1 0,0 5 2 0,-7 0-2 0,7 5 3 15,0-6-4-15,0 6-3 0,0 0-1 0,0 0-3 16,0 6 3-16,-9-1-1 0,9 5-4 0,-9-2-3 0,9 8 4 15,-9 4 6-15,1 3 1 0,8-3 0 0,-8 9-3 16,-2-4 3-16,10 0 3 0,0-1-1 0,0-4-3 0,0 4-4 16,0 1-1-16,0-7-2 0,10 2 0 0,-2-5-1 0,0 4-2 15,1-4-1-15,0-5 1 0,7 0 1 0,4-5 0 16,-3 3 2-16,0-8 3 0,0 7 2 0,0-7 2 0,10-7-1 16,-10 4 4-16,8-2 0 0,-7-5-1 0,8-5 0 15,-9 0 2-15,1 0-2 0,-1 1 3 0,-8-5 2 0,0 3 0 16,-1-3 1-16,0 5 4 0,-8-5 1 0,10-1 0 0,-10 1-1 15,0-6 0-15,0 10 1 0,0-5 0 0,0 6 0 16,-10-1-3-16,10 5 1 0,0 0-2 0,-8 6-1 0,8-2-1 16,0 3-6-16,0 3-1 0,0-6-2 0,0 6-4 15,0 0 0-15,0 6 1 0,-8-3-1 0,8 3-1 0,0 3 4 16,0 6 1-16,0 0 0 0,0-1-2 0,0 6-1 0,8 0-3 16,-8 0-1-16,0-6-4 0,8 6 0 0,-8-2-6 15,10 2-2-15,7-5-1 0,-8 5-1 0,-1-6 0 0,10-4-3 16,-1 5 2-16,1-6-1 0,-2 1 4 0,11-5 1 15,-9 0 5-15,-2 0 1 0,11-5 4 0,-10-5 6 0,10 0 2 16,-2-3 0-16,-7-2 3 0,0-2 3 0,-2 3 5 0,2-5 4 16,-10-2 3-16,9 2 1 0,-7-1 0 0,-3-5 4 15,-7 2-1-15,9-2-2 0,-9-1-3 0,0 3-2 16,0-2-2-16,0 1-3 0,-9 0-1 0,2 3-3 0,-3 2 1 0,2-1 0 16,-1 5 0-16,9-4-1 0,-8 8-1 0,-1 3 0 15,0-4-2-15,9 4-1 0,0 3-1 0,-8-5-3 0,8 10 0 16,0-5-2-16,-8 3 1 0,8 4-2 0,0 2 2 15,0 5-1-15,0-4-1 0,0 5 0 0,8-6-2 0,0 6-1 16,-8 4-4-16,9-4-5 0,8 0-2 0,-8 0 3 0,-1-5 1 16,2-2-1-16,6 2-1 0,-7-4 4 0,0-1 3 15,8 0 5-15,-8-5 6 0,8 0 1 0,1 0 2 0,-1 0 4 16,1-5 4-16,-1-6 2 0,0 8 4 0,1-7 1 16,-1-5-2-16,0 5-2 0,0 0 5 0,1 0 1 0,-9 1 1 15,-1-1-2-15,1 5-5 0,0-5-1 0,-2 10 2 0,-7-4 5 16,0-2-6-1,11 1-6-15,-11 5-3 0,0 0-4 0,0 0-1 0,0 0-2 0,0 5-1 0,0 1-8 0,0-2 0 16,0 6 3-16,0-1 0 0,9 6 4 0,-9 0 3 16,0 0 2-16,7 3 0 0,-7 3 3 0,10-6 0 0,-2 4-3 15,1-5-3-15,-1 7-5 0,2-3-8 0,6 2-8 0,-7-1-12 16,9-4-14-16,8 0-9 0,-9 0-24 0,9 0-29 16,-8-5-38-16,9-1-36 0,6-4-43 0,-6 0-37 0,-2-5-32 15,1 0-47-15,0-5-48 0,0 0-94 0,-8-4-64 0,-1-1-18 16</inkml:trace>
  <inkml:trace contextRef="#ctx0" brushRef="#br0" timeOffset="53283.42">29585 8973 2 0,'9'-4'543'16,"-9"-2"-52"-16,0 6-137 0,0-4-117 0,0 4-72 15,0 0-39-15,0 0-28 0,0 0-12 0,0 0-8 0,-9 0-6 16,9 4-5-16,-9 6 11 0,0 10 17 0,-9-1 13 15,2 7 17-15,-19 2 12 0,10 6 14 0,-10 5 7 0,0 1-1 16,-10-1-18-16,11 4-29 0,-9 6-26 0,-1-5-23 0,1 1-17 16,9 4-14-16,-10-6-11 0,9 1-5 0,-8-6-3 15,17 1-4-15,-8 2-10 0,7-7-25 0,1-5-38 0,1 0-54 16,6-4-53-16,2-6-53 0,0-4-50 0,-1-1-47 16,10-10-58-16,0 2-79 0,-2-2-107 0,2-8-20 0,0-2 9 15</inkml:trace>
  <inkml:trace contextRef="#ctx0" brushRef="#br0" timeOffset="53471.06">28787 9248 500 0,'0'-10'585'0,"0"4"-137"16,0 2-151-16,0 4-98 0,8 0-51 0,0 0-23 0,2 4-3 16,-2 2 9-16,9 4 5 0,1-2 5 0,-1 7-1 15,10 5-9-15,-2-1-18 0,1 6-24 0,9 0-22 16,-1 4-23-16,1 0-12 0,0 1-8 0,0-1-4 0,0 0-14 15,8 0-19-15,-9-1-38 0,10 3-50 0,-9-7-54 0,7 0-57 16,-5 1-56-16,6-5-85 0,0-1-131 0,1-9-99 16,-10 6-41-16,9-13 9 0</inkml:trace>
  <inkml:trace contextRef="#ctx0" brushRef="#br0" timeOffset="53754.21">30071 8798 509 0,'-7'-15'653'0,"7"5"-45"0,0 0-197 15,-10 6-154-15,10-1-96 0,0 5-72 0,0-5-42 16,0 10-24-16,0 0-11 0,0 3-1 0,0 8 6 0,10 9 9 16,-10-1 12-16,0 5 15 0,7 5 14 0,-7 0 10 0,0 10 14 15,9-5 4-15,-9 5-4 0,0 5-5 0,9-5-11 16,-9 6-14-16,8-1-14 0,-8-1-9 0,10 1-13 0,-2 0-5 15,-1-1-7-15,3 1-4 0,0-5-2 0,-2 0-6 16,9-1 3-16,0-8-4 0,-8-1-12 0,8 0-30 0,1-4-36 16,-1-5-50-16,9-6-58 0,-9 0-52 0,8-9-63 0,-5 0-73 15,5-10-99-15,-8 0-108 0,1-6-38 0,-10 2 7 16</inkml:trace>
  <inkml:trace contextRef="#ctx0" brushRef="#br0" timeOffset="54083.89">29836 9287 538 0,'-7'-6'523'0,"-3"2"-153"0,2-2-145 0,-1 6-88 15,9-5-50-15,-9 5-28 0,18 0-11 0,-9 0-1 0,9 0 5 16,9 5 4-16,-2-5 5 0,12 6-4 0,5-6-6 16,2 4-3-16,-1-4 3 0,11 0-3 0,-1 0 0 15,-11-4 5-15,12 4 5 0,-3-6 12 0,-7 1 14 0,-1 0 11 16,-7-5 14-16,6 7 14 0,-13-7 15 0,5 4 14 0,-8-4 1 15,1 6-5-15,-10-6-9 0,10 4-10 0,-9 3-17 0,-1-2-13 16,-8-5-20-16,9 5-24 0,-9-1-15 0,9 6-7 16,-9-4-7-16,0 4-8 0,0 0-2 0,0 0-8 0,0 0-6 15,0 4-3-15,0-4-2 0,0 6 0 0,8 2-2 16,-8 4 3-16,0-3-3 0,0 5 3 0,8 6 2 0,-8-1 2 16,10 1 2-16,-10-1-3 0,8 6-1 0,1-5 0 0,-2 4 0 15,3 1 1-15,-2-1 2 0,12 0-5 0,-13 0-6 16,11-3-8-16,7 2-14 0,-7-3-36 0,-1 0-67 0,9 0-80 15,0-11-78-15,-8 1-70 0,8 0-79 0,-9-10-119 16,9 0-112-16,-18-5-42 0,9 0 24 0</inkml:trace>
  <inkml:trace contextRef="#ctx0" brushRef="#br0" timeOffset="54236.18">30627 9120 441 0,'-8'-15'582'0,"-1"0"-106"16,-1 6-138-16,10 5-92 0,0-7-48 0,0 6-31 0,0 0-25 15,0 5-24-15,0 0-34 0,10 0-52 0,-10 0-65 16,17 0-69-16,-8 5-69 0,8 0-87 0,9 0-146 0,-8 1-118 16,-2-6-63-16,2 4-18 0</inkml:trace>
  <inkml:trace contextRef="#ctx0" brushRef="#br0" timeOffset="55133.85">30748 9163 115 0,'0'-14'557'0,"0"0"-28"0,0-1-175 0,0 5-138 0,0 0-75 16,10 0-30-16,-2 6-13 0,-8-5-7 15,8 3-4-15,2 6-3 0,-3-5-7 0,3 0-11 0,-1 5-14 0,-1 0-13 16,9 0-9-16,-7 0-1 0,-2 0 5 0,9 0 9 0,-8 5 10 16,0-5 9-16,7 5 7 0,-6 1 7 0,-2 3 1 15,1 0 0-15,8 1-4 0,-8 5-6 0,-1 0-5 0,2 4-6 16,-3 0-7-16,3 2-11 0,-2 3-8 0,1 6-6 16,-9-1-7-16,10-1-6 0,-3 2-4 0,-7 4-3 0,10-4-3 15,-10-1 0-15,8 0 2 0,-8 1 5 0,0-7-2 0,8 2-1 16,-8-5 1-16,0-2-2 0,0-7-1 0,0 4 1 15,0-10 3-15,0 3 8 0,0-2 19 0,0-2 17 0,-8-4 11 16,8 0 11-16,0 0 7 0,0-4 4 0,0-2-2 0,0 3-8 16,0-7-12-16,0 0-14 0,0 0-11 0,0-6-4 15,0 3-7-15,8-2-3 0,-8-5 0 0,0 1 0 0,10 4 2 16,-10-9-6-16,8 5-1 0,1-1-2 0,-1 1 3 16,2-7-2-16,-2 2-7 0,0 5-4 0,10-6 0 0,-10 1 0 15,10-1 1-15,-1 7-1 0,-8-8-4 0,8 8 1 0,1-7 2 16,-10 10-1-16,9 0 0 0,-7 1 0 0,5 4-3 15,-4 0 0-15,-2 0 2 0,-1 5-1 0,2 1-1 0,-10-1-3 16,7 5-1-16,2-4-2 0,-9 4 1 0,8 4-2 16,-8-4-1-16,0 5 0 0,10 4 2 0,-10 1 1 0,8 0-3 15,-8 0 2-15,8 4 1 0,-8 6 1 0,9-6-2 0,-9 7-2 16,9-7-1-16,-9 0 1 0,8 2 3 0,1-3-1 16,-9-3-1-16,9 0-1 0,0 0 2 0,-1 0 5 0,1-5-2 15,0-1 0-15,-1-4 0 0,1 5 0 0,-1-5 0 16,9 0 3-16,-8 0 1 0,9-5-2 0,-9 1 2 0,8-1 1 15,-8 1 0-15,-1-2 0 0,2 2 1 0,-2-2-3 0,1 6-4 16,-9 0 3-16,0-5-1 0,9 5-5 0,-9 5-1 16,0-5-1-16,8 6 0 0,-8-2-2 0,9 6 2 0,-9-1-4 15,8 6 0-15,1 0-1 0,0-5-1 0,8 4 1 16,-8 5-1-16,7-3-1 0,4-6 1 0,-5 3 4 0,3 3 1 16,7-12 5-16,3 6 2 0,-12-4 2 0,11-3 2 0,-1-3 0 15,-10-3 3-15,11-3 1 0,-1-4 0 0,-1 6 1 16,-7-12 4-16,8 3 3 0,-8-2 3 0,8 0 7 0,-9-5 0 15,-7 1 1-15,6-1 2 0,2-3-2 0,-9 2-1 16,-1 3-1-16,1-8-1 0,-9 3-5 0,0-3-1 0,0 7-3 16,0-5-2-16,-9 4-1 0,1 0-2 0,8 1-2 0,-9 4-3 15,1 0-1-15,-2 6-4 0,2 3 1 0,0 2 0 16,-10 0-3-16,9 8-2 0,-8 0 0 0,0 8-4 0,-9 1 4 16,8 7 4-16,1 4-5 0,-1 1 1 0,1-1 2 0,8 1 0 15,-8 5 2-15,17-1 3 0,-10-1-3 0,10 3-1 16,0-3 2-16,0-3 1 0,10 4 0 0,-2-4 1 0,10-1-2 15,-9-4 1-15,17-1 0 0,-9 1 0 0,10-6 0 16,-2 1 0-16,10 1 0 0,-1-8-2 0,10 2 3 0,-1-5-6 16,1 0-7-16,0 0-11 0,-2 0-12 0,2-5-29 15,-9-5-66-15,0 5-93 0,-9-5-93 0,8-5-99 0,-16 0-153 16,7 2-120-16,-15-8-73 0,-2 1-27 0</inkml:trace>
  <inkml:trace contextRef="#ctx0" brushRef="#br0" timeOffset="58088.87">23003 13458 280 0,'-9'-10'238'0,"9"0"-82"0,0 0-63 0,-9 1-38 0,9-1-23 16,0-6-14-16,9 6-7 0,-9 1-3 0,0 0-1 16,9-6 1-16,-1 5-2 0,1-5-1 0,0 6 1 0,-9-1 2 15,8 1 3-15,1-1 0 0,-9-1 0 0,9 2 0 16,0 4 2-16,-9-5 3 0,8 6 0 0,-8-2 0 0,8 2 4 16,-8-2 0-16,0-4 3 0,10 10 1 0,-10-3 2 0,0-2 3 15,0 5 0-15,0-5 3 0,8 5-1 0,-8-5 3 16,0 5 0-16,0 0 1 0,0 0 0 0,0-5 0 0,0 5 0 15,0 0-1-15,0 0 1 0,0-6 4 0,0 6 4 16,0 0 6-16,0 0 10 0,0 0 14 0,0 0 16 16,0 0 18-16,0-4 22 0,0 4 20 0,0 0 22 0,-8 0 17 0,8-6 12 15,0 6 3-15,0 0-6 0,0 0-11 0,0-4-18 0,0 4-24 16,0 0-26-16,0 0-25 0,0-5-22 0,0 5-20 16,0-5-16-16,8 1-9 0,-8-2-10 0,9 2-5 0,-1-1-3 15,1 0-2-15,8 0-3 0,-6-5-1 0,4 5 3 16,3-5-1-16,-1 5 2 0,1-4 1 0,8 5-1 0,0-2 0 15,1-4 2-15,-3 5-2 0,-4 0 1 0,5 5-1 0,-8 0 0 16,-1 0-4-16,3 5 1 0,-10 0 0 0,-1 1-1 16,0 4 5-16,-8 3-3 0,-8 2 0 0,0 0 1 0,-1 10 1 15,-10-7 0-15,3 8-4 0,-1-7 0 0,-8 1-2 16,5 3 2-16,-4-7-2 0,6 3-1 0,0-5 0 0,10-4-1 16,-1 5 4-16,1-5-2 0,-1 0 0 0,9-1-2 0,-9 0 0 15,18 1 0-15,-9-4 0 0,9 4 2 0,8-5-2 0,-9 3 2 16,10-2 1-16,0-2 0 0,6 6 0 0,-4-4 1 15,5 4-2-15,-8-1-4 0,9 1 0 0,0-6 0 16,-8 12-1-16,7-7 1 0,-7 6 1 0,-10-6 0 0,10 6-1 16,-10 0 2-16,1 0 2 0,0 0-2 0,-9-1-2 0,0 1 1 15,-9-2-2-15,0 3 2 0,1-2 0 0,-10 5 1 0,1-3-2 16,0-2 1-16,-10 1 2 0,11-5 0 0,-12 6 1 16,12-8-2-16,-11-3 1 0,12 5 2 0,-5-5 1 15,3 0-2-15,-8 0-13 0,16-2-17 0,-8-3-35 0,8 0-55 16,1 0-70-16,-1 0-67 0,0-3-59 0,9-2-54 0,9-5-61 15,-9-5-98-15,9 0-91 0,-9 0-17 0,8 1 29 16</inkml:trace>
  <inkml:trace contextRef="#ctx0" brushRef="#br0" timeOffset="58624.17">23141 12212 181 0,'0'-6'449'15,"0"6"-120"-15,0-3-128 0,0-3-75 0,0 6-43 0,11-4-23 16,-4-2-11-16,1 6-2 0,10-4-2 0,-1 4 2 0,1-6 1 16,8 6-2-16,0-4 0 0,8 4 1 0,3 0 3 15,5-6 3-15,-7 6 4 0,8 0 2 0,0 0 8 16,1 0 6-16,8 0 5 0,0 0 5 0,-9 6 2 0,9-6 7 0,0 4 8 15,10 6 7-15,-10 0 2 0,-1 5 4 0,2-1 1 0,-2 6-4 16,2 4-2-16,-1 6-10 0,1-2-15 0,-10 8-11 16,1 3-16-16,-1 4-11 0,-9 6-11 0,1 0-8 15,-1 10-9-15,-6-1-5 0,-12 6-3 0,1 5-2 0,1-5 2 16,-11 3-5-16,3 5-4 0,-10 2-5 0,-10 0-6 0,3 3-3 16,-19 2-2-16,8-6-3 0,-17 1-1 0,1-6 2 15,-9-4-1-15,-10 4 7 0,0-10 3 0,-15 1 3 0,7 0 4 16,-8-6 2-16,-1-4 2 0,-8 0 3 0,9-5 3 0,-1 1 2 15,0-6 3-15,1 0 2 0,0-6-2 0,8 2 0 0,0-7-9 16,9-2-28-16,-1-3-50 0,10-3-68 0,9-1-66 16,8-9-72-16,9 0-96 0,-1 0-176 0,18-10-92 15,0 0-36-15,0 0 14 0</inkml:trace>
  <inkml:trace contextRef="#ctx0" brushRef="#br0" timeOffset="63472.35">25244 13028 77 0,'0'-6'260'0,"9"2"-95"0,-2-1-86 15,-7 1-52-15,10-1-34 0,-2-2-22 0,-8 4-24 0,9-2-21 16,-1-1-27-16,1 2-24 0,-9-1-21 0</inkml:trace>
  <inkml:trace contextRef="#ctx0" brushRef="#br0" timeOffset="64019.78">25347 12881 102 0,'0'-5'191'0,"0"-5"-20"0,0 5-28 0,0 2-39 16,0-7-32-16,0 4-18 0,0-4-8 0,0 6-5 0,0-6 0 15,0 1-1-15,0-3 4 0,0 2 2 0,0 2 5 0,9-7 0 16,-9 0 3-16,9 1 5 0,-9-1 9 0,0 0 10 0,9 0 11 15,-9 6 11-15,0-6 19 0,8 0 19 0,-8 6 21 16,0-7 23-16,0 8 22 0,0-3 15 0,0 7 8 16,0-6 4-16,0 4-8 0,0 2-16 0,0-2-24 0,0 3-32 15,0 3-34-15,0 0-29 0,0 0-27 0,0 0-20 0,0 3-15 16,0 7-6-16,0 6-9 0,0-1 2 0,0 9 4 16,8 0-1-16,-8 10 4 0,10 1 2 0,-10 4-2 0,0 5-5 15,8-1-1-15,-8 2-3 0,0-2-3 0,9 5-1 16,-9-3-1-16,8 0-3 0,-8-2-3 0,9-4 0 0,-9 1 2 15,10-1 3-15,-10-6-2 0,7-3-3 0,4-6-3 0,-11-4 2 16,7-1 0-16,-7-4 3 0,8-5 3 0,-8-5-2 16,0 0 8-16,10 0 6 0,-2-10 2 0,1 0 5 0,-1-6 6 15,2-8 1-15,-2 0-2 0,10-1-1 0,-2-4-18 16,-7-6 0-16,9 7 5 0,-2-7-13 0,-7 6 0 0,0-6 1 16,9 6 0-16,-10-1 0 0,9 1 14 0,-7 4-6 0,-2 5-5 15,-1 1 7-15,-7 4-6 0,11 0-6 0,-11 0-3 16,9 10-2-16,-9-4-2 0,8 8-2 0,-8 2 1 0,9 8 3 15,-1 2-1-15,9-3 2 0,-7 13 1 0,6-3 2 16,-7 7 1-16,9-1 1 0,8 1-1 0,-9 3-7 0,9-4-2 16,-1 6-5-16,2-6-5 0,8 1-8 0,-9-2-4 0,9-2 1 15,-1-3-2-15,0 2 2 0,3-11 3 0,-12-4 4 16,10 0 4-16,-9-10 7 0,0 0 5 0,0-10 3 0,8 0 6 16,-16-9 7-16,8-5 11 0,-10-5 7 0,2-6 10 15,1 1 13-15,-12 0 12 0,4-5 11 0,-4-6 8 0,-7 2 2 16,0-1-2-16,0-4-5 0,-7-1-5 0,7-6-9 0,-11 2-10 15,4-1-12-15,-2-4-10 0,-9-1-6 0,8 0-7 16,-6 1-4-16,7 3-5 0,1 3-2 0,-1 4-6 0,0-3-4 16,0 12-12-16,1 9-20 0,0 1-25 0,8 10-27 15,-10 4-27-15,10 1-37 0,0 9-63 0,10 0-81 0,-2 5-65 16,9 10-52-16,1 0-48 0,-1 4-85 0,9 6-135 0,-8 5-57 16,-2-1 15-16</inkml:trace>
  <inkml:trace contextRef="#ctx0" brushRef="#br0" timeOffset="64633.03">26988 13115 428 0,'0'-9'499'0,"0"0"-139"0,0 3-124 0,0-4-64 16,0 5-20-16,0 0 1 0,0 0 10 0,0 0 9 0,0 5 5 15,0 0-5-15,0 0-13 0,0 0-20 0,0 0-24 16,0 0-24-16,-8 5-19 0,-1 0-7 0,0 0 4 16,1 10 6-16,-1-5 0 0,-9 4 6 0,2 6 0 0,-2 0 1 15,2-1-2-15,6 0-8 0,0 2-15 0,3 3-12 0,-4-4-6 16,4-2-11-16,7 7-6 0,-8-6-7 0,8 1-5 15,0 5-3-15,8-7 0 0,-8 3-3 0,7-3 0 0,4 2 2 16,-4-4-4-16,3-3-2 0,7-3 0 0,1 0 0 16,-9-4 0-16,7-2 0 0,2-4-1 0,-1 0-4 0,-8-4 6 15,8-2 1-15,-7-4 1 0,-2-4 4 0,-8-1 4 0,8 1 3 16,-8-5 3-16,0-1 3 0,0 1 0 0,0-1 0 16,0-5-3-16,-8 6-2 0,0-6-2 0,-2 1-3 0,2-1 1 15,-1 2-4-15,0-3-2 0,1 2 1 0,-9 5 2 0,7-6-3 16,2 6-1-16,0 4 0 0,-1-5 0 0,0 7-5 15,9 3 1-15,0 0 0 0,-9 0 0 0,9 4 1 0,0 2 1 16,9-1-2-16,-9 1-1 0,18-1 6 0,-10-2-3 16,10 4-2-16,-1 3-1 0,0-5 0 0,0 5 1 0,1-6 0 15,-1 2-1-15,8 4 1 0,-5-5 0 0,-3 5 0 0,8-5 1 16,-7 5-1-16,-1 0 0 0,9 0-1 0,0 0 1 0,-8 5 1 16,-1-5-2-16,0 9 0 0,0-3-3 0,1 2 1 15,-10 4 3-15,10-3-2 0,-1 11-1 0,-9-6-2 16,11 0 1-16,-2 7-2 0,-9-2 0 0,10 0 2 0,-1-4-4 15,1 4 0-15,-2 1-1 0,2-6-4 0,-1 2-1 0,9-3 0 16,-9 3-3-16,10-2-3 0,-10-4-7 0,9-1-15 0,-8 1-22 16,9-4-32-16,-11 4-42 0,2-6-52 0,-1 1-49 15,8-5-43-15,-7 0-37 0,1 0-33 0,6-5-36 0,-7 1-45 16,-10-2-75-16,9 2-34 0,-7-7-2 0</inkml:trace>
  <inkml:trace contextRef="#ctx0" brushRef="#br0" timeOffset="64915.07">27805 12607 416 0,'0'-20'528'16,"0"7"-130"-16,0 3-123 0,0-5-73 0,0 10-40 0,0-1-23 16,0 3-16-16,0 3 0 0,0 0 6 0,7 3 11 15,-7 8 5-15,10 4-1 0,0-2-3 0,-2 13 3 0,0-3 8 16,1 7 4-16,8 4-9 0,-8 1-19 0,8 4-22 0,-8 0-14 15,8 0-16-15,-8 0-16 0,9 5-18 0,-10-5-16 16,9 6-10-16,-8-6-7 0,7 4-4 0,4-4-1 0,-13 0-2 16,11 1 1-16,-1-7-1 0,-7 1-2 0,-2 1-5 0,0-6-10 15,1 0-16-15,0-5-29 0,8 2-37 0,-17-7-52 16,9 1-51-16,0-7-49 0,-1-3-43 0,1 0-31 0,-9 0-28 16,9-10-22-16,-1-4-23 0,1-2-22 0,-2-4-28 15,-7-4-32-15</inkml:trace>
  <inkml:trace contextRef="#ctx0" brushRef="#br0" timeOffset="65134.16">28413 13061 26 0,'8'-13'439'0,"-8"-3"-71"0,9 2-95 15,-9 5-69-15,0 4-38 0,-9-5-23 0,9 5-12 0,-8-1-4 16,-2 2 6-16,-6 4 4 0,7 0 4 0,-8 4 4 0,-1 2 1 16,1 2-2-16,-9 4 6 0,8-3 0 0,1 1-6 0,9 4-7 15,-10 2-11-15,11-3-15 0,-13-3-13 0,13 6-16 16,7-3-16-16,-11 2-17 0,11-5-10 0,0 5-9 15,0 0-5-15,0-6-6 0,11 6-4 0,-11-5 0 0,16 0-2 16,-5 3-4-16,5-7-2 0,1 4-5 0,0-6-7 0,10 2-17 16,-1-6-34-16,8 4-57 0,0-8-65 0,11 4-62 15,-2-10-60-15,9 4-70 0,1-4-119 0,-2 2-126 0,1-2-51 16,-9-1 4-16</inkml:trace>
  <inkml:trace contextRef="#ctx0" brushRef="#br0" timeOffset="66527.52">29576 13076 19 0,'0'5'387'16,"0"1"-84"-16,0-2-97 0,0 2-69 0,0 3-44 0,-9-5-23 15,18 6-11-15,-9-5-3 0,0 5-4 0,9 0 1 0,-9 0-7 16,9-6 0-16,-1 2 2 0,10 3 2 0,-11-4 10 16,11-5 12-16,-8 4 9 0,6-4 20 0,2-4 25 15,0 4 25-15,-1-10 17 0,-9 0 12 0,10 6 7 0,0-11 1 16,-10 0 2-16,9 0-11 0,-8-4-22 0,0-1-26 0,-1 1-19 16,2-5-20-16,-3 5-18 0,-7-11-16 0,0 6-18 15,9-1-11-15,-9-5-8 0,0 6-4 0,0-4-3 0,0-2-2 16,-9-5-2-16,9 6-3 0,0-5-1 0,-7 4-6 0,7-4 3 15,0 4 0-15,-10-3 1 0,10 4 0 0,-8 0 2 16,8 4 6-16,-9 5 5 0,9 1 9 0,-9 4-2 0,9 5 0 16,-8 0-4-16,8 6-2 0,-9-2-4 0,9 6-7 15,0 0-6-15,0 0 8 0,0 10-6 0,0 0-5 0,0 5 3 16,0 11 1-16,9 1-1 0,-9 8 5 0,8 3 2 0,-8 7-7 16,9 4 6-16,8 8 5 0,-7 2 3 0,-3 5 1 15,2 5 2-15,9 5-4 0,-8 3 0 0,5 1-4 0,3 1 1 16,0-1-2-16,-1-1-4 0,1 1-4 0,8-4-1 15,-9 0-5-15,1-6-3 0,7-3-5 0,1-8-7 0,-8-2-4 16,8-3-3-16,1-7-2 0,-11-6-6 0,10-5 6 0,-8-9-1 16,8-1 6-16,-9-4 5 0,1-10 5 0,-1-1 5 15,0-5 3-15,-8-4 4 0,9 0 0 0,-9-10 4 0,-2 7 2 16,-7-13 3-16,0 6 2 0,0-9 2 0,0 3-1 16,-7-7 3-16,-2 4 1 0,-9-6-4 0,0-5-5 0,1 1-5 15,-1 0-11-15,-7-4-9 0,-1-7-2 0,8 6-2 0,-16-4-3 16,16-3 1-16,-7 7 1 0,-2-1 2 0,11 2 11 15,-12 4 4-15,19 4 2 0,-8 0-1 0,9 1 2 0,-1 9 3 16,1 1 0-16,-2 4-10 0,10-5-1 0,0 11-2 16,0-2-9-16,10 2-9 0,-2-2-18 0,9 2-21 0,0 4-25 15,1-6-17-15,8 6-30 0,10-3-27 0,-11 3-15 0,10-5-10 16,0 0 2-16,-1-5 12 0,1 4 21 0,0-4 23 16,9 1 31-16,-19 0 30 0,10-6 24 0,-9 0 21 0,0 0 14 15,0-4 10-15,0-1 8 0,-9 1 12 0,1-1 13 0,0 0 16 16,-1-3 23-16,-9 3 26 0,0 0 28 0,2 1 29 15,-10-1 25-15,0-3 15 0,0 7 9 0,-10-4 3 16,2 1-7-16,0 5-17 0,-1-5-21 0,1 4-22 0,-2 0-26 16,-5 0-21-16,-5 6-19 0,12-1-21 0,-9 0-14 0,8 0-9 15,-9 5-6-15,2 0-5 0,7 5-3 0,0-5-5 0,-8 5-3 16,8 5 4-16,-8 0-1 0,8 0 0 0,0 5-4 16,1 0 0-16,-1 4 0 0,1 1 1 0,-2 0 0 15,3 0 0-15,-2-1-2 0,9 6 1 0,-11 0 1 0,11-2-4 16,-7 3 3-16,7 2-2 0,0-8 1 0,0 5 0 0,0-6 0 15,0-4 1-15,0 0 1 0,7 0 4 0,-7-5-1 0,11 0 3 16,-2-5 2-16,-2 5-1 0,3-10 2 0,7 0 0 16,0 0 1-16,0-5 1 0,1 0 1 15,8 0-2-15,-1-4-1 0,2-6 3 0,-2 5 0 0,2 1-4 0,-1-5 1 16,-1-2 2-16,11 7-2 0,-10 0 0 0,9-2-4 16,-9 3-1-16,-1 1-1 0,11 4 2 0,-10-2-1 0,-1 5-4 15,-7 0 0-15,8 0-2 0,-9 5 1 0,1 0 1 0,-1 5-3 16,0 0 3-16,0 0-3 0,0-1 2 0,-7 7 0 15,7-1 1-15,-7-1 1 0,7 0-1 0,-9 1 2 0,10 0-3 16,-1 0 0-16,1-1 1 0,-2 1 0 0,10-5-4 0,1 6-3 16,-2-7-4-16,2 6-10 0,8-5-23 0,0-1-51 0,7 1-78 15,-7-5-79-15,0 0-81 0,0 0-114 0,-10-5-188 16,12 1-94-16,-12 4-31 0,-8-5 20 0</inkml:trace>
  <inkml:trace contextRef="#ctx0" brushRef="#br0" timeOffset="67672.15">26120 14322 295 0,'0'-15'287'0,"0"1"-85"15,0 4-64-15,0-4-38 0,0 4-21 0,0-1-10 16,0 1-3-16,-9 6 0 0,9-6 0 0,0 6 0 0,0-2-6 16,0 6-2-16,0-4-5 0,0 4-2 0,0-5-3 15,0 5-1-15,0 0 2 0,0 0 0 0,0 0 0 0,0 0 0 16,0 0-1-16,0 0 0 0,0 0 4 0,0 5 9 16,9-1 16-16,-9 2 21 0,10 3 20 0,-2 6 19 0,0 0 10 15,1 9 7-15,0-4 3 0,0 3-8 0,-1 7-17 0,10-1-20 16,-9 1-24-16,-1 3-22 0,9-2-13 0,-8 3-10 15,-1-1-15-15,10 2-9 0,-10-1-10 0,2-4-6 0,-2-1 1 16,0 0-2-16,1-4-2 0,0-1 0 0,0 0 0 0,-1-3-2 16,-8-8 4-16,9 2 1 0,0-5-2 0,-9 0 1 15,0 0 6-15,0-6 10 0,7-4 11 0,-7 0 8 0,-7 0 5 16,7 0 2-16,0-4 3 0,0-6 2 0,-9 0-2 16,9-5-10-16,-9 2-7 15,1-3-7-15,8-4-5 0,-9 1-5 0,9-5-1 0,-9 3-3 0,9-7-4 0,-9 3-3 0,9-4-1 16,-8 1-1-16,8-3-1 0,0-3 1 0,0-1-1 15,0 2-1-15,0-1 2 0,0-1 1 0,0 1 0 0,0-1-1 16,8 6 1-16,-8 1 1 0,0 3 2 0,0 5-2 16,9 1 0-16,-9 4 0 0,0 5-1 0,0 1-2 0,0 3-2 15,0 2-1-15,9 4 0 0,0 0 0 0,-1 0 1 0,1 4 0 16,0 6-2-16,-2 0 4 0,11 0-2 0,-8 5 1 16,6-1 2-16,-5 6 0 0,5-5 0 0,1 3 0 0,-8-2 0 15,9 4 2-15,-2-7-1 0,2 7-2 0,-1-5-4 16,1-5-3-16,0 4-3 0,-2-4-1 0,-8-5 3 0,12 0-5 15,-13 0 4-15,11-5 3 0,-10 0 1 0,1-5 1 0,9 0 5 16,-10-5 2-16,1 1 1 0,8-6 6 0,-9 1 4 16,10-2 2-16,-1-3 2 0,-8-1 1 0,8 0-2 0,1-3-1 15,-1 3-2-15,1 0 0 0,-10 1-6 0,10 4-2 0,-11 0-2 16,3 2 2-16,0 3-1 0,-3-1 1 0,2 6-1 16,-9 1-4-16,9-2 0 0,-9 6-1 0,9 0 1 0,-1 6-1 15,-8-2-1-15,8 6 2 0,-8 6 5 0,10-3 1 16,-2 7 2-16,1 0 1 15,-1 9 0-15,1-4 0 0,0 3 1 0,-1 2-1 0,10-1-3 0,-10 0-2 0,1 6-2 0,0-1-2 16,7-4 0-16,4 3 0 0,-13-4-2 0,11 6 1 16,-9-6-5-16,8 1-3 0,0-1-7 0,-8-5-10 0,9 0-24 15,-1 1-35-15,-8 1-44 0,-1-13-54 0,0 7-55 0,2-4-47 16,-2-8-33-16,1 2-28 0,0-5-20 0,-1 0-15 0,0-5-28 16,1 0-47-16,-9-5-43 0,0-5-7 0</inkml:trace>
  <inkml:trace contextRef="#ctx0" brushRef="#br0" timeOffset="68031.92">27641 14375 246 0,'-10'6'532'0,"2"-6"-103"16,-1 9-140-16,-9 1-92 0,10 5-44 0,-10 0-20 0,1 3-6 15,9 8 2-15,-1-3 3 0,-8 2-1 0,17-1-10 16,-10 6-17-16,10-1-23 0,0 1-22 0,0-6-18 16,10 6-17-16,-3-2-10 0,12-3-7 0,-11 4-2 0,9-3-1 15,9-3-1-15,-8-3-1 0,9-1-2 0,7 1-1 0,-9-6-1 16,1-3 0-16,9-2 0 0,-9-3 0 0,-1-6 1 0,11 0 2 16,-10 0 10-16,0-12 17 0,0 2 19 0,1 2 26 15,-10-7 20-15,0 0 15 0,-1 1 8 0,-5-1 15 16,-2-5-2-16,-9 7-9 0,0-13-13 0,0 7-22 0,0-1-20 15,-9-5-14-15,-2 7-9 0,-5-7-16 0,7 1-9 0,-8-1-9 16,-9 0-12-16,0 6-10 0,-9 0-10 0,9-1-18 16,-10 5-23-16,3 1-33 0,-2 4-39 0,1 0-48 0,-1 6-47 15,9-1-39-15,0 0-34 0,8 0-32 0,1 0-39 0,9 5-58 16,-2-5-106-16,10 5-26 0,0 0 7 0</inkml:trace>
  <inkml:trace contextRef="#ctx0" brushRef="#br0" timeOffset="68752.98">27900 14576 118 0,'0'0'332'0,"0"0"-64"0,0 0-71 0,0 0-55 0,9 0-37 16,-9 0-25-16,8 0-15 0,1 0-9 0,0-5-6 15,-1 0-4-15,10 5-1 0,-9-5-4 0,8 0-1 0,-1 1-5 16,4-6 1-16,-3 4 2 0,8-2 3 0,1-3 2 0,-8 1 0 16,-1-4 5-16,1 4 3 0,-1 1 8 0,0-6 3 15,-1 0 9-15,-5 1 14 0,-4-1 14 0,2-5 11 0,2 6 9 16,-4-6 10-16,2 1 10 0,-9-6 2 0,0 5-2 15,0-3-7-15,0-3-8 0,0 7-4 0,-9-5-10 0,2-1-5 16,7 1-11-16,-11 4-9 0,2 0-2 0,2 7-9 0,-4-3-7 16,11 3-9-16,-7 3-7 0,-2-2-11 0,1 9-7 15,8-8-6-15,-9 7-9 0,9 4-7 0,-9-5-5 0,9 5-4 16,0 0-2-16,0 0-2 0,-8 9 0 0,8 2 0 16,0 4 0-16,8-2 1 0,-8 13-2 0,0-7 2 0,9 11 1 15,0-7 5-15,-1 12 0 0,1-1-2 0,-2-1 3 0,11 3-3 16,2-3 1-16,-4 2-2 0,1-1 4 0,10-1-6 15,-2 2-1-15,-7-1 0 0,16-5-2 0,-8 1-1 0,0-1-3 16,1-4-5-16,6-1-9 0,-5-4-10 0,-2-1-23 16,-1-5-34-16,-7 1-49 0,8 1-56 0,-9-12-52 0,9 0-45 15,-8 2-40-15,-1-12-36 0,-9 2-37 0,1-6-60 0,-9 0-93 16,0-5-15-16</inkml:trace>
  <inkml:trace contextRef="#ctx0" brushRef="#br0" timeOffset="68925.38">28083 14430 179 0,'0'-6'560'15,"0"6"-53"-15,8-4-164 0,1 4-119 0,9-5-67 0,8 5-37 16,0-5-22-16,9 5-11 0,-1-5-6 0,9 5-6 16,10 0-7-16,7-5-23 0,-7 5-47 0,8 0-51 0,-1 0-55 15,-8 0-66-15,-1-5-95 0,3 5-162 0,-11 0-96 0,-9 0-45 16</inkml:trace>
  <inkml:trace contextRef="#ctx0" brushRef="#br0" timeOffset="69458.28">28996 14287 62 0,'-18'-4'586'16,"-2"4"1"-16,5 4-158 0,-12 2-147 0,11-2-87 15,-3 6-48-15,2 0-28 0,9 5-13 0,-10-1-6 0,1 6-1 16,9-1-5-16,-2 6-10 0,2 0-17 0,8-1-21 0,-8 0-15 15,8 0-14-15,0 5-6 0,0-4-4 0,8-1-3 16,-8 1 1-16,8-5-2 0,2 4-2 0,-2-4 0 0,0-1 2 16,10 1-4-16,-9-1-2 0,8-5 3 0,0-2-2 15,1-4-2-15,-1 2 2 0,9-5 0 0,-8-5 1 0,9 0 5 16,-3-5 15-16,-6-5 16 0,8 2 23 0,0-4 24 0,-9-2 23 16,10-5 16-16,-11 3 12 0,1-2 5 0,3-2-6 15,-13 1-18-15,2-1-17 0,0 0-21 0,-9 1-22 0,0-1-16 16,0 1-13-16,-9-6-5 0,0 5-9 0,2 2-2 0,-13-7-4 15,3 9-4-15,-8-2 0 0,-1 3-1 0,0 0-2 16,0 6-5-16,-9 3 5 0,1 2-3 0,-1 4 2 0,0 0 0 16,8 0 2-16,-7 4-2 0,8 2 2 0,0-2-1 15,8 1-1-15,10 5 0 0,-9-5 1 0,17 5-2 0,-10-1-3 16,10-3 0-16,10 2 0 0,7-2 0 0,1-2-1 0,-2 2-2 16,10-6-3-16,9 0 0 0,-9-6 0 0,9 2 7 15,-2-2-4-15,12 3-2 0,-10-8 0 0,0-3 2 16,-1 4 1-16,9-5 2 0,-6 1 3 0,-3-1-5 0,0 1 7 15,9-2 3-15,-8 3 3 0,0-3 4 0,0 2 4 0,0 0 2 16,0 4-1-16,-10 5 1 0,2-5-1 0,-11 4 0 0,10 6-1 16,-8 0-2-16,-1 0-3 0,-7 6 0 0,5 4-1 15,-5 0 1-15,8 3 0 0,-9 7 0 0,-2 0 1 16,3-1-1-16,-2 1 0 0,1 5 0 0,0-6-3 0,-1 5-1 16,1-4 1-16,-1 5-2 0,10-7-5 0,-10 8 0 0,10-7-3 15,-1-5 0-15,1 6-4 0,7-10-7 0,-6 4-9 0,6-4-20 16,1 0-32-16,1 0-54 0,-1-5-65 0,8 0-63 15,0-5-56-15,3-5-61 0,-4 0-88 0,12 0-152 16,-11-5-57-16,0 5 2 0</inkml:trace>
  <inkml:trace contextRef="#ctx0" brushRef="#br0" timeOffset="70103.22">26503 15470 61 0,'-18'-5'527'16,"10"0"-76"-16,-10 5-149 0,9 0-118 0,1-5-66 15,-1 2-37-15,9 3-20 0,0 0-7 0,9 0-2 0,-1-7 1 16,9 7-2-16,9 0-3 0,9-5-7 0,8 1-7 0,9-2-8 16,10 2-7-16,-2-1-7 0,19-5-1 0,8-4 4 0,8-2 3 15,1 3 6-15,7-3 7 0,19-4 8 0,-1 2 5 16,11-3 2-16,-2 3 1 0,0-7-5 0,8 5-5 16,-7-3-4-16,-1-3-5 0,0 7-9 0,1-5-8 0,-10 0-4 0,0-1-2 15,-7 5-4-15,-12 1-2 0,-5-1-6 0,-10 0-5 16,-8 1-6-16,-10 4-9 0,-17-3-10 0,-9 6-10 15,-8-2-13-15,-9 1-15 0,-8 1-23 0,-18 2-26 0,-9 2-30 16,-8-2-35-16,-1 0-61 0,-17 0-106 0,1-1-96 0,-1 3-45 16</inkml:trace>
  <inkml:trace contextRef="#ctx0" brushRef="#br0" timeOffset="70589.03">26320 14161 363 0,'0'-5'420'0,"-9"5"-143"16,18-4-117-16,-9 4-66 0,9-6-29 0,8 2-19 0,9-2-7 15,1 1-1-15,-2 0-1 0,18 1 3 0,1-2 3 0,9-3 0 16,-2 5-3-16,19-12 1 0,8 6 4 0,9-3 3 0,0-2 8 15,17 0 8-15,0 0-1 0,8 0 17 0,10 1 9 16,0-6 10-16,8 5 9 0,-7 2 4 0,6-3 0 16,2 6-1-16,-1-3 6 0,-9-3-12 0,1 6-6 0,0 0-8 15,-1 1-13-15,-17 0-10 0,0 2-8 0,-9 3-12 0,-8 0-13 16,-17-1-10-16,0 0-10 0,-18 5-9 0,0 0-5 16,-18 0-9-16,-8 0-5 0,1 0-3 0,-10 0-5 0,-7 0-5 15,-3 0-13-15,3 0-21 0,-10 0-26 0,-10 0-32 16,3 0-35-16,-3 0-35 0,0 0-33 0,-6 0-36 0,7 0-37 15,0 0-61-15,9-5-103 0,-8 5-57 0,8-5-14 0</inkml:trace>
  <inkml:trace contextRef="#ctx0" brushRef="#br0" timeOffset="70964.58">30297 13770 202 0,'-9'-5'500'0,"1"0"-101"0,8 5-136 0,0-5-90 0,0 5-45 16,0-3-23-16,8 3-6 0,10-7 1 0,0 4 3 15,8 3-2-15,8-6-5 0,1 0-6 0,8 2-13 0,17-1-7 16,2 0-7-16,-2 0-6 0,9 0-1 0,9-4 9 0,1 3 0 16,8-4 1-16,0 6 6 0,8-6 3 0,-8 1 0 15,0-1-3-15,9-6-4 0,-8 8-8 0,-11-7 7 0,1-1 2 16,-9 6-3-16,-7-3-5 0,-11 3-5 0,-8 0 0 0,-16 5 1 16,-1-5-4-16,-1 5-9 0,-15 5-8 0,-1-4-10 15,-9-1-21-15,0 0-37 0,-9 5-53 0,-19-5-63 16,3 5-63-16,-1 0-54 0,-9 0-57 0,1 5-56 0,-9-5-82 15,-1 5-118-15,2 0-37 0,-3-1 9 0</inkml:trace>
  <inkml:trace contextRef="#ctx0" brushRef="#br0" timeOffset="112612.86">23323 16379 183 0,'0'-5'169'0,"0"5"-51"0,0-5-34 0,0 5-17 0,10-5-9 15,-10 5-8-15,10-5-2 0,-10 0-3 0,7-1 0 16,1-3-4-16,2 5-3 0,-2-1-1 15,1-1 1-15,-9-3-2 0,9 4 0 0,-9 0-1 16,7 5-1-16,-7-5 1 0,0 1 2 0,0 4 2 0,10-6 0 16,-10 6 1-16,0-5 1 0,0 5 0 0,0 0-2 0,0-4 0 0,0 4-4 0,0 0-3 0,0 0-3 15,0 0 0 1,0 0-3-16,-10 0 1 0,10 0 1 0,0 0 0 0,0 0-2 0,0 4 1 0,-7-4-3 0,-2 11-2 16,-8-2-3-16,-8 6-1 0,-3 4-3 0,-6 11-1 0,-9-2 0 31,-1 7-1-31,2 4-1 0,-3 0-1 0,2-4 2 0,-1 4 3 15,1-6 5-15,9 2 6 0,-3-6 7 0,4-3 6 0,6-3 4 16,1-3 4-16,9-5-2 0,0-1-2 0,8-4-7 0,0 0-8 16,1-2-6-16,0-1-7 0,8-7-7 0,-10 3-2 15,10 3-2-15,10-6-3 0,-10 0 1 0,16 6 3 0,2-6 2 16,-1 0 2-16,18-6 3 0,0 0-3 0,-2-4 3 0,21 2-1 16,-3-7 1-16,10 0-3 0,1-4-2 0,6-1-1 15,-7 0-3-15,9-4 1 0,-2 6 0 0,-6-4-2 16,-10-1-1-16,9 7-1 0,-8-2 2 0,-10 3-3 0,0 0-3 15,-9 1-7-15,10-1-13 0,-17 5-10 0,7-3-13 0,-8 1-17 16,-8 8-20-16,7-2-16 0,-16-3-17 0,9 4-13 0,-10 5-10 16,0-5-13-16,1 5-17 0,-9-4-22 0,9-2-54 15,-18 6-87-15,9 0-77 0</inkml:trace>
  <inkml:trace contextRef="#ctx0" brushRef="#br0" timeOffset="112878.5">23480 16413 142 0,'-8'-6'276'0,"-1"6"-86"0,1 0-68 0,-2-4-36 0,10 4-20 15,-8 0-13-15,0 0-11 0,8 0-8 0,-9 4-6 0,-10 2-3 16,12-2-2-16,-2 7-2 0,-8 3 1 0,7 0 3 16,-5 6 1-16,5-1 4 0,-8 6 1 0,9 3 4 0,2 3 3 15,-11 3-1-15,9-1-2 0,0-3-3 0,1 10-3 0,8-6-2 16,-9 5 0-16,9-5-5 0,-8 5-2 0,-1 0-5 15,9 0-3-15,0 0-1 0,0-1-1 0,0-3-3 0,0 4-2 16,0-4-1-16,9-1-2 0,-1-4-1 0,-8 4-5 16,9-6-11-16,-1-2-14 0,1-3-15 0,0-3-20 0,-1-5-23 15,9 1-35-15,-8-8-68 0,9-8-129 0,-8 0-71 0</inkml:trace>
  <inkml:trace contextRef="#ctx0" brushRef="#br0" timeOffset="113254.96">22881 16105 86 0,'-8'-5'486'0,"-2"0"-109"0,2 5-171 15,8-5-93-15,0 5-47 0,8-5-25 0,2 0-10 16,7 0-5-16,-1 1 1 0,21-1 2 0,5-5 1 16,2 6 0-16,17-7 3 0,1 1-2 0,6 5 2 0,1 2 2 15,10-4 0-15,-2 4 1 0,10 3 1 0,-7 0-2 0,-3 3-3 16,1 7-4-16,0 5-5 0,-8 6-4 0,-10-3-5 0,1 12-5 16,-8 4-2-16,-2 6 1 0,-8 8 1 0,-8 1 0 15,1 9 3-15,-12 6 1 0,-4 4 2 0,-13 1 0 0,3 8 0 16,-10 1-1-16,-10 1-1 0,3 3-2 0,-20 2-1 0,0 0-2 15,1-1-1-15,-9 0 0 0,-8-1-1 0,10-2-1 16,-21-8 0-16,20 1-1 0,-19 0-4 0,19-9-13 16,-9-1-20-16,8 2-18 0,9-13-23 0,-1 3-22 0,9-7-27 15,11-3-30-15,-2-7-54 0,9-4-98 0,0-4-95 0,9-7-56 16</inkml:trace>
  <inkml:trace contextRef="#ctx0" brushRef="#br0" timeOffset="113944.1">24956 16642 70 0,'-9'-10'473'0,"9"1"-136"16,-8-1-140-16,0 0-77 0,8 4-36 0,0-2-16 0,0-2-9 16,0 0-3-16,0 5-6 0,0-4-3 0,0 2-3 0,0 4-3 15,0-2-5-15,0 0-5 0,0 5-7 0,0-5-1 16,0 5-4-16,8 0 8 0,0 5 13 0,1 0 11 15,2 3 8-15,-4 8 9 0,1 4 14 0,1-1 7 0,9 10 15 16,-10 1 1-16,0-1-4 0,2 10-2 0,-1-4-2 0,-1 3-3 16,1 1-5-16,-1 0-3 0,1 0-10 0,0-4-8 0,0-1-8 15,-9-6-4-15,8 3-3 0,0-7-1 0,-8-5 5 16,10-3 9-16,-10-2 13 0,8-5 18 0,-8-4 11 0,0 0 3 16,8 0 1-16,2-10-5 0,-2 0-11 0,1-9-15 0,9-6-17 15,-10-3-20-15,10-3-15 0,-1-2-10 0,1-3-7 16,-2-2 0-16,-6 3-4 0,-2-4-2 0,9 6 0 15,-8-8-1-15,0 7 0 0,-1 0-5 0,1 0 2 0,0 4-1 16,-1 6-1-16,-8 4-1 0,0 0-1 0,9 12 0 0,-9-9-3 16,0 8 4-16,0 4-3 0,9 4 0 0,-9 8 0 0,0 1 3 15,9 7-3-15,-1-1 1 0,0 11 3 0,2-1 0 16,-2-1 0-16,9 7 0 0,2 1 0 0,-1-3 0 0,7-4 1 16,-8 6 0-16,17-1-2 0,-8-5 1 0,1 1 1 15,7-2-1-15,1-3-1 0,-2-1 1 0,4-4 0 0,-12-6 1 16,10-3 3-16,-9-2-2 0,0-5 0 0,-8-8 2 0,8-2 2 15,-1-2-2-15,-7-7 0 0,8-10 1 0,-17 1-1 16,9-6 0-16,-10-3 2 0,1-1-3 0,-1-6 1 0,-8 1 1 16,0 1-1-16,-8-7-1 0,-1 0 0 0,9 2-2 15,-8-1-1-15,-10 0 3 0,9-4-2 0,0 3-4 0,-8 0 0 16,10 7-5-16,-13-6-4 0,13 6-4 0,-11 3-6 0,1 1-11 16,8 5-20-16,-8 4-25 0,8 5-48 0,0 1-59 15,1 5-67-15,8 3-55 0,0 2-40 0,0 3-27 0,8 6-22 16,10 0-36-16,-1 0-78 0,0 0-40 0,10 0 5 15</inkml:trace>
  <inkml:trace contextRef="#ctx0" brushRef="#br0" timeOffset="114554.24">26459 16500 49 0,'-9'0'467'0,"9"0"-143"0,-8 0-139 0,8 0-75 0,-9 7-35 16,0-4-18-16,2 7-6 0,-11 0-4 0,9 5 1 0,-9-1-1 15,8 11-1-15,-6-2 2 0,-1 2 1 0,-1 5 0 16,9-1 1-16,-7 0 4 0,6 6-2 0,2-6 1 0,0 1-1 16,-2 4-4-16,10-4-3 0,0-1-2 0,0-6-3 15,0 7-1-15,0-6 0 0,10-5 3 0,-2 7 3 0,0-7 1 16,10-5-4-16,-1 5-3 0,-8-9 4 0,8 6-3 0,1-12-1 15,-1 2-1-15,10-6 1 0,-9 0 3 0,7-6 6 16,-8-4 7-16,9 0 3 0,-8-3 12 0,-1-7 12 16,0 4 8-16,0-2 5 0,-7-7-1 0,-3 1-3 0,-7-1-6 15,0 1-10-15,0-1-11 0,-7 2-15 0,-3-7-14 0,2-1-12 16,-10 7-7-16,1-4-7 0,-1 3-2 0,2 1-4 0,-2 3-2 16,1 2-3-16,-8 5-5 0,7 4-2 0,-9 0-3 15,10 0-2-15,-9 10-1 0,8-5 0 0,1 10-2 16,9-5 0-16,-10 6 4 0,10-2 1 0,8 0 1 0,-10 2 0 15,10 4 2-15,0-4-2 0,10 2 0 0,-10-3 2 0,8 5-1 16,10 0 9-16,-2-4-2 0,2-6-3 0,-1 3 0 16,8-3 1-16,3-3 3 0,-1 3 1 0,-2-6-1 0,0-4-7 15,1 0 4-15,1 0 5 0,-1-5 0 0,-1 5 1 16,2-4-2-16,-2-1 2 0,2 1 0 0,-9 4 0 0,-1 1 1 16,0-1-1-16,1 0-1 0,-1 5 0 0,-9 1-1 0,10 4-1 15,-10-7-1-15,1 14-1 0,0-7 1 0,-1 9-1 16,1 1 2-16,0 0-1 0,0 9 1 0,-1-5 2 0,-1 11-1 15,4-5-3-15,-4 4 2 0,3 6 1 0,7-6-3 0,1 1 1 16,-9 3 0-16,7-4 1 0,2 7 1 0,-1-8 2 16,9 7-1-16,-8-1 1 0,-1-4 1 0,1-1 0 15,9 0-1-15,-10 2 1 0,8-7 0 0,1 1-2 0,-8-7-7 16,8 7-15-16,-1-10-19 0,-7 5-24 0,0-6-30 0,-2 1-30 16,4-5-33-16,-5 0-28 0,3-5-24 0,-9-5-23 0,7-5-24 15,-6 0-49-15,-1-3-107 0,-1-3-58 0,1-7-35 16</inkml:trace>
  <inkml:trace contextRef="#ctx0" brushRef="#br0" timeOffset="114836.61">27466 16080 442 0,'0'5'469'0,"0"5"-188"0,0 0-123 0,0 0-63 15,0 4-26-15,0 5-9 0,0 2-2 0,0 3 4 0,9 0 6 16,-9 0 9-16,0 10 9 0,8-4 1 0,-8 4 0 16,10 1 1-16,-10 4 5 0,8 0 3 0,-8 0-1 0,8 0-5 15,2 0-5-15,-10-1-5 0,7 1-6 0,3 1-11 16,-10-1-12-16,0-5-10 0,9-4-6 0,-9-2-6 0,0 3-8 16,0-8-4-16,-9 2-4 0,9-1-2 15,-10-9-2-15,10 5-2 0,-7-6 0 0,7-4-2 0,-10 0-5 0,10 0-16 16,-8-6-24-16,8 7-30 0,0-11-33 0,0 3-36 0,0-3-36 15,0 0-32-15,0-3-29 0,8-2-18 0,2-11-21 0,-3 7-32 16,12-10-68-16,-11-1-71 0</inkml:trace>
  <inkml:trace contextRef="#ctx0" brushRef="#br0" timeOffset="115087.19">27892 16290 51 0,'-26'0'411'0,"0"6"-117"15,-2-2-113-15,3 6-63 0,-8 0-32 0,5 5-19 16,12-2-8-16,-11 3-3 0,10-1-7 0,-8-1-4 0,15 6-6 16,-7-5-3-16,-1 3 4 0,10-2 3 0,0 3 3 0,8-5-1 15,-10 6-2-15,10-5 3 0,0 0 5 0,10-1 3 16,-2 1 1-16,0 0 0 0,1-1 2 0,9 0-2 0,0-4-2 16,-2 5-5-16,2-1-8 0,7-2-7 0,10 1-8 15,-9-3-10-15,10 0-3 0,-1-1-10 0,7-3-15 0,-7 3-21 16,9 1-27-16,-1-5-28 0,1 5-36 0,-1-5-41 0,9-5-81 15,-9 0-154-15,0 4-78 0,1-4-33 0</inkml:trace>
  <inkml:trace contextRef="#ctx0" brushRef="#br0" timeOffset="116089.61">28978 16495 126 0,'0'0'201'16,"-9"0"-38"-16,9-4-37 0,0 4-34 0,-11 0-22 0,11 0-11 16,0-6-7-16,-7 6-3 0,7 0 0 0,0 0-2 0,-8-4-3 15,8 4-2-15,0 0-1 0,-10-5-5 0,10 5-2 16,0-5-1-16,-8 5-1 0,8 0-2 0,0 0-3 0,-9-5-1 16,9 5-1-16,0 0-2 0,0 0-1 0,0 0-1 0,0 0-5 15,-8 5-3-15,8-5-2 0,0 0-2 0,0-5-4 16,0 5-2-16,0 5 1 0,0-5 2 0,-8 5 2 0,8 0 2 15,-10 5 3-15,10-6 1 0,-9 8 5 0,1 1 3 16,-1 2 1-16,9-2-1 0,-8 3 1 0,-1-1 1 0,9 3 2 16,-9-2-3-16,0 3 0 0,9-5-2 0,0 8 2 0,0-4 1 15,-8 3-1-15,8-3-2 0,0-3-1 0,0 4 0 16,0-4 1-16,8 0-3 0,-8-1-3 0,0 0-2 16,9 1-1-16,-9 1 0 0,9-8 2 0,0 4-1 0,-9-2 1 15,8-7 2-15,1 7 4 0,-9-5 3 0,8-5 4 0,1 5 6 16,-9-5 6-16,10 0 7 0,-2 0 7 0,-8-5 6 0,8 5 4 15,9-10 1-15,-7 2-1 0,-2-2-5 0,10-2-5 16,-9-2-8-16,-1 1-5 0,9-2-10 0,-8 0-6 16,9-5-7-16,-1 6-5 0,-9-6 0 0,10 0-3 0,-1-4-3 15,-8 4-4-15,8-5 1 0,1 1-2 0,-10-1 0 0,10 2 0 16,-11 3-1-16,13 1 2 0,-13-1 0 0,2 5-2 16,0 0 1-16,0 5-1 0,-1 1-3 0,0 4-1 0,2 0 0 15,-10 1-1-15,8 4-2 0,1 4 3 0,-1 1-1 0,-8 0 2 16,9 10 1-16,0-6 1 0,-9 11 0 0,8-5 1 15,2 9 2-15,-10-4-1 0,8 4 1 0,-8-4 0 0,8 3-1 16,-8 2 4-16,0-1-4 0,0-3-1 0,0 3 1 16,0-9-1-16,0 4 0 0,0-4-1 0,0-1 2 0,-8-3-2 15,8-2 4-15,0-3 4 0,0-3 6 0,0 3 5 16,-8-6 5-16,8 4 3 0,-10-4 1 0,10-4-1 0,-8-2 1 16,8 3-1-16,0-9-4 0,-9 2-3 0,9 2-3 0,0-7-1 15,0 0-2-15,9-4-2 0,-9 4-2 0,0-4-3 16,8-2-2-16,2 2-3 0,-10-5-1 0,8 4-1 0,0 1 1 15,10-5-1-15,-9 4-1 0,-2 6 1 0,13-6 0 0,-13 5-2 16,11 2-1-16,-10 1-2 0,10 2 2 0,-9 6 0 16,-1-1-2-16,10 0 1 0,-9 5 2 0,8 5-1 15,0 0 2-15,-9 5 2 0,10-1-2 0,-2 1 0 0,2 5 0 16,0 5 0-16,-1-6 1 0,1 6 1 0,-1-2-1 0,1 8 0 16,-2-7 0-16,2 1 2 0,8 4 1 0,-9-3 0 0,1-3 1 15,0 2-2-15,-1-6-1 0,0 6-15 0,-8-10-20 16,9 4-21-16,-11-3-17 0,-7-8-14 0,9 9-21 15,-9-12-27-15,10 3-32 0,-10-3-25 0,0-3-25 0,0-9-47 16,-10 2-102-16,1 2-99 0,-8-7-52 0</inkml:trace>
  <inkml:trace contextRef="#ctx0" brushRef="#br0" timeOffset="116261.95">28958 15977 266 0,'0'-3'482'0,"0"-9"-192"0,0 12-135 0,11-3-73 0,-2 3-37 16,-1 0-21-16,9 3-10 0,0-3-7 0,1 12-12 0,-1-9-15 15,1 7-23-15,-1 6-29 0,9-6-51 0,0 3-104 16,-1 2-115-16,-5-4-69 0</inkml:trace>
  <inkml:trace contextRef="#ctx0" brushRef="#br0" timeOffset="116512.46">29863 15895 73 0,'0'-5'480'0,"-8"5"-123"0,8 0-147 16,0 5-84-16,-10 0-42 0,10 5-19 0,0-1-1 0,0 6 2 15,0 5 5-15,0 0 10 0,0 3 5 0,0 6 2 0,0-3 3 16,0 7-1-16,0 2-1 0,0-1-3 0,10-1-6 15,-10 6-10-15,8 1-10 0,-8-1-9 0,10-5-11 16,5 6-10-16,-5-2-12 0,7 1-5 0,-8 0-12 0,8 1-21 16,-7-6-26-16,6 0-27 0,2-5-26 0,-10 1-25 0,9-6-29 15,0-3-31-15,1-3-39 0,1-8-59 0,-3-10-118 16,-7 0-62-16,-1 0-24 0</inkml:trace>
  <inkml:trace contextRef="#ctx0" brushRef="#br0" timeOffset="116685.08">29758 16310 173 0,'-8'-10'501'0,"0"6"-125"15,8-2-157-15,-10 6-90 0,20-5-50 0,-10 5-30 16,8-4-14-16,10 4-9 0,7 4-5 0,1-4-2 0,0 0-6 16,9 5-2-16,9 1-7 0,-9-2-7 0,8 1-13 0,0-5-23 15,1 5-30-15,9 0-46 0,-11-5-87 0,-7 5-151 16,9-1-83-16</inkml:trace>
  <inkml:trace contextRef="#ctx0" brushRef="#br0" timeOffset="117202.23">30333 16593 301 0,'-9'4'488'0,"-2"2"-185"0,11-2-128 0,0 2-73 15,0-6-39-15,11 4-21 0,-2 2-10 0,-2-6-5 16,3 0-1-16,7 0-3 0,0 0-3 0,-8-6-5 16,8 2-1-16,1-2 1 0,-1 2 3 0,-8-6 3 0,-1 1 6 15,10-1 6-15,-18 0 5 0,8-6 2 0,-8 8 0 0,0-7 2 16,0 0 2-16,0 0 1 0,-8 1-3 0,8-1-5 16,-18-5 3-16,10 6-2 0,-1 5-1 0,-8-7-4 0,8 6-5 15,-9 0-7-15,10 2-4 0,-10 3-3 0,10 5-7 16,-9-5-4-16,7 5-2 0,3 5-1 0,-2-5 0 0,-2 10 0 15,4-7 0-15,-2 13-1 0,0-6 1 0,1 0 0 0,-1 3 2 16,9 3 2-16,0-2-1 0,0 1 4 0,0-1 4 16,0 1 7-16,9 0 2 0,-1 0 4 0,10 0 0 15,-11-6 2-15,13 6-1 0,-3-5-1 0,0-2-2 0,0-2-3 16,9-2-4-16,-8-4 0 0,8 0 0 0,0 0-1 0,-9-4 1 16,8-6 0-16,2 6-1 0,-1-6-2 0,-1 0-2 0,-6 0-1 15,-2-1-2-15,9-2-1 0,-9 3-4 0,1 0 0 16,-2-5-1-16,-6 6 0 0,7-1 0 0,-9 0-1 0,2 1 1 15,-2 3-1-15,0-4 1 0,2 6 1 0,-10-2-2 0,7 2 0 16,-7 0-1-16,0 4 1 0,10-5-2 0,-10 10-2 16,0-5 1-16,9 4-4 0,-9 0 5 0,0 2 0 15,0 8 1-15,8-4-1 0,-8 0 2 0,0 5 2 0,0 1-1 16,0-3 4-16,0 2-3 0,10 5 0 0,-10-1-1 0,0-4 0 16,7 3-1-16,3-2-5 0,-10-1-13 0,8 3-18 0,0-3-17 15,1 0-21-15,9-6-21 0,-2 3-29 0,2-3-28 16,0 0-38-16,7-9-51 0,2 5-99 0,-10-5-98 15,10-5-54-15</inkml:trace>
  <inkml:trace contextRef="#ctx0" brushRef="#br0" timeOffset="117562.19">31400 16187 177 0,'-18'0'505'0,"1"6"-134"0,-8-2-143 0,-2 2-77 0,2 4-39 16,-2 3-18-16,1-3-7 0,1 10-2 0,-2-5-4 16,10 4-7-16,-10 1-10 0,11 0-14 0,-2-2-14 0,10 3-9 15,-2-3-11-15,2 8-5 0,-1-11-4 0,9 3 0 0,0-2-1 16,0-2 0-16,0-5 0 0,0 1 0 0,9 2 2 16,-1-9 0-16,2-3 1 0,6 0-2 0,-6 0 0 15,6-3 1-15,-7-9 0 0,9 2 0 0,-1 1-3 0,-9-1 1 16,11 0-1-16,-11-4 2 0,9 4 0 0,-9 1-1 0,2-7 1 15,-2 6 3-15,-1 0 4 0,-7 7 2 0,11-2 0 0,-11 0-1 16,9 0 1-16,-9 5-1 0,0 0-1 0,0 0-6 16,0 0-2-16,0 5-4 0,0 0 0 0,-9 3 0 15,9 2-1-15,0 6-1 0,0-1 0 0,0-7 2 0,0 12 0 16,0-5-1-16,9-1-1 0,-9 1-8 0,18 0-10 0,-11 0-18 16,10 0-22-16,1-5-23 0,8-1-24 0,-9 1-28 15,9 0-39-15,9-10-56 0,-10 0-103 0,2 0-104 0,-1 0-54 16</inkml:trace>
  <inkml:trace contextRef="#ctx0" brushRef="#br0" timeOffset="117797">31783 16187 336 0,'-9'-3'443'0,"0"3"-147"0,-10 3-109 0,12-3-59 0,-11 6-29 16,10 4-11-16,-10 0 0 0,11 3 3 0,-13-3 1 0,12 10-1 15,-9-5-1-15,8 4 0 0,1 1 2 0,-1 0 2 16,0 4-2-16,1-4-2 0,8-1-1 0,0 5-11 0,0-5-9 16,0 7-9-16,8-7-12 0,1 7-12 0,0-8-6 15,-1 2-9-15,18 4-8 0,-8-4-8 0,7-2-22 0,2-2-26 16,8-1-36-16,0-1-33 0,-1-4-32 0,1-4-31 0,0-3-35 16,-2-3-36-16,4-3-49 0,-3-3-78 0,0-4-88 15,-8-4-34-15</inkml:trace>
  <inkml:trace contextRef="#ctx0" brushRef="#br0" timeOffset="118064.77">32112 15744 54 0,'-9'4'495'0,"1"0"-70"16,-1 6-168-16,9 5-100 15,-8 1-42-15,8-2-13 0,0 5 0 0,0 7 5 0,0-3 13 16,0 7 11-16,8-1 2 0,1-1-2 0,-9 7-1 16,8-6 0-16,1 7-2 0,0-3-3 0,-1 1-11 0,2 1-11 15,-3-2-11-15,12 2-9 0,-11-1-18 0,9 0-20 0,-8 1-15 16,0-1-12-16,8-6-5 0,1 3-4 0,-10-3-6 16,10-3-21-16,-10-6-31 0,0 1-36 0,10 0-40 0,-9-5-35 15,-1-6-36-15,9 1-36 0,-8 0-37 0,0-10-24 0,0 0-36 16,-1 0-68-16,1-5-80 0,0-5-30 0</inkml:trace>
  <inkml:trace contextRef="#ctx0" brushRef="#br0" timeOffset="118440.71">32060 16300 424 0,'-18'0'497'0,"10"-4"-180"0,-1 4-136 0,9 0-76 15,0 4-37-15,0-4-16 0,0 5-7 0,9 0-1 0,-1 0 0 16,10 0 0-16,0-1 3 0,7 2-5 0,1-6-6 15,0 0-2-15,18 0-2 0,-18 0 0 0,18-6 2 0,-10 2 4 16,9-1 5-16,-8-5 9 0,-1 5 10 0,3-5 8 0,-12 1 9 16,0 3 8-16,-7-3 14 0,0 5 11 0,-1 4 10 15,-17-6 3-15,8 2 0 0,2 4-4 0,-10 0-9 0,0 0-10 16,0 0-17-16,0 0-20 0,-10 4-17 0,10 2-15 16,-8-2-13-16,-1 5-10 0,1-3-3 0,-1 3-3 0,0 1-3 15,9 0-1-15,-8-5-2 0,8 4 1 0,8 2-1 16,-8-1-2-16,9-1-3 0,8 1-3 0,-8-5-5 0,9 5-9 15,7-5-14-15,0-2-13 0,-5 3-17 0,13-2-14 0,-6 2-16 16,-1-6-16-16,8 0-7 0,-7 0-6 0,-2 0-1 16,-8 0 3-16,1 0 9 0,-1 0 8 0,-7-6 14 0,5 6 16 15,-5-4 14-15,-2 4 15 0,2 0 13 0,-10-6 10 16,0 6 6-16,9 0 7 0,-9 0 4 0,0 0 2 0,0-3 0 16,0 3 1-16,0 0 1 0,0 0 2 0,0 0-1 0,0 0-2 15,0 0-12-15,9 0-17 0,-9 0-18 0,0 0-20 16,8 0-32-16,-8-5-45 0,8 5-74 0,1-5-137 0,-9 0-75 15,0 5-41-15</inkml:trace>
  <inkml:trace contextRef="#ctx0" brushRef="#br0" timeOffset="118785.46">27692 18123 47 0,'-17'0'298'0,"-1"-6"-103"0,10 6-89 0,-10-4-53 0,10 4-36 16,8-6-20-16,-9 6-16 0,0 0-16 0,9-4-21 0,0 4-26 16,-9 0-34-16,9-6-33 0,0 6-32 0</inkml:trace>
  <inkml:trace contextRef="#ctx0" brushRef="#br0" timeOffset="119851.39">28335 17526 245 0,'0'-9'372'0,"-9"9"-104"0,9-10-103 15,9 4-57-15,-9-4-29 0,0 6-19 0,0-5-11 16,8-1-4-16,1 4-5 0,0-4-4 0,-1 0-2 0,1 7-1 16,0-7-3-16,-1 5-3 0,0 0-1 0,2 0-3 0,-2 5-1 15,1 0 1-15,-1 0 5 0,2 5 5 0,-10 0 8 16,8 5 11-16,-8 4 9 0,9 6 6 0,-9-1 2 0,0 5 2 16,0 1-4-16,0 1-5 0,0 2-6 0,0-4-10 0,0 6-7 15,0-2-7-15,9-3-2 0,-9 1-4 0,0-3-1 16,0 2-4-16,0-6-4 0,0-4 0 0,7 0 3 0,-7-6 10 15,0 1 12-15,0-1 19 0,0-3 26 0,0-2 27 16,0-4 25-16,0 0 23 0,0 0 13 0,0 0 3 0,0 0-9 16,0-4-20-16,10-2-26 0,-10 2-25 0,9-11-25 0,-9 6-24 15,9-6-20-15,0-5-9 0,-9 0-7 0,7 1-5 16,3-1 0-16,-2-5-3 0,9 7-4 0,-8-3-1 0,0-2-2 16,-1-2-1-16,10 6 0 0,-10-6 0 0,1 7 0 15,9-3 3-15,-10 1 2 0,0 6-1 0,2 0 1 0,7-1-1 16,-9 5 0-16,-8 4 0 0,9-4-1 0,1 10-1 0,-3-3-1 15,-7 3 0-15,10 3-1 0,-2 3 0 0,-8-2 1 16,8 6 2-16,-8 6-4 0,10-3-1 0,-2 3 4 0,-8 3 0 16,0 1 3-16,9-1-1 0,-9 1 1 0,8 5-1 0,-8-6 6 15,0 0 0-15,0 5-4 0,10-9-2 0,-10 5-1 16,0-1-1-16,8-4 1 0,-8-6-1 0,0 3-3 0,0-3 2 16,0-5 2-16,0 1 2 0,0 0 0 0,8-5 0 15,-8 0-1-15,10 0 1 0,-10-10 0 0,16 0 0 0,-7 1-1 16,0-6-1-16,8-3 1 0,0-4 2 0,2 8 0 0,-3-5-1 15,1-5 2-15,1 4-3 0,9-1-1 0,-9-2 1 16,6 5-2-16,-6-3-1 0,8 6-1 0,-9 0 2 0,1 1 1 16,-1 4 0-16,1 1 2 0,-2-1-1 0,-6 4 1 15,-3 2 0-15,13-2 1 0,-13 6-5 0,-7 6-2 0,9-2 0 16,0 2 2-16,-9 4-3 0,9-1 1 0,-1 5 0 0,-8 2 2 16,8-2 0-16,2 1 2 0,-10 1 2 0,8-3 0 15,1 2 1-15,-1-2 1 0,1 3-4 0,0-1-4 0,-1-1-5 16,2-4-13-16,6 0-23 0,-7 0-29 0,9-1-42 15,-1 1-56-15,0 0-58 0,1-6-45 0,8-4-42 0,0 0-32 16,0 0-33-16,0-10-54 0,0 6-87 0,0-6-42 0,9 1 0 16</inkml:trace>
  <inkml:trace contextRef="#ctx0" brushRef="#br0" timeOffset="120651.85">29959 17352 166 0,'-18'-7'478'0,"10"-2"-116"0,-10 4-130 0,9 5-78 16,-9-5-38-16,-7 5-18 0,7 5-7 0,-8 0-2 0,0 4 1 16,1 1-1-16,-1 5 2 0,-1 0 5 0,1 3-1 15,1-2-4-15,-2 4-1 0,2-1-3 16,-2 1-1-16,9-1-7 0,0 1-11 0,2 4-16 0,-2-10-9 0,18 6-9 0,-8 0-8 16,8-5-6-16,0 4-6 0,0-4-3 0,8-1-1 0,2-4-1 15,-2 0-1-15,8-1-1 0,2 1 0 0,0-10 0 16,9 4 0-16,-12-8 0 0,13 4-1 0,-2-10 2 0,0 6-1 15,-1-11 3-15,1 5 8 0,-8-4 5 0,8-6 9 16,1 6 5-16,-11-6 10 0,2 0 3 0,-8 2 7 0,5-3 9 16,-5 1 4-16,-2 0 3 0,1 1 2 0,0-1 0 0,-9 2-2 15,9 3 0-15,-9-4-3 0,0 4-5 0,0 5-6 16,0 0-10-16,-9 5-8 0,9-3-8 0,0 1-7 0,-9 7-5 16,9-5-5-16,0 5-6 0,-9 0-7 0,9 0-2 15,-8 5-1-15,-2 2-2 0,2 1 1 0,1 2 0 0,-3 0-2 16,2 3 3-16,8 3 0 0,-10-1-3 0,10-5 2 0,0 4 0 15,-9 6 0-15,9-5 3 0,0-1-2 0,0 0 1 16,9 1 0-16,-9-5 11 0,10 6-5 0,-10-6-2 0,8 3-1 16,2-3 2-16,5 0-2 0,3-2-2 0,-9-1-1 15,9-3-9-15,8-4 4 0,-10 5 2 0,11-10 1 0,-2 5-6 16,12-11 4-16,-12 8 1 0,8-7 2 0,3-5 0 0,-1 2 1 16,-9-3 0-16,18-4 2 0,-19 1 3 0,11-1 1 15,-2-5 1-15,-8 5 2 0,0 2 1 0,0-3-1 0,-8 3 2 16,-10-2 0-16,10 7-3 0,-18-3 1 0,8 1-2 15,-8 1-4-15,0 3-1 0,-8 2-3 0,8 5-5 0,-18-1-2 16,10-1-5-16,-10 12-7 0,1-6-4 0,-1 5-7 0,1 3-5 16,0-3-6-16,8 6-5 0,-9 3-10 0,11-4-9 15,-2 4-4-15,-2 1-3 0,11-5 4 0,-7 5 2 0,7 0 9 16,0 4 5-16,0-9 12 0,0 3 10 0,0 3 10 16,7-6 7-16,4 5 5 0,-11-7 4 0,9 2 2 0,-2 0 2 15,3-4 2-15,-2 3 7 0,1 1 5 0,-1-5 10 0,1 0 10 16,8-5 10-16,10 0 5 0,-10-5 7 0,8 0 6 15,2 0 2-15,-2-5-1 0,2 0-5 0,-1-4-4 0,9 4-8 16,-9-5-3-16,0 5-7 0,-1-10-4 0,1 7-14 0,-8-2-1 16,-1 1-1-16,1-1-5 0,-10 5-2 0,2-5-2 15,-3 7-1-15,-7-4-2 0,10 8 6 0,-10-6-3 0,0 5-2 16,9 5-2-16,-9-4-1 0,0 4 0 0,0 0-3 0,0 4-2 16,0-4 2-16,0 10 0 0,0-1 0 0,8 3 0 15,2 1 1-15,-10 2-1 0,7 5 3 0,11-6 1 0,-10 1-1 16,10 4-5-16,-1 1 1 0,-9-5 1 0,10-1-2 15,-9 6 0-15,0-11-3 0,8 6 3 0,-9-4-1 0,-8-1 4 16,10-7 1-16,-10 7 0 0,0-5 2 0,-10 5 0 0,-7 0 2 16,0 0-2-16,0-1-3 0,-9 1-13 0,-9 5-33 0,0-7-73 15,1 8-88-15,-19-1-83 0,1-1-88 0,0 0-140 16,-8-2-128-16,-3 1-83 0,-5 1-21 0</inkml:trace>
  <inkml:trace contextRef="#ctx0" brushRef="#br0" timeOffset="121388.34">26164 17814 71 0,'-18'-4'216'0,"-8"-1"-71"0,9 0-54 16,-1-5-31-16,1 5-12 0,8 0-5 0,-8 0 1 0,8-5 4 16,1 7 5-16,-1-3 1 0,0 0 2 0,9 2 1 0,-8-1-5 15,8 0-2-15,0 0-5 0,0 0-8 0,0 2-3 16,0-9-7-16,0 12-9 0,0-10-6 0,8 6-4 16,-8 4-1-16,9-10-2 0,0 6 0 0,-9-1-2 0,8-1 2 15,1 6 2-15,0-4-1 0,-1-2 2 0,1 2-1 0,0 4 1 16,-1-6 3-16,0 2 2 0,2 4 1 0,7-4 4 0,1-1 3 15,8 0 6-15,-9 5 3 0,18-5 4 0,-1 0 2 16,2 0 2-16,7 0 1 0,8 1-2 0,11-6-3 16,-1 5 0-16,16-5 6 0,2 0 1 0,16 0 3 0,1-3 1 15,16-3 1-15,1-3 0 0,9 3-1 0,8 2-3 0,9-5-8 16,0-1-8-16,0 1-5 0,0-1-8 0,8-4-3 16,-7-1-3-16,-10 1-1 0,8 5-2 0,-16-7-1 0,0 3-1 15,-17-3-2-15,-11 8 3 0,-6-7 1 0,-19 5-2 16,-8-4 3-16,0 9 11 0,-18-4 16 0,-9-1 16 0,-7 5 13 15,-1 1 9-15,0 0 8 0,-18-2 6 0,1 3 0 0,0 1-8 16,0 4-14-16,-2-2-15 0,-7 4-23 0,0 2-31 16,0-1-37-16,0 5-41 0,0 0-38 15,0 0-40-15,-7 0-38 0,7 5-42 0,-9-1-63 0,9-4-127 0,-9 6-63 0,0 4-29 16</inkml:trace>
  <inkml:trace contextRef="#ctx0" brushRef="#br0" timeOffset="121804.29">27726 18650 17 0,'-34'19'460'0,"8"1"-138"0,1-6-134 16,7 6-76-16,0-5-37 0,1-1-17 0,9-4-6 16,8 0 1-16,0 4 3 0,0-9 4 0,16 5 2 0,2-4 0 15,-1-6 1-15,9 0-4 0,17 0-1 0,1-6-1 0,9 1 3 16,-2-5-1-16,18 2 1 0,1-8-1 0,8 2 3 0,9-1 3 16,9-1 7-16,8-7 7 0,0 3 4 0,9 1 4 15,8-6 4-15,2 2 3 0,7-8 0 0,0 3 2 0,9 3-1 16,-9-9-5-16,1 3-7 0,-2 3-15 0,-7-7-1 15,-1 2-1-15,-7-2-1 0,7 2-5 0,-17-3-4 0,0 8 1 16,-8-7 0-16,-10 6 6 0,-7-1-4 0,-1 1-6 16,-18 9-6-16,-16-3-4 0,-1 7-9 0,-7 2-10 0,-1 4-7 15,-19 1-2-15,2 4-10 0,-1 0-12 0,-9 0-23 0,2 5-37 16,-10 0-52-16,-10 0-59 0,10 0-53 0,-8 5-53 0,-9 0-48 16,8 0-51-16,0-5-68 0,-7 5-110 0,-1-5-30 15,-1 4 8 1</inkml:trace>
  <inkml:trace contextRef="#ctx0" brushRef="#br0" timeOffset="123765.47">2265 792 322 0,'10'-6'270'16,"-1"6"-92"-16,-1-4-58 0,2-2-34 0,-3 6-21 0,2-4-15 0,9 0-12 15,-10-1-5-15,10-5-6 0,-10 4-1 0,10 2-1 16,-10-6-2-16,1 4 1 16,9 6-1-16,-10-3 2 0,-8-2-2 0,8 5 1 0,2-5-4 0,-10 5-2 0,0 0-3 0,7 0 1 15,-7-5 2-15,0 5 2 0,0 0 3 0,0 0 4 16,0 0 2-16,0 0 6 0,0 0 5 0,0 0 3 0,0 0 3 16,-7 0-1-16,7 0-2 0,-18 5-4 0,0-5-4 15,1 0-4-15,-9 5-7 0,0 0-6 0,-9-2-5 0,1 3-2 16,8-2 0-16,-9 2-1 0,8-6 2 0,2 4-1 0,-2-4 1 15,-7 6-1-15,8-6 2 0,0 4-5 0,0 2 0 16,-1-6-1-16,9 0-3 0,2 5-2 0,7-1 0 16,1-4-2-16,-1 4 0 0,1 2-2 0,-2-2 0 0,2 6 0 15,8 5 2-15,-8-1-1 0,8 1 0 0,-10 5 1 0,10 0 1 16,0 4 1-16,0-4 0 0,10-1-2 0,-10 1 0 0,8-1 0 16,0-5 0-16,-8 1 0 0,10 5 1 0,7-10 1 15,-9 4 3-15,10 1 2 0,-11-5 4 0,11 0 3 16,1-1 3-16,-1-4 1 0,7 0 1 0,1-5 1 0,-1 0-2 15,11 0-2-15,6 0-4 0,-7-5-3 0,8 5-3 0,1-5-2 16,-1 1 0-16,10-1-2 0,-9 5 1 0,0-5-1 16,-2 5-2-16,2 0 0 0,-1 0-1 0,-9 5-1 0,-8-5-1 15,9 5 0-15,-17 4-3 0,9-4 0 0,-10 5 1 0,-10 0-1 16,3 0 1-16,-10 4 0 0,8-4 0 0,-16 5 3 0,8-1 1 16,-17 5 1-16,0 1 0 0,-10 0 1 0,1-1 0 15,-18 1 1-15,9-1 1 0,-8 1-1 0,9 0 2 16,-19 0-1-16,9-7 3 0,1 3 0 0,9 4 2 0,-9-12 4 15,-1 7 0-15,9-5-1 0,0-1-1 0,0 1 1 0,10 0-3 16,-2 0-2-16,1-5-6 0,10 5-18 0,-2-6-22 16,1-4-28-16,8 6-31 0,0-6-36 0,9 0-40 0,0-6-59 15,9 2-128-15,8-1-89 0,-8-10-47 0</inkml:trace>
  <inkml:trace contextRef="#ctx0" brushRef="#br0" timeOffset="124125.61">1910 502 109 0,'-8'-14'488'0,"-2"1"-128"0,2-2-162 0,-1 0-84 0,9 5-39 15,0-5-19-15,0 6-11 0,0-6-5 0,9 5-1 16,-1-5-2-16,10 7-4 0,0-2-5 0,7-2-8 0,0 4-7 15,12-2-6-15,6 4-2 0,8 3 0 0,10-3-1 0,0 0 0 16,10 6-1-16,-3 0 1 0,11 0 0 0,-2 6 2 16,10 3 0-16,-9 1 0 0,10 4 0 0,-10 8-2 0,9-4-1 15,-10 6 1-15,2 6-1 0,0 4 1 0,-1-4-1 0,-18 8-1 16,1 6 2-16,-11-4-3 0,4 9 0 0,-20 0-2 16,1 0 0-16,-17 4-1 0,-10 1 1 0,-8 4 0 0,-17 5 1 15,-18 1 3-15,0 5 2 0,-27 4 1 0,-6 5 2 16,-10 5 2-16,-9-5-3 0,0 5-1 0,-8-5 0 0,-10 0-3 15,10-4-1-15,-9-1 0 0,8-5-2 0,1-4-1 16,0-5-5-16,16-6-11 0,0 1-22 0,10-10-27 0,18-1-39 16,-1-8-69-16,17-1-152 0,10-13-98 0,7-2-55 0</inkml:trace>
  <inkml:trace contextRef="#ctx0" brushRef="#br0" timeOffset="124892.33">4037 850 212 0,'-8'-19'491'0,"-1"-6"-163"0,-8 5-127 16,8 2-70-16,0-7-30 0,9 6-14 0,-8-1-3 16,8 1 1-16,-9-2 3 0,9 7 2 0,-8 1 4 15,8-3 1-15,0 6-8 0,0 1-14 0,0-1-12 0,0 4-14 16,0 1-12-16,0 5-10 0,8 0-11 0,-8 5-7 0,9 5-7 16,-1 0-1-16,1 5-2 0,0 4-2 0,8 5 1 0,-8 6 3 15,-1 3-1-15,1 3 1 0,0 3 2 0,0 6 0 16,-9-4 0-16,8 0 4 0,0 2-2 0,2 1 2 0,-3 0-2 15,13 0-1-15,-13-5-1 0,3 0 1 0,7-5-2 16,-9 1 0-16,10-1 1 0,-10-10-1 0,9 0 2 0,-7-3 2 16,-2-6 8-16,0-2 20 0,2-7 32 0,-2 4 45 15,0-10 39-15,1 0 30 0,0-6 20 0,0 2 6 0,8-12-1 16,-9 1-17-16,11 1-28 0,-11-5-40 0,0-5-38 0,10-1-27 16,-9 1-20-16,-1-1-7 0,-1 1-5 0,4 0-3 15,-11-1-6-15,9 1 1 0,-9 9-4 0,8-4-2 0,-8 9-2 16,0 0-2-16,9 0-3 0,-9 5-2 0,8 5-1 15,1 0-3-15,-1 5 0 0,10 5 0 0,-1 5 2 0,0-1-1 16,1 6 2-16,8-1 2 0,0 6 1 0,8 3 0 0,-7 2 0 16,7 0 0-16,-7 4-2 0,7-5-1 0,-8 6 2 15,8-7 1-15,1 1 0 0,-8-4-1 0,8-1 0 0,-9-4-1 16,0-5 1-16,0-1 3 0,0-8 0 0,0-2-3 16,-9-4 2-16,1-4 4 0,-1-6 2 0,1-5 3 0,-2-9 4 15,-6-1-1-15,7-5 0 0,-8-3 3 0,-1-2-1 0,9-3 2 16,-17-2-3-16,9 1 0 0,-9-5-4 0,0 1 1 15,0-6-1-15,0 0-1 0,-9 0-3 0,9-6-4 0,-8 3 1 16,-1-2-2-16,1-1-1 0,8 3-3 0,-9 3-1 16,0-1-4-16,9 6-5 0,0 6-2 0,-8 9-14 0,8-1-39 15,8 10-65-15,-8 6-71 0,9 4-61 0,8 5-43 0,9 5-34 16,9 5-31-16,7 5-32 0,3 4-29 0,-2 0-102 16,10 2-13-16,-10 7 4 0</inkml:trace>
  <inkml:trace contextRef="#ctx0" brushRef="#br0" timeOffset="125489.33">5922 1182 20 0,'-9'-10'530'0,"1"1"5"0,-2-1-215 0,-6 4-147 0,7 2-79 16,0 0-44-16,-8 4-25 0,8 0-12 0,-8 0-7 0,-1 4-5 16,1 0-2-16,9 12 0 0,-19-1 0 0,10-1 0 15,0 10-1-15,-1 1 0 0,0-1 1 0,10 1 1 0,-1-1 1 16,1 5 0-16,-2 0 0 0,10-3 0 0,-8 2 1 0,16-3-1 16,-8 4 4-16,10-4-4 0,-2 0 3 0,1-6-1 15,9-4 2-15,-2 0 0 0,1-2 2 0,0-3 0 0,-7 0 1 16,17-4 4-16,-11-6 7 0,2 0 16 0,-1-6 12 15,1-4 15-15,8 0 22 0,-9-3 15 0,-9-2 8 0,10-6 9 16,-9-3 3-16,8 0 2 0,-7 4-1 0,-3-8-6 16,-7 2-15-16,0 3-8 0,0-3-7 0,0 3-10 0,-7-7-8 15,-3 11-20-15,1-6-13 0,1 1-9 0,-1 4-7 0,-9 0-9 16,10 1-4-16,0-1-5 0,-1 11 0 0,0-7 1 16,0 8-2-16,9 2-2 0,-8 2-3 0,8-1-5 0,0 0-8 15,0 5-7-15,0-5-8 0,0 5-5 0,0 5 1 16,8-5-2-16,1 5 2 0,0-5 6 0,8 5 8 0,-9-5 6 15,10 4 10-15,-1 2 4 0,9-6 1 0,0 0 3 0,1 4 1 16,-1-4 0-16,0 4 0 0,0-4-1 0,-1 6 1 16,1-6-1-16,9 4 1 0,-10 2 0 0,3-1 0 0,-2 5 0 15,0 0 0-15,9-2-1 0,-9 4 0 0,0 1 0 16,0 2 2-16,-10 0 0 0,11-1-3 0,-10 6-1 0,9-5-2 16,-8-1 2-16,-1 1-1 0,-7-1 0 0,6 0 0 0,2-2 1 15,-10 1 1-15,1-7 1 0,0 4 2 0,-1 0 1 16,10-7 0-16,-10 4 2 0,1-4-2 0,-1 2-1 0,10 0-1 15,0-5-17-15,-11 0-25 0,21 0-30 0,-12 0-35 0,2-5-34 16,8 0-31-16,0 2-34 0,0-7-34 0,0 0-31 16,0-6-50-16,1-3-106 0,0 5-54 0,-2-6-20 15</inkml:trace>
  <inkml:trace contextRef="#ctx0" brushRef="#br0" timeOffset="125723.72">6955 724 70 0,'-8'-20'475'15,"-1"4"-149"-15,9 3-132 0,-9-2-74 0,2 5-41 0,7 5-25 16,0-3-15-16,0 8-13 0,0 0-8 0,0 3-5 0,0 2-5 16,7 5 1-16,-7 5-3 0,9 3 1 0,0 3 2 15,-1 3 2-15,1 6 3 0,9-1 3 0,-10 4 3 0,10-3-2 16,-1 3 0-16,-9 8 0 0,10-2-2 0,0-1-3 16,-11 3-2-16,10-3-3 0,-7 1-3 0,0 0 0 0,-3 0-1 15,1 6-3-15,2-7 2 0,-2 1 0 0,-8 0-1 0,9-4 1 16,-9-2-1-16,9 2-1 0,-9-6 1 0,0 0-3 15,7-4-8-15,-7-5-8 0,0-7-12 0,0-3-14 16,10 0-22-16,-10-4-38 0,0-12-55 0,9 2-123 0,0-15-96 16,-1 4-57-16</inkml:trace>
  <inkml:trace contextRef="#ctx0" brushRef="#br0" timeOffset="125962.92">7382 885 293 0,'-10'-5'338'0,"0"5"-136"0,3 0-93 16,-11 5-49-16,10-2-26 0,-1 4-15 0,0 2-6 16,-8 6-3-16,8-5-2 0,0 4 0 0,1 0 1 0,8 1-1 15,-9 5 2-15,0-6 3 0,9 6 0 0,0 1 2 0,0-3 3 16,0 2 1-16,0-1 4 0,0-4 2 0,0 5 2 0,9-6-1 16,-9 1-1-16,9 5 1 0,8-6-3 0,-8 0 2 15,8-4-4-15,9 5-4 0,-8-5-1 0,9 4-3 16,7-4-1-16,0 0-5 0,1-5-8 0,8 5-15 0,0-5-24 15,1-1-31-15,9 1-47 0,-11 0-112 0,2-5-118 16,-1-5-74-16</inkml:trace>
  <inkml:trace contextRef="#ctx0" brushRef="#br0" timeOffset="126558.08">8458 1221 124 0,'-10'-5'457'0,"2"5"-146"0,8-5-135 0,-9 2-81 0,0 3-43 15,1-6-24-15,-1 6-15 0,1 6-4 0,-1-6-5 0,0 3-2 16,9 2 0-16,-8 0-2 0,-1 5 1 0,9 0-1 15,-9 0 2-15,1-1 3 0,8 1 2 0,0 5 4 0,0 0 2 16,0-6 5-16,0 11 2 0,8-6 2 0,1 0-1 16,0 1-1-16,-1 1-2 0,1 4-3 0,0-7-2 0,-1 2-2 15,9 0 0-15,-8 0-3 0,0-1 1 0,-1 1-2 0,10-5 3 16,-9 0 1-16,8 5 0 0,-8-12 4 0,9 3 3 16,-11-2 8-16,2 2 4 0,1-6 10 0,7 0 11 0,-9-6 13 15,10 2 17-15,-10-2 10 0,10-3 8 0,-9-6 8 16,8 1 11-16,0-1 10 0,1-5 11 15,-1 7 12-15,-8-8-4 0,7 3-2 0,-7-2-3 0,2 4-8 0,6-2-9 0,-10-3-20 16,2 7-22-16,0 0-23 0,-1 4-15 0,2-5-12 0,-2 10-13 16,1-5-8-16,-9 5-8 0,0 1-5 0,8 4-3 0,-8-5-3 15,0 5-1-15,9 0 0 0,-9 5 1 0,9-1-3 16,-9 1 1-16,8 5-2 0,-8-5 1 0,9 5-3 16,0 0 0-16,-1-5-1 0,1 4 2 0,0 1 1 0,-1-5 1 15,0-1 3-15,2 6 1 0,-2-4 2 0,1-6 4 0,-9 5 1 16,8-5 1-16,2 0 1 0,-2 0-2 0,1 0 2 15,0-5 0-15,-2 5 0 0,3-6 0 0,-1 6-2 0,0-4-1 16,0 4 1-16,-2-6 0 0,3 6-2 0,-2 0 0 16,1 6-2-16,8-6-1 0,-8 4 3 0,-1 2-3 0,1-1 0 15,0 4 2-15,-1-3 2 0,10 3-3 0,-9 1 2 0,-1 0-3 16,0 3-6-16,2-3-10 0,-2 0-14 0,1 6-22 16,8-7-26-16,-7 1-32 0,-10 4-37 0,18-4-36 15,-11-5-32-15,1 0-33 0,10-5-37 0,-1 0-64 0,-7-5-146 16,6-5-48-16,-6-5-14 0</inkml:trace>
  <inkml:trace contextRef="#ctx0" brushRef="#br0" timeOffset="126714.35">8388 776 411 0,'-17'-13'529'0,"-1"-7"-151"0,2 10-174 0,6 1-96 0,0-1-52 15,3 5-26-15,7 0-15 0,7 0-7 0,3 5-2 16,8 5-3-16,-1 0-8 0,18 5-15 0,-1-2-21 0,10 8-34 15,7-6-41-15,-7 5-75 0,9-1-164 0,-11 0-89 16,-6 1-41-16</inkml:trace>
  <inkml:trace contextRef="#ctx0" brushRef="#br0" timeOffset="126918.08">9187 831 25 0,'0'0'479'0,"0"9"-108"0,0 1-157 0,-9 0-96 0,9 5-53 16,0-2-30-16,0 8-12 0,-8-1-7 0,8-2 0 16,8 7-1-16,-8-1 2 0,9 6 0 0,-9-1 0 0,8 6-2 15,11-1-2-15,-12-1-2 0,11 2-2 0,0 4-2 0,7-5-1 16,1 6-2-16,0-2 0 0,9 1-6 0,-1-3-13 16,1-3-18-16,-10-4-30 0,20 0-44 0,-18-8-92 0,7-2-137 15,-8-4-84-15</inkml:trace>
  <inkml:trace contextRef="#ctx0" brushRef="#br0" timeOffset="127106.46">9074 1090 88 0,'-9'-5'539'0,"9"0"-5"16,0 0-220-16,0 0-144 0,9 5-82 0,0 0-44 0,8-5-26 0,9 5-12 0,0 0-5 15,17 5-10-15,1-5-13 0,9 5-22 0,7 0-28 0,1 0-45 16,0 0-78-16,0 0-164 0,-1-1-91 0,-8 1-38 0</inkml:trace>
  <inkml:trace contextRef="#ctx0" brushRef="#br0" timeOffset="127514.59">9726 1460 411 0,'8'0'506'0,"0"0"-197"16,2-4-135-16,7-5-80 0,0 3-41 0,0 1-21 0,1-5-10 16,8 2-6-16,-10-2-2 0,2 0-1 0,1 0-1 0,-3 0-1 15,2 1-1-15,-9-3-5 0,-1 4-1 0,1-8-3 16,0 12 1-16,-9-6 0 0,9 0 0 0,-9 1 0 15,-9-1 0-15,9 0 1 0,-9 5 0 0,0-5 2 0,-8 5-1 16,8-4-3-16,-8 5 1 0,9 4-1 0,-2-6-1 0,1 6-1 16,1-5 1-16,-2 5-3 0,10 5 0 0,-7-5 3 0,7 6-1 15,-9-6 0-15,9 9 1 0,0-5-2 0,0 6 0 16,-9 0 0-16,9 0 1 0,9 5 0 0,-9-1 0 0,0 0 0 16,0 2 0-16,9 4 1 0,-2-7 1 0,3 7-3 0,-2-1 1 15,1 7 0-15,1-13 1 0,-2 12 0 0,0-10 0 16,1 4 0-16,0-5 0 0,8 2 2 0,1-1 0 15,-9 0-1-15,8-6-1 0,8-5-1 0,-7 6 0 0,8-4 1 16,0-2 0-16,0-4-2 0,8 6-4 0,2-12-1 0,-2 6-4 16,1-4-4-16,0 4-7 0,-1-6-8 0,10-4-11 0,-9 6-14 15,-9-5-15-15,9-1-22 0,-9-5-30 0,-1 0-56 16,1 0-105-16,0-4-92 0</inkml:trace>
  <inkml:trace contextRef="#ctx0" brushRef="#br0" timeOffset="127905.85">10334 1369 18 0,'0'0'334'0,"0"0"-68"0,0 0-71 15,0 0-51-15,7 0-32 0,-7 0-24 0,0-6-15 16,9 0-13-16,-1-2-12 0,2 2-10 0,0 2-11 15,-3-6-6-15,1 5-6 0,10-5-5 0,-9 1-3 0,9 4 2 16,-10-5 3-16,10 5 0 0,-10-5 2 0,0 0 1 0,10 5 5 16,-9 1 2-16,-1-1 1 0,1 1 2 0,-9-2-2 0,9 1 1 15,-9 5-2-15,8 0-2 0,-8-5-4 0,0 5-3 16,0 0-3-16,9 0-4 0,-9 0-4 0,0 0-2 0,0 0-1 16,0 5-1-16,0-5-2 0,0 5 2 0,0 1-1 15,0 3 1 1,9 0 2-16,-9 1 0 0,8 0 0 0,-8 5 1 0,9-6 0 0,-9 6 0 0,9 4 0 0,0-5-1 15,-1 1-1-15,-1 5 1 0,4-1 0 0,-4 1-1 0,3 0-2 16,0 4 1 0,-2-4-1-16,0 0 1 0,1 4 0 0,0-9 0 0,-1 3 0 0,10-2 1 0,-10-2 1 0,9-4-1 15,-8-1-5-15,8 1-8 0,-7-5-12 0,7 0-13 0,0-5-15 16,-1 0-27-16,4-5-34 0,-3-4-55 0,8 0-99 16,-7-7-104-16,8 2-60 0</inkml:trace>
  <inkml:trace contextRef="#ctx0" brushRef="#br0" timeOffset="128281.43">11358 1192 152 0,'-25'0'446'0,"7"0"-144"31,-8 0-124-31,0 4-73 0,-1 2-35 0,-7 3-21 0,-1-4-10 0,9 10-4 0,-10-5-1 0,11 0-2 15,-1 4-4-15,-1 6-7 0,11-5-7 0,-2-1-5 0,0 5-3 16,10 2-2-16,0-6-1 0,8-2 0 0,-9 3 0 0,18-3 3 16,-9-3 0-16,8 0 0 0,0 0 1 0,10-4-1 15,0-2 1-15,-2-4 0 0,4 0 0 0,4-4-3 0,-6-2 2 16,-2 1 1-16,11-5 4 0,-10 2 7 0,1-2 9 0,-1-6 7 16,1 6 7-16,-2-3 7 0,-6 1 5 0,7 4 5 15,-9-8 9-15,2 12 7 0,-10-6-2 0,8 0-4 0,0 1-5 16,-8 4-6-16,10 5-6 0,-10-5-9 0,0 0-13 15,0 5-16-15,0 0-9 0,7 0-6 0,-7 5-3 0,0 0 1 16,0 0-2-16,10 4 1 0,-1 1 1 0,-9 4-1 0,18 2-1 16,-11-2-9-16,11 5-15 0,-1-3-17 0,1 4-20 15,8-7-20-15,0 3-25 0,9-3-23 0,-1 2-26 0,9-5-19 16,2-5-35-16,-3 0-72 0,10 0-113 0,-8-5-52 16</inkml:trace>
  <inkml:trace contextRef="#ctx0" brushRef="#br0" timeOffset="128719.57">12105 1178 457 0,'-18'-10'337'0,"1"-1"-135"16,-1 7-77-16,1-2-41 0,0 6-23 0,1-4-13 0,-4 8-5 0,2-4-3 0,2 6-3 0,-1 4-6 16,0-1-2-16,-1 1-3 0,10 4-4 0,-10 1-1 15,9 0-3-15,1 6-3 0,0-3 0 0,-2 2 2 16,10 0 0-16,-8-1 4 0,8 6-2 0,0-5-1 0,0 3 1 15,8-4-4-15,2 1 0 0,6 0-1 0,-7-1-2 0,9-4 0 16,-1 0-1-16,9-6 0 0,0 1 0 0,-1-5 2 16,2 1 2-16,-1-6 2 0,9-6 2 0,0 1 4 0,-1 1 3 15,0-11 6-15,1 5 7 0,8-5 6 0,-6 0 8 0,-3-4 8 16,-8-1 18-16,0-3 11 0,0 3 9 0,-9-4 1 16,1-1 0-16,-1 1 0 0,-9-1 4 0,1-4-4 0,1 4-11 15,-10-5-11-15,0 2-9 0,0-1-9 0,-10-6 0 16,1 6-8-16,1 1-8 0,-2-8-7 0,3 7-5 0,-3 0 0 15,2 5 2-15,0-1 5 0,-1 6-3 0,0-1-2 0,0 5-4 16,9 5-4-16,-8 1-5 0,8 3-8 0,0 2-6 16,0-1-8-16,-8 5-4 0,8 5-2 0,0 5 1 0,0-1 1 15,-10 6 0-15,10 5 1 0,0 0 2 0,0 4-1 16,0 4 0-16,0 3 2 0,10 2 0 0,-10 3 0 0,8-3-3 16,9 1 3-16,-8 5-5 0,8-4-4 0,1 3-8 0,-1-4-5 15,10 6-13-15,-2-7-20 0,1 6-30 0,1 0-33 16,-1-3-33-16,8-3-33 0,-7-4-27 0,7 1-26 15,1-5-30-15,0-7-25 0,-1-2-51 0,1-6-124 0,-10-6-49 16,2-4-18-16</inkml:trace>
  <inkml:trace contextRef="#ctx0" brushRef="#br0" timeOffset="129220.25">12251 1055 115 0,'-7'0'482'15,"-2"-5"-148"-15,9 5-142 0,-9-3-78 0,9 3-42 0,0 0-26 16,9 0-9-16,0 3-6 0,-2-3-1 0,3 5-4 16,8 5-2-16,8-5-5 0,-1 5-1 0,1 0-4 0,9-1-4 15,-1 1-4-15,1 5-1 0,9-6 1 0,-9 1 0 16,9 0 2-16,-1-6 0 0,1 7 2 0,-1-7 6 0,0 2 2 16,1-2 3-16,-2 2 5 0,2-6 8 0,0 4 2 15,-1-4 3-15,1 0 0 0,-10 0 1 0,1 0 4 0,-9 0 9 16,0-4 10-16,-9 4 12 0,1-6 17 0,-1 6 16 0,-8-4 18 15,0-2 13-15,-1 2 8 0,1-1 5 0,-9-1-2 16,0 2-14-16,0-6-17 0,0 6-18 0,0-2-23 0,-9 2-17 16,9-1-18-16,-8 0-18 0,-1 0-15 0,0 0-8 15,-8 5-3-15,9 0-6 0,-9 5 0 0,-3 0 0 0,4 0 1 16,-2 4 2-16,2 1 0 0,-2 0-3 0,0 5 2 0,1-1-4 16,9 0 0-16,-2 1 0 0,2 0-1 0,0 6 0 15,8-8 0-15,-9 2 0 0,9 5-2 0,0-6 7 0,0-4 0 16,0 4 0-16,9-4 1 0,-9 1 2 0,8-2 1 15,0-3 2-15,2-3 2 0,-2 3 3 0,1-6 1 0,8 0 0 16,0 0 0-16,1-6-1 0,8-3-1 0,-10 3 0 0,11-2-2 16,-9-8 0-16,8 7-3 0,-9-1 1 0,1-4-1 15,-1 4 3-15,0 0 4 0,-8-5 0 0,9 6 1 16,-10 0 1-16,8 3 0 0,-6-4 0 0,-2 5-1 0,1 0-3 16,9 0-5-16,-18 5-8 0,8-5-1 0,2 5 2 0,-2 5 2 15,-1-5-2-15,3 5 2 0,-2 0 1 0,2 5 2 0,-1 1-2 16,8-2-34-16,-9 0-53 0,10 6-57 0,-1 0-53 15,9-5-57-15,0-1-70 0,1-4-131 0,-1 0-115 16,0 0-51-16,-1-5 0 0</inkml:trace>
  <inkml:trace contextRef="#ctx0" brushRef="#br0" timeOffset="129361.17">13364 1011 203 0,'-18'-5'469'0,"9"-5"-169"0,1 6-129 0,-2-2-69 16,10 6-39-16,0-4-24 0,0 4-21 0,10 0-22 0,-2 0-33 16,19 0-53-16,-1 0-133 0,9 0-108 0,8 0-79 15</inkml:trace>
  <inkml:trace contextRef="#ctx0" brushRef="#br0" timeOffset="130097.77">14735 1011 240 0,'-25'0'492'0,"-1"0"-181"16,0 0-141-16,-9 5-79 0,17 0-44 0,-7 5-21 0,6 0-14 16,12-1-7-16,-2 1-2 0,0 0-2 0,9 0 0 15,0 5 3-15,9-6-2 0,0 1 0 0,8-5 1 0,1 5 0 16,-2-6-2-16,2-4 4 0,8 0-1 0,-1 0-2 16,-7-4 5-16,0-1 3 0,-1 0 3 0,1-5 3 0,-11 5 7 15,3 0 7-15,-2 1 9 0,-8-6 11 0,0 5 3 16,9 0 3-16,-9 0-4 0,-9 0 0 0,9 5-8 0,0 0-7 15,-8 0-11-15,8 0-11 0,-10 5-6 0,3 0-5 0,7 0-2 16,0 5 0-16,-10-1 0 0,20-4-1 0,-10 5 3 0,7 0 3 16,3-1 2-16,7-3 5 0,0 2 2 0,1-2 2 15,8-6 3-15,1 0 5 0,-1 0 4 0,8-6 1 16,-8-2 2-16,1-2 0 0,-2-5 8 0,8-4 11 0,-5-1 11 16,-11 0 8-16,0-4 15 0,1-1 12 0,-1 1 7 0,-8-1 4 15,-1-3-4-15,1 3 0 0,0-4-7 0,-9 1-7 16,0-3-8-16,0 1-16 0,0 7-9 0,-9-7-6 0,9 6-5 15,-9 3-14-15,9 3-8 0,0-2-9 0,-8 7-9 16,8 1-5-16,-9 2-3 0,9 1-6 0,-9 5-3 0,9 4 0 16,-8 0-2-16,0 4-1 0,-2 5 2 0,2 6 2 0,-1 0 0 15,2 10 6-15,-3 4 2 0,2 5 1 0,-1 1 3 16,-2 3 0-16,4 6 1 0,7 1-1 0,-8 3 1 0,8 5-2 16,0 1-1-16,0 0 3 0,0 5-3 0,8-1 0 15,-8 6-1-15,7 0 1 0,13-5 3 0,-12 3-1 0,9-2 0 16,0-2-2-16,9-5 2 0,-8 1 2 0,8-6-1 0,-9-9-1 15,9 2-2-15,1-7 2 0,0-5-1 0,-2-5-1 16,-8-4 1-16,9-7 3 0,-8-2 5 0,-1-1 5 0,0-5 8 16,-8-5 1-16,-1-5 4 0,1-5 6 0,0-1-1 0,-9-2-2 15,0-2-5-15,-9-8-5 0,-8-3-7 0,-1 1-4 16,-7-4-3-16,-1-1-4 0,-9-3-2 0,-1 3 0 16,2-9 3-16,-9 6 2 0,8-2 4 0,1 5 3 0,0-3 2 15,7 8 0-15,1-4 1 0,8 4-2 0,1 6-1 0,-1 4-2 16,9 0-11-16,9 2-24 0,0 3-42 0,9 0-60 0,1 4-60 15,15-4-56-15,8 7-62 0,21-3-75 0,-2-3-142 16,9 4-94-16,8-5-44 0,1 0 6 0</inkml:trace>
  <inkml:trace contextRef="#ctx0" brushRef="#br0" timeOffset="130598.3">16142 625 18 0,'-8'-10'488'0,"8"6"-86"0,0 4-176 15,-9-5-106-15,9 5-57 0,0 0-30 0,0 5-18 0,0-1-8 16,0 6-3-16,9 2-3 0,-9 6-2 0,0 2 0 0,8 4 0 15,-8 1 1-15,9 8 0 0,-9 2 1 0,9-2 2 16,-9 2 1-16,0 4 3 0,0-1 2 0,0 7 2 16,0-6 1-16,0 5-2 0,-9 0 1 0,9-6-2 0,0 7 0 15,0-6-2-15,0 0-3 0,-9 0-1 0,9-5 0 0,0-5-1 16,0 1 0-16,0-6 0 0,0 1 3 0,0-6 5 0,0-4 14 16,0-5 19-16,0 0 27 0,0-6 36 0,0 2 29 15,0-6 26-15,9-6 22 0,0 2 14 0,0-11 3 0,-1 0-3 16,0-9-9-16,9-1-15 0,-7 1-14 15,7 0-12-15,-8-5-17 0,9-1-12 0,-2 6-9 0,2-6-13 0,0 6-14 16,-10-1-21-16,9 1-16 0,1 0-13 0,-1-1-8 16,1 6-9-16,-1-1-5 0,0 6-4 0,-6-6-8 0,4 10 0 15,-6 0 0-15,0 1 0 0,-9 4 1 0,9 0-2 0,-1 5-1 16,1 0-2-16,0 5 3 0,-1 0-2 0,1 4 1 0,-9 6 0 16,9 0-2-16,0 4-1 0,-1 1 4 0,-8 4-1 15,8 1 2-15,-8-1 0 0,10 5-1 0,-2-3 2 16,1 2 1-16,-1 2-4 0,1-2-5 0,-9-4-8 0,8 1-24 15,1 4-30-15,2-4-31 0,-4-1-39 0,1-4-45 0,10 5-43 16,-9-6-41-16,9-4-37 0,8 0-25 0,-1 0-36 0,1-5-82 16,8-7-82-16,1 3-35 0</inkml:trace>
  <inkml:trace contextRef="#ctx0" brushRef="#br0" timeOffset="131348.9">17237 1168 53 0,'-9'-11'476'0,"9"7"-130"0,-9-6-140 0,1 6-85 16,-10 4-49-16,10 0-29 0,0 0-14 0,-10 0-9 0,9 8 0 15,1 2 2-15,-10 1 4 0,9 9 1 0,-7-6-1 0,16 10-1 16,-10-3 0-16,10 2 1 0,0 2 2 0,10 4 0 16,-10-4-2-16,7 4 1 0,11 1-1 0,0-7-2 0,-1 2 0 15,9-1-1-15,-9-4-3 0,9-1-1 0,-9-5 2 16,9 2 6-16,-9-1 11 0,10-10 14 0,-18 5 19 0,8-10 24 15,1 3 24-15,-9-3 24 0,-2-3 15 0,4-4 3 0,-4 4-2 16,-7-7-8-16,9-6-21 0,-18 3-25 0,9-2-25 16,-7-5-25-16,-11 0-21 0,-2 1-12 0,-4-6-12 15,-12 2-8-15,2-3-3 0,-1 7-2 0,-7-5 0 0,7-1-1 16,-8 6 0-16,15-1 0 0,2 5 1 0,1 2 3 0,16 2-1 16,-8 1-3-16,7 0-6 0,2 10-2 0,0-5-7 0,8 2-1 15,0-3-1-15,8 6-1 0,0 0-3 0,2 0 1 16,7-6-4-16,9 6-10 0,-1 0-1 0,12 0-8 0,-12 0-4 15,10 0-3-15,-1 0 0 0,1-4 3 0,0 4 10 0,-10 0 11 16,11-4 10-16,-1-2 4 0,-8 2 6 0,-3-2 4 16,2 2 4-16,-8-7 2 0,8 7 1 0,-9-6 3 15,1 0 3-15,-1 1 9 0,-9-1 10 0,2 0 9 0,6 5 7 16,-16-4 10-16,11-1 8 0,-4 0 3 0,-7 5 2 0,9 0-4 16,-9 0-3-16,0 0-10 0,0 2-7 0,0 3-13 0,0 0-7 15,0-6-8-15,0 6-6 0,0 0-6 0,0 0-6 16,0 0-2-16,0 6-1 0,0-3 0 0,0 2 1 15,0 0 1-15,-9 0-1 0,9 5 1 0,0 0 2 0,0 4 1 16,0-4 1-16,0 5 1 0,0 0-2 0,9-1 1 0,-9 1 3 16,9-5-1-16,-1 4 0 0,-8 2 1 0,9-3 0 15,-1 2-1-15,2 0 0 0,-2-1-1 0,1 1 0 0,0-5 1 16,8 5 0-16,0-1-2 0,0 0 4 0,1-4-1 16,8 1 7-16,-1-2-2 0,2-3 1 0,-1-3-2 0,0 3 5 15,0-6 5-15,0 0 5 0,0 0 16 0,-9-6 10 0,10-3 14 16,-11 3 6-16,1-2 9 0,3-8 7 0,-13 7 1 15,3-6-3-15,7 1-11 0,-9-6-18 0,-8 5-9 0,8-4-6 16,-8-1-10-16,10 1-7 0,-10 5-5 0,0-2-8 16,0 7-3-16,8-1 0 0,-8 0-4 0,0 6-7 0,0-2-1 15,0 2-5-15,0-1-6 0,9 5-1 0,-9 0-6 0,0 5 0 16,0 5-2-16,0-6 5 0,0 10 3 0,8 1 1 16,-8 1 0-16,0 4 5 0,0-2 3 0,0 3 0 15,0-3 4-15,-8 7-2 0,8-6-5 0,0 1-2 0,0 0-9 16,-9 0-9-16,9-1-25 0,-8 1-36 0,8-2-46 0,-10-3-45 15,2 0-39-15,0-1-40 0,-2-4-35 0,3-5-55 16,-3-5-116-16,3 0-65 0,-13-5-39 0,3-5 1 0</inkml:trace>
  <inkml:trace contextRef="#ctx0" brushRef="#br0" timeOffset="131490.29">17793 840 178 0,'0'-19'526'0,"0"4"-127"0,0 1-144 0,0-2-77 15,0 8-44-15,0-3-25 0,0 1-17 0,8 6-16 0,1-2-17 16,7 2-22-16,3 4-27 0,6 4-29 0,2 2-31 16,7-2-32-16,1 6-39 0,-1 5-44 0,3-5-69 0,-3 0-152 15,0 0-75-15,1-1-37 0</inkml:trace>
  <inkml:trace contextRef="#ctx0" brushRef="#br0" timeOffset="131740.37">18357 772 467 0,'0'-9'422'0,"0"-1"-148"0,0 4-93 16,0-4-45-16,0 6-20 0,0 4-12 0,0-6-11 16,0 6-10-16,0 0-13 0,0 0-16 0,0 0-13 0,8 6-14 15,-8 4-12-15,0 0-8 0,0 5-4 0,0 3 0 0,10 2 1 16,-10 5 3-16,0 4 4 0,8-1 9 0,-8 8 6 16,9-3 6-16,-9 2 1 0,8-1 4 0,1 0-1 15,-1 1-1-15,-8-1-4 0,9 0-7 0,0-1-7 0,0-3-4 16,-1 4-2-16,1-4-2 0,9 4-2 0,-10-4 0 0,0-2-3 15,2-2 0-15,-1-3 0 0,9-3-5 0,-11-1-11 0,2 1-14 16,0-10-21-16,0 5-21 0,7-11-24 0,-6 1-31 16,-2-5-41-16,1-5-51 0,8-5-95 0,-8 1-125 0,-1-11-57 15</inkml:trace>
  <inkml:trace contextRef="#ctx0" brushRef="#br0" timeOffset="131912.56">18027 1099 265 0,'-10'-4'546'0,"3"4"-134"0,7-5-145 0,0 0-80 0,7 0-48 16,3 0-29-16,0 0-19 0,7 0-16 0,8-5-18 15,10 5-16-15,-1 2-6 0,19-3-18 0,-1 6-26 16,9 0-30-16,0 6-32 0,8-3-31 0,9 2-37 0,0 0-57 16,1 0-118-16,-2 0-110 0,-7 0-69 0</inkml:trace>
  <inkml:trace contextRef="#ctx0" brushRef="#br0" timeOffset="132210.07">19347 772 349 0,'8'-15'491'0,"2"1"-199"0,-3-2-131 0,11 3-64 16,1 3-31-16,-3 0-14 0,-7 1-6 0,9 2-4 0,-1 4-4 16,-9 3-3-16,10 0-4 0,-1 3-9 0,-8 4-5 15,8 2-6-15,-8 6-4 0,8 0 0 0,-8-2 7 16,-1 7 7-16,9 5 7 0,-7-1 5 0,-2 7 4 0,1-3 5 16,0 2 2-16,-2 4 6 0,3-6-4 0,8 7-2 0,-9-1-4 15,-2 0-7-15,11 1-3 0,-9-6-2 0,8 4-7 0,-8 2-4 16,8-6-9-16,9 6-24 0,-8-6-33 0,16 0-42 15,2 0-56-15,-3-3-96 0,2 3-153 0,9-9-105 16,-1-2-51-16</inkml:trace>
  <inkml:trace contextRef="#ctx0" brushRef="#br0" timeOffset="132350.7">20136 1621 237 0,'-7'-3'592'0,"-4"-3"21"16,4 6-180-16,-1-4-102 0,8-2-49 0,0 2-29 0,0-2-18 15,0 6-13-15,0-4-38 0,0-2-81 0,8 6-110 0,-8-3-114 16,7 3-104-16,4-7-105 0,-4 4-161 0,3-2-118 16,-1-5-74-16,-9-1-9 0</inkml:trace>
  <inkml:trace contextRef="#ctx0" brushRef="#br0" timeOffset="133196.79">4889 2535 358 0,'-26'-5'386'0,"8"5"-161"0,1-5-103 16,7 5-57-16,-5 0-27 0,5-4-11 0,10 4-2 0,-10 0-4 15,10 0 1-15,0-5 0 0,0 5 1 0,10-5-1 0,0 5-5 16,5-5-4-16,3 5-6 0,0 0-4 0,8-4-2 0,0-2-1 16,8 6-2-16,10 0 0 0,-1-5 4 0,10 5 0 15,-1-5-1-15,17 5 1 0,0 0 1 0,19-5 1 0,6 5 2 16,21-9 1-16,6 4 0 0,9-5 1 0,8 6 0 15,18-6 2-15,10 0 3 0,0 1 4 16,15-3 1-16,1 4 1 0,9-2-2 0,1 0-1 0,7-4-3 0,10 4 0 16,-10 0-2-16,2-5 2 0,-2 5-1 0,-8-4-2 0,0 5 5 15,-16 3-2-15,-3-4 3 0,-15 0-2 0,-8 6-4 16,-12 4-5-16,-15 0-3 0,-18-6-1 0,-7 6-2 0,-12-3-1 16,-15-3-1-16,-9 0 2 0,-18 2 1 0,1 4-4 0,-9-4-6 15,-19-2-11-15,10 2-16 0,-8-6-22 0,-9-1-34 16,-1 1-58-16,1-4-134 0,-9 0-100 0,9 0-61 0</inkml:trace>
  <inkml:trace contextRef="#ctx0" brushRef="#br0" timeOffset="133573.34">11393 2360 190 0,'-18'-5'413'0,"9"5"-161"0,1 0-121 0,8 0-71 0,0 0-35 16,0 0-16-16,8 0-8 0,10-5-1 0,-1 5 3 15,18-5 5-15,-1 5 6 0,10-5 1 0,9 5 2 0,-2-5 0 16,19 5 2-16,0-5 4 0,7 5 6 0,2-5 5 0,16 1 9 16,1-2 10-16,7 2 6 0,11-1 12 0,6 1 5 15,11-2 7-15,17-4 1 0,0 0-3 0,8 0-8 0,9 1-9 16,9-5-10-16,0-2-11 0,-1-2-8 0,8-3-13 0,-6 7-4 16,8-6-5-16,-1 11-3 0,-9-6-3 0,-8 5 0 15,-8 1-2-15,-8 0-5 0,-20-1-12 0,-7 4-17 0,-19 1-24 16,-15-5-19-16,-11 5-31 0,-7 2-38 0,-10-7-63 15,-16-2-139-15,-1 4-89 0,-17-7-51 0</inkml:trace>
  <inkml:trace contextRef="#ctx0" brushRef="#br0" timeOffset="133871.56">16299 2145 466 0,'17'-5'521'15,"10"0"-203"-15,-2 0-138 0,10 0-68 0,17 0-41 0,0 5-18 16,9-5 4-16,8 5 12 0,10-4 16 0,8 4 16 0,8 0 12 16,-9 0 6-16,19 0 0 0,-9 0-5 0,7 0-10 0,2 4-7 15,-1-4-8-15,1 0-10 0,-1 0-10 0,9 5-7 16,-9-5-6-16,0 0-6 0,1 5-5 0,-11-5-12 0,3 5-11 15,-3 0-6-15,-16-5-8 0,-7 0-23 0,-11 0-29 0,-7 0-38 16,-9 0-48-16,-19-5-51 0,1 0-58 0,-17-9-85 16,-1-1-186-16,-16 0-71 0,-10-9-37 0</inkml:trace>
  <inkml:trace contextRef="#ctx0" brushRef="#br0" timeOffset="-172141.5">21379 929 326 0,'-9'-5'248'0,"9"0"-83"0,0-5-57 0,0 5-29 0,0 0-16 16,0 1-8-16,-8-3 1 0,8 7-1 0,0-3-2 16,0-2 0-16,8 5-1 0,-8-5-7 0,0 5-7 15,0-5-6-15,0 5-3 0,0-5 1 0,-8 5 7 0,8-5 0 16,0 5 3-16,0-5 4 0,0 5 4 0,0 0 4 0,0-5 4 16,0 5 4-16,-9 0 5 0,9 0 15 0,0 0 21 0,0 0 25 15,0 0 27-15,-9 0 26 0,9 0 14 0,0-3 6 16,0-4-3-16,0 7-4 0,-8-9-9 0,8 3-21 0,0 2-23 15,0-6-29-15,-10 5-17 0,10-5-14 0,0 6-6 16,0-6-14-16,-7 4-12 0,7 2-11 0,0 0-8 0,0 4-3 16,0-5-5-16,0 5-3 0,0 0-6 0,0 0-6 0,0 5-5 15,0-1 0-15,0 0-1 0,0 12 0 0,0 3 0 16,7 1-1-16,-7 9 0 0,0-1 0 0,0 8 0 0,10 3 0 16,-10 0-1-16,0 0 2 0,0 0-1 0,0 0 0 15,0 5 2-15,0 1 0 0,0-6 5 0,8 4-3 0,-8 0 4 16,9-7-4-16,0 3-1 0,-9-6-1 0,8-4-3 0,1-4 2 15,-1-5-4-15,-8-2 5 0,10-2 3 0,-2-6 9 16,0 0 13-16,2-10 11 0,7 0 8 0,-9 0 6 0,10-10 5 16,7-6 3-16,-6 3 4 0,6-8-2 0,-7 2-9 0,-1-1-4 15,1-3-5-15,-1-3-7 0,-8 7-6 0,-1-1-2 16,10 1-9-16,-18-1-6 0,8 10-6 0,1 1-6 0,-9-1-5 16,8 5-3-16,-8 1-2 0,0 4-3 0,9 0-1 15,-1 4-2-15,-8 6 0 0,20 4 3 0,-13 7 2 0,10 3 1 16,1 0 0-16,-2 0 2 0,3 6-3 0,6-1 3 0,-7 1 2 15,-1-2 0-15,9 1 0 0,0-3 1 0,1-3 2 16,-1-3 3-16,-2-4 1 0,12-7 1 0,-1 1-1 0,0-10 1 16,8 0 1-16,0-10 2 0,1-5 1 0,9-5 4 15,-11 1 2-15,1-11 2 0,10-3 5 0,-9-1 6 0,-1-6 3 0,0 1 3 16,-8-5 2-16,0 1-3 0,-10-6 0 0,-8 0-5 16,3 0-6-16,-13-6-5 0,3-2-4 0,-10-2-8 15,0 0-1-15,0-4-2 0,-10 4-4 0,10 1-1 0,-7 9 0 16,-4 0-6-16,2 10-9 0,2 9-13 15,7 1-22-15,0 9-27 0,-10 1-31 0,20 9-48 0,-10 6-63 0,0 4-64 0,7 4-57 16,13 6-45-16,-13 9-44 0,10 1-63 0,9 9-138 0,-8 1-58 16,-1 3 9-16</inkml:trace>
  <inkml:trace contextRef="#ctx0" brushRef="#br0" timeOffset="-171592.98">22283 1831 281 0,'0'-4'356'0,"0"0"-113"0,0-1-84 16,0-1-48-16,8 6-26 0,-8-4-16 0,8 4-10 0,1-6-9 15,-9 6-8-15,9 0-7 0,0 0-8 0,-1 6-4 16,0-2-7-16,1 2 0 0,0 3-2 0,-1 5 2 0,2 2-2 16,-2 3 1-16,1 7-1 0,-1 2 0 0,-8 1 1 15,0 4-3-15,10 2-4 0,-10 4-1 0,0 0 0 0,-10 1-2 16,10-1-2-16,0 0 1 0,-8 1-2 0,8-7-2 0,0 1 1 15,-9 0 2-15,9-4 0 0,0-5 7 0,0-7 9 16,-8 2 15-16,8-5 27 0,0-6 41 0,0 1 55 16,0-5 54-16,8 1 45 0,-8-6 25 0,0 0 6 0,9-11-7 15,-9 1-23-15,0 1-35 0,8-10-53 0,2-1-54 0,5-4-48 16,3 3-28-16,1-7-18 0,-2 3-8 0,1-4-3 0,-2 4-5 16,2 1-3-16,-9 0 1 15,8 0-2-15,-8-1 2 0,8 5 2 0,-8 6-1 0,-1-1 1 0,1 0-2 0,-1 6 1 16,2 3-2-16,-10-3-1 0,0 9-3 0,7-4 0 0,-7 4-3 15,9 4 1-15,-9 2 0 16,11 3 0-16,-4 5-1 0,-7 1 1 0,10 5 3 0,-3-1 1 0,-7 0-2 0,9 6 1 16,0-1-1-16,-9 1-1 0,8 5-3 0,2-7-8 15,-2 7-19-15,1-6-43 0,-1 1-54 0,10-2-65 0,-10 3-60 16,1-3-56-16,8-3-49 0,1 0-61 0,8-1-90 0,-9-4-109 16,9 0-23-16,-8-6 20 0</inkml:trace>
  <inkml:trace contextRef="#ctx0" brushRef="#br0" timeOffset="-170948.59">23098 2302 450 0,'-26'4'348'0,"9"5"-138"0,-1 1-90 0,1 5-50 0,8 0-28 16,-8 0-11-16,8 9-7 0,-8-6-3 0,9 7 0 0,8 1-5 15,-10-3-2-15,10 2-2 0,0-1-2 0,10 1-4 16,-10 0-1-16,8-1-3 0,9-6 2 0,-8 2 2 0,8-4 1 15,-8-6 2-15,8-1 5 0,1-5 11 0,-9 1 8 16,7-5 9-16,-6 0 10 0,-2-5 8 16,1 1 7-16,-1-5 8 0,1-1 6 0,1-6-1 0,-10 3-3 0,0-2-7 0,0-6-4 15,0 8-7-15,0-7-5 0,0 0-9 0,0 0-12 16,0 6-6-16,0-6-5 0,0 5-4 0,7-4-6 0,-7 5-6 16,11-5-3-16,-4-1-4 0,11 4-2 0,-1-2-1 0,1-2-1 15,-1 0 2-15,9 5-1 0,0-4-1 0,-1 4 3 0,-8-3-1 16,10 2 2-16,-1 2 1 0,-8 4 0 0,-1-4 1 15,1 3 6-15,-2 1 10 0,-6 6 13 0,-2-1 10 16,1 0 13-16,-9 5 6 0,8-5 4 0,-8 5 4 0,0 0-6 16,9 0-9-16,-9 0-12 0,0 0-12 0,-9 5-13 0,9 0-7 15,0 0-3-15,-8 5-5 0,-1 5-2 0,9-1 1 16,-8 0-1-16,-2 0 2 0,10 7 0 0,0-1 2 0,-8-1-1 16,8 0 1-16,0 1 0 0,0 4 0 0,8-4 0 0,-8 5-1 15,0-7 2-15,10 2-2 0,-2 4 2 0,1-3 0 16,-1-2 0-16,10 0 1 0,-10-4 2 0,1 4 0 0,8-8 2 15,1-2 4 1,-1 1 8-16,1-5 12 0,-1-5 13 0,0 0 15 0,10-5 11 0,-1-1 18 0,-1-4 13 0,1 1 9 16,0-5 1-16,1-1-4 0,-10 0-7 0,10-4-10 0,-11-1-12 15,11 5-15-15,-10-3-15 0,-8-2-14 0,8 1-12 32,0-1-7-32,-8 0-4 0,-1 0-4 0,-8 6-3 0,10-6-2 0,-10 11-14 0,8-6 5 0,-8 5 5 0,8 6-2 0,-8-2-4 15,0 1-1-15,9 0 2 0,-9 5 0 0,9 0 12 0,-9 0-6 16,8 5-4-16,1 0 2 0,0 5 1 0,0 0 0 15,8 5-2-15,-8-6 0 0,-1 11 2 0,1-6-1 16,-1 1-2-16,2 4 0 0,-1 2-1 0,-2 3 1 0,-7-4 1 16,0-2 0-16,0 7-1 0,-7-6-3 0,7 1 2 0,-9 5 3 15,-9-7 1-15,9 3-2 0,-8-3-1 0,8 2-3 0,-8-4-7 16,-1-1-12-16,1-2-31 0,0 2-50 0,-1-10-64 16,1 5-66-16,0-10-63 0,9 5-73 0,-1-10-108 15,9 0-145-15,0-5-60 0,0-5 1 0</inkml:trace>
  <inkml:trace contextRef="#ctx0" brushRef="#br0" timeOffset="-170791.85">23767 1959 238 0,'-9'-5'460'0,"0"-6"-142"0,9 8-127 15,-8-2-77-15,8 0-44 0,0 5-25 0,0-5-12 0,0 5-9 16,8 5-5-16,-8-5-11 0,9 5-20 0,0 0-29 15,0-5-48-15,8 3-95 0,0 4-154 0,9-3-79 0</inkml:trace>
  <inkml:trace contextRef="#ctx0" brushRef="#br0" timeOffset="-170556.47">24278 2012 63 0,'0'6'483'0,"0"-6"-131"0,0 9-142 0,-7-3-92 16,7 2-45-16,-10 8-22 0,3-2-8 0,7 1-4 16,-10 4-1-16,2 6 3 0,8-1 0 0,-8 6 2 15,-2-2-7-15,10 3-8 0,-8 2-6 0,8 2-4 0,0-1-3 16,0 0-5-16,0 6-1 0,0-6-2 0,8-1-1 0,2 2-1 16,-2-6-1-16,10 6-1 0,-1-6-4 0,0-6-11 15,10 3-10-15,-2-3-14 0,10-3-25 0,-9-5-33 0,8-5-60 16,-8-6-97-16,2-4-133 0,-3 0-60 0</inkml:trace>
  <inkml:trace contextRef="#ctx0" brushRef="#br0" timeOffset="-170413.95">24210 2292 75 0,'0'0'445'0,"-9"0"-127"0,9 0-129 0,0 0-79 0,9 0-48 16,-1 0-25-16,10 0-13 0,7 0-10 0,2 4-2 15,0-4-9-15,7 0-16 0,1 0-24 0,8-4-43 0,-9 4-64 16,10-6-130-16,8 1-94 0</inkml:trace>
  <inkml:trace contextRef="#ctx0" brushRef="#br0" timeOffset="-170091.13">24567 1333 398 0,'0'0'340'0,"0"0"-116"16,0 6-81-16,0-6-48 0,0 0-26 0,0 0-12 0,0 0-4 15,8 0 1-15,1 0-5 16,-1 4 2-16,1-4 4 0,-1 0 2 0,10 0 4 0,-10 0 7 0,9 6 6 0,1-6 3 0,0 0 9 15,7 0-2-15,0 0-3 0,-7 0-4 0,9 0-8 16,-1-6-10-16,0 6-7 0,0 0-10 0,0 0-8 0,-8 0-7 16,8 0-7-16,-10 0-7 0,11 0-8 0,-10 0-14 0,1 0-25 15,-2 0-30-15,3 0-35 0,-11 0-36 16,9 0-43-16,-8 0-63 0,0-4-100 0,0 4-130 0,-9-6-51 0</inkml:trace>
  <inkml:trace contextRef="#ctx0" brushRef="#br0" timeOffset="-169840.01">24435 1598 288 0,'10'0'337'0,"-2"4"-111"0,9-4-79 0,2 0-44 0,6 0-24 16,1 0-15-16,1 0-8 0,7 0-6 0,0 0-5 15,1 0-6-15,8 0-9 0,-7 0-3 0,7 0-4 16,-9-4 0-16,10 4 0 0,-9 0 0 0,-1 0-1 0,-6 0-1 15,-4 0-1-15,2 0-2 0,-8 0-5 0,-1 0-3 0,-8 0 1 16,-1 0-2-16,1 0 1 0,0 0 1 0,-9 0 2 0,9 0 1 16,-9 0 1-16,0 0 0 0,0-6-1 0,0 6-5 15,0 0-3-15,0-4-7 0,-9-2-13 0,9 3-18 16,0-4-20-16,-9 4-23 0,9-2-30 16,-9-5-37-16,1-1-55 0,8 1-86 0,-9 1-111 0,1 0-48 0</inkml:trace>
  <inkml:trace contextRef="#ctx0" brushRef="#br0" timeOffset="-163937.06">26668 943 222 0,'0'-6'177'0,"-9"6"-54"0,9 0-38 0,0-4-26 16,0 4-12-16,0 0-7 0,-9 0-6 0,9-4 3 15,0 4 0-15,0 0 0 0,0 0 1 0,-9-5-1 0,9 5 3 0,0 0 0 0,0-5 0 16,0 5 0-16,0-5 0 0,-8 5 0 16,8-5 0-16,0 5 2 0,0-5-2 0,0 5-2 0,0-5 1 15,-10 1-3-15,10 4-2 0,0-7 0 0,0 7-1 16,0 0-1-16,-8-3-2 0,8 3 1 0,0 0-2 0,0-5 2 0,0 5 1 15,0 0-4-15,0 0-1 0,0 0-3 0,0 0 0 16,0 0-2-16,0 0-2 0,0 0-4 0,0 0-4 0,0 0-1 0,0 0-4 16,8 5-4-16,-8-5-4 0,0 3 0 0,0 4-1 15,10 2 0-15,-10 6-1 0,8-1 1 0,1 0 0 0,0 7 2 16,-9 3 3-16,9 0 2 0,-1 7 0 16,1-3-1-16,-9 6 2 0,9-4 1 0,-1 9 0 0,0-6-1 0,-8 7-1 0,10-1-1 15,-2 0-1-15,-8-5 1 0,9 5 0 0,-9 0-2 16,8 0 0-16,-8-4 2 0,0-1-2 0,0-1 0 0,0-3 1 15,0-1-2-15,0-4 0 0,0-6-1 0,9 1 0 16,-9-6 0-16,0 0 5 0,0-7 19 0,0 2 31 0,0-4 40 16,0-5 41-16,0 0 32 0,0 0 26 15,9-11 16-15,-9 1 11 0,8 2-5 0,1-12-17 0,0 0-31 0,-1 1-36 0,10-6-28 16,-1 2-22-16,-10-7-16 0,4 6-15 0,6-10-15 16,-7-1-13-16,6 0-7 0,-7 6-4 0,8-4-4 0,-9-8-3 15,2 8-1-15,7-1-4 0,-9 0 0 0,1-1 2 0,-9 6-1 16,9 5 2-16,-1 3-3 0,-8 3 3 0,0 3-3 15,10 5 0-15,-10 1 1 0,0 4-3 0,0 0-2 16,0 5-4-16,8 5 1 0,-8 0-2 0,0 4 0 0,0 11 3 16,8-1 1-16,-8 6 2 0,0 3-2 0,9 2 2 0,0 0 3 15,-9 4 0-15,9 0 3 0,-2-4-2 0,3 4-3 16,7-1 0-16,-7-3 2 0,-2-1-2 0,9 0-6 0,-8-5-4 16,8 2-3-16,-8-6-6 0,9-1 4 0,-10-5-2 15,10 1 0-15,-10-6 4 0,0-4 4 0,2 5 8 0,-2-10 3 16,1 0 7-16,0-10 2 0,7 0 10 0,-7-9 3 0,9-1 7 15,-10-3 4-15,10-7 0 0,-1-4 1 0,1-1 3 0,-9-4-2 16,8-4-6-16,0-2-5 0,-8 2-6 0,0-6-2 16,7 0-2-16,-6 0-2 0,-2-5-5 0,0 2-1 0,-8-3-1 15,10 0 2-15,-10 6-4 0,8-2-1 0,-8 0-2 0,-8 8-4 16,8 4 3-16,0-1-1 0,0 13-2 0,-10 1-8 16,10 1-22-16,0 5-64 0,0 11-93 0,10-1-77 0,-2 6-60 15,1 4-64-15,9 4-85 0,-2 6-160 0,11-1-77 16,0 6 3-16</inkml:trace>
  <inkml:trace contextRef="#ctx0" brushRef="#br0" timeOffset="-163044.22">27362 1998 324 0,'0'-6'326'16,"-8"2"-106"-16,8 0-75 0,0-1-44 0,-9 0-22 16,9 0-14-16,0 0-2 0,0 0-5 0,0 0-5 0,0 5-10 15,0-4-7-15,9-3-6 0,-9 4-2 0,8 3-2 0,-8-5 0 16,9 0 0-16,-9 5 0 0,8-5 0 0,1 5 1 0,-9 0-3 15,9 0-3-15,-9 0-1 0,0 0-3 0,9 0-2 16,-1 5-2-16,-8-5-3 0,8 5-1 0,2 3-1 0,-2 3-1 16,-8-1 0-16,8 5 1 0,2-2-1 0,-10 3 0 0,8 3 0 15,1 7-1-15,-9-8 0 0,8 7 0 0,-8-1 0 16,10 1-4-16,-10-6 0 0,8 5 1 0,-8 0 0 16,8 1-1-16,-8-5-1 15,0-1 0-15,10 1-1 0,-10-5 1 0,0-1 0 0,7 1-1 0,-7-5 0 0,0 0 0 0,0-6 2 16,0 2 6-16,0-2 14 0,10 1 20 0,-10-5 23 0,0 5 25 15,0-10 23-15,0 5 24 0,0-5 14 0,0-5 1 16,0 1-3-16,9-1-12 0,-9-5-17 0,8 0-14 16,-8-4-17-16,10-1-17 0,-3 1-14 0,-7-5-5 0,10 0-10 15,-2-1-5-15,0 1-4 0,1-6-7 0,0 5-4 0,0 1 3 16,-1 6 10-16,2-4 5 0,-2 8 1 0,0-1 4 16,-8 5-3-16,0 0-1 0,9 6-3 0,-9 0-10 0,0-1-10 15,0 0-9-15,9 5-6 0,-9 0-7 0,0 5-2 16,0-5 1-16,8 9-3 0,-8 1 0 0,0 0 0 0,9 9-2 15,-9-5 2-15,0 8-1 0,0-4 0 0,0-3-5 0,8 4-5 16,-8 1-1-16,0-1-3 0,0 1-2 0,0-6-2 16,0 7-2-16,0-7-3 0,0-4 1 0,0 0 3 15,10-2 2-15,-10-2 4 0,0 0 4 0,0-3 4 0,0 3 5 16,7-6 5-16,-7-6 6 0,0 3 5 0,9-3 1 0,0-4 1 16,0 0-3-16,1 0 1 0,6-5-1 0,1-3-1 0,1-2 1 15,-1 6-2-15,9-11 2 0,-8 5-1 0,-1 1-1 16,0 4 0-16,0-3 1 0,1 2-4 0,0 2-2 0,-1-1 1 15,-9 5-3-15,1 0 2 0,-9 4 1 0,9 2-2 16,-2 0 0-16,-7 4 1 0,11 0-4 0,-11 0 1 0,0 4-2 16,9 6 1-16,-9 0-2 0,0 0 1 0,7 5 1 15,-7 5 1-15,0-2-1 0,0 3 1 16,10-2 0-16,-10 5 1 0,0-5 1 0,0 6-3 0,0-6-5 0,0 6-6 0,8-5-8 16,-8 0-16-16,0 3-16 0,0-7-22 0,0 3-26 0,0-5-30 15,0 1-26-15,9-1-25 0,-9-4-21 0,8 0-17 16,2 0-19-16,-2 0-33 0,0-5-61 0,1-5-114 0,9 0-52 15,-10 0-28-15</inkml:trace>
  <inkml:trace contextRef="#ctx0" brushRef="#br0" timeOffset="-162367.12">28413 2002 281 0,'0'0'309'0,"-10"-4"-111"15,10 4-82-15,0 0-47 0,-8 4-26 0,8-4-12 16,-8 6-8-16,8-2-4 0,-9 2-2 0,0 3-4 0,1 1-1 16,-1 0-1-16,-8 0 2 0,8 4 5 0,0 1 2 0,-8 1 1 15,9-3 4-15,-10 7-1 0,9-5 0 0,1 4-2 16,-1 0-4-16,-7 2-2 0,16-7-4 0,-11 6 1 0,2 0-3 15,9-2-2-15,-7 3 1 0,7-2-2 0,7-5 0 0,-7 6 0 16,0-5-2-16,9-1-3 0,2-4 0 0,-4 5 0 16,2-5 0-16,0-5 3 0,8 4 1 0,-9-9 1 15,10 4 3-15,-1-4 3 0,1-4 6 0,-1-2 3 0,0 3 3 16,1-9 4-16,-2 4 3 0,2-8 2 0,-1 2 1 0,1 0 4 16,0-6-1-16,-1 5 0 0,1-4-2 0,-9-1-3 0,8 0-1 15,-9 1-5 1,1 5-3-16,-9-7-4 0,8-3-3 0,-8 5-4 0,0 0 0 0,0 4-3 0,-8-9-3 15,8 5-1-15,-9 3-2 0,1 3 0 0,-2 3-1 0,3-2 3 16,-2 4-2-16,0 2-1 0,0 2-2 0,-8 4 1 0,8 4-1 16,0-4-1-16,1 10-1 0,-2-6 0 0,10 8 0 0,-8 1 0 15,8-3 1-15,0 6 0 0,0-6 0 0,0 3 0 16,8-3 0-16,2 5-3 0,-10-5 0 0,8 0 3 0,1-6-1 16,7 6 0-16,3-5 1 0,-10-5 0 0,7 5 1 0,2-5 0 15,-1-5 1-15,1 0 0 16,0 0 1-16,-2-4 2 15,2-1 4-15,-1 0 5 0,1 0 11 0,-1-5 8 0,-9 5 9 16,1-3 6-16,8 2 9 0,-7-4 12 0,-2 2 10 0,0-3 7 16,2 2 0-16,-2-1 3 0,-8 5 1 0,0-4 1 15,9 4-4-15,-9 0-4 0,0 0-9 0,-9-1-6 0,9 3-9 16,0 3-8-16,0 0-12 0,-8 5-7 0,8 0-7 16,-10 0-10-16,10 5-5 0,-8 0-8 0,0 3-2 0,8 3-1 15,-10 4 1-15,3 4-1 0,-3-5 1 0,1 11 1 0,9-5-1 16,-8-1 2-16,8 7 1 0,0-7-3 0,0 5 2 15,0 5 0-15,0-5-2 0,8 0-4 0,1 1-3 0,1 1-3 16,-3-3-5-16,3 2-14 0,-2-6-26 0,10 1-34 16,-1 0-35-16,1-2-30 0,-2-8-28 0,10 4-28 0,-8-2-25 15,8-9-18-15,1 3-30 0,-2-2-63 0,1-8-110 0,-8 4-47 16</inkml:trace>
  <inkml:trace contextRef="#ctx0" brushRef="#br0" timeOffset="-162195.18">28647 2057 438 0,'-8'-4'397'0,"-1"4"-148"15,9 0-101-15,0-6-56 0,0 6-30 0,0 6-19 16,9-6-9-16,-1 4-3 0,10 2-7 0,-1-3-5 0,0 2-5 16,10 5-5-16,7-5-4 0,-7 1-12 0,-1 4-18 15,8-7-27-15,0 7-52 0,-7-5-95 0,8 0-154 0,-9 0-80 16</inkml:trace>
  <inkml:trace contextRef="#ctx0" brushRef="#br0" timeOffset="-161773.08">28978 2086 147 0,'-9'0'379'0,"-2"0"-121"16,4 6-105-16,-1-6-64 0,-2 4-36 0,2 2-19 0,-1-3-6 15,1 3 1-15,0 3-2 0,8 1-1 0,-10 5-3 16,10-6-1-16,-9 6-2 0,9 4 2 0,0-5-5 0,-8 7-4 16,8-7-2-16,8 6 0 0,-8-1-1 0,0 1-3 0,0-5 0 15,9 4-1-15,-9-4 1 0,10 0-2 0,-10-1-2 16,8 0 0-16,-8-8 2 0,8 4 5 0,1-5 4 16,-1-2 8-16,2 4 6 0,-2-7 6 0,-1-7 9 0,4 7 4 15,-2-8 6-15,9-2 2 0,-11 4 0 0,10-8-4 0,-7 0-3 16,-2-1-5-16,9 0-3 0,-8 0-7 0,0 2-5 0,-1-8-1 15,10 6 3-15,-10 0 3 0,-8 1 4 0,9 4 5 16,0-5 4-16,-9 5 1 0,9 6-1 0,-9-6-2 16,8 6-11-16,-8-1-7 0,0 0-6 0,0 0-11 0,0 5-6 15,0 0-3-15,8 0-1 0,-8 5-3 0,0 0 4 0,0 4-3 16,0 1 0-16,0 1 2 0,10-2 1 0,-10 6 2 16,0-5-1-16,0 4 1 0,0 1 0 0,7-1-2 0,-7 2 1 15,0-7-1-15,10 5-1 0,-10 1 1 0,10 0 0 16,-3-6 0-16,-7 1-2 0,9 0-5 0,0 0-10 0,-9-6-14 0,9 7-21 15,-1-8-23-15,10-3-30 0,-1 7-31 0,-9-7-44 16,10 0-62-16,0-7-111 0,-2 4-101 0,2-2-49 16</inkml:trace>
  <inkml:trace contextRef="#ctx0" brushRef="#br0" timeOffset="-161534.95">29395 2140 158 0,'0'0'131'0,"0"0"-40"0,0 0-31 15,0 0-24-15,0 0-17 0,0 5-19 0,0-5-25 0,0 5-33 0,0-5-50 16,8 4-71-16</inkml:trace>
  <inkml:trace contextRef="#ctx0" brushRef="#br0" timeOffset="-161330.6">29324 2227 340 0,'9'0'310'0,"-9"-4"-84"0,0 4-69 0,0 0-50 16,0-5-31-16,0 5-18 0,0 0-14 0,0 5-11 0,0-5-8 15,0 0-10-15,0 4-6 0,0 2-4 0,0-2-3 16,9 6-5-16,-9 0-8 0,0-4-16 0,0 3-29 0,9 0-51 16,-2-4-107-16,13 1-126 0,-13-6-71 0</inkml:trace>
  <inkml:trace contextRef="#ctx0" brushRef="#br0" timeOffset="-160767.85">30115 1895 403 0,'-8'-3'362'15,"8"-3"-119"-15,-10 6-83 0,10-6-43 0,0 2-25 0,-8 4-13 16,8 0-8-16,0-5-7 0,0 5-8 0,0 0-11 0,-9 5-13 16,9-5-12-16,0 4-9 0,0 2-4 0,0 3 2 15,-9 1 4-15,9 5 6 0,0 5 4 0,-7 4 4 0,-3-4 5 16,1 8 5-16,0 1 1 0,9 1-3 0,-16 4-4 16,6-4-6-16,2 9-2 0,-1-4-4 0,9-1-6 0,0-5-4 15,0 5-1-15,0-5-2 0,9-4 0 0,-9 3-1 0,8-7 1 16,2-3 2-16,-3-2 3 0,2-2 3 0,9 1 5 15,-1-6 6-15,1-4 4 0,0 0 4 0,-3 0 5 16,5-5 1-16,5 0 6 0,1-5 0 0,-9 0 1 0,1 0 0 16,-1 0 0-16,1 5-3 0,-10-4 4 0,1-1-1 0,-1 1 0 15,-8 4-5-15,9-6-5 0,-9 6-8 0,0 0-6 0,9 0-3 16,-9 0-12-16,0 0-10 0,0 0-5 0,0 0-4 16,0 0-2-16,0 6-1 0,0-2 0 0,0 1 1 0,0-1 1 15,0 1 5-15,0 0-1 0,0-5 2 0,0 5 2 16,0 0 3-16,0-5 2 0,0 6-5 0,0-6-8 0,7 0-14 15,-7 0-19-15,0 0-25 0,0 0-28 0,11 0-32 16,-11 0-35-16,9-6-38 0,8 1-52 0,-9-5-84 0,1 1-121 16,-9 0-54-16</inkml:trace>
  <inkml:trace contextRef="#ctx0" brushRef="#br0" timeOffset="-160611.62">29873 2135 138 0,'-18'-5'494'0,"8"0"-135"0,1 0-135 15,2 0-83-15,7 5-46 0,-10 0-24 0,10 0-14 16,10 0-9-16,-3 0-6 0,2 5-10 0,9-5-11 0,7 5-11 16,2 0-7-16,-1 0-13 0,8-5-15 0,11 10-20 0,-11-10-28 15,1 5-51-15,8-5-78 0,1 0-147 0,-1 0-87 16</inkml:trace>
  <inkml:trace contextRef="#ctx0" brushRef="#br0" timeOffset="-160156.92">30662 1940 424 0,'0'0'388'0,"0"0"-146"0,0 0-105 0,0 10-59 16,0-6-31-16,0 6-13 0,0 0-6 0,0 4-2 0,0 0-1 15,0 11-1-15,0-5-2 0,0 9 0 0,0 0-5 16,0 1-4-16,0 4-3 0,0-5-3 0,-9 10-1 0,9-4-1 16,0-1 2-16,-9 5-1 0,1-5-1 0,8-1 0 0,-9-2 3 15,9-2-1-15,-8 1 1 0,8-7 1 0,0 2 1 16,0-5 2-16,0-5 4 0,0-2 2 0,0-2 4 0,0-1 12 16,0-2 15-16,0-1 19 0,0-4 16 0,0-3 12 0,0 0 13 15,0 0 7-15,0-3 5 0,8-4-3 0,-8-1-8 16,0-2-16-16,9-1-18 0,-1-2-14 0,1-2-12 0,-9-5-10 15,9 5-8-15,0-4-6 0,-1-1-5 0,10 5-1 0,-10-3-2 16,0-2-2-16,2 4-3 0,7 1-1 0,-9 7-5 16,10-8-4-16,0 7-3 0,-11 4-1 0,12-5-1 0,-1 10 0 15,-1-4-2-15,-9 4 2 0,9 0-1 0,1 4 0 16,-10-4-1-16,10 6 1 0,-10 3-2 0,1 0 0 0,8-3-2 16,-8 4-4-16,-9 5-1 0,8-7-1 0,2 8-3 0,-10-2-10 15,0-4-11-15,7 4-11 0,-7 1-15 0,0 0-13 16,0-1-18-16,0 1-18 0,10 0-22 0,-2-5-15 15,-8 4-16-15,9-5-25 0,8 1-40 0,-7-4-82 0,6-1-124 16,2-5-54-16</inkml:trace>
  <inkml:trace contextRef="#ctx0" brushRef="#br0" timeOffset="-159390.82">31235 2340 336 0,'-9'5'364'0,"1"0"-129"16,-10 5-96-16,9 0-56 0,1-1-27 0,-1 0-16 0,1 7-4 16,-1-1-3-16,9-1-4 0,-9 6-4 0,9-1-5 15,0-5-3-15,0 6-5 0,9-1-2 0,-9-4-3 0,9 0-1 16,-1 4 1-16,9-5 0 0,-8-4 1 0,9 1 2 0,-1-1 2 16,1-2 2-16,-3-1 5 0,13-4 3 0,-11-3 4 0,0 0 1 15,9-3 2-15,-8-4 3 0,-10 4 4 0,10-7 2 16,-9 5-2-16,-1-6-1 0,1-2-1 0,0 2-2 15,-9-3-3-15,0-1-6 0,-9 5-6 0,9-4-5 0,-9-1-5 16,-8 0-3-16,8 0-4 0,-8 2-1 0,8-3-1 0,0 2 0 16,1 5 0-16,0-3 0 0,-2 4 2 0,2 2-2 15,8 2 2-15,0-2-5 0,0 2-2 0,0-1-2 0,8 5 1 16,2-5-4-16,-2 5-1 0,9-4-1 0,0 4-2 16,1 0 2-16,-1 0 2 0,1-6 2 0,7 6-2 0,-8 0 3 15,10-4 1-15,-9 4 2 0,-1-5 3 0,1 5 1 0,-1-5 2 16,0 0 2-16,-8 5 2 0,-1-5 6 0,1 5 8 15,0-5 5-15,-9 0 7 0,8 5 5 0,-8-5 3 16,0 5 4-16,0-4-1 0,0 4 1 0,-8-6-8 0,8 6-7 16,0 0-7-16,0 0-7 0,-9 0-4 0,9 0-4 0,0 0-3 15,-9 0-6-15,9 0 2 0,0 0-2 0,-8 0 2 0,8 6 4 16,-9-6-2-16,9 4-1 0,0-4 0 0,-8 5 0 16,8-5-1-16,-9 10 0 0,9-5 1 0,-9 0-5 0,9 5 5 15,-8 0 1-15,-2-1 0 0,2 0 0 0,8 7 1 0,-9-8 0 16,1 7 1-16,8 1 1 0,-9-2-3 0,0 1 0 15,9-1 2-15,0 2-1 0,0-2 2 0,-7 0-2 16,7 1 1-16,7-5-1 0,-7 5 1 0,0 0-1 0,9-6 0 16,-9 1 1-16,9 0 2 0,-1 0-1 0,1-7 5 0,-1 4 3 15,2-4 5-15,7-3 7 0,-8 6 5 0,8-12 10 0,-9 6 10 16,10-3 12-16,-1-4 7 0,0-1 14 0,1 3 11 16,-8-5 8-16,5 0 9 0,-5-5-3 0,7 6-6 15,-1-6-6-15,-6 0-6 0,8 5-11 0,-9-4-14 0,-2 0-11 16,3-2-12-16,-2 6-6 0,-8 1-4 0,9-1-6 0,-9 0-8 15,8 6-2-15,-8-2-7 0,0 2-3 0,9-2-7 16,-9 6-10-16,0-3-8 0,9 3-6 0,-9 3-2 0,8-3-1 16,-8 6-2-16,8-2-1 0,-8 2 0 0,10-2 7 15,-2 6 1-15,1-4 3 0,0 3-1 16,-9 0-1-16,9 1 0 0,-1-5 1 0,-8 5 3 0,8 0 0 0,-8-1 1 0,0 1 0 16,0 0-1-16,0 0-2 0,0 0-1 0,0-1 9 15,-8 2-5-15,0-2 0 0,-1 1 3 0,0-5 2 0,0 5 1 16,1-2 5-16,-10-1 4 0,10-4-11 0,-1 7-5 0,0-4-14 15,1-6-26-15,8 4-26 0,-9-4-31 0,9 6-34 16,-8-6-43-16,8 0-54 0,8-6-80 0,-8 2-135 0,0-2-62 16,9-4-23-16</inkml:trace>
  <inkml:trace contextRef="#ctx0" brushRef="#br0" timeOffset="-159156.46">32165 2218 272 0,'-10'0'414'0,"10"-6"-138"0,-9 6-114 0,9 6-69 16,-7-1-38-16,7-1-18 0,-10 6-9 0,2 0-7 0,-1 6 0 15,9-3 0-15,-9 7-2 0,1-1-3 0,8 1-2 16,-9 0-4-16,9 4-1 0,-8 1 0 0,8-5-1 16,-10 3 1-16,10-3-2 0,0 4-2 0,-8-4 0 0,8 4-2 15,8-4-1-15,-8 4-1 0,0-5-1 0,10 2 0 0,-10-6 0 16,8 4 2-16,1-5 0 0,8 1-1 0,0-6-5 0,-7 6-12 15,6-5-18-15,12-5-32 0,-12-5-45 0,1 0-76 16,1 0-134-16,-1-10-89 0</inkml:trace>
  <inkml:trace contextRef="#ctx0" brushRef="#br0" timeOffset="-158984.58">32146 2424 188 0,'9'0'304'0,"9"3"-105"0,-8-3-80 0,6 0-47 0,1 0-28 0,10 6-22 15,-9-6-32-15,6 0-51 0,-6 0-96 0,8-6-140 16,-9 6-67-16</inkml:trace>
  <inkml:trace contextRef="#ctx0" brushRef="#br0" timeOffset="-158796.12">31356 2188 271 0,'-8'-4'473'15,"8"4"-146"-15,0 0-138 0,0 0-87 16,8 0-53-16,1 0-42 0,8 0-48 0,1 0-77 0,8-5-161 0,0 5-98 0,-1 0-62 15</inkml:trace>
  <inkml:trace contextRef="#ctx0" brushRef="#br0" timeOffset="-157915.42">29559 1247 83 0,'-18'0'113'0,"10"0"-36"0,-10 0-27 0,1 0-12 0,9 0-7 15,-1 0-1-15,1 0 2 0,-1 0 0 0,9 0 4 0,-9 0 3 16,0 0 3-16,9 0 1 0,0 0-2 0,0 0 0 15,-8 4-1-15,8-4-1 0,0 0 0 0,0 0-3 16,0 0-3-16,0 0-3 0,0 0 2 0,0 0 1 0,0 0 2 16,0 0 2-16,0 0 2 0,0 0 7 0,0 0-2 0,0 0 5 15,0 0 1-15,0 0 0 0,0-4-2 0,0 4 0 16,-9 0 0-16,9 0-5 0,0 0-1 0,0 0-2 0,0 0-3 16,-9 0-4-16,9 0 2 0,0-6 0 0,0 6 0 15,0 0 2-15,0 0 1 16,0 0 0-16,-9 0 1 0,9 0 3 0,0 0 0 0,0 0 1 0,0 0 1 0,0 0 2 0,9 0 1 15,-9 0 3 1,0 0 3-16,0 0 1 0,0 0 0 0,9 0 2 0,-9 0 3 16,9 0 0-16,-1 0 0 0,1 0-1 0,9 0-3 15,7 0 2-15,2-5-2 0,-3 5-4 0,12-5-7 16,6 5-4-16,2-5-5 0,9 5-7 0,-1-5-2 0,8 0-8 16,2 0-5-16,-9 5-1 0,16-3-2 0,-9-3-2 0,2 0 2 15,6 2-1-15,-7 4 2 0,1-4-2 0,-2-2 3 16,-8 2 3-16,0 4 3 0,-7-6 5 0,-3 2 6 0,-7-1 10 15,-1 5 14-15,-16-6 16 0,8 2 16 0,-18-2 20 0,10 6 4 16,-10-4 1-16,-8 4-2 0,9 0-9 0,-9-4-14 16,8 4-15-16,-8 0-16 0,0 0-24 0,0 0-10 0,0 0-5 15,0 0-8-15,0 0-1 0,0 0 0 0,0 0-4 16,0 0-3-16,0 0 1 0,0 0-2 0,0 0 0 0,0 0 1 16,0 0 0-16,0 0-1 0,0 0-3 0,0 0 5 15,0 0-1-15,0 0-1 0,-8 0-1 0,8 0-6 0,0 0-20 16,-9 0-38-16,1 0-79 0,-2 0-95 0,2 0-101 0,-10 0-143 15,-7-6-160-15,-1 2-97 0,0-6-39 0,-9 5 7 16</inkml:trace>
  <inkml:trace contextRef="#ctx0" brushRef="#br0" timeOffset="-154823.86">32190 753 13 0,'0'0'320'0,"0"0"-72"0,0 0-66 16,0-6-53-16,0 6-34 0,0-4-22 0,0 4-13 0,9 0-7 16,-9 0-6-16,0-6-5 15,0 6-2-15,0 0-3 0,0 0-3 0,0-4-3 0,9 4-3 0,-9 0-2 0,0 0-2 16,0 0-4-16,0 0-3 16,0 0-3-16,0 0-6 0,0 4-2 0,0-4-3 0,0 10-3 0,0-4 1 0,0 4 1 0,0 3 0 15,8 3 4 1,-8-2 1-16,0 5 2 0,0 3 2 0,0 1 1 0,0 2 0 0,-8 4 0 0,8 0 1 0,0 0-2 0,-9 0-1 15,9 7-3-15,0-8-1 0,-9 6-3 0,9 0 1 0,-7-5-2 16,7 1-2-16,-10-1 0 0,2-4 0 0,8-1 1 16,-10 1 0-16,10-6 0 0,0 0 2 0,-9-5-2 15,9-2 4-15,0 1 6 0,-7-7 15 0,7 4 24 0,0-6 36 16,0 2 51-16,0-6 47 0,0 0 38 0,0 0 25 0,0-10 10 16,0 0-6-16,7 0-17 0,-7-5-29 0,9 1-44 0,1-6-44 15,-2 0-34-15,2-4-23 0,-3 4-16 0,11-4-8 16,-10-1-3-16,10 1-7 0,-9-5-3 0,9 5-7 0,-10-6-2 15,8 1-3-15,-6-1-4 0,-2 1 0 0,9 0-3 16,-8 0-2-16,-1 3-2 0,1 3 1 0,0-3-6 0,-9 13 2 16,9-2 4-16,-9 5-2 0,8 0-1 0,-8 1 0 15,9 3-2-15,-9 6-2 0,0 0 3 0,0 0 0 0,0 12-3 16,0-2 0-16,0 3-1 0,0 7 0 0,0-1 1 0,0 6 0 16,0-2 1-16,-9 8-1 0,9-3-4 0,-8-3-1 15,8 4-3-15,-9 1-4 0,0-1 0 0,9-5-2 0,-9 1-1 31,1-5 0-31,8 0 2 0,-9-7 4 0,9-3 2 0,0 0 4 0,-8 0 4 0,8-5 3 0,0-1 3 0,0 1 3 16,0-5 4-16,0 0 4 0,0 0 4 0,0 0 3 0,8-9 0 16,-8 4 2-16,9-5 1 0,-1-5-2 0,1 0-2 0,0 0-6 15,0 1-4-15,-1-5 0 0,10 3-2 0,-9-2-2 16,-1-2 0-16,10 6-2 0,-11-6 1 0,3 0 4 16,7 6 0-16,-8-1 0 0,0 5 1 0,0 0-2 0,-9 0 1 15,8 6 0-15,-8-2-4 0,0 2-2 0,8 0-3 0,-8 4-1 16,0-6-2-16,0 6-1 0,0 6-4 0,10-6 1 15,-10 4-1-15,0 6 0 0,0 0 0 0,0-1 2 0,0 1 2 16,8 5-1-16,-8-1 0 0,0 1-4 0,9 5-2 16,-9-6-3-16,9 1-7 0,-9 0-9 0,0 3-10 0,0-2-12 15,0 3-20-15,0 1-23 0,8-6-28 0,-8 1-25 0,0 5-28 16,0-6-32-16,0 1-29 0,0-5-24 0,0 0-20 16,0-5-30-16,9-1-54 0,-9-4-113 0,0 0-48 0,0 0-16 15</inkml:trace>
  <inkml:trace contextRef="#ctx0" brushRef="#br0" timeOffset="-154323.12">32824 895 285 0,'0'-7'394'0,"0"4"-124"15,0-2-104-15,-9 5-64 0,9 5-38 0,-9-2-23 0,1-3-11 16,-10 11-7-16,10 4-5 0,-9-5-3 0,-1 3-2 15,1 7-3-15,8-5-1 0,-8 5-3 0,-1-6-2 0,10 6 0 16,1 1-2-16,-4-8 2 0,11 2 0 0,-7 0 0 16,7-1-1-16,0-4 3 0,0 0 1 0,7-1 4 0,-7-3 5 15,11-2 4-15,-4-4 3 0,1 0 6 0,1 0 5 0,0-4 5 16,0-2 5-16,-1-3 10 16,10 4 13-16,-10-5 9 15,1-4 3-15,0-1 1 0,-1 0 0 0,1 0 8 0,-1 1-2 16,-8-1-5-16,10 5-12 0,-2-5-7 0,-8 1-2 0,0 4-2 15,8 6-5-15,-8-7-11 0,0 7-8 0,0-2-8 16,0 2-9-16,0 4-8 0,0 0-9 0,0 4-3 16,0 2-3-16,0 4-1 0,0-1 0 0,0 5 2 0,0 6 2 15,0 0 2-15,0 1 1 0,0 2 1 0,9 6 2 0,-9-4-3 16,9 4 1-16,-1 6 0 0,-8-7 2 0,9 7-2 0,0-1 4 16,0 0-3-16,-9 1-4 0,8-1-2 0,-8 4-7 15,10-4-11-15,-10 1-8 0,0 0-5 0,0-6-9 16,0 4 0-16,-10-7 1 0,2 3 0 0,-1-6 7 0,0-1 11 15,0-4 7-15,-8-3 5 0,8-7 6 0,-7 2 7 0,-2-4 12 16,9-1 13-16,-8-5 15 0,8 0 13 0,-8-5 19 16,8-1 19-16,-8-4 21 0,8 2 11 0,0-7 4 0,-6 0-2 15,4 0-7-15,4-4-11 0,7-1-17 0,-10-3-16 0,10-3-22 16,0 3-16-16,10-3-24 0,-3 2-32 0,4 0-46 0,4-1-55 16,3 2-56-16,8-6-54 0,0-1-50 0,0 5-60 15,8-5-77-15,1-3-126 0,1 3-49 0,-3 1-9 16</inkml:trace>
  <inkml:trace contextRef="#ctx0" brushRef="#br0" timeOffset="-153838.37">33145 640 77 0,'0'-15'493'0,"0"5"-109"0,0 6-129 15,0-5-82-15,0 3-46 0,10 2-25 0,-10 4-13 16,0-6-14-16,0 6-9 0,0 6-22 0,8-6-12 16,-8 10-15-16,8-1-9 0,1 1-4 0,-9 6-4 0,9 7 0 15,0-5 0-15,-9 13 1 0,8-3 0 0,-8 3 1 0,8 3 0 16,2-5-1-16,-10 10 1 0,0-5 0 0,8-1 0 16,-8 8-2-16,0-8 1 0,0 3 1 0,0-3-2 0,0-4 0 15,-8 1 2-15,8-1 0 0,0-5-1 0,-10 0 2 16,10-4-2-16,-8-5-2 0,8-1 2 0,0 1 1 0,-8-5-1 15,8 0 4-15,0-5 8 0,0-1 16 0,0-4 24 0,0 5 37 16,0-5 34-16,0 0 26 0,0-5 21 0,0 1 9 16,0-1-3-16,0-5-14 0,8 0-23 0,-8 0-28 0,8-4-32 15,2 5-26-15,-2-7-19 0,1 1-9 0,0-5-6 16,-1 6-3-16,1 0-2 0,9-1-4 0,-11 1-3 0,2-1-2 16,0 5-2-16,0 0-2 0,1 1-3 0,-3 4 0 0,2 0-1 15,8 5-2-15,-7-5-2 0,-2 10 1 0,9-5 0 16,-7 5 3-16,6 0-1 0,2 4-1 0,-1 1-2 0,0 5 3 15,1-5 0-15,-1 8 0 0,1-3-1 0,-1 1 1 16,-1-2 0-16,1 0 2 0,3 6 3 0,-2-5-1 0,-2-1 1 16,-8 6 1-16,10-10-3 0,-1 4 0 0,-8-4 1 15,-1 0 0-15,10 0 1 0,-9-6 0 0,-1 7 0 0,0-8-1 16,2-3 2-16,-10 6-2 0,8-6-17 0,-8 6-44 0,9-6-69 16,-1 0-74-16,1-6-87 0,-1 0-144 0,1-2-147 15,2-2-92-15,-4 0-34 0</inkml:trace>
  <inkml:trace contextRef="#ctx0" brushRef="#br0" timeOffset="-91029.07">30740 7235 84 0,'34'4'82'0,"2"1"-16"16,-1-5-9-16,8 6-5 0,-9-6 0 15,1 3-1-15,8-3-1 0,-7 0-4 0,-2 6-1 0,1-6-3 0,-1 0-1 0,1 0-5 0,-9 0-4 16,0 0-5-16,1 4-7 0,-1-4-5 0,-17 6-3 16,9-1-5-16,-2-5-2 0,-8 3-1 0,2 4-4 15,-10-2 2-15,8-2-1 0,0 4 1 0,-8-4 0 0,0 3-2 16,0-2 0-16,0 2 3 0,0-2 2 0,0 2 1 0,0-2 2 16,-8 2 2-16,8-3 0 0,0 3 0 0,-8-6 2 15,8 4 1-15,0-4-3 0,-10 5-2 0,10-5-1 0,0 0-2 16,0 0-1-16,-8 5-1 0,8-5-1 0,0 0-13 15,-9 6-24-15,2-6-52 0,-3 4-104 0,2-4-105 0</inkml:trace>
  <inkml:trace contextRef="#ctx0" brushRef="#br0" timeOffset="-89682.09">27068 9999 81 0,'0'0'365'15,"0"0"-81"-15,0 0-77 0,0 0-61 0,0 0-41 0,0 0-25 0,0 0-15 0,0 0-9 0,0 0-5 16,0 0-3-16,7 0-3 0,-7 0-1 0,0 0-4 0,0 5-1 16,0-5-4-16,0 0-1 0,10 5-1 0,-10 0 0 15,0-1 0-15,0 2 1 0,0 9 5 0,0 0 4 0,-10-2 11 16,10 13 5-16,-7-3 11 0,-13 12 15 0,13 4 15 15,-20-1 9-15,11 7 9 0,-20-2 4 0,11 6-2 0,-10 1-2 16,0-1-3-16,0 3-10 0,-8 2-11 0,-1 1-2 0,1-3-12 16,9 3-11-16,-11 0-10 0,2-3-10 0,0-4-9 15,9 7-6-15,-10-10-10 0,9 3-10 0,1-4-2 0,6-5-4 16,-5-6 1-16,6 3 1 0,11-8-3 0,-10-3-2 16,8-1-2-16,9-9 0 0,1 0 2 0,-1 0 0 0,1-5 0 15,-1-1 5-15,9-5 11 0,-9-4 6 0,9 6 9 31,0-6 11-31,-9 0 1 0,9 0 8 0,0 0 4 0,9 0-2 0,-9-6-7 0,0 2-8 0,0-5-9 0,9-1-8 0,-9-5-1 16,9 0-5-16,-9 0-5 0,8-4-3 0,9-1-2 0,-8-5 3 16,9 2-3-16,-2-6 1 0,10-1-5 0,1-1-2 15,-1-2-1-15,9 4-1 0,-8-6-2 0,6 1-1 16,2-4 1-16,0-3-3 0,-1 3 0 0,0-6 1 0,11 0 1 16,-10-4-2-16,7 4 4 0,-7-5-3 0,9-5 8 0,-9 6-4 15,-2-1-2-15,3 5-2 0,-2-1-1 0,-7 1 13 0,-1 11-7 16,-8-3 0-16,-2 3-9 0,2 3 1 0,-9 6 5 15,-2-1-1-15,-7 6-1 0,10 4-11 0,-10 0 4 16,0 6 2-16,0-1 1 0,0 0 2 0,0 6-2 0,-10-2 3 16,10 3-1-16,-7-3 1 0,-2 0-2 0,0 6 3 0,0 0-1 15,-7 0-1-15,6 6 0 0,-7 0 1 0,8-6-1 0,1 3 1 16,-1 3 1-16,1-6-2 0,-2 4 0 0,10 2 0 16,-8-2 3-16,8-4 1 0,0 4-2 0,0 8 2 15,0-9-1-15,8 7-1 0,2 0 2 0,-2 6-1 0,1-7 0 16,8 5 0-16,0 6 1 0,9-5-2 0,1-1 3 0,7 6 0 15,-7-5-2-15,16 0 3 0,-8-2-1 0,8 3-1 0,0-2 1 16,1-5 3-16,0 6-3 0,-1-4 0 0,0-2-1 16,0 1 0-16,-7 4 0 0,-10 1 0 0,-1-5-1 15,1 4-1 1,1 0 1-16,-9 7-2 0,-2-6-1 0,-7-2 0 16,8 7-1-16,-8 1-2 0,-1-3 1 0,2 2 0 0,-3 4 2 15,-7-4 4-15,9 0 2 0,-9 4-1 0,0-4 0 0,0-1 1 16,0 1 0-16,9-1 1 0,-9-5-3 0,0 6-3 15,0-5 1-15,0 1 1 0,0-6 1 0,0 3 0 0,9-3 0 16,-9 0 0-16,0-2 0 0,0 3 1 0,0-1-2 0,0 0 2 16,0 0-2-16,0-2 2 0,0 2-2 0,0 0 1 15,-9-4 0-15,9 9 0 0,0-11-1 0,0 6-1 0,-9 0 2 16,9-4 0-16,0 2 0 0,0-3-1 0,0 5 2 16,0-4 1-16,0-2 0 0,0 2-1 0,0-6-1 0,0 0 0 15,0 3 1-15,0-3 0 0,0 6-4 0,0-6-9 0,0-6-20 16,0 6-31-16,0 0-31 0,0 0-32 0,0 0-38 15,-9 0-44-15,9 0-36 0,0-3-23 0,-7 3-3 0,-3-6 16 16,10-4 22-16,-8 0 25 0,-1 0 37 0,9-3 44 16,-8-3 40-16,-1-3 35 0,0 3 31 0,-7-2 23 0,6 3 18 15,2-4 12-15,-1-1 14 0,0 5 14 0,0-5 13 0,1 11 12 16,0-6 5-16,8 1 5 0,-10 4 4 0,10 0-2 16,-7 0-3-16,7 6-6 0,0-7-9 0,0 7-14 0,-10-2-11 15,10 2-9-15,0-2-10 0,0 2-6 0,0-5-8 16,0 4-6-16,-8-5-2 0,8 0 4 0,0-1 6 0,-9 3 3 15,9-7 6-15,-10 5 6 0,3-5 6 0,7 5 7 0,-10-4 1 16,2 4-4-16,0-4-6 0,-2 3-2 0,-7-2-5 16,9 2-2-16,-10-3-8 0,0 4-6 0,2-4-4 15,-11 4-3-15,2 0-3 0,-10-1-2 0,8 7-3 0,-16-2-5 16,9 3-1-16,-10 3-2 0,1 0 1 0,0 0 1 0,-10 0 1 16,9 3 0-16,1 3-15 0,0-2-33 0,-9 7-46 15,17-1-54-15,0 0-54 0,9-2-60 0,0 8-81 0,18-6-162 16,-10 0-76-16,10-1-27 0,8 5-2 0</inkml:trace>
  <inkml:trace contextRef="#ctx0" brushRef="#br0" timeOffset="-88280.71">2431 8055 238 0,'-18'-30'126'0,"1"6"-215"0,9-6-163 16</inkml:trace>
  <inkml:trace contextRef="#ctx0" brushRef="#br0" timeOffset="-87733.38">1684 7010 258 0,'0'-5'207'0,"-9"0"-69"0,9 5-48 0,0-5-29 0,0 5-17 0,0 0-9 16,0-5-6-16,0 5-2 0,0-5-5 0,0 5 2 15,0 0-2-15,0 0-2 0,0-5-2 0,0 5-2 16,0 0-1-16,0-3-1 0,0 3 1 0,0-7-1 0,0 7 0 15,0 0 0-15,0 0 2 0,0-3 1 0,-8 3 2 0,8 0 3 16,0 0 4-16,0 0 0 0,0 0 4 0,0 0 5 0,0 0 0 16,0-6 4-16,0 6-1 0,0 0 0 0,0 0 0 15,-9 0 1-15,9 0 0 0,0 0-3 0,0 0-2 16,0 0-2-16,0 0-1 0,0 0-4 0,0 6-3 0,0-6-5 16,0 0-5-16,0 0-3 0,0 0-2 0,0 0-1 0,0 0-3 15,0 0-4-15,-8 0 0 0,8 0 0 0,0 0-1 16,0 3 1-16,0-3-1 0,0 0-3 0,0 0 1 0,0 0 1 15,-10 7-2-15,10-7 1 0,0 0 0 0,0 0-3 0,0 0 0 16,0 0 2-16,0 0-1 0,0 0-3 0,0 0-5 16,0 0-8-16,-8 3-14 0,8-3-21 0,0 0-28 0,0 5-50 15,0-5-79-15,-8 5-153 0,8-5-75 0</inkml:trace>
  <inkml:trace contextRef="#ctx0" brushRef="#br0" timeOffset="-84332.45">807 6341 28 0,'0'-10'281'0,"-9"5"-68"16,1 1-59-16,8-6-42 0,0 4-24 0,-9 1-11 0,9 0-12 15,0 1-6-15,0 4-9 0,0-6-5 0,0 3-6 0,0-3-5 16,0 6-4-16,0-4-3 0,0 4 0 0,0-6 3 16,0 2 1-16,0 4-3 0,0 0-4 0,9 0 0 15,-9 0-3-15,0 0-3 0,0 4-4 0,8 6-7 0,-8-1-1 16,9 11 2-16,-1 0 9 0,-8 9 6 0,10 11 7 15,-3 4 5-15,2 0 7 0,0 14-1 0,0 6 0 16,-9-2-3-16,10 2-4 0,-3 0-7 0,-7-2-8 0,9 3-6 0,0 3-5 0,-9-5 0 16,8-4-1-16,2 0-1 0,-10-1-1 0,8-3 0 15,1-7-2-15,-1-3 1 0,-8-2-1 0,10-9-1 0,-10 1-1 16,8-2 0-16,0-8 2 0,-8-1 2 0,0-4-6 0,10-5-17 16,-10-1-21-16,8-9-27 0,-8 0-38 0,8-5-59 15,-8 0-103-15,0-10-133 0,-8-4-71 0</inkml:trace>
  <inkml:trace contextRef="#ctx0" brushRef="#br0" timeOffset="-84066.3">711 6312 469 0,'9'-20'534'16,"0"5"-184"-16,0 1-145 0,7-2-87 0,11-2-52 0,-1 3-30 0,8 5-17 0,10-5-10 15,0 0-3-15,8 1-4 0,0 4 0 0,0 5 1 0,1 0-3 16,-1 0 0-16,-10 5 0 0,2 5 0 0,0 0-1 16,-17 10-2-16,-2-1 1 0,-8 6-2 0,-9 8 2 15,-8 3 2-15,-8 8 2 0,-9 4 1 0,-8 2-1 0,-12 9 1 16,3-1 0-16,-10 1 3 0,2-1-3 0,-2 2-1 0,1-2-2 16,0-4-3-16,7 0 1 0,1-5-11 0,9-5-19 15,0-6-20-15,1 2-22 0,15-6-34 0,2 1-54 0,-1-6-92 16,9-5-132-16,0-5-59 0</inkml:trace>
  <inkml:trace contextRef="#ctx0" brushRef="#br0" timeOffset="-82937.54">1493 7063 373 0,'-17'14'497'0,"-1"7"-186"0,1 3-135 0,9 0-79 0,-10 7-43 15,10-3-23-15,8 6-10 0,-10-4-6 0,10 3-3 16,10 3-3-16,-10-3-1 0,17-4-1 0,-8 6-2 0,8-7-2 16,0-2-1-16,9-3 4 0,-1-3 1 0,2-5 0 15,-1-1 3-15,-1-4 2 0,11-4 8 0,-10-2 7 0,0-4 6 16,0 0 8-16,-9-4 7 0,1-6 13 0,-1 0 11 0,-9 0 7 16,2-5 3-16,-10 1 2 0,0-5 4 0,-10-1 1 15,2 1-7-15,-9-2-13 0,8-3-9 0,-17 5-5 0,0-6-8 16,9 1-6-16,-10-1-8 0,2 2-9 0,6 1-2 0,-6-2 0 15,7 0-3-15,3 5-3 0,5-1-3 0,0-3-5 16,2 2-4-16,8 3-2 0,0-8-4 0,8 7-4 0,12-1-1 16,-5-4-3-16,3 3 0 0,7 3 1 0,-6-2-1 15,16 1 2-15,-10-1 1 0,1 1 2 0,9 3 0 0,-9 2 1 16,-1-1 0-16,-5 5 1 0,4 0 2 0,-14 6-2 0,6 0-3 16,-6 4-1-16,-2 0 0 0,1 0 1 0,-1 4 0 15,-8 6-2-15,10 0 1 0,-10 9 0 0,0 1 2 16,0-1 2-16,0 11 0 0,-10 4 0 0,10-4 1 0,0 4 2 15,-8-1 0-15,8 6 1 0,0-3-1 0,0-3 0 0,0-4-2 16,0 5 2-16,8-5-1 0,-8-3 1 0,10-3 0 0,-2 3 1 16,0-7 1-16,2-5 0 0,-2 1 1 0,1 0 2 15,-1-6-1-15,10 2 0 0,-11-7 2 0,11 2 0 16,1-6 1-16,6 0 1 0,-7-10-1 0,8-1-1 0,-1-3 0 16,1 1 1-16,1-9-3 0,-2-1 0 0,2-3-2 0,-1-3 0 15,-1 1 2-15,2-3 1 0,-10-2 0 0,10 3 0 16,-11-4 4-16,2 6 5 0,-9-2 18 0,0 6 24 0,-1-1 17 15,1 5 16-15,-1 6 8 0,-8-1 6 0,0 10 0 16,10-5-5-16,-10 5-18 0,0 2-25 0,0-4-22 0,0 7-18 16,0 0-9-16,0 7-6 0,-10-4-3 0,10 12 0 0,-8 0-2 15,-1 0 5-15,9 4 0 0,-8 4 1 0,8 2 1 16,0-5-2-16,0 9-2 0,0-3-1 0,0-3 2 0,0 2-2 16,8-5 3-16,-8 4-5 0,9 1 1 0,-1-1 2 15,2-4-4-15,-2-1-6 0,0 1-8 0,2-1-8 0,7-5-13 16,0 1-1-16,-7-5-3 0,6 4-8 0,1-8 1 0,10-1 5 15,-10-1 5-15,9-4 8 0,0-4 10 0,0-7 3 16,0 2 2-16,0-6 6 0,1-4 5 0,-2 0 1 0,2-7 2 16,-2 3 0-16,-7-3 1 0,-1-2 3 0,1-2-1 0,-2 1 1 15,-6-6 2-15,7 6 2 0,-17 0 3 0,8-1 0 16,-8 1-2-16,0 5 1 0,0 0 9 0,0-1 7 16,0 5 4-16,-8 5 2 0,8 1-1 0,-9 4 1 0,9 1-1 15,-8 3-1-15,-2 2-7 0,2-2-10 0,0 6-4 0,-2 6-5 16,2-2-2-16,-1 8-4 0,1 1 3 0,-1 1 0 0,0 8 0 15,9-4-2-15,-8 5 0 16,8 3 2-16,-10 4 2 0,10-6 1 0,0 6 0 0,0-7-2 0,10 6 3 16,-10-4 2-16,8-1-2 0,-8 6-2 0,9-12 0 0,0 7-3 15,-1-5-3-15,1-4-7 0,-1-3-6 0,10 3 0 0,-10-6 1 16,2-1-1-16,7-5 0 0,1 2 1 0,-3-6 6 16,3-6 7-16,1 2 4 0,-2-5 3 0,1-7 2 0,-2 2 1 15,2-1 4-15,-1-9 0 0,1 5 1 0,-10-1 0 0,1-5 2 16,0 1 3-16,-1-6 4 0,-8 7 2 0,9-3 5 15,-9-3 5-15,0 9 3 0,0-5 2 16,-9 7 5-16,9 3 1 0,-8-1-1 0,8 8-3 0,0-2-6 0,-9 0-5 0,9 5-6 16,0 0-3-16,0 5-9 0,0 0-8 0,0 5-3 0,-9 5-1 15,9 0-1-15,0 3-1 0,0 3 1 0,0 3-1 16,0 2 3-16,9-6 1 0,-9 4-5 0,9 1-3 16,-1-2-2-16,1-3-3 0,-1 1-4 0,2-7-3 0,-3 5-4 15,2-9 0-15,2 5 4 0,6-5 2 0,-10-5 3 0,2 0 5 16,8 0 4-16,1-10 8 0,-1 5 1 0,1-5 2 15,-1-5 2-15,9 6 0 0,-9-6 0 0,-8 5 3 0,8 2 0 16,-8 1-4-16,9-2-4 0,-18 3-1 0,8 2-2 0,1 4 1 16,-9 0-3-16,0 0-5 0,9 4-1 0,-9 2 1 15,0 3 3-15,0 1 1 0,0 5 1 0,0 0 2 0,0 0 2 16,0 4 4-16,0 1-3 0,0-1-1 0,7 6 0 16,-7-5-32-16,10-1-37 0,-3 1-38 0,4-1-40 0,5-5-42 15,2 2-45-15,17-7-70 0,-1-5-127 0,9 2-84 0,1-12-41 16,9 6-15-16</inkml:trace>
  <inkml:trace contextRef="#ctx0" brushRef="#br0" timeOffset="-82671.08">4124 7025 404 0,'-7'0'317'0,"7"0"-121"16,0 4-87-16,0-4-50 0,0 5-23 0,7-5-12 0,-7 5-2 15,10 0 0-15,-3 0 1 0,11-5 3 0,-10 4 0 16,10 2 0-16,-1-6-1 0,1 4-2 0,8-4-2 16,-9 0-2-16,8 0-3 0,12-4-3 0,-12 4 1 0,8-6-4 15,4 2-2-15,6-1-4 0,-9 0-6 0,1 0-14 0,8-4-17 16,-6 2-34-16,-4 4-55 0,-6-2-97 0,-1-5-127 0,-9 5-70 15</inkml:trace>
  <inkml:trace contextRef="#ctx0" brushRef="#br0" timeOffset="-82530.48">4238 7220 113 0,'-10'5'499'0,"2"-5"-112"0,0 4-146 0,8-4-102 15,0 0-60-15,8 0-32 0,0 0-24 0,10 0-6 0,-1 0-4 16,8-4-3-16,12-1-8 0,-3 0-11 0,1-5-23 0,16 5-27 15,-7-5-37-15,8-3-67 0,8 3-141 0,-7-6-95 16,-1 6-51-16</inkml:trace>
  <inkml:trace contextRef="#ctx0" brushRef="#br0" timeOffset="-81647.71">5609 6614 413 0,'0'-6'327'0,"0"3"-99"0,0-3-79 0,0 6-49 15,0-5-28-15,0 1-17 0,0 4-8 0,8-5-7 0,-8 0-7 16,10 5-6-16,-2-5-7 0,10 0-6 0,-10 0-3 15,9 0 1-15,1 0 2 0,0 0 0 0,-1 0 3 0,10 5 2 16,-10-4 4-16,8 4 1 0,-7 4 0 0,8-4-2 0,0 10-2 16,-1 0 1-16,-7 0-1 0,8 5-1 0,2 3-2 15,-13 8-1-15,-5-3-2 0,7 7 0 0,-9-1-1 16,-8 6-3-16,0-1-2 0,-8 5-1 0,-1 0-1 0,-9 0-2 0,3 5 1 16,-13-5 0-16,-6 5 2 0,-1-6-1 0,0 3 0 15,0-8 0-15,-7 3 4 0,5-13 4 0,-6 2 13 0,8-6 19 16,1-4 19-16,-1-5 20 0,10-5 20 0,-10-2 20 0,8-3 10 15,1-3 6-15,9-8-3 0,0-2-17 0,0-2-14 16,-1-5-14-16,10-5-17 0,-1 6-20 0,9-6-12 0,-9 1-8 16,18 0-8-16,0 0-6 0,-1-1-3 0,0 1-12 15,10 4-1-15,-1 5-3 0,0 2-3 0,10 3-1 0,-10-2 1 16,9 8-1-16,1 4-2 0,7 4 6 0,-8 8 1 0,8-2-1 16,-7 8-1-16,7 2-2 0,-7 4 1 0,7 4-1 15,1 7 1-15,-9-6-1 0,9 7-3 0,-1-3 1 0,-7 2-2 16,7 4 3-16,2-5-10 0,-1-1-17 0,-9 3-29 15,8-8-32-15,0 2-36 0,1-2-38 0,0-2-36 0,0-7-39 16,-9 1-32-16,8-5-40 0,1-7-57 0,-9-8-108 0,9 0-42 16,-10 0-8-16</inkml:trace>
  <inkml:trace contextRef="#ctx0" brushRef="#br0" timeOffset="-81175.36">6427 6931 63 0,'-11'-9'498'0,"11"-1"-90"0,-9 4-152 0,9 2-110 16,0 0-68-16,0 4-34 0,9 0-16 0,-9 0-4 0,11 0-1 16,-4 0 2-16,3 4 4 0,-3-4 3 0,11 4 4 0,0-4 3 15,-1 0 5-15,9 0 3 0,0 0 6 0,0-4 3 16,0 0 1-16,-1 4 2 0,2-6 4 0,-1-3 6 16,1 3 2-16,-2 2-2 0,-8-2 0 0,1 2 1 0,-1-2 1 15,-8 2-1-15,-1 0-7 0,1 4-6 0,0 0-9 0,-9-5-5 16,9 5-10-16,-9 0-12 0,0 5-6 0,-9-1-8 0,0 0-2 15,0 12-3-15,-8 3-2 0,-9 1 2 0,0 9-1 16,1 0 3-16,-12 6-1 0,12-1 0 0,-10 1-2 16,9-1 2-16,0-1 0 0,0-3-2 0,0-1 0 0,1-4-1 15,7 0 0-15,0-6 2 0,11-4 2 0,7 0 1 0,-10-6 11 16,3-5 17-16,7 2 16 0,0-2 16 0,0-4 9 16,7-4 6-16,-7-2 14 0,10-4-2 0,6-3-12 0,-7-2-13 15,9-9-10-15,-1 3-5 0,1-3-4 0,7-1 1 16,-8-4-11-16,1 6 7 0,8-3 2 0,-9 1-1 0,9-3-4 15,-8 8-7-15,-1 1-7 0,1-1-6 0,-2 7-5 0,-6-3-5 16,7 6-5-16,-9 0-5 0,1 5-4 0,0 0-1 16,-1 5-1-16,1 0-2 0,0 5 3 0,-1 5-1 15,1-1 0-15,9 6 1 0,-10 5 2 0,10 0-1 0,-10 4 0 16,1 1 2-16,9-1-1 0,-2 5 1 0,-5 0-1 0,5 1 3 16,1-1-6-16,0-4-5 0,1 3-19 15,0 3-36-15,-1-7-54 0,9 6-56 0,-8-7-51 0,6 2-54 0,-4 1-47 0,5-13-58 16,8 1-97-16,-5-3-104 0,-2-1-28 0,-1-10 6 0</inkml:trace>
  <inkml:trace contextRef="#ctx0" brushRef="#br0" timeOffset="-80502.19">7485 6634 390 0,'0'5'435'0,"0"0"-144"15,0 0-123-15,0 3-77 0,0 8-44 0,0 3-20 0,0 5-9 16,0 6-1-16,0 4-2 0,-9 4 2 0,9 1-1 0,-9 10 0 16,9-4 1-16,-8 4 0 0,-1 0-4 0,9 0-5 15,-8-6-1-15,8 2-2 0,-10-6 2 0,10-5-4 16,0-4 5-16,0-11 9 0,0 5 18 0,0-9 35 0,0-6 53 15,0 2 66-15,0-7 52 0,0 2 40 0,0-12 16 0,0 2 3 16,-8-7-13-16,8-7-29 0,0-2-48 0,0-6-63 16,0-7-51-16,0-1-35 0,-8-1-20 0,8-4-8 0,0 0-5 15,-10-6-3-15,10 7-6 0,0-6-5 0,-7 5-2 16,7-1 1-16,0 1-1 0,0 1-3 0,0 9-1 0,7-1-2 16,-7 6 0-16,0 0 1 0,10 8-3 0,-10-3-1 0,8 9-6 15,0 0 3-15,2 6 0 0,-2 4-2 0,1 0 0 16,8 4-3-16,0 12 2 0,1-1-1 0,-1 3 1 0,8 7-3 15,-7 9 0-15,9-4-1 0,-1 9 1 0,0 0-1 16,0 0 1-16,8 6 2 0,-8-2-1 0,9 0-4 0,0 2 0 16,-1-5 2-16,3-1-1 0,5-6-1 0,-8-4-2 0,1-5 1 15,-9-3 1-15,8-6 5 0,-7-6 0 0,-1 1 1 16,1-10 5-16,-1-10 5 0,-9 1 3 0,9-6 6 0,-8-6 4 16,7 2 2-16,-6-10 4 0,-12-6 4 0,11 6 2 15,-10-6-1-15,-8-4 0 0,10 6-6 0,-10-6-5 0,0 1-4 16,0-7-3-16,-10 6-5 0,10 0-8 0,-8 0 0 0,-1 4-9 15,9 1-11-15,-9 0-13 0,9 5-19 0,-7 5-53 16,7-1-78-16,0 0-87 0,7 6-84 0,2 4-89 0,0 0-134 16,17 6-116-16,-9 4-55 0,9 0 5 0</inkml:trace>
  <inkml:trace contextRef="#ctx0" brushRef="#br0" timeOffset="-80251.72">9274 6444 470 0,'0'-5'573'15,"0"-5"-130"-15,0 5-166 0,0 0-108 0,0 5-67 16,0 0-46-16,0 0-25 0,0 5-13 0,0 0-8 0,0 10-7 16,-9-2-1-16,1 13-2 0,-2-3 1 0,2 7 0 0,-10 4 0 15,11 4 0-15,-12 3 1 0,2-3 1 0,-1 6 0 16,2-5 1-16,-2 6 0 0,-8-7 0 0,9 1 2 0,-9 0-2 15,9 0-1-15,0 1-2 0,-10-11 3 0,10 6-2 16,8-7 0-16,-8-2-1 0,7-3-4 0,-7-3-17 0,9-5-19 16,8-1-27-16,-10-4-33 0,10 0-53 0,0-10-93 0,0-5-164 15,0-5-82-15,-8 0-30 0</inkml:trace>
  <inkml:trace contextRef="#ctx0" brushRef="#br0" timeOffset="-80048.61">8779 6492 371 0,'0'0'518'0,"0"0"-158"0,0 0-147 16,0 9-94-16,8 2-52 0,2-1-26 0,-10 4-10 15,17 0-3-15,-9 6 2 0,10 0 5 0,8 4 5 0,-9 1 3 16,8-1-2-16,10 5-2 0,1-5-5 0,-1 6-5 0,-1-6-4 16,9 6-6-16,1-1-6 0,-1-1-3 0,0-2-7 0,10 3-18 15,-1 0-27-15,-1-3-35 0,2 2-49 0,8-8-80 16,-9-1-156-16,0-4-83 0,-9-1-60 0</inkml:trace>
  <inkml:trace contextRef="#ctx0" brushRef="#br0" timeOffset="-79594.48">9995 6277 53 0,'-9'0'423'16,"1"0"-86"-16,-1-4-100 0,9 4-71 0,-9 0-40 0,9 0-25 15,-9 0-15-15,9 0-10 0,0 0-10 16,0 0-8-16,0 0-9 0,9 0-8 0,0 0-8 0,0 0 0 0,-1 0 3 15,9 4 3-15,0-4-2 0,9 0 9 0,9 0 5 0,0 0 4 16,-1 0 0-16,10 0-5 0,-1-4-4 0,10 4-9 16,7-6 0-16,1 2-9 0,0-2-9 0,8 2-11 0,-8-2-18 15,9 2-35-15,-10-2-37 0,1 3-41 0,-9-2-53 16,1-5-77-16,-1 5-131 0,-17-1-99 0,-1 2-51 0</inkml:trace>
  <inkml:trace contextRef="#ctx0" brushRef="#br0" timeOffset="-79372.52">10838 6150 354 0,'-9'0'480'0,"-2"0"-138"16,4 0-125-16,-11 0-79 0,10 0-46 0,-1 5-28 0,-9 0-11 15,10 5-5-15,-10 4 0 0,1 1-1 16,-9 5-1-16,9 8-1 0,-8 2 0 0,-2 5 1 0,1-2 5 0,-1 12 4 0,1-1 6 16,0-1 5-16,9 6 4 0,-1 0 7 0,2 0 7 0,7-6 3 15,0 6 2-15,9-5 5 0,9 1 5 0,0-6 6 16,7 0 8-16,2-6 3 0,8 2-5 0,9-6-6 0,0-4-10 15,-2-5-12-15,12-6-17 0,7 0-20 0,0-8-41 0,1-2-54 16,7-4-66-16,-8-4-68 0,9-6-67 0,-9-5-73 16,-1-1-98-16,2-2-152 0,-9-2-67 0,-10-5-20 15</inkml:trace>
  <inkml:trace contextRef="#ctx0" brushRef="#br0" timeOffset="-76655.55">4863 8632 58 0,'-9'0'78'15,"0"0"3"-15,9 4 3 0,-9-4 2 0,9 0-3 0,-8 0-5 0,8 0-7 0,-10 0-8 0,10 0-10 0,0 0-11 32,-8 0-8-32,8 0-11 0,-7 0-6 0,7 5-5 0,-10-5-5 15,0 0-2-15,10 0-4 0,-8 5 2 0,8-5 3 0,-9 5 2 0,2-5 2 0,7 0 4 0,-10 4 1 0,10-4 6 16,0 0 4-16,-8 0 1 0,8 0 0 0,0 6 0 15,0-6-2-15,0 0-1 0,0 5-1 0,0-5-2 0,0 0-3 16,0 0-4-16,0-5-1 0,0 5-2 0,0 0 1 0,0 0 0 16,0 0 2-16,0 0 3 0,0 0 6 0,0 0 4 31,0 0 5-31,0 0 5 0,0 0 2 0,0 0 3 0,0 0-2 16,0 0 0-16,-9 5-3 0,9-5-3 0,0 0-2 15,0 0-3-15,0 0-3 0,0 0-3 0,0 0 0 0,0 0-3 0,0 0-5 0,9 0-1 16,-9 0-2-16,0 0-2 0,8 0-2 0,2 0 1 15,-10 0 0-15,16 0-1 0,-8 0 2 16,12 0-1-16,-5 0 0 0,12-5 0 0,-9 5-1 0,8-6-2 16,0 6-2-16,9-4 1 0,-10-1-2 0,10-5 0 15,0 6-2-15,0-6 2 0,-9 0-1 0,8 4 1 0,1-2 0 0,0-3-1 0,-9 7 1 0,-1-6 0 16,2 4 0-16,-10-4-2 0,1 7 2 0,-1-2-2 0,-8 5 2 16,0 0 1-16,-9-5-3 0,8 5 2 0,-8 0-1 15,0 0 1-15,9 0 0 0,-9 0 0 0,0 0-8 16,0 0-14-16,0 0-19 15,0 0-28-15,-9 0-36 0,9 5-55 0,0-5-82 0,-8 0-140 16,-1 5-75-16</inkml:trace>
  <inkml:trace contextRef="#ctx0" brushRef="#br0" timeOffset="-76482.75">4854 8877 354 0,'0'3'368'0,"0"3"-127"0,9-6-98 0,-1 4-58 0,1-4-30 15,8 0-15-15,1-4-7 0,-1 4-4 0,9-6-3 0,0 3-3 16,0-3-4-16,9 0-4 0,0 2-4 0,-9-6-4 16,8 5-2-16,-8 0-5 0,9 2-15 0,-9-3-22 0,8 0-52 15,-7-4-95-15,8 2-138 0,-9-2-79 0</inkml:trace>
  <inkml:trace contextRef="#ctx0" brushRef="#br0" timeOffset="-75841.56">5635 8583 391 0,'0'0'310'15,"0"-6"-108"1,-8 6-80-16,8 0-41 0,0-4-22 0,0-2-10 0,0 6-6 0,8-4-4 0,-8-2-6 0,8 3-6 0,2-2-6 15,-2 0-5-15,9 0-2 0,1-5 0 0,0 5 4 16,-1-1 2-16,0-4 3 0,0 7 3 0,1-2 5 16,8-5 1-16,-9 5 0 0,9 5 0 0,-8-5-3 0,7 0-1 15,-7 5-4-15,8 5-3 0,-9 0-3 0,1-5-4 0,0 9-1 16,-1 2-1-16,-9-1-1 0,10 4-4 0,-9 6 1 16,0-6-1-16,-1 6 0 0,-8 3 0 0,0 3 0 0,-8-3 1 15,-1 2 1-15,0 5 2 0,1-6-1 0,-19 5-1 16,9-5-1-16,-8 5-1 0,0-4 0 0,-9-1-6 0,10 1 0 15,-10-5 0-15,0-1 1 0,-7-4 1 0,5 0 4 0,4-5 7 16,-2-6 7-16,9 0 7 0,-9 3 7 0,10-7 8 16,-2 0 9-16,1-7 7 0,-1 3 9 0,12-6 6 0,-5 6 4 15,3-11 6-15,0 6 4 0,9-1 2 0,-2-5-5 16,2 0-3-16,8 0-10 0,0 0-13 0,0 1-10 0,8 4-14 16,2-5-10-16,-2 5-11 0,9 2-7 0,-8 2-1 0,8 2-5 15,1-1-1-15,-1 5-1 0,1 0 0 0,8 5-2 16,-9 5 1-16,0-2 1 0,10 2-3 0,-11 5 3 0,10 5-1 15,-8-4 0-15,9 2 2 0,-11 2-2 0,1 0 2 0,10-1 0 16,-10 0-2-16,9 1 0 0,-8 5-3 0,-1-11-9 16,1 5-13-16,-1-4-12 0,1 0-15 0,-2-1-19 15,2 1-13-15,-1-5-26 0,2 0-28 0,-1-1-22 0,-3-4-22 16,3 5-31-16,-1-10-44 0,1 5-98 0,0-5-102 0,-2 0-42 16</inkml:trace>
  <inkml:trace contextRef="#ctx0" brushRef="#br0" timeOffset="-75341.13">6130 8734 395 0,'0'-5'473'0,"0"1"-153"0,0 4-136 16,0-7-79-16,8 4-43 0,10-2-26 0,-9 0-13 15,17 0-4-15,-8-5-6 0,16 0-1 0,-7 7-1 0,7-8 2 16,1 0-1-16,-1 2 5 0,0-5 4 0,3 4 6 0,-4-6 6 15,-6 8 7-15,7-7 9 0,-8 5 4 0,0 0 6 16,-8 4 0-16,-1-2 0 0,-9 8 1 0,2-5-1 0,-2 0-3 16,1 5-4-16,-9-5-6 0,9 5-5 0,-9 5-4 15,-9-5-5-15,9 10-3 0,-9-2-1 0,1 8-1 0,-10 4-4 16,1 3-3-16,-9 2 0 0,0 4-5 0,0 1-2 0,0-1-2 16,-1 1-5-16,1-6-5 0,2 5 1 0,4 0-1 15,-5-5-1-15,-1 6 0 0,9-5 2 0,-1-6-1 16,1 5 1-16,-9-10-1 0,18 6 0 0,-10-5 1 0,9-1-1 15,1-2 1-15,-1-4 0 0,-1-3 1 0,10 0-1 0,-7 5 4 16,7-10 0-16,0 5 3 0,0-5 3 0,7-5 5 0,3 0 1 16,-1 0 2-16,-1-10 1 0,9 0-2 0,1 1-4 15,8-5-2-15,0-5-3 0,0 4-4 0,0-4 2 16,-8-1-4-16,9 2 1 0,-3-3-1 0,2 7 1 0,1-1 0 16,-9 6-2-1,-2-1 2-15,2 5-6 0,-10 0 2 0,1 1-1 0,0 4-1 0,-1 5 1 0,0-5 1 0,2 5 1 16,-2 5 0-16,1 0 1 15,-1 0-1-15,2 3 1 0,-2 8 0 0,1-1 0 0,-9-1 1 0,9 0-3 0,-2 6 0 0,-7 5 0 16,10-6 1-16,-10 6-1 0,7-1 0 0,-7 0-1 0,0 6 0 16,11-5 1-16,-11-2-1 0,0 2-1 0,0-1-9 15,0 1-13-15,0-1-25 0,0-4-31 0,0 5-33 16,0-7-32-16,0-2-30 0,9 4-33 0,-2-10-39 0,-7-2-55 16,10 2-102-16,-2-5-72 0,1-5-29 0</inkml:trace>
  <inkml:trace contextRef="#ctx0" brushRef="#br0" timeOffset="-75090.69">7250 8612 495 0,'0'-10'458'0,"0"6"-153"0,0-1-128 0,0 5-73 0,0-6-43 15,0 6-23-15,0 0-11 0,0 6-6 0,0 3-1 16,0 1-2-16,-8 10 0 0,-1-1-1 0,1 7-1 0,-10 2 2 15,10 1 2-15,-10 0-1 0,1 1 0 0,-1 3-1 0,0-3-2 16,3 4-1-16,-13-4 0 0,12-1-3 0,-2-1-2 16,0 3-2-16,10-1-3 0,-9-7 0 0,7 2-1 0,2-6-3 15,0 1-5-15,-2-1-13 0,2-4-13 0,8-5-21 16,0 5-19-16,0-12-28 0,-9 4-43 0,9-7-67 0,9-7-109 16,-9 4-94-16,0-8-48 0</inkml:trace>
  <inkml:trace contextRef="#ctx0" brushRef="#br0" timeOffset="-74869.11">6972 8666 259 0,'-8'-5'486'0,"8"-1"-125"0,0 6-140 0,0-4-93 16,0 4-55-16,0 4-31 0,0-4-14 0,8 11-6 16,2 0 0-16,-2 2-1 0,0 2-1 0,10-2 0 0,-1 8 2 15,9-1-2-15,-9-2-3 0,10 3-2 0,8-3-4 16,-9 4 1-16,0 1 0 15,9-4-1-15,-10 1-3 0,1 0-1 0,9-1-4 0,-9 1 0 0,-1-2 0 0,2 2-2 16,0 1-1-16,-1-7-1 0,-9 5-2 0,0-4-14 0,-8 0-25 16,9-1-33-16,-10 1-54 15,0-5-96-15,1-5-145 0,0 0-81 16,-9 0-44-16</inkml:trace>
  <inkml:trace contextRef="#ctx0" brushRef="#br0" timeOffset="-73868.34">8249 8255 75 0,'10'0'266'0,"-10"0"-54"16,0 0-47-16,0 0-37 0,0 0-24 0,0 0-19 0,0 0-13 15,0 5-9-15,0-5-6 0,0 0-6 0,0 0-5 16,0 0-4-16,0 0-3 0,0 0-2 0,0 0-2 0,0 0-1 16,0 0-2-16,0 0-2 0,0 0-3 0,0 0-1 0,0 0-2 15,0 0-4-15,0 0-2 0,0 0 1 0,0 0-3 16,0 0 2-16,0 0-1 0,-10 0 1 0,10 0 0 0,0 0 2 16,0 5 1-16,-9-5 0 0,9 0 2 0,-9 0-3 15,1 5-2-15,0-5-3 0,-10 5-3 0,9 0-3 0,-8-5-2 16,0 4 0-16,-1 2-4 0,1-2 0 0,-1-4 1 0,2 5 0 15,6 1 2-15,-7-6 1 0,0 3 1 0,7-3 2 16,-7 0 1-16,9 6 3 0,0-6-1 0,-2 0 3 16,2 0 0-16,-1 0 0 0,9 0 0 0,-8 4 3 0,-2-4 0 15,10 0 3-15,-8 0 2 0,8 0 3 0,-8 0-1 0,8 0 3 16,0 0-2-16,0 0-3 0,0 0-4 0,0 6-4 0,0-6-3 16,0 0-5-16,0 5-2 0,0-5-5 0,0 3-1 15,8 9 0-15,-8-2 0 0,0-1 1 0,8 5-2 16,-8 2 0-16,0 2 1 0,10 3 0 0,-10-2 2 0,8 0 1 15,-8 1-2-15,9 5 0 0,-9-1-1 0,8-6 1 0,-8 8 1 16,10-7 0-16,-2 1-2 0,-8-1-1 0,8-5 1 16,-8 1-1-16,0-5 2 0,10 5 2 0,-10-10 6 0,0 0 8 15,0 0 8-15,0 0 11 0,0-5 16 0,7 0 14 16,-7 0 14-16,0 0 11 0,0 0 6 0,0 0 2 0,10 0-6 16,-3-5-8-16,3 0-10 0,0-5-11 0,7 0-12 0,-1 2-13 15,-7-3-9-15,17 0-9 0,-8 2-2 0,-1-1-5 16,9 6-4-16,0-6-6 0,0 0 0 0,-9 4-3 0,9 2-1 15,-1 0 2-15,-5 4-2 0,5-5 0 0,-8 10 0 16,1-5 0-16,-1 4 0 0,-9 0 0 0,10 2-1 0,-10 4-4 16,2 0 2-16,-2-1-2 0,-8 1 1 0,0 5 1 15,0-1 0-15,0 1-1 0,-8 0 3 0,-2 4 2 0,-7 1-1 16,0-6 2-16,0 6 2 0,-1-5-2 0,-8-1 1 0,0 0 1 16,1 1 0-16,-2 0-2 0,1 0 0 0,0 0 1 0,0-6-1 15,0 1-2-15,0 0 4 0,0-5-2 0,8 0-1 16,2-1 0-16,-1 6 1 0,-3-10-1 0,13 5 1 15,-3-5 0-15,3 5-2 0,-3-5-1 0,10 0-2 0,-8 5 1 16,8-5-7-16,0 0-5 0,0 0-11 0,0 0-13 0,8 0-15 16,-8-5-25-16,10 5-29 0,-3 0-35 0,3-5-38 0,7 5-37 15,0-5-43-15,1-5-59 0,8 1-107 0,-9-1-96 16,1 0-41-16</inkml:trace>
  <inkml:trace contextRef="#ctx0" brushRef="#br0" timeOffset="-73492.33">8900 8226 91 0,'-8'-10'503'0,"8"0"-99"16,0 5-141-16,0 0-100 0,0 2-55 0,0-4-30 0,0 7-19 15,-9 0-11-15,9 0-8 0,0 0-5 0,-9 10-9 16,1-5-7-16,-1 10-8 0,-8 4-4 0,-1 1-1 15,1 0 0-15,-1 10 2 0,1-6 1 0,1 4 4 0,-1 8 1 16,-3-7 0-16,4 4 0 0,7 2 1 0,-8-1-2 0,7-4-2 16,2 3-1-16,0-4-3 0,8 6 0 0,-9-6 4 15,18-4-1-15,-9-1 4 0,8 1 0 0,0-6 4 0,10-5 3 16,0-3 5-16,7-1 8 0,-7-6 7 0,17-4 8 16,0-10 13-16,-1 1 14 0,1-7 16 0,8 2 21 0,1-5 18 15,-9-7 16-15,0-2 14 0,8 4 9 0,-17-6 8 0,9 0 1 16,-19 1-22-16,2 1-12 0,-1-3-18 0,-8 3-21 15,1-2-22-15,-10 2-20 0,-10-2-22 0,1 1-18 0,1 0 1 16,-9-1-14-16,-1 10-9 0,-8-4-8 0,9 9-18 0,-9 1-42 16,0 5-65-16,-1 3-79 0,2 2-73 0,-1 4-71 15,0 0-84-15,8 0-143 0,1 4-94 0,-1 5-32 0,-8 1 24 16</inkml:trace>
  <inkml:trace contextRef="#ctx0" brushRef="#br0" timeOffset="-73115.66">7736 9402 99 0,'0'-3'503'15,"-8"-2"-93"-15,8 0-148 0,0 0-114 0,0 5-65 16,0-5-35-16,8 5-20 0,2-6-8 0,-2 6-3 0,9-4-5 16,1-2-2-16,8 6-1 0,-1-3 1 0,2-3 0 0,17 1 4 15,-10 1 4-15,9-1 3 0,0-5 10 0,1 5 8 0,0 0 10 16,8-5 9-16,0 0 9 0,-9 6 5 0,8-5 2 15,-6 3-1-15,-2-4-6 0,0 5-9 0,1-5-8 16,-10 5-12-16,2 2-12 0,-2-3-10 0,-7 2-12 0,-1 4-14 16,8-6-20-16,-16 2-24 0,7 4-28 0,3-6-31 0,-12 6-30 15,1 0-32-15,1 0-38 0,-9 0-41 0,-1-4-56 16,1 4-86-16,-9 4-55 0</inkml:trace>
  <inkml:trace contextRef="#ctx0" brushRef="#br0" timeOffset="-72677.72">8535 9487 170 0,'0'0'427'16,"-9"-6"-113"-16,9 6-119 0,-7-4-82 0,7 4-40 0,0 0-23 16,0-6-13-16,-11 6-4 0,11 0-3 0,0 0-1 0,-7 0-3 15,7 6-5-15,-9-2-6 0,9-4-3 0,-9 10 2 16,1-1 2-16,-1 1 5 0,-9 5 3 0,10-5 6 0,-10 10 4 15,1-5 5-15,0 4 2 0,0 4 1 0,-9 3 2 16,8-3 3-16,-7 7 2 0,7 1 4 0,-7-3 0 0,-3 6 0 16,2 0 0-16,9-4-3 0,-9 3-5 0,9 2-7 0,0-1-5 15,-1 0-7-15,1-4-1 0,9 4-3 0,-2-5-2 16,3 5-1-16,-3-4-1 0,0-1-1 0,10-5 1 0,0 0-1 16,10 0-3-16,0-2-1 0,-10-3-1 0,7-5 0 0,11 1 1 15,-1-1 0-15,1-8-1 0,-1 3-1 0,9-9 0 16,0 0-1-16,8 0-3 0,-6-5 1 0,5-5-3 0,12 0-1 15,-11 0-2-15,0-3 1 0,1-3 0 0,0 3-1 16,-2-9 2-16,-6 8-2 0,-9 0 0 0,8-6 4 0,-9 6 9 16,-8-1 14-16,0 5 16 0,0-4 12 0,-1 5 9 0,-8-2 3 15,0-4 4-15,-8 5-1 0,-1 1-9 0,0-5-15 16,-8 4-18-16,-1 1-14 0,-7-3-6 16,-1 2-5-16,-1 2-3 0,-7 2-4 0,7 2 0 0,-7-1 1 0,-1 5 0 15,0 0-6-15,10 0-23 0,-11 5-35 0,10-5-42 0,1 4-45 16,-2-4-52-16,10 6-57 0,8-2-84 0,1 0-164 0,8 3-69 15,0-7-22-15</inkml:trace>
  <inkml:trace contextRef="#ctx0" brushRef="#br0" timeOffset="-72317.91">8908 9687 284 0,'-16'-16'571'0,"7"6"-30"0,-8 2-198 16,8 3-147-16,0-1-87 0,1 2-49 0,-10 4-26 0,10 4-13 15,-1 7-8-15,-9-3-5 0,1 14-2 0,1-4-1 16,-1 6-1-16,-3 6-1 0,4-1-3 0,7 5 0 16,-8 1 1-16,7-1 0 0,2 5 1 0,0 0-1 0,-1 0 1 15,9-1 1-15,0 1 1 0,0 1-2 0,9-1 2 0,-1-5 1 16,10-4 0-16,-1 3 1 0,1-7-1 0,9-3-1 15,-10 3 2-15,16-12 3 0,-6 1 1 0,-1-6 1 0,8-4 8 16,0-5 11-16,11-5 19 0,-12-4 24 0,4-1 32 0,5-9 31 16,-7-1 29-16,9 1 19 0,-18-7 13 0,8 8 3 15,-17-13-11-15,9 7-18 0,-16-5-30 0,-2 5-32 0,1-6-30 16,-9 0-23-16,0 3-22 0,-17-3-21 0,7-4-28 16,-16 4-51-16,0 2-71 0,-17-3-78 0,0-3-74 0,-1-1-75 15,2 7-98-15,-11-11-161 0,1 6-67 0,0-3-22 0</inkml:trace>
  <inkml:trace contextRef="#ctx0" brushRef="#br0" timeOffset="-71910.24">9638 8515 396 0,'-8'-10'502'16,"8"5"-143"-16,-9-5-142 0,9 10-79 0,0-5-42 0,0 5-30 16,-9 0-14-16,9 0-9 0,0 0-7 0,-8 5-8 0,-1 5-7 15,0 5-8-15,-8 4-6 0,8 1-2 0,-8 9-3 16,-9-6-2-16,9 12 0 0,0-6 0 0,-3 6 0 0,5 4 1 16,-12-6 0-16,9 2-1 0,1-1-2 0,0-3 2 0,0 2 0 15,-1 1 0-15,2-5 0 0,6 0 0 0,2-5-2 16,-10 1-9-16,10 1-18 0,8-8-23 0,-9 2-34 0,1-5-43 15,8-1-70-15,0-4-121 0,0-5-100 0,0-1-58 0</inkml:trace>
  <inkml:trace contextRef="#ctx0" brushRef="#br0" timeOffset="-71707.11">9282 8759 33 0,'0'-5'515'0,"0"5"-49"0,0 0-163 15,10 5-127-15,-2-5-75 0,0 4-43 0,2 6-23 16,-2-6-6-16,9 6 0 0,9 1 2 0,0 3 2 0,0 0 4 16,9 1 0-16,0 5-4 0,9-4-3 0,-1 2-3 0,0 2-6 15,8-6-3-15,-7 6-5 0,0 0-5 0,-1-5-6 16,1 3-15-16,-1-2-27 0,1-2-36 0,-9 0-52 0,8-4-92 16,-9 0-168-16,-8-5-87 0,9 1-42 0</inkml:trace>
  <inkml:trace contextRef="#ctx0" brushRef="#br0" timeOffset="-65045.21">10176 8396 200 0,'10'-3'178'0,"-10"3"-39"0,0 0-33 15,0 0-28-15,0-6-13 0,8 6-9 0,-8 0-7 0,0 0-4 0,0 0-2 0,0 0-1 16,0 0 0-16,0 0-1 0,9 0 1 0,-9-4 1 0,0 4-2 16,0 0 2-1,0 0 4-15,0 0 0 0,0 0 1 0,0-6 0 0,0 6-2 16,9 0-2-16,-9-4 0 0,0 4-4 0,0-6 0 0,0 6-1 16,0-4 0-16,0-2-3 0,0 6 0 0,0-3 0 15,0-4 2-15,0 7 2 0,0-3 3 0,0 3 1 16,0 0 0-16,0 0 1 0,8-5 0 0,-8-2-2 0,0 4-2 15,9-2-5-15,-9-1-2 0,8 2-7 0,-8-5-2 0,10 9-4 16,-10-11-3-16,8 7 0 0,0 4-3 0,2-6-2 0,-2 2-1 16,1-1 0-16,8 5-1 0,-8-5 2 0,9 0 0 15,-11 5-1-15,10-5 2 0,-7 5-2 0,7 0-2 0,1 0-2 16,-10 0-2-16,10 5-1 0,-1 0-4 0,-8 0 1 0,8 0 1 16,1 5-1-16,-1 5-1 0,-9-2 3 0,1 1 1 15,8 1-1-15,-17 5 1 0,9 0 1 0,-9-1-1 16,0 7 0-16,0-7 0 0,-9 0-1 0,1 5 0 0,-10 0 1 15,1 2-1-15,-1-3 0 0,2-3 0 0,-10-1 2 0,8 1 0 16,-9-5 1-16,2-1 6 0,-2 1 8 0,10-5 17 0,-9 0 23 16,9-5 18-16,-9 0 20 0,8-5 16 0,1 0 11 15,0-5 4-15,8 5 6 0,1-5-10 0,-9-5-14 0,8 7-13 0,9-8-16 0,-10 0-13 16,10 2-11-16,0-5-10 0,0-2-13 16,10 2-9-16,-10-1-10 0,9 1-8 0,-2-5-5 0,3 4-10 0,-2 0-1 15,10-1 2-15,-10 2 1 0,1 5 0 0,9-1 4 16,-10 5-1-16,0 2 1 0,10-4 7 0,-9 7-5 15,-1 0 1-15,10 0-3 0,-10 7 3 0,9 1-4 0,0 2 0 0,-7-1 1 16,7 5 0-16,1-4-1 0,8 6 0 0,-9-1 3 16,1-1-3-16,-2 0 0 0,2 2 1 0,-1-3 0 0,9 3-1 15,-8-2 0-15,-1-4-6 0,1 5-5 0,-3-6-3 16,-4 1-5-16,6-5-10 0,1 5-12 0,-1-5-15 0,-8 0-19 0,-1 0-22 16,1-5-28-16,8 0-35 0,-17 0-37 0,9 0-36 15,-1-5-34-15,1 0-31 0,0-5-42 0,-9-3-68 0,8 2-112 16,-8-9-44-16,0 6-1 0</inkml:trace>
  <inkml:trace contextRef="#ctx0" brushRef="#br0" timeOffset="-64175.17">11019 8167 259 0,'8'-4'259'0,"-8"-2"-50"0,0 6-46 0,-8-4-38 0,8-2-26 16,0 3-13-16,0 3-5 0,-8-6-5 0,8 6-3 31,-9-6-4-31,0 3-7 0,1 3-6 0,-10-5-1 0,10 5-5 0,-10 0-3 0,1 0-3 0,8 5-2 0,-8-5-1 16,-9 3 1-16,9 3-3 16,0 0-4-16,8 3-6 0,-9-5-6 15,9 6-7-15,0 0-3 0,1-1-3 0,-1 1-1 0,9 0-2 16,0 0-1-16,-8 6 1 0,16-3 3 0,-8 2 1 0,0 5 3 15,9-6 3-15,-1 6 2 0,1-2-1 0,0 4 0 0,-2 1-2 16,4-4-1-16,5 1 2 0,-6 0-2 0,-2-1-1 16,1 1-2-16,-1-1 4 0,1-5 3 0,-9 7 3 15,9-6 0-15,-9-5 1 0,0 3 4 0,0-3 6 16,0 0 2-16,0 1-1 0,-9-3 1 0,9 2-2 0,-9-4-1 16,1 4-4-16,-9-6-6 0,7 1-14 0,3 0-28 0,-2 0-35 0,-2-5-42 15,4 0-39-15,-11-5-40 0,10-5-47 0,-1 0-52 0,1 0-54 16,-2-8-54-16,-7 3-51 0,8-11-41 0</inkml:trace>
  <inkml:trace contextRef="#ctx0" brushRef="#br0" timeOffset="-64018.82">10637 8226 125 0,'-10'-20'454'0,"10"10"-95"15,0 0-116-15,0 1-83 0,10-1-47 0,-10 0-27 16,10 6-18-16,-2-5-11 0,0 3-6 0,1 0-6 16,0-2-7-16,8 2-4 0,9 2-1 0,-9-2-2 0,10 6 3 15,-2-4 1-15,0 4 2 0,2-5 1 0,8 5 0 0,-9 0 1 16,9-5-6-16,-1 5-5 0,2 0-6 0,0 0-7 0,-3 5-12 15,2 0-24-15,8-1-25 0,-17-4-33 0,8 0-34 16,1 6-43-16,-9-6-55 0,1 0-86 0,0 0-124 0,-10 0-61 16</inkml:trace>
  <inkml:trace contextRef="#ctx0" brushRef="#br0" timeOffset="-63737.54">11445 7963 154 0,'-9'-6'427'0,"0"2"-105"16,1-2-111-16,0 6-74 0,-2-5-46 0,-7 5-27 0,8 5-14 15,0-5-9-15,1 10-6 0,-10 0-6 0,1 0-3 0,0 9-6 16,0-4 0-16,7 9-2 0,-6-4-2 0,6 5-1 16,-7 3 1-16,9 2 0 0,-2-1 0 0,2 0-1 15,0 7-2-15,8-8 0 0,8 2 0 0,-8-2 1 0,8-2 4 16,10-3 3-16,-9 3 5 0,9-13 10 0,-2 7 13 0,11-10 15 16,-10-1 23-16,10-3 22 0,-11-2 28 0,11-4 23 15,-1-4 19-15,0-6 11 0,-1 1 4 0,-8-7-2 0,10-4-16 16,-10 7-17-16,1-7-32 0,-10 1-29 0,2-1-25 0,-2-5-21 15,-8 1-18-15,0 4-15 0,0-3-14 0,-18-3-14 16,10 3-16-16,-10-3-21 0,-8 1-29 0,8 7-41 0,-7-2-43 16,-1 1-43-16,9 4-40 0,-1 0-32 0,1 2-28 15,-1-3-28-15,2 6-34 0,6-5-62 0,3 7-81 0,-3 2-23 16</inkml:trace>
  <inkml:trace contextRef="#ctx0" brushRef="#br0" timeOffset="-63095.95">11931 8022 197 0,'-9'-6'474'0,"9"-4"-110"0,-8 0-119 16,8 5-70-16,0 0-34 0,-9 2-19 0,9-3-13 0,0 6-9 16,-9-6-11-16,9 6-12 0,0 0-14 0,0 0-16 0,0 6-18 15,0 0-16-15,0-3-8 0,0 7-6 0,0 0-1 16,0 6 1-16,0-3-2 0,0 7 1 0,0 0 0 0,0-1 1 15,0 5 0-15,9-4 1 0,-9 5 0 0,0-2-1 16,0-3 2-16,0 0-1 0,0-1 1 0,9 1 0 0,-9-5 0 16,0-1-1-16,0 0 2 0,0-4-1 0,0 1 6 0,0-1 19 15,8-5 31-15,-8-5 36 0,0 3 37 0,0-3 32 16,0-3 21-16,0-2 14 0,0-2 5 0,0-1-13 0,0-8-24 16,0 2-31-16,0-5-29 0,0-1-26 0,0 6-19 15,0-11-14-15,9 5-10 0,-9 1-2 0,0-1-4 0,0 7-8 16,0-2-4-16,0 0-10 0,0 9 0 0,0-3-2 0,0-1-1 15,0 5-2-15,0 5-2 0,0-4-2 0,0 4-3 16,0 0 4-16,9 4 0 0,-9 1 2 0,8 5-2 0,-8-1-3 16,9 7 0-16,-2-2 4 0,4 1 0 0,-4 5-1 0,13 0-3 15,-4-2-1-15,-7-3 0 0,8 4-2 0,1-4-1 16,7 0-4-16,-7 0 0 0,-1 0 0 0,9-6 0 0,-9-5 3 16,11 2 2-16,-3-6 3 0,1 0 4 0,-9-6 4 15,1-7 3-15,8 2 11 0,-9-3 1 0,0-1 1 0,-8-5 4 16,-1 1 5-16,10-6 0 0,-18 7 1 0,8-8 0 15,-8 7-9-15,0-11-2 0,-8 6-2 0,0 0-3 0,-2-1-4 16,-7 1-2-16,8-1-1 0,1 2-5 0,-9 2-8 0,7 1-11 16,3 6-18-16,-2 0-38 0,9-1-55 0,-9 6-73 15,9 4-74-15,-9 0-66 0,9 0-55 0,9 0-54 0,-9 5-68 16,0 0-103-16,0 5-23 0,9 5 23 0</inkml:trace>
  <inkml:trace contextRef="#ctx0" brushRef="#br0" timeOffset="-62593.75">12400 8206 352 0,'0'0'397'0,"0"-5"-127"0,0 5-102 0,0 0-59 0,0 0-31 16,0 0-22-16,0 0-12 0,0 0-6 0,0-5-6 15,9 5-6-15,-9 0-7 0,0 5-6 0,0-5-6 0,8 5-3 16,-8 0-2-16,0 0-1 0,0 5-1 0,8-1 0 0,-8 1 1 16,0 0-2-16,0 5 1 0,0-5 1 0,0 4 0 15,0-3 1-15,10-2 0 0,-10 1 0 0,0-5 0 0,0 5 8 16,0-5 10-16,0-5 11 0,7 3 18 0,-7-3 20 15,0 0 16-15,10 0 17 0,-2-3 10 0,1-2 6 0,1-2-2 16,7-1-4-16,-1-2-5 0,-6-5-5 0,7 0-6 0,1 6-8 16,-2-6-6-16,-6 5-7 0,-2-5-3 0,1 6-7 15,-1-1-9-15,1 5-12 0,0 0-11 0,-9 0-9 16,8 0-7-16,-8 2-3 0,0 3-7 0,10-7-4 0,-10 7-3 16,0 0-1-16,0 0-4 0,0 0 9 15,7 0 0-15,-7 0-5 0,9 0 0 0,1 7-1 0,-2-7 2 0,2 3 0 0,-3-3 2 16,1 5-7-16,10 0 1 0,-9-5 4 0,9 5 0 0,-10-5 0 15,10 5 0-15,-10-5-1 0,0 6 0 0,10-2-3 16,-9-4 2-16,-1 0 0 0,1 6-4 0,-9-3 3 0,8 3-2 16,1-6 2-16,-9 4-6 0,9 1-19 0,-9 0-28 15,0-5-39-15,0 10-34 0,9-5-44 0,-9 0-37 0,8-5-37 16,-8 5-40-16,9-1-53 0,0-4-83 0,0 0-74 0,-1 0-25 16</inkml:trace>
  <inkml:trace contextRef="#ctx0" brushRef="#br0" timeOffset="-62469.17">13007 8235 289 0,'-8'0'492'0,"8"-3"-111"0,0 3-114 0,-8-6-68 0,8 6-37 16,0 0-24-16,0 0-16 0,-9 0-13 15,9-4-15-15,0 4-26 0,0 0-42 0,0 0-47 0,-9 4-57 0,9-4-59 16,0 0-86-16,0 0-166 0,0 0-93 0,0 0-56 16</inkml:trace>
  <inkml:trace contextRef="#ctx0" brushRef="#br0" timeOffset="-56193.53">13772 7845 152 0,'0'-5'358'0,"-9"0"-108"0,9 0-97 0,0 0-56 15,0 2-29-15,-8-3-16 0,8 0-8 0,0 2-3 16,0-1-3-16,-9 5-2 0,9-5-4 0,0 0-6 0,-9 0-6 16,9 5-1-16,-8-5-1 0,8 5 2 0,-8-4 4 0,8 4 4 15,0 0 5-15,-10-6 5 0,10 6 2 0,0 0 1 0,0 0-2 16,-8 0-1-16,8 0-4 0,0 0-3 0,0 0-4 16,0 0-1-16,0 0 0 0,0 0 3 0,0 0 4 15,0 0 9-15,0 0 8 0,0 0 10 0,8 0 6 0,-8-4 10 16,18 4 13-16,-10-6 11 0,10-2 6 0,17 2 2 0,-10-3-3 15,10-1-4-15,7 0-1 0,3-4-8 0,7 4-13 16,0-5-14-16,1 5-11 0,-2-4-11 0,10-1-8 0,0 0-7 16,-9 0-10-16,9 1-3 0,-9 4-5 0,9-5-3 15,-18 1-2-15,10 4-2 0,-10 1-2 0,-9-1-3 0,1 4 2 16,-9 2 0-16,-8-2 0 0,-1 2 0 0,0-2-2 0,-7 6-7 16,-3 0-14-16,-7 0-23 0,0 0-41 0,0 0-52 15,-7 0-49-15,-3 10-53 0,-7-4-62 0,0-2-91 0,-9 6-140 16,-9 1-62-16,0-3-3 0</inkml:trace>
  <inkml:trace contextRef="#ctx0" brushRef="#br0" timeOffset="-55958.57">13797 7963 329 0,'9'0'461'0,"0"-6"-148"0,10 6-129 0,-3-4-78 16,11-2-43-16,-2 1-20 0,10 1-9 0,8-6-6 0,-8 4 0 15,17-2-1-15,-9-2-1 0,18 0 3 0,-8 0 1 16,7 0 2-16,1-4 4 0,0 4 8 0,-10-5 6 0,10 5 9 16,1-5 4-16,-2 6 1 0,-8-6-5 0,1 6-4 0,-2 3-6 15,-15-4-10-15,7 6-7 0,-17-6-9 0,0 5-8 16,0 1-9-16,-9 4-13 0,1 0-23 0,-10 0-30 16,9 0-38-16,-7 0-53 0,-2-6-85 0,-1 2-173 0,4-2-90 15,-2 2-40-15</inkml:trace>
  <inkml:trace contextRef="#ctx0" brushRef="#br0" timeOffset="-54604.1">15935 6687 88 0,'-10'0'361'0,"1"-4"-79"0,9-2-80 0,-7 2-57 0,-3-2-33 16,10 2-14-16,-8-2-7 0,8 2-2 0,-9 0 3 0,9-1 5 0,-9 0 5 0,9 5 1 0,0-5-4 0,0 0-6 31,-8 0-2-31,8 5-4 0,0 0-5 0,0 0-9 0,0-6-10 0,0 6-11 0,0 0-8 0,0 6-10 0,0-6-10 16,0 5-10-1,0 0-7-15,0 5-7 0,0-1-1 0,8 11-1 16,-8-1 4-16,9 5 5 0,-9 1 8 0,9 9 5 0,-1-1 6 16,2 3 4-16,-3 3 2 0,2 6 3 0,1-3-2 15,8 3-3-15,-11-1-5 0,11-1-5 0,-10-4-6 16,10 0-1-16,-9 1-3 0,-1-1-3 0,10-6 0 0,-10 3-1 15,0-8-3-15,2 2 1 0,-2-4 1 0,1-3-3 0,-9-4 0 16,8-4 1-16,-8 0-1 0,0 0 1 0,0-6 1 0,0 1-2 16,0-6 1-16,0 6 2 0,9-10-3 0,-9 6-3 15,0-6-20-15,0 5-37 0,0-5-47 0,0 0-54 16,0-5-69-16,0-5-109 0,8 0-167 0,1-6-88 0,0-2-24 16</inkml:trace>
  <inkml:trace contextRef="#ctx0" brushRef="#br0" timeOffset="-53914.98">16222 6853 371 0,'0'0'369'0,"0"-4"-107"16,0-1-88-16,0 0-55 0,0 5-29 0,0-5-18 0,0 0-6 16,0 0-7-16,0-1-5 0,0 6-2 0,7-3-1 0,-7-4 1 15,0 4 0-15,0 3 4 0,9-5 5 0,-9 0 9 16,0 0 10-16,9 5 7 0,-9-5 5 0,9 0 10 15,-1 0-1-15,-8 0 3 0,8 2-1 0,2-4-3 0,7 2-4 16,-8 1-6-16,-1-6-4 0,9 5-10 0,1 0-3 0,-1 0-7 16,1-5-7-16,-1 6-7 0,11-2-5 0,-13 2-3 15,12-6 0-15,-1 5-2 0,0 1-3 0,-9-2-1 0,9 6-3 16,0 0-4-16,2-4-2 0,-13 8-6 0,12-4-7 16,-9 6-4-16,-1-2-6 0,8 1-1 0,-7 5-1 0,-1 0-3 15,-9 0-1-15,10-1 0 0,-10 6 0 0,2-1 0 0,-10 6 2 16,0 0 1-16,0-2-4 0,-10 3 1 0,2-3 4 15,-10 8-1-15,2-3 2 0,-2-1 0 0,-7 1-1 0,-1-4 1 16,-1 1 0-16,9-5 0 0,-8-2-1 0,9 3 2 16,0-6-2-16,0-1 1 0,7-3 1 0,2-2-2 0,0 0 0 15,-1 3 2-15,9-4-3 0,-9-3-1 0,9 0 0 0,0 6-2 16,0-6 0-16,0 0 0 0,9 0 0 0,-9 6 0 16,17-6 0-16,-9 3 0 0,2 3 1 0,7-2 3 15,0 2-2-15,11-2 2 0,-3 0-1 0,0 8 1 0,2-2-1 0,-2-2 0 16,2 2-1-16,7 1-2 0,-16 2 1 0,7 2 0 15,-7-5-1-15,0 5-1 0,-1 0-2 0,-8 0 0 0,-1 4-11 16,-8-4 5-16,0 0 2 0,-8 4 5 0,-1-5-1 16,-8 1 3-16,-1-1 0 0,-8 6 2 0,-1-5 12 0,-7 4-2 15,8-4-5-15,-8-6-3 0,-1 6 2 0,8-6-2 0,1-3 1 16,-8 4-3-16,17-5-2 0,-9 0 1 0,8-5 5 16,1 5-4-16,8-5 0 0,0 0-1 0,1 0 1 0,-1 0 1 15,9 0-8-15,0 0-17 0,0 0-30 0,0 0-34 16,0 0-57-16,0-5-57 0,17 5-52 0,-8-10-48 0,17 0-40 15,0-5-45-15,0 0-63 0,8-4-103 0,-7-1-27 16,8 6 17-16</inkml:trace>
  <inkml:trace contextRef="#ctx0" brushRef="#br0" timeOffset="-53097.65">17471 6755 263 0,'0'-4'288'0,"9"-1"-74"15,-9 0-55-15,0 0-39 0,0 0-23 0,0 5-16 0,9-5-8 16,-9 5-6-16,0 0-8 0,0 0-5 0,0-4-3 0,0 4-7 16,0 0-3-16,0 0-2 0,0 0-6 0,0-6-1 0,-9 6 1 15,9 0-3-15,0 0-1 0,0 0-2 0,0 0-4 16,-9 0-2-16,9 0-2 0,-9 0 0 0,9 0-1 0,0 0 1 15,-8 0 2-15,8 0 0 0,0 6 0 0,-9-6 0 16,9 0-1-16,-9 0-5 0,9 0-1 0,-8 4-3 0,0-4-1 16,-2 0-2-16,2 5-2 0,8-5-1 0,-9 0-2 15,2 5 0-15,7-5 0 0,-11 0 2 0,11 5-2 0,0-5-1 16,-7 0 1-16,7 5-2 0,0-5 1 0,0 0 0 0,0 5-1 16,-9-5-1-16,9 0-1 0,0 0 1 0,0 4 0 15,0-4 0-15,-11 0 0 0,11 5 2 0,-7-5-1 0,7 7 1 16,-10-4 4-16,10-3 3 0,-7 5 4 0,7 0 5 15,-9-5 4-15,9 5 3 0,0-5 2 0,-9 5 3 0,9-5 0 16,0 0-2-16,-8 0-4 0,8 5-1 0,0-5-5 0,0 0-4 16,-10 0-1-16,10 5-4 0,0 0-2 0,-8-5-2 15,8 0 0-15,0 3-3 0,-9 4 0 0,9-4 1 0,-8-3-2 16,8 6-1-16,-9-1 1 0,9 0 0 0,-9 0-1 0,9-5 0 16,0 5 1-16,0 0-2 0,-8-1 0 0,8 0 0 15,-9 2-1-15,9-2 2 0,0 2-1 0,-9 4 1 0,9-6 0 16,-8 7 2-16,8-3 0 0,-9 2 2 0,9 5 0 0,-9 0-1 15,9 0 1-15,-8 1 2 0,8 2 1 0,-8-3 1 16,8 4 1-16,-10-4-3 0,10 4 1 0,-8 1-1 0,8-5 1 16,0 3 0-16,0-3-2 0,0 5 1 0,0-4 0 15,0-3 3-15,8 7 2 0,-8-5 1 0,10-1-1 0,-2 7 0 16,0-8 0-16,10 1-1 0,-10 8 0 0,1-9-3 0,8 3 0 16,1-3-1-16,-10-3 0 0,9 6 0 0,10-6 1 15,-18-1 0-15,8 1 0 0,1-6 2 0,9 8-1 0,-11-9 0 16,2-3 3-16,-2 5-1 0,10-5 1 0,-8 0-1 15,8 0 0-15,0-5 2 0,-1 2 1 0,2-9 2 0,-1 2 5 16,1 1 6-16,-1-5 9 0,-9 3 15 0,9-4 16 0,-9 2 13 16,0 3 13-16,-9-6 11 0,12 3 9 0,-13-7 4 15,1 1-1-15,2-2-8 0,-10 2-12 0,8-5-12 16,-8-1-13-16,9-5-11 0,-9 1-12 0,0 1-11 0,-9-2-9 16,9-4-8-16,0 4-9 0,-8-4 1 0,-2 0-3 0,2 5-2 15,1-1-4-15,-3 1-1 0,0 0 1 0,-6 4 2 0,7 6 3 16,0-6-1-16,1 11-4 0,-10 0-1 0,10-1 0 15,-9 5 0-15,8 0-2 0,-8 0-3 0,7 6 2 16,2-1-3-16,-9 0 4 0,8 5-3 0,0 0-5 0,2 0-15 16,-4 5-17-16,2 0-25 0,2-5-31 0,7 4-38 0,-10 6-46 15,10-6-46-15,-8 2-39 0,8 4-26 0,-9-1-18 0,9 5-12 16,0-4-19-16,9 0-33 0,-9 0-76 0,8 0-38 16,2-5-11-16</inkml:trace>
  <inkml:trace contextRef="#ctx0" brushRef="#br0" timeOffset="-52312.98">18365 6599 144 0,'0'-5'255'0,"0"1"-46"0,0-1-47 0,0 0-37 0,10 0-30 15,-10 0-16-15,0 0-4 0,0 0-8 0,0-5-4 16,0 5-1-16,0-4-1 0,0 4-2 0,0-4 0 16,-10 3-3-16,10-4-2 0,0 0 6 0,-8 6-1 0,8-5 3 0,-9-1-3 15,9 4 1-15,-9-4-3 0,9 6 0 0,-8-2-4 0,8 3-9 16,-8-2-3-16,8 0-6 0,-9 0-4 0,9 0-5 16,0 0-4-16,-11 5-5 0,4-5-5 0,-1 5-4 15,-1 0-1-15,0-6-3 0,0 6-2 0,-7 0-1 0,-3 0 0 16,11 6 0-16,-9-1-1 0,-1 0-1 0,1 0-3 0,-1 5 1 15,10-5 1-15,0 4 0 0,-10 1 1 0,9 0-1 0,1 0-1 16,-2-1 1-16,10 5 2 0,-8 2 0 0,8-7 2 16,-8 5-2-16,8 1 0 0,0 0 3 0,0-5 2 0,0 4 2 15,0 5-3-15,8-3 5 0,-8-1 2 0,8-1 3 0,2 0 2 16,-2 7 3-16,1-7 1 0,9 5-1 0,-10 1 6 16,10-1-4-16,-2-4 0 0,2 5 0 0,-1 4-1 15,9-4 0-15,-8 4-1 0,-1 1 0 0,9-1 0 0,-8 0-1 16,7 0-1-16,1 6-3 0,-8-5-2 0,-1-1-1 0,0 1-4 15,1-1 0-15,-9 0-1 0,8 0-2 0,-17-3 1 0,9-2 1 16,-9 0 0-16,0-4-1 0,-9 0 2 0,0 0 0 16,-8-2 1-16,-1 1 0 0,-7-2 1 0,-2-2 0 15,1-1 4-15,-10 1 3 0,12-6 3 0,-2 2 3 0,-9-6 2 16,18 0 2-16,-10 0 7 0,11 0 9 0,-2-6 12 0,0-4 11 16,1 0 8-16,9 0 4 0,-2-8 1 0,10-3 0 15,-8-3-2-15,8-5-6 0,8-4-11 0,-8-3-15 0,10 3-11 16,-2-12-4-16,1 7-3 0,-1-7-1 0,10 6-5 15,-10-9-2-15,10 4 1 0,-1 0 2 0,-8 0 5 0,8-1 0 16,-8 6 8-16,-1 6 8 0,1-2 4 0,1 6 3 0,-2 0 0 16,-8 10 0-16,0-2-4 0,8 7-5 0,-8 4-7 15,0 0-10-15,0 6-6 0,0-2-7 0,0 2-3 16,-8 4-8-16,8 0-8 0,-8 0-10 0,-2 4-21 0,1 2-36 16,1 4-55-16,-1 0-60 0,1 3-62 0,-1 3-52 0,0 3-48 15,9-5-52-15,0 1-72 0,0 5-124 0,18-6-29 0,-10 0 13 16</inkml:trace>
  <inkml:trace contextRef="#ctx0" brushRef="#br0" timeOffset="-52140.32">18783 6857 210 0,'0'0'596'15,"8"0"-20"-15,-8 0-162 0,0 0-113 0,0 0-62 0,0 0-41 16,-8 0-31-16,8 0-19 15,0 0-15-15,0 0-29 0,0 0-57 0,0 0-65 0,0 0-69 0,0 0-64 0,8 0-50 16,-8 6-48-16,0-6-70 0,0 4-116 0,9 2-78 16,-9-2-37-16,0-4-4 0</inkml:trace>
  <inkml:trace contextRef="#ctx0" brushRef="#br0" timeOffset="-51747.64">19260 6496 18 0,'-9'-13'562'16,"1"3"7"-16,-10 0-155 0,10 0-158 0,-9 4-95 0,7 3-57 16,-17 3-32-16,11 3-19 0,-10 3-8 0,8 4-6 0,-8 4-8 15,1 1-8-15,7-1-9 0,0 6-5 0,2-1-4 16,-2 1-1-16,1 0-2 0,9 3 0 0,-2-7 0 16,10 4-2-16,0-1 1 0,0-5-1 0,0-4-3 0,10 5 0 15,-10-5 0-15,8-6 0 0,-1 2 2 0,3-2 3 0,0-4 3 16,7 0 9-16,-10-4 10 0,11-6 16 0,0 0 20 15,-10 0 26-15,9-5 27 0,1 1 26 0,-10 0 17 0,10-1 11 16,-9-5 8-16,8 5-3 0,-8 1-11 0,9-6-20 16,-11 5-23-16,2 1-25 0,1 4-17 0,-2 0-19 0,-8 6-15 15,9-7-14-15,-9 6-8 0,0 1-7 16,8 4-5-16,-8 0-7 0,0 4-1 0,9 1 1 0,-9 0-1 0,0 5 0 0,9 5 0 16,-9-1-1-16,0 11 1 0,8-5 1 0,-8 4 1 0,0 6-3 15,9-1 1-15,-9 4-1 0,0 2 0 0,0-1 1 16,0-1 0-16,9 8 0 0,-9-7 0 0,9-1 0 0,-9 2 0 15,8-1 1-15,1-1-2 0,0 2-5 0,-9-5-26 16,8 3-55-16,0-3-61 0,2 1-64 0,-2-8-72 0,1 2-75 16,9-6-108-16,-2 0-170 0,2 2-70 0,8-13-1 0</inkml:trace>
  <inkml:trace contextRef="#ctx0" brushRef="#br0" timeOffset="-50338.03">19902 6429 70 0,'0'-5'367'0,"0"0"-79"0,-8-6-78 0,8 7-56 0,0-5-29 0,0 4-13 15,-7-5-3-15,7 5 3 0,0-5 0 16,-11 0 6-16,11 5 5 0,0 0 1 0,0-5 2 16,-7 6 6-16,7-1 9 0,0 1 13 0,0-2 6 0,0 2 0 0,0 4-9 0,0-6-7 0,0 6-15 0,0 0-19 15,0 0-24 1,0 0-27-16,0 0-21 0,0 6-16 0,7-6-9 15,-7 10-8-15,0-1-2 0,11 5 1 0,-11 1 2 0,7 5 3 0,1 4 8 16,2 6 2-16,-10-1 1 0,8 4 5 16,1 2 0-16,-9-1 1 0,8 6-3 0,2-1 0 0,-2 0-5 15,1-6-1-15,-9 6-3 0,9-9-1 0,-1 3-2 16,0-7 3-16,1-3 4 0,-9-3 11 0,9-5 10 0,-9-5 12 16,9 0 10-16,-9-4 14 0,8-3 13 0,-8-3 3 15,8 0 4-15,2-3-5 0,-10-9-8 0,8 2-3 0,10-4-6 16,-10-1-7-16,1-5-7 0,-1 2-2 0,2-3-2 0,-10 8-2 15,8-7-3-15,-8 5-5 0,7 5-6 0,-7 1-5 0,0-1-8 16,11 0-9-16,-11 5-10 0,0 5-8 0,0 0-6 16,0 0-3-16,0 5 0 0,0 5-3 0,0 4 2 15,0 6-1-15,7 5 5 0,-7 4 1 0,10-1-1 0,-1 7 2 16,8 4 0-16,-9-3-2 0,10-3-1 0,8 1-1 0,-9-1-4 16,9-8 2-16,0-1 3 0,1-2-3 0,0-9 5 0,-3-3 5 15,12-10 7-15,-1-5 13 0,-1-5 14 0,1-5 16 16,-1-8 15-16,1-8 22 0,-2-2 18 0,4-1 14 0,-2-9 11 15,-10 4 2-15,-8-6-2 0,1 1-7 0,-1-5-10 16,1 0-17-16,-10 0-20 0,1-4-15 0,-9 4-18 0,0-5-12 16,0 1-11-16,0 9-12 0,0-5-19 0,-9 9-26 0,9 2-33 15,-8 9-47-15,8 3-51 0,-9 6-54 0,9 5-62 16,-9 7-102-16,9 2-92 0,-8 12-72 0,-1 2-79 0,9 7-150 16,-18 11-54-16,10 3-11 0,-10 5 24 0</inkml:trace>
  <inkml:trace contextRef="#ctx0" brushRef="#br0" timeOffset="-50008.76">18435 8094 71 0,'0'-5'636'0,"-9"5"12"16,9 0-92-16,0-5-181 0,9 5-112 0,0-4-68 0,8-1-44 15,9 0-20-15,1-5-3 0,7 0-6 0,18 5-1 16,1-5-3-16,7 0-8 0,10 1-13 0,7-6-11 0,2 5-8 16,-2 2-6-16,10-8 2 0,0 6-6 0,-8-5-2 0,7 5-6 15,1-4-7-15,-8 4-10 0,8-4-9 0,-10-1-11 0,-7 6-6 16,0-1-2-16,-1 0-7 0,-16 0-6 0,-2 0-13 15,-7 5-17-15,-10-4-30 0,-7-1-41 0,-1 5-62 0,-19 0-69 16,3 5-56-16,-20-5-45 0,3 5-31 0,-11 0-19 16,-8 0-1-16,-17 5 12 0,-1 0 24 0,-7 0 20 0,-9 5 4 15,-12-1-25-15,-5 1-29 0</inkml:trace>
  <inkml:trace contextRef="#ctx0" brushRef="#br0" timeOffset="-49836.53">18817 8050 358 0,'-43'20'412'0,"-1"-6"-102"0,17-4-97 0,3 4-57 0,14-4-27 16,2 1 1-16,8-2 25 0,8-3 38 0,19-3 33 0,7 3 26 15,10-6 12-15,17-6-1 0,-1 3-8 0,10-3-24 0,-1 0-34 16,10-2-41-16,8-2-36 0,-1 0-33 0,0 0-12 16,11-4-9-16,-2 4-9 0,-1-5-8 0,3 5-7 0,-10 0-4 15,0 0-6-15,-18 1 2 0,1-1-17 0,-9 5-12 0,-10 0-20 16,-16 0-28-16,0 0-75 0,-18 2-117 0,1-3-126 16,-18-4-189-16,-9 6-118 0,-8-6-87 0,-9 10-42 15,-9-6-11-15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05T09:38:33.1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83 5066 35,'0'0'126,"7"-3"-37,-2 3-30,2-4-24,6 4-25,-5 0-31,4-4-42,-6 4-49</inkml:trace>
  <inkml:trace contextRef="#ctx0" brushRef="#br0" timeOffset="1083.13">12310 5121 119,'-8'0'121,"8"-4"-2,0 4-7,0 0-12,0 0-16,0-3-18,0 3-16,0-4-14,0 1-13,8 3-8,-8 0-6,0-4-3,0 4-4,0-4-1,0 4 0,0 0 2,0 0-2,0 0-1,0 0-3,0 0 0,0 0 1,0 0 1,-8 0 0,8 0 0,0 4 0,0-4 0,0 0 1,-7 0 1,7 0 0,0 0-1,-5 0 0,5 0-1,-7 0 2,7 0 1,-7 0 3,7 0 2,-7 0 2,7 4 2,-6-4 1,6 0 2,0 0 0,-6 3 3,6-3-1,0 4 0,-7-4 4,7 0-1,0 0 2,-6 3 1,6-3 1,0 0 3,0 0 2,0 0 0,-7 0 1,7 0 0,0 0-1,0 0-2,0 0-3,0 0-2,0 0-4,0 0-3,0 0-3,0 0-4,0 0-1,0 4-3,0-4 1,-6 0-3,6 4-1,0-4 0,-7 0 0,7 0 0,-7 3 3,7-3 2,-6 0 1,6 0 2,-7 0 3,7 0-1,-6 0 3,6-3 1,-6 3 0,6 0 0,-7 0 2,7 0 0,0 0-1,-6 0 1,6-4-3,0 4 0,0 0-2,0 0-1,-7 0-3,7 0-1,0 0-2,0 0 2,0 0-3,0 0 5,0 0 3,0 0 3,0 0 5,0 0 3,0 0 1,0 0 2,7 0 2,-7-4-2,0 4-2,6 0-2,-6-3-3,7 3-5,-1-4 1,0 4 0,7-3 0,1 3-1,-1-4-1,6 4 0,1-4 0,7 4 2,-2-4 1,8 4 0,-1-3 2,1 3 0,6-4 3,6 1 0,-6 3 0,13-5 2,-7 3 0,2-2-1,-2 0-3,7 0-1,-6 1-2,0-1-1,-1-4-1,0 6 0,-5-3 0,6 2 3,-15-4 4,3 2 1,-2 2 1,1-1 3,-7 0-1,-6 1-1,-1 0-1,-7 3-4,2-5-3,-1 5 0,-7 0-3,0-3-4,1 3-1,-7 0-2,8 0-4,-8 3-1,0-3-5,-8 0-14,8 5-17,-7-5-17,1 3-22,0 4-19,-7-3-28,-7 4-35,7 2-56,-6-3-94,-8 1-102,8 3-61,-14-3-24</inkml:trace>
  <inkml:trace contextRef="#ctx0" brushRef="#br0" timeOffset="1349.15">12062 5429 242,'-7'0'388,"7"4"-115,7-1-102,-1-3-66,0 0-39,13 0-20,2 0-7,3-3 0,4 3-1,4-4 1,7 0 0,0 0 1,8 1 3,-2-1-1,7 1 0,0-1-1,7-3 0,5-1 3,-6 5-2,8-8 2,-7 8-3,-1-6-2,1 2-1,-7 0-2,-1 4-2,3-5-2,-10 1-3,2 0-5,-13 2-4,-1 3-4,-5-2-5,-8 0-7,0 0-10,-5 4-11,-7 0-14,-1-4-17,0 4-25,-6 0-29,-6 4-54,0-4-105,-8 0-116,-5 4-80,0 0-36</inkml:trace>
  <inkml:trace contextRef="#ctx0" brushRef="#br0" timeOffset="108548.27">12686 8179 127,'0'0'118,"0"0"-24,-5 0-22,5 0-21,0 0-17,0 0-14,0 0-9,0 6-6,0-6-1,-8 2-3,8-2 0,0 4-1,-5-4 1,-2 4-1,7-4 0,-8 4 0,8-4 0,-5 3 0,5-3 0,-7 0 3,7 4 2,-7-4 4,7 0-1,-6 0 7,6 0 6,-7 0 7,7 0 5,0 0 1,-6 0-1,6 0-1,-7 0-1,7 4-5,0-4-9,-6 0-5,6 0-5,-7 4-4,7-4 0,0 0-1,-6 0 3,6 2 1,0-2 1,0 0 1,-6 0 1,6 0 3,0 0 1,0 0 3,0 0 1,0 5 1,0-5 1,0 0 1,0 0 0,0 0-1,0 0 0,0 0-3,0 0-3,0 0-3,0 3-3,0-3-3,0 0-2,-7 0 0,7 4 0,0-4 0,0 0 0,0 0 4,0 0 4,0 0 4,0 0 4,0 0 2,0 0 5,0 0 2,0 0 4,7 0 0,-7-4-2,0 4-3,0 0-5,0-3-1,0-2-6,6 3 0,-6-2-5,0 0-2,6 0-2,-6 1-1,0-1-1,7 0 1,-7-2-1,6 0 1,1 4-2,-7-5 0,6 2 3,1-2-3,-1 0 2,1-1 0,0-3-1,-2 4 0,10-4 2,-10 4-1,8-5 2,1 6-1,-8-5 1,7 3-2,0-4 1,-7 6-1,8-1-1,-1-5-1,-7 6 0,7-1 0,0-1-1,0 0 1,1 1-1,-2-4 1,1 4-1,7-4 2,-6 0 0,4 3-2,-5-2 1,7-1 2,-1-4 0,7 4 1,-7 0 0,2-1-1,5 3 1,-6-7 1,5-2 1,2 3-1,-2-3-2,1 0 0,1-1 2,-1 5-1,0-5 1,-1 1 1,2 0 1,5-1 2,-5 1-2,-1 3 4,0-2-1,-1-3 8,2 2-3,-8 4 0,7-1-3,-6 0-2,-6 1 2,4 3-3,-5 0-1,1 0-7,-8 4 4,7-1 0,-13 2 2,6-2 1,-6 4 2,0-1 1,0 2-1,0 0 0,-6 3-2,6-3-1,-13 3-2,7 0-1,-8 0-5,1 3 0,-5 0 0,-2 0-1,-7 6-2,8-1 3,-8-2-2,2-2-1,-2 3 1,-5 1 0,6-1 0,-1-3 1,2 3 2,5 0-2,-5-3 1,5 3-1,6-3 1,2-1 0,0 1-1,-3-1 1,9-3-1,-1 4-1,7-4-2,-6 0 1,6 0 0,0 4 1,6-4-1,-6 0-2,7 0 1,6 0 1,0-4 0,0 0 2,7 1 0,0-4 1,5 0 0,2-1 1,6 1 0,-1 0 1,0 0 1,7-5-3,0 5 2,-7 0 0,9-1-2,-10 5 1,8-1 0,-6 4-1,-8 0-1,2 0 1,-1 4 0,-6-1 0,-7 5 1,-7-1-1,7 4-1,-13 0 0,-6 3 1,-1 1 1,-6 3-2,0 4 0,-6-4 0,-7 5 0,5-1 1,-4-4 0,-8 4-1,8-1 0,-2-2-3,9-1-7,-10 0-15,9 2-17,0-6-36,6-3-75,6 0-180,0-1-99,7-2-46</inkml:trace>
  <inkml:trace contextRef="#ctx0" brushRef="#br0" timeOffset="109773.83">13800 6964 98,'0'0'84,"0"0"-14,0 0-13,0 0-8,-6 0-4,6 0-2,0 0-2,0 0 0,0 0-1,0 0 0,0 0-2,-7 0-1,7 0-4,0-4-3,0 4-2,0 0-2,0 0 0,0 0-4,0 0-1,0 0-2,0 0-4,0 0-3,0 0-4,0 0-1,0 0-4,0 0-1,0 0-2,0 0 0,0 0 1,0 0 1,0 0-2,0 0 0,0 0 2,0 0 1,0 0-1,0 0 0,0 0-1,0 0-4,0 0 3,0 0 0,0 0-2,0 0 0,0 0 0,0 4 2,0-4 1,-6 0 3,6 0 2,0 0 2,0 0 4,0-4 4,0 4 1,0 0 3,0 0 1,0 0 1,0-3 0,6 3-3,-6 0 0,0-4-4,0 4-3,0-4-3,0 4-3,0-3-2,0 3-2,7-4 1,-7 4-1,0-4-1,0 4 1,0-3-1,0-1 2,0 4 1,0 0 2,6-4 2,-6 1 3,0 3 2,0-4 2,0 4 1,0 0 0,0-4 1,0 0-3,0 1-1,7 0 0,-7-1 0,6 0 3,-6 1 0,0-2 1,7 2 3,-7-1 1,0 0 0,0 0-1,6 2-2,-6-2-3,0 0-2,7 0-1,-1-3-1,-6 3-2,7 0-1,-1 1 2,1-4-1,-1 3-1,0-3 3,9 3 0,-9 0 0,6-3 1,1 3-2,-6 1 0,6-5 2,0 4 0,0-2-3,7 2-2,-7 0-1,0 1-2,0-1 0,-1 4-3,2 0-1,-1 0 1,-7 4 3,7-1-2,0 5 3,-6 2-1,6-2 0,-6 6 0,5 1 0,-5-1 1,-1 1-2,1-1 2,-1 9-3,-6-5 2,7 4 1,-7-3-2,-7 3 2,1-1-1,-1 4 1,1-2 0,-7-1 0,0 0-1,-7 1 2,-6-2-1,7 1 0,-7-3 0,0-1-2,-1 0 1,-5 0-1,6-3-1,-6-4-1,5 4 0,1-8-1,-6 4 1,12-4-1,-6-2-1,0-3 1,7 2 1,6-4 0,-8 0 0,15 0 2,-6-6-2,5 1 2,1 2 0,6-5-1,0-3-1,0 3-1,6-6 0,7 3-2,-7 0 1,15-3 1,-9-1 0,8 1-1,-1-1 1,7 0 1,0 1-1,0 2 1,0 1-2,0 0-1,1 4 0,-2 0 1,2-1 0,-2 5-1,2 3 0,-9 0 0,10 3 2,-9 1-1,0 0 1,1 3-1,0 5 0,-1-6 1,0 5 0,-6 1 1,7-2 0,-7 1 1,0 5-1,-1-7 0,3 3 0,-2-1 0,-8 0 0,9 1 0,-7 2-1,5-3 0,-5-5 0,-1 6-1,1-1-6,5-4-7,-5 4-14,0-4-17,6-2-28,-7 2-39,6-7-74,-4 0-145,-2 0-83,1-4-45</inkml:trace>
  <inkml:trace contextRef="#ctx0" brushRef="#br0" timeOffset="110658.77">14478 6883 313,'-7'-8'409,"1"6"-137,6-6-103,0 4-58,0 4-37,0-3-18,0-1-12,6 4-6,1-4-5,-1 4-4,0 0-5,1 0-4,6 0-4,1 4-4,-9 0-2,8 3-3,-6 1-1,6-6-2,-6 10 1,0-1-2,-1 0 1,1 4 0,-1-1 0,-6 1 2,7-1-3,-7 5 0,0-5 1,0 5-1,-7-5-1,7 5 2,0-4-2,-6-1-1,6 1 2,0-4 0,-7 3-2,7-6 3,-6 3-2,6-5 1,-7 2 1,7-4-3,0 3 2,-7-7 2,7 4 6,0 0 2,-5-4 4,5 0 3,0-4 1,0-4 3,0 1 0,0-1-3,0-2-4,5-1-4,-5 1-1,7-5-4,0-4-1,-7 5-1,6-5-1,1 2-2,-1-3 0,7 3-1,-6-6-2,-1 9 2,7-5 2,-6 5 3,-1-1 0,1 4 3,-1 0-1,0-1 2,1 6 1,-1-2-2,-6 5-4,7-1-3,0 0 0,-1 4-2,-6 0-1,7 4 0,-7 0-1,6-1 1,1 1 0,-7 4 0,6-2 1,0 2 0,-6 0-1,7-1 1,-7 0-1,6 0 1,-6-3 1,7 3-1,-7-3-1,7-4 1,-7 4 0,6-1 0,-6-3 1,7-3 0,-1 3-2,1-4 1,-1-3 0,0 3-1,1-4 1,7 2-1,-2-2 0,-5-3 0,6 3 1,0-2-1,0-1 1,-1 3 1,3 1 0,-2-4-2,-1 4 0,-5 3-1,6 0 0,0 1 1,-7-1-2,7 4 0,-6 4 0,-1-4 0,1 7 1,-1-3 0,1 3 0,-1 0 0,0 0 1,1 1-2,0 3 2,6-3 1,-7-2-1,1-2 0,-1 3 0,1 1 1,-1-4 0,0 0 1,7-4-1,-5 0-1,-1 0 1,-2 0 1,8-4-1,0 0 1,-6 1 0,0-5 0,6 0 2,-7 2 1,0-2 2,1 1-1,-7-1 2,6-3-1,-6 4 1,0-4 0,0 4-1,0-1-1,0 1-1,0 3 1,0-3 0,0 4-2,0 3 0,0-4-3,0 4 2,0 0-2,0 0-1,0 4-1,0-4 0,0 6-1,0-2 1,0 4 0,7-1-1,-7-3 2,6 3-3,-6 0 3,14-3 0,-8 0 1,1-1 1,-2 1 1,3-4 3,4 0-2,-4-4 4,5 1-1,-1-5-1,1 1 1,-6 0 0,6-1 2,0-3-1,0 1 0,0-1 2,-7-1 1,7-2 2,-6 3-1,6-1-2,-5 2-2,-3-1 1,8 0 0,-7 3-5,8-2-2,-9 5 1,3-1-3,5 2 0,-7 0 2,0 1-2,8 3-1,-8 0 1,1 0 0,-1 3-1,1 1 1,-1 0 0,0 2 0,-6 3 0,7-3 0,-7 2 1,0 3-1,0-4 0,-7 4 0,7-4 0,-6 4-3,0 1-10,-7-2-17,6-2-20,1 3-26,-8-4-34,8-4-66,-6 1-138,5-4-102,-6 0-65,-1-4-33</inkml:trace>
  <inkml:trace contextRef="#ctx0" brushRef="#br0" timeOffset="110811.83">14999 6462 260,'-7'-3'482,"7"3"-152,0 0-142,0 0-87,7 3-48,-7-3-29,6 4-22,7-4-29,-7 4-54,1 0-136,6-2-90,-6 3-77</inkml:trace>
  <inkml:trace contextRef="#ctx0" brushRef="#br0" timeOffset="119808.84">14823 9671 83,'-13'4'321,"-1"0"-88,2-1-83,5 0-55,-6 2-31,7-1-17,-8-1-9,8 0-4,-1-3 0,1 4-4,0 0 2,-1-4-2,7 3-3,-6-3-2,6 4-4,-7-4-1,7 0 0,0 0 0,0 4 1,-6-4-1,6 0 1,0 0-1,0 0-1,6 0 1,-6 0-2,0 0 2,7 0-3,-1-4 2,1 4 0,-1-4 2,13 1 2,-5-1 2,5 0 1,7-2-1,0-3 1,0-1 3,13 3 2,1-8 2,-1 4 0,6-4 2,7-2 1,0-3 1,1 3 1,5 2-4,-5-4-4,-1 1-4,-7 3-3,0 0-6,2 1-3,-15 3-3,0 5-4,1-2-3,-14-1-1,1 3-2,-7 2-1,0 0-3,-6 4-1,-1-3-2,0 3-3,-6 0-6,0 0-6,0 3-8,-6-3-10,0 8-14,-1-2-14,-6 3-20,-8-1-22,3 1-36,-9 3-60,2 3-114,-8-5-80,-12 5-41</inkml:trace>
  <inkml:trace contextRef="#ctx0" brushRef="#br0" timeOffset="120000.62">14595 10009 293,'0'2'347,"7"2"-121,6-4-84,-1 0-46,2-4-24,11 2-12,2-6-4,-1-3-3,6 0-3,7 0-3,7-4-2,0 1-3,6-4-3,0-1-2,6-2-2,0-2-2,2 5 2,-2-4-4,-5 4-6,-2-1-6,1 5-6,-11-1-6,-10 3-14,-4 5-14,-2 0-21,-12 0-18,0 3-22,-6 4-39,-7 0-70,-13 0-127,6 0-80,-13 4-41</inkml:trace>
  <inkml:trace contextRef="#ctx0" brushRef="#br0" timeOffset="146240.77">2208 11639 259,'-8'-4'210,"8"4"-53,0-5-39,-5 5-24,5-2-22,0-2-10,0 4-9,0-3-2,0-1-4,0-4-2,0 8-4,0-8-4,0 5-1,5-1-2,-5-3-6,0 4-1,8-1-1,-8-4-2,0 5-3,5-1 0,-5 1-3,0 3-1,0-4-3,0 1 0,0-1-1,0 4 4,0-4 3,0 0 4,-5 1 3,5 3 6,0-4 7,-8 0 4,8 1 5,0 0 6,-5-2 8,5 2 4,0-1 5,-7 0 0,7 1 1,0-1 0,0 4-1,0-3-5,-7 3-5,7 0-6,0-4-5,0 4-5,0 0-7,0 0-6,-6 0-7,6 4-7,0-4-7,0 3-4,0 1-2,-7 3-2,7 5-2,-6-2-1,6 9 1,-7-2 1,7 9 2,-6-3 1,6 2 1,0 5-1,-6 2 1,6-3 0,0 5-1,0-2 1,0 1-2,6 0-2,-6-4 1,0 1 0,6-1 0,-6 1 0,7-9 0,-7 5-2,6-4 2,-6-3-2,7-1 1,-1 1 1,-6-9 3,7-3 6,-7 1 6,7-2 18,-7-1 20,5-2 26,-5-3 23,8-3 26,-3-4 15,10-5 8,-10-3 2,8-2-9,-6-5-19,6 0-21,-6-1-21,6-2-24,-7-4-21,0 3-11,1-3-9,0 3-5,0 0-4,-7 0-5,6 5-2,-6 2 1,6 5-1,-6-1-2,0 4-3,7 4 0,-7 2-3,0 2-2,0 0-1,6 6 1,-6 0-2,7 5-1,-1 4 2,0 2-2,2 4 4,5 5 4,-7 2-1,7-4 0,6 10 1,-5-6 1,5 1-2,-6-1 0,7 1 0,-1-4-7,0-1 0,1-1-1,0-6-2,0 1 2,-1-5 0,-6-3 1,6-3 0,-6 0 3,0-4 4,7-4 0,-7-2 2,-7-9 2,7 0 5,1-3 3,0-7 4,-9-2 2,1-2 2,1-4 3,-1 1 3,1-2 0,-7 1-1,0 0 0,0-3-4,0 2-3,0-2-3,-7 3-4,1 0-4,-1 4-1,1-1-3,1 8-2,-3 0-1,2 5 0,6 1-2,-7 6-7,7-1-13,-7 2-28,7 2-40,0 7-44,7 0-45,0 5-54,7-3-54,-9 7-41,14 2-44,2-1-65,-2 1-151,0 4-55,1-4-9,-1 0 23</inkml:trace>
  <inkml:trace contextRef="#ctx0" brushRef="#br0" timeOffset="146875.77">3295 11782 46,'-8'-4'485,"8"0"-72,-5 1-144,5 3-117,-6 0-68,6 0-37,-7 0-15,1 3-13,-1 1-5,1 3-7,0 5 0,-2 2 0,-5 1 0,6 2 0,-5 2 2,6 3 1,-1 0 1,0 0 0,1 0-3,6 4 0,-7-9-1,7 6-1,0-9-2,0 4 1,7-2-1,-1-5 0,1-1 4,0 2 2,-1-5 4,6 1 4,-5-8 6,6 2 4,1-2 6,-1-2 5,6-6 6,-6 1 5,0-1 8,0-6 2,0 3 6,0-8 14,0 4 12,0-3 3,-6-1 8,-1 2 9,-6-5 5,7 3 0,-7 2-7,-7-3-14,7 2-10,-6 0-9,-1-1-16,-6 5-15,0 3-13,0 0-7,0 1-5,0 2-7,-8 4-8,10 1-1,-9 3-2,0 3-3,7-3-1,-6 8-3,6-4-1,0 2 1,6-2-3,1 3-4,0-3 1,6 4-3,-7-1-1,7-4-1,7 1 1,-7-1 1,6 1 3,0 0 3,7-4 1,1-4 4,-1 4 4,5-7 0,3 0 2,-2 3-1,-1-7 0,3 0-1,-1 1 0,-1-2 1,7-2-2,-6-1 1,-1 1 0,0-2 0,1 2 0,0-1-1,0 4 1,-1 1-1,-6-2 0,0 5-1,0 0 0,-6-1-1,6 5-2,-8-1 2,2 4-5,-1 0 0,1 4 1,7-1-2,-8 1 0,1 3 0,-1 1 1,1 3 0,6-1 1,-7 1-1,1 4 0,6-1 2,-6 1-1,5-1 1,-5 2 0,6-1 0,-7 0 0,7-1-5,-6 1-3,6-1-3,-7 1-6,7-4-4,-6-1-6,5 1-8,3 0-8,-2-3-6,-1 4-7,2-9-12,5 4-15,-7-3-17,8-1-19,0 1-16,-2-4-16,3 4-29,-1-8-62,-1 4-126,1-4-80,-1-3-46</inkml:trace>
  <inkml:trace contextRef="#ctx0" brushRef="#br0" timeOffset="147362.79">3979 11294 184,'-13'-8'523,"7"6"-35,-1-3-195,0 5-133,1 5-70,-2 1-36,8 2-19,0 3-8,8 3-3,-2 5 1,1-1 0,6 4 1,0 1-1,6 2-4,1 0-3,0 5-1,-1-5-6,1 5-4,-1-1-2,0 0-3,8 1 1,-7-1-1,-2 0-2,3 0-2,-9-2 1,1 2 1,0-3 2,1-1-2,-8 0 0,1-3 1,-1 0 3,-6-4 3,0 1 4,0-4 9,0-1 12,-6-3 15,6-3 23,-7 3 26,7-7 28,-6 2 25,-1-6 15,7 4 4,-7-8-3,0 0-6,1 2-18,-7-6-23,7-7-26,6 4-26,-6-7-17,-1 0-13,0 0-9,7-5-8,0-2-3,0-1-4,0 0-5,0 1-2,7-2-3,0 2 1,-1 4-1,0-5-1,7 8-2,-7-1-2,1 5-1,0-1-8,0 3-16,-1 5-20,1 0-16,-7 7-15,0-3-7,0 3-6,0 3-1,-7 2 5,1 4 13,-1-1 16,-7 7 16,2-4 14,-1 7 8,7-3 8,-15-1 4,16 1 2,-8 0 2,6-5 4,-6 2-1,7-1-1,-1 0 1,0-4-2,7 1 1,-7-1-1,7 0 1,0 1-2,7-4 3,-7-1-1,7 0 1,6 1 4,0 0 1,0-4-2,-1 3 1,9-3 0,-2 0-2,7 0-1,0 0-3,6-3-22,1-1-27,0 4-36,6-4-39,6 1-46,1-4-89,6 3-185,-6-3-98,-1-1-42,1 1-8</inkml:trace>
  <inkml:trace contextRef="#ctx0" brushRef="#br0" timeOffset="148186.77">5399 11565 140,'0'-7'453,"0"0"-100,0-1-113,0 1-85,0 0-48,0-1-25,0 5-18,0-5-12,0 1-6,0 4-7,0-5-6,0 5-5,0-1-7,0-1-6,0 3-3,0-3-5,0 5-5,0 0-1,0 0-2,0 0 0,0 0 1,-6 5 0,6-3 2,-7 3 2,7 2 3,-8 4 1,3 0 3,-1 1 2,-1 2 2,7 1 1,-7-1-1,0 4-1,7 0-1,0 1 0,0-4 1,0 3-2,7 1 2,-7-2-2,7-2 0,0-1-2,4 1-2,4-4-1,-9 0 0,6 1-2,2-5-4,-1 0 1,0-3 2,-1 0 2,9 0 5,-8-4 6,-1-4 2,8 0 4,0 0 8,-1-3 11,-6-4 7,7 0 9,-7 0 7,6-4 5,-6 0 20,1 1 9,-2-1 3,1 1-4,0-1-2,0-3-4,-6 3-4,6 0-11,0 0-18,-6 5-14,-1-2-10,0 2-6,1 3-8,0-1-8,-1 4-6,1 1-6,-7-1-4,6 4-4,0 0-1,-6 4-2,7 3-2,-7 1 1,6 2 0,-6-3 2,7 8-1,0-4 2,-7 4 1,7-4 1,-1 4 1,-6-4-1,6 0 0,-6-4 1,7 1 3,-7-5 0,6 0 1,-6 1 2,7 0 0,-1-4 2,-6-4 2,6 4 2,1-7 0,0 4 0,0-9 0,5 1 0,1 0 0,0-3 0,1 3-1,-2-8-2,8 8 0,-7-7-1,7 7 1,-7-4-3,-1 4 0,1 0-1,1 4-1,-1 0 0,0 3-1,-7 1-1,7 3 0,0 3-1,-6 1 2,6 3-2,0 0 2,-1 4 0,2 0-1,-1 4 1,0-1 0,6 1-2,-5-1-1,5 6-1,0-6-5,-6 4-10,7-3-15,-1-1-13,8-3-13,-9 1-26,2-2-36,7-6-41,-1-1-42,0-6-69,0-4-141,-7 0-97,1-8-59,-7 1-17</inkml:trace>
  <inkml:trace contextRef="#ctx0" brushRef="#br0" timeOffset="148349.07">5627 11147 33,'-20'-3'628,"0"-1"6,7-3-1,7 7-240,0 0-208,6 0-119,6 0-71,7 0-52,0-4-42,13 4-42,7 0-75,-1 0-182,14 0-92,0 0-48,-8 0-23</inkml:trace>
  <inkml:trace contextRef="#ctx0" brushRef="#br0" timeOffset="148626.4">6336 11001 291,'-6'4'569,"-7"-4"-4,13 0-182,-6 0-181,6 3-100,0 1-56,6 3-30,-6 1-13,6 0-5,1 6 2,-1 1 2,7 6 0,1 1 3,-1 4-2,0 4 2,-1 1 1,2 4-3,5-3 0,1 5-1,-7-5 1,7 2-2,-8 2 1,8-2 0,-1-1 1,-4 0-1,3-1-1,-5-2-1,7 0 0,-1-1-1,0-4-7,-5 5-11,5-9-14,0 1-17,-5 1-19,6-6-25,-9 2-41,10-4-71,-8-5-114,-6-2-90,-1-1-52</inkml:trace>
  <inkml:trace contextRef="#ctx0" brushRef="#br0" timeOffset="148760.78">6297 11734 154,'-26'-12'551,"14"5"5,-9 0-170,15 0-136,0 3-82,-1-3-45,7-1-30,7-2-21,5 2-14,3-3-17,10 0-22,1-1-33,13-1-35,-1 1-42,15-1-62,0-3-135,5 5-122,-6-3-89,0-1-48</inkml:trace>
  <inkml:trace contextRef="#ctx0" brushRef="#br0" timeOffset="149278.57">6597 11646 133,'-13'7'539,"0"-3"-14,8 0-172,5-1-154,0 1-96,5 0-56,8-4-28,0 4-12,1-4-4,5-4 2,7 4 1,-1-4 1,2-3-1,4 3 0,-3-7 2,-2 4 0,6-4 6,-6 0 7,0-1 9,-7-1 13,1 1 15,-1-3 18,-5 5 16,-1-5 12,0 4 5,-7 0 3,1 0 4,-7 0-5,0 0-12,0-1-16,-7 2-17,7 2-16,-12 1-11,5 1-12,-6-2-11,-1 4-11,3 4-6,-2 0-4,-2 0-2,3 4-4,-2-2-3,2 6-6,-1-1-4,0 5-3,-1-2-4,8 6-3,-1 2-5,1 1-2,0-2 0,-1 2 0,7-1 2,-6 0 2,12 5 4,-6-2 0,7-2 6,-1-1 3,0 0 5,1 0 4,6-3 4,-6-3 1,6-3 4,0 3 4,-1-4-1,-5-1 4,6-3 2,0-1 3,0-3 1,0 0 1,7-3 1,0-5 0,-1 1 1,-6-1 0,13-3-2,-7-3 0,1 2-1,-7-2-4,5-1 0,3 1 0,-1-1-1,-7-3 0,6 2 0,-5 3-1,5-6-1,-6 8 5,-1-4 5,1 1 5,0 3 6,-5 0 4,-1 1 1,-2 2 1,3 4 2,-3-3-1,2 3-7,0 1-6,-7-1-7,6 0-6,-6 4-2,7 0-1,-1 0 0,-6 4-3,13 0 1,-7-1 0,1 4 2,-1 1 0,1 0 0,6 2 1,0-3-1,-6 8 1,5-4 6,2 0-12,-1 3-20,6 1-25,-6 0-30,1 0-33,5-1-32,0-3-40,8 1-77,-8-2-123,7-3-90,-1 1-43,-5-4-21</inkml:trace>
  <inkml:trace contextRef="#ctx0" brushRef="#br0" timeOffset="149581.78">7704 11572 238,'-19'0'548,"-1"4"-17,1 0-181,0 0-149,4-1-95,2 4-50,1-3-29,5 3-18,1 1-8,6 0-8,0-1-8,6 0-13,1 0-11,5 1-14,1-1-11,14-3-9,-7-1-7,-1-3-2,7-3 5,0-1 14,-6-3 20,-1-4 25,-5 2 23,-2 0 27,1-3 26,-6 1 25,-7 0 17,6 4 33,-12-4 43,6 4 34,-7 0 17,1 3 1,-7-4-10,0 5-14,-7-1-14,7 0-35,-6 4-46,-1 4-44,1 0-29,6-1-15,-7 5-8,7-1-6,1 0-7,-3 4-3,2 0-6,8 0-10,5 0-8,0 4-15,0 0-29,5-1-31,3 1-30,5-4-33,13 3-30,-7-2-25,13-5-31,1-4-47,0 1-72,-1-4-118,8-4-44,-2 1-10</inkml:trace>
  <inkml:trace contextRef="#ctx0" brushRef="#br0" timeOffset="150048.77">8160 11473 113,'0'-2'482,"-6"-2"-95,6 4-115,-7 0-99,7 0-68,0 0-42,0 0-27,0 4-15,0-2-8,0 5-5,-5 2-3,5 2-2,0-1 1,-8 1-1,8 0 0,0 4-2,0 0 0,0-5 0,8 5 0,-8-4 3,5 0-2,2 1-1,-1-3 3,0 0 0,8-2 4,-7 4 1,6-7 2,-1 3 6,8-3 4,-7 0 4,6-4 2,7 0 2,1-4-3,-1-4-1,0 1-2,6-4-4,1 0-4,5 0-5,-5-4-1,7 4-2,-8-3 0,1-5 0,-8 5-2,2-5 0,-2 1 0,-5 0-1,0 0 1,-7-5 2,0 2 1,-7-6 2,-6-1 1,7-1-1,-14 0-1,7-6-2,-13-1-1,0 3-6,1-4-3,-8 1 0,6 2 3,-5 2 7,-6-2 7,10 9 13,-3 0 12,-2-1 15,0 8 11,8-1 6,-1 5 0,0 3-4,6 4-4,-6-5-12,13 10-11,-7-3-12,7 2-14,-5 3-8,10 0-5,-5 3-4,7 4-1,-7 0-1,13 9 2,-6-5 1,6 7 1,0 0 2,-1 0-1,8 4 1,0 0 1,-8 3-2,9-2 0,-2 3 1,0 3 0,1-4 1,0 1-2,-1 1 1,0-2-1,1 0-2,-1 1-1,1-1-8,0-3-7,-7 1-13,6-1-13,-6-4-17,7 1-19,-7-5-19,6 1-19,-5-5-15,5-3-21,0 1-29,-5-4-59,5-4-99,-6 0-78,0-4-46</inkml:trace>
  <inkml:trace contextRef="#ctx0" brushRef="#br0" timeOffset="150375.87">8655 11301 499,'-20'-3'506,"7"-1"-132,1 0-127,5 0-76,1 4-43,-1 0-30,7-2-15,0 2-12,0 0-8,7-5-12,-1 5-12,6 0-12,8 0-7,7 0-6,-2-3-4,2-1-1,5 0-4,1 1 1,-1-1 0,2 0 1,4-3 1,1 0 3,-6 3 6,-1-4 5,-5 2 6,-2-2 5,2 1 9,-8 3 9,-6 0 14,0 2 14,0-4 13,-7 4 14,1 2 14,-7 0 5,0-4-2,8 4-4,-8 0-12,0 0-16,0 0-19,0 0-19,0 0-22,0 0-11,0 4-12,0-4-7,-8 8-2,8-6-2,0 6-3,0-1 0,0 5 1,0-2 0,8 1 2,-8 0 1,5 0-2,-5 1 0,6-2 0,1 1-2,6-1 3,-6 2-1,6-1-4,7 1-6,-1-5-15,0 0-24,14-3-38,-7-4-47,6 3-49,1-6-43,0 3-37,-1-4-46,1-3-52,-6-4-67,-2 3-74,1-3-33,-13-1 2</inkml:trace>
  <inkml:trace contextRef="#ctx0" brushRef="#br0" timeOffset="150470.73">9450 11185 365,'-20'-8'408,"-6"0"-88,6 2-98,1 1-80,-1-2-51,6 3-31,2 1-24,0-1-19,5 4-17,-6 0-20,13 0-26,0 0-65,0 0-131,7 0-108,-1 4-72,1-1-40</inkml:trace>
  <inkml:trace contextRef="#ctx0" brushRef="#br0" timeOffset="150939.01">9404 11214 301,'-7'7'495,"1"1"-115,-1-1-158,1 0-107,6 4-59,-6 0-31,6 3-19,6-3-6,-6 4-4,6 1-5,-6-2-4,7-3-6,-1 3-5,1 1-4,0-4-2,0 0-2,-1-1 0,0-2 6,1-1 7,-7-3 14,6 0 16,-6-4 12,7 0 11,-7 0 8,0-4 4,0-3 5,6-1 5,-6 2-1,0-6-2,7 1 6,-7 0 3,6 0 6,1 1 6,0-2 4,-2 1-1,2-1-2,1 6-4,-3-2-12,3 1-10,-3-1-10,2 1-11,0 4-8,-1-1-8,1 0-7,6 4-5,-7 0-2,1 4-3,-1 0-2,1 4-2,-1-2-3,1 2-2,-1-1-1,1 1-3,-7 2-2,6-6-1,0 4 1,-6-1 2,0-3 3,6-4 4,-6 4 9,0-4 12,7 0 16,0 0 10,-7-4 5,7 0 4,-1-3 0,7-1-2,0-4-2,-7-2-6,15-1-12,-9 1 0,1-1 1,7 1 1,0 0 0,-8-5 0,8 3-2,0 7-4,-2-3-3,2 2-8,0 2-3,-7 4-5,7 0-1,-7 4-2,0 0-1,6 4 0,-6 0 2,0 6-1,0-2 2,0 4-1,0 3 0,0-1-1,-7 1 2,7-1 0,2 0-3,-3 5-1,-6-5-7,7 1-9,1-5-12,-1 2-17,6-1-28,-6-3-35,7-2-47,-2-6-92,2 0-182,7 0-95,-8-2-37</inkml:trace>
  <inkml:trace contextRef="#ctx0" brushRef="#br0" timeOffset="152340.76">10419 10862 419,'0'-11'464,"-5"-1"-143,5 2-128,0 3-78,0-1-42,0 4-27,-7 1-14,7-1-9,0 4-9,0 0-5,0 0-3,0 0-2,0 0-3,0 0-1,0 0-1,0 4-2,7-1 3,-7 1 1,5 4 4,3-1 3,-1 0 5,-1 8 2,0-1 8,0 6 9,8 1 6,-7 4 5,5 8 2,1 0 2,-7 7 7,8 8 1,-1 0 0,0 7-3,0 4-6,-8 3-2,10 0-5,-2 3-4,0 6-8,-1-2-6,8 1-6,0-1-1,-1-2-4,0-2-2,1-6-2,6-1-2,1-6-1,-1-4-2,6 0 0,-6-12-4,0 1 0,0-4-2,0-4 1,0-7-1,0-4 1,0-7 2,0 1-2,-6-10 1,0 3 3,-8-10 1,1-2 3,1-4 3,-8-3 6,-6-2 4,0-5 5,0-1 7,-13-1 4,6-2 0,-13-5-1,2 1 0,-2 0-7,-13-3-3,7 2-4,-5-2-6,-3-2-5,-5 5-1,0-1-3,0 1 0,0 7 0,-7 1-2,13 2 0,-5 1-1,5 3 2,7 4-1,5 4 1,3-4-2,5 8-1,6-5-1,1 4-2,6 0 0,6 0-1,8-3 0,5 4-2,1-4 6,6-1 1,-1 1 1,8-1-1,6-2 1,-5 2-2,4-3 1,-6-3 0,1 3-1,-1-4 1,1 0-1,-7 4 3,0-7 3,0 4 5,-6-5 3,-1 4 4,-6 1 8,0-1 3,1 1 10,-9-1 11,3 3 11,-8-3 9,0 9 5,0-5 1,0 3 0,0 2-4,-8-2-6,8 0-11,-5 5-13,-2-1-11,0 4-8,1 0-5,-7 0-8,6 0-1,1 4-3,-1-1-4,1 1 0,-1 0 0,0 4 0,1 2-1,0-3-1,-1 5-1,7-4 0,-6 1 2,6 3 2,0-2-2,0 2 0,0 3-2,0-5 1,6 1 0,-6 4 0,7-4-3,-1 4-2,7-5 2,-6 5-1,6-4 0,-7 0-1,7 1-1,0-5 1,1 0 2,4 4 2,-3-7-1,-3 3 0,8-7 3,-7 4 2,6-8 4,1 4 1,-1-7 4,0-1 8,2-4 9,-2 6 13,0-9 7,1 4 11,-1 0 8,-6 0 4,-6-3 1,6 3-2,-6 0-7,-1-3-9,-6 2-8,0-2-8,0 3-9,-6 0-7,-1-4-5,-6 3-6,0 3-2,1-3-4,-9 1-4,2 3 0,-7 2-3,-1-6 1,8 8 0,-7-3-1,7 4-1,-7-1 0,13 0 3,-1 1-1,1-1 0,6 4-1,2 0 2,-3-4-4,8 1 2,0 3 1,8-5-3,-3 3 1,2-2 1,13-4-1,0 0 1,-1 1 3,7-1 0,0 2-2,0-2 1,7-3 0,-1 5-1,1-2 1,0 0 0,-8 1-1,2 3-3,-1 1-1,-1-1-4,-5 4-6,-7 0-2,0 4-2,-6 3-1,-1 0 0,1 4 1,0-4 3,-1 5 6,-6 3 4,0-5 2,0 5 2,0-1 2,6 2 0,-6-2 3,0-3 0,7 3-3,-7 1 2,13-3 1,-7 2 0,7-3 1,-6 1 0,12-3 1,1 0-9,0 2 7,0-4-2,5 0-3,1-3-18,13-1-41,-6-3-62,6 0-73,7-3-62,-1-1-97,7-3-165,0 0-101,0-1-66,-6-4-12</inkml:trace>
  <inkml:trace contextRef="#ctx0" brushRef="#br0" timeOffset="153048.29">12569 11284 131,'-6'-5'492,"6"2"-95,-7 3-136,1-4-93,6 0-51,0 1-25,-7-1-19,7 4-5,0-4-7,0 4-5,0-3-7,7 3-6,-7-4-7,6 4-7,1 0-6,6-3-8,-6 3-5,5 3-3,1-3-3,-6 7-1,6-3 2,0 7 1,-1-4 2,3 8 1,-2 0-1,-8-1 3,9 5-1,-8-1 0,7 4-1,-6 1-2,-1-2-2,0 1 0,8 1-1,-7-2-2,-7 1 1,6 0-1,0 0-1,-6-4 1,7 0 0,-7-3-1,6 0 1,-6-4-1,0 0-1,0-4 2,7 1 2,-7-1 7,0-3 13,0 0 14,0-4 11,0 3 10,0-6 5,0-1 5,0 0 9,0-3 12,0-4 16,0 0 2,6 0 0,-6-4 1,0 0 1,6 1 1,-6-5-6,0 1-17,7 0-25,0-1-15,-7-2-3,7 3-8,-1-2-3,0 5-6,1 1-5,-1-1 1,1 5-4,-1-1-3,1 4-6,0-1-4,0 5-3,-1-1 1,0 0-4,0 4-3,1 4 2,-1-4 2,8 4-2,-8 3 0,1 0 0,5-3 0,-5 3-1,-1 5 1,1-6-1,6 2-4,-6-1 3,-2-3 1,3 2 0,-3 0 0,3-6 5,-8 2-3,7-2 1,-2 0 3,3-2 0,5-4 0,-7 0 2,1-2-1,5-3 3,1-3 4,0 3 5,1-7 3,-1 0 9,6-2 6,0 3 4,8-2 3,-8-3-1,1 4-2,-1 0-6,0 3-5,2 0-8,-3 1-7,-3 2-6,4 5-3,-6-1-4,-7 1-1,7 4 1,0 3-1,-7 0-1,8 0 1,-8 8 0,1-2 0,-1 2 0,0 0 0,1 1 0,-7 7 1,6-5 0,1 7-1,0-3 0,-7 3 0,6 0 1,1 1-3,6-1-2,-7 1-2,0-1-7,1-3-14,7 3-25,-8-4-34,8 1-40,-9 1-52,8-3-56,0-1-48,1-1-41,-1 0-52,6-4-75,-6-3-131,7-1-40,-8 1 7</inkml:trace>
  <inkml:trace contextRef="#ctx0" brushRef="#br0" timeOffset="153583.76">13871 11254 331,'-12'-11'557,"-1"7"-81,6 1-146,-6-2-89,0 5-52,0 5-32,0-2-23,7 5-13,-7-1-12,6 4-16,1 3-16,6 1-19,0 0-14,0 3-9,6 1-11,7-1-9,0 4-6,0-3-6,0-2-6,7 3-4,-1-7-5,8 3-9,-2-7-11,2 3-9,-1-4-7,0-1-5,0-4 2,-1-3 1,-4 0 5,-2-3 9,-6-1 9,0-3 14,-6 0 11,-7-4 8,0 0 5,-7-1 5,0-1 1,-6-3 3,-6 1 1,0 1 0,-9-1-2,3-3-4,-7 4-3,-1 2-2,8-3 7,-9 5 4,8 2 3,7 1-1,-1-1 1,1 4 0,6-3-3,6 7-3,1 0-7,6 0-6,0 0-7,6 5-2,14-3-3,-7-2-1,13 4-12,-7-4-9,13 4-11,1-4-9,0-4-5,6 4-5,-1-6-3,9-2 2,-8 0 10,0-3 12,0-3 10,0 0 13,-6-5 11,0 1 23,-1-5 24,-6 1 22,0 1 21,-7-1 21,1-1 18,-7-2 11,0 4 7,-7-6-8,1 5-11,-1-4-15,-6 1-13,0 4-18,0-6-10,0 5-5,0 0-2,0 1 5,0 2 3,-6 5 0,6 3 3,0 0-1,0 4-6,-7-1-11,7 8-7,0-3-16,0 3-12,0 3-6,0 1-11,0 7-2,0 0 0,0 4 0,0 2 0,0 6 1,7-2 2,-7 2 0,6-1-1,-6 3 1,7 1-2,0-4 2,6 3 0,-7 1-2,7 0-1,0-4 1,1 3 0,-2 1-2,9-4-1,-9-1-5,8 2-5,-1-5-4,0 5-11,1-9-22,-1 0-28,1 1-42,0-3-49,-1-6-55,-6 2-49,7-5-46,-7 1-68,0-8-94,-7 1-109,0-5-47,-6 2 7</inkml:trace>
  <inkml:trace contextRef="#ctx0" brushRef="#br0" timeOffset="153743.79">14283 11089 293,'-7'-4'520,"7"4"-93,0 0-158,7 0-107,5-4-62,8 1-32,-1-2-20,7 3-12,0-2-5,13 1-4,1-1-7,5 0-5,2 0-3,4 4-18,1-3-25,0-2-33,7 3-60,-13-3-103,6 3-145,-14-3-82,2 2-48</inkml:trace>
  <inkml:trace contextRef="#ctx0" brushRef="#br0" timeOffset="154301.51">14992 10990 60,'-13'0'489,"0"-4"-78,0 4-136,7 0-105,-1 0-61,1 4-30,-1 0-17,7-1-11,0 1-8,-7 3-7,7 4-2,7-3-5,-7 7-6,0-5-1,7 5-8,-7 3-1,6-3-2,1 3-3,-1 0 0,1 1-1,-1-1 0,1 1-1,6-1 1,-7 1 0,7-5-3,0 0 0,0 5 2,0-9-2,0 2 0,7-1-2,-1-5 2,2 2 0,-9-4 3,7-4 3,1 0 10,-1 0 15,-6-4 23,7-4 34,-7 2 33,-1-5 40,3-1 33,-10 2 19,3-5 10,-8 1 5,0-2-12,0 2-24,-8-1-29,-4 5-39,4-5-31,-4 1-23,-8-5-22,1 4-20,0-4-13,-8 5-7,8 3-7,-8-1-3,2 3-3,-1 5-2,-1 0 0,8 4-1,-7 0 1,13 0-4,-6 8 1,12-1 1,-6 0-1,13 0 0,0 1 2,0-1 1,7 3-2,6-2 2,6 0 4,-6-1-3,13 0 1,0-3 1,0-4-2,0 0-1,1 0 3,-2-4-2,2 0 0,5-3 2,-6 0 2,-1-5 3,3 2 3,4-1 5,-6-5 2,0 3 5,0-3 2,0 2 3,-7-4 1,8 3 3,-7 1 0,-2-1-3,2 1-4,-7 3-4,0-1-3,0 2-3,-7 3-1,8-1-4,-14 1-4,7 2-2,-1 2 1,-6-1-1,6 4-1,-6 4 0,0-4-1,7 8 0,-7-1 0,5 1 1,-5 2 0,8 1 2,-1 4-2,-1-1 1,7 1 1,-6 3-1,5 0-1,8 2 0,-7-3 0,7-2 0,-1 3 0,7-7 3,-5 3-2,4-2-2,8-1 2,-1-4-1,0 0-3,8-3 2,-1 0 1,0-4-4,0 0-1,7 0-3,-8 0-13,-5 0-17,-1-4-40,1 0-74,-7 4-86,0-3-82,-6-5-115,-14 5-203,0-4-87,-6-1-44,-12 0 0</inkml:trace>
  <inkml:trace contextRef="#ctx0" brushRef="#br0" timeOffset="170391.7">11384 15295 15,'-13'30'455,"13"-5"2,6-4-236,14-2-116,0 3-69,5-4-43,8-3-29,0-1-23,-1-3-23,7 1-19,7-10-13,0-2-10,5 0 1,2-6 9,6-2 14,-1-3 18,2-3 17,-9-1 6,-6 1-3,0-2-56</inkml:trace>
  <inkml:trace contextRef="#ctx0" brushRef="#br0" timeOffset="172166.73">5346 13654 188,'0'-4'264,"0"-3"-63,0 3-59,0-4-50,0 6-30,7-6-17,-7 4-10,0-4-7,0 5 0,0-5-1,0 5-1,0-1 0,7 0 1,-7 0 0,0 1 0,0 3 0,0-4-3,0 4-3,0-3-2,0-1-4,0 4-1,0 0 0,0 0-2,0 0-1,0 0 0,0 0-2,0 0 3,0 0 2,0 0 3,0 0 3,0 0 4,0-3 2,0 3 5,0 0 5,0-4 6,0 4 4,-7-4 4,7 0 2,0 1 4,-7 3 1,7-4-3,0 4-7,0 0-9,0 0-9,-6 0-9,6 0-8,6 4-7,-6-1-4,0 1-3,7 4 0,0-5-2,0 8 2,-1 0 1,-1 0 1,10 4 1,-3-3 1,-6 5-1,8-3 0,-1 5 1,0-1-1,6 4 1,-5-3-1,-1 2 0,-1 1-1,8 1 0,-7-2 0,7 2 0,-8 2 0,8-2 0,-7 2 1,7-3 0,-8 4-1,2-1 0,-2-3 1,1 4 0,2-4-1,-4 3 1,-4-6-1,7 3 1,-8-4-1,1 0 0,-7-4 2,6 1-1,-6-3 2,0-2 5,0-2 9,0-1 4,0-3 9,-6 3 10,-1-4 7,1 2 5,-1-5 5,-7 0 2,3 0-1,-4 0 5,9 0 0,-6-5-3,-9 5-3,9-3-3,-1 3-2,0-3-8,-1 3-7,1-4-12,1 4-9,5 4-6,-6-4-6,7 3-4,-1 0-4,7 2-1,-7 2-1,7 0 1,0 4-1,7 0 1,-7 3-1,7 1-2,-1-3-1,7-2-6,0 5-6,0-4-6,0-3-5,7-1-8,-7 0-4,6-3-2,0-1-4,9 1 0,-10-4 6,2 0 3,6-4 3,-6 1 9,-1-1 5,0-3 5,2-5 6,-2 6 8,-6-5 8,-1-1 11,-5 2 10,7-2 7,-7 1 9,-7 0 5,5 1 6,-5 2 2,0-3-2,-5 4-5,5-5-8,-7 6-9,7 2-13,-7-3-16,0-1-21,7 4-25,-7-4-26,7 6-33,0-2-34,0 1-38,0-2-55,0-2-108,7 3-100,0-2-61,-7-6-29</inkml:trace>
  <inkml:trace contextRef="#ctx0" brushRef="#br0" timeOffset="207922.97">15676 13998 126,'-7'-4'329,"7"4"-64,-6-4-68,6 1-67,-7 3-46,7 0-29,-6 0-17,6 0-10,0-3-5,-6 3-2,6 0-1,0 0 1,-7-5-5,7 5 0,0 0 1,0-4 2,-6 4 2,6 0 2,0 0 2,-7 0 0,7-3 1,-6 3-1,-1 0-1,-1 3-4,-4-3-5,6 0-4,-7 4-1,-7 1-3,7 1-2,-6 2 0,6-1 0,-13 1 2,13 0 0,-7 1 2,0-1 0,1 4 1,-1-3 4,7 3 1,0-4 2,1 2 0,-1-3 0,6 2-1,0-6-2,1 4-1,-1-3-1,7-1 1,-6 0 2,6 2 5,6-5 3,1 4 4,-1-4 6,14 0 3,-1-4 5,7-4-1,13 1-1,1-3-6,5-2-3,7-2-3,1-1 0,11-3 0,1-5-1,6 1 4,8-4 4,0 1 6,-1-4 6,6-4 3,-5 3 2,5 1-2,-6 4-2,1 0-8,-8-2-6,1 5-7,-14 4-6,1 0-8,-7 7-6,-6 0-7,-13-1-10,-1 10-15,-6-6-14,-6 4-14,-1 4-13,-6-3-8,-7 6-9,-6 1-8,0 0-4,0 2 4,-6 6 2,-1-1-2,-12 0-2,6-1-10,-13 9-14,0-4-18,0-1-41,-13 5-77,6-1-118,-13 4-50</inkml:trace>
  <inkml:trace contextRef="#ctx0" brushRef="#br0" timeOffset="208127.54">15656 14335 395,'-12'10'445,"-1"-2"-136,6-4-124,1 0-73,6-4-39,6 3-21,7-6-12,0-1-4,0 0-2,13-4 0,0-2 1,6-1-2,7 0-1,8-8-1,-2 1-2,14-4 0,-1 0 2,1-3 5,12-2 6,-5 2 6,5-5 7,8 1 5,-8 4-1,0-4-3,1 3-6,0 4-10,-13 3-20,-1 2-27,-6 2-34,-6 1-29,-7 6-28,-7 1-29,-5 2-45,-8 2-59,-13 3-107,1 0-93,-7 0-49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05T09:43:06.0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28 13108 158,'-11'7'178,"4"-4"-56,1 5-39,-1-4-18,0-1-9,2 4-7,-3-7-2,1 7-1,7-3-3,-6 0 3,-1 0 0,2-4-3,-2 3-3,1 1-6,6 0-4,-7-4-2,0 4-1,1-2-4,-1 3 0,1 2-3,0-2-2,6-2-3,-7 0 1,1 1-1,6 0 1,0-1-1,-7 0 0,7 2 2,0-1 1,0-4 3,0 3 3,0 1 2,0-4 2,0 0 3,0 3 0,0-3 0,0 0-2,0 0-2,7 0-4,-7 0-4,0 0-2,6 0-3,1-3-3,-1 3-2,0-4 0,7-3 1,1 2-1,4-5-1,2 3 1,7-5-2,5-2 1,1-1 2,-1-3-1,14-4 2,-6 0 0,11-4 1,-6 0 1,15 1 2,-9-4 1,8-1-3,-7 5-2,1-4-2,-2 2-2,1 2-1,-6 0-2,-1 6-3,-12 1 1,0 0-1,-6 2 0,-3 7 2,-5-3 0,-4 4 0,-2 1 1,-8 0 1,2 0 0,0 2 0,-7 2 1,0 0-2,0-1 0,-7 0 0,7 1-3,0 3 0,-7-4-1,7 4-1,-5 0-2,5-4-6,0 4-11,-7 0-10,7 4-15,0 0-16,-6-1-25,6 1-35,-7 0-58,-1 2-109,3 3-98,-9 1-53</inkml:trace>
  <inkml:trace contextRef="#ctx0" brushRef="#br0" timeOffset="314.95">7880 13808 294,'-7'7'393,"1"0"-116,6-7-100,0 0-63,13-4-43,7-6-22,-1-2-14,7-3-10,14-2-4,-1-5-1,6-4-1,14-3-2,0 0 4,6-8-3,11-4-1,3 0 3,6-2 2,0-1 3,6-4 3,7-3 3,-6 3 4,-1-3 5,-1 4 1,1 2-3,-12 1-2,-1 4-5,-13 8-5,-6 2-4,-14 4-7,2 8-9,-22 3-3,1 0-1,-6 9-3,-7-2 0,-7 5-1,-6-1 1,-6 4-2,-1 0 2,-6 7-3,0-3-1,-6 6-3,0-1-9,-2 5-12,2-3-20,-1 3-26,1 1-56,0-1-122,5-3-115,-6 5-74,8-2-38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28T05:42:24.9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57 1285 203 0,'0'-5'263'0,"0"0"-77"16,-9 0-53-16,9 5-28 0,0-5-14 0,-8 5-7 0,8-5-4 15,0 1-3-15,0-1-4 0,-9 5-5 0,9-4-3 0,0 4-5 16,0-6-3-16,0 6-3 0,0 0-1 0,0 0-4 0,0 0-2 16,0 0-7-16,0 0-8 0,0 0-8 0,0 0-6 15,0 0-6-15,0 0-5 0,0 0-2 0,0 0-2 16,0 6-2-16,0-6 2 0,0 4 2 0,0 1 8 0,0 4 8 15,9 1 6-15,-9 0 7 0,0 5 8 0,0-1 9 0,8 5 13 16,-8 2 14-16,0-3 4 0,9 8 2 0,-9-3-1 16,0 3-4-16,7-3 0 0,-7 7-5 0,11 0-8 0,-11-6-10 15,7 4-8-15,-7 2-6 0,9-1-4 0,2 0-1 0,-4 1-2 16,-7 0-2-16,9-1-5 0,-9 4-2 0,9-2 0 0,-9-1-1 16,8 3-2-16,-8-4-1 0,9-1-2 0,-9 3 0 15,0-7-3 1,8 1-3-16,-8-1-2 0,0 0-4 0,0-3 0 0,10-2-2 0,-10-5 0 15,8 1-2-15,-8-1-1 0,0-4 2 0,0 0 0 16,9-5-1-16,-9 4 0 0,0-3-2 0,0-2-11 0,0 0-29 16,0 3-40-16,0-4-51 0,0-3-55 0,0 0-63 0,0-3-84 15,0-8-150-15,8 1-114 0,-8-4-47 0</inkml:trace>
  <inkml:trace contextRef="#ctx0" brushRef="#br0" timeOffset="554.3">11888 1329 172 0,'0'-5'194'16,"0"0"-57"-16,0 0-44 0,0 0-27 0,0 1-15 0,0-1-7 15,8 0-1-15,-8 0 1 0,0 0 0 0,0 0 0 0,0 0 0 16,0 0 2-16,9 0 2 0,-9 5 2 0,0 0 0 0,0-5-2 15,0 1-1-15,9 4-5 0,-9-5-4 0,0 5-4 16,8-4-6-16,1-2-3 0,0 6-2 0,8-5-2 0,-10 0-3 16,11 0 0-16,-9-5 3 0,9 5 2 0,0 2 2 0,-10-3-3 15,9 6-1-15,1-6-2 0,-9 6-2 0,-1-4-2 16,1 4-5-16,8 0-4 0,-8 0-3 0,0 4-1 0,8 2 0 16,-8-6-1-16,-1 6 1 0,10 2-2 0,-8-3 3 0,-3 5 0 15,11-5-1-15,-10 6 1 0,1-2 0 0,0 0-2 16,-2 6 0-16,3-5 2 0,-1 0-2 0,-9-1 0 0,0 1 2 15,0 4 1-15,0 2 0 0,-9-2 0 0,-1 1 2 0,3-1-2 16,-11 2 1-16,0 2 1 0,3-3 0 0,5 0-1 16,-8-1 2-16,1 1 2 0,0 0 0 0,-9-6 4 0,17 1 1 15,-8 1 1-15,0-2 3 0,7 1-1 0,-7-5 0 16,9 5-3-16,-1-10-1 0,9 5-7 0,-9-2-1 0,9-3-1 16,-7 7-2-16,7-7-9 0,0 0-20 0,0 0-26 0,0 0-41 15,0-7-58-15,0 4-117 0,0-2-145 0,0 0-84 16</inkml:trace>
  <inkml:trace contextRef="#ctx0" brushRef="#br0" timeOffset="997.78">12452 1915 178 0,'0'-5'409'0,"0"5"-111"0,-10 0-93 16,10 0-61-16,0 0-35 0,0 0-18 0,0 0-10 0,0 0-6 0,0 0-6 15,0 0-10-15,0 0-8 0,0 0-11 0,0 0-11 16,0 0-12-16,0 5-7 0,0-5-5 0,0 5-1 16,0 0-1-16,0 0 4 0,0 0 5 0,0 3 4 0,0 3 7 15,10-1 6-15,-10 5 4 0,8-2 4 0,-8 3 1 0,9 3-2 16,1-5 0-16,-10 8 3 0,7-4-2 0,3 3 1 0,-10-3 1 16,8 2 5-1,0 0 1-15,-8-1-5 0,10 0 2 0,-10 1-4 0,8-1-3 16,-8 1-6-16,9-1-6 0,-9-9-6 0,8 6-4 0,-8-3 1 15,10 2-5-15,-10-5-2 0,8 0-2 0,-8 0-3 0,0 0 0 0,8-1-4 0,-8-4-15 16,0-1-24-16,10 2-40 0,-10-6-47 16,17 0-65-16,-9-10-92 0,1 5-170 0,0-10-96 0,9 1-50 15</inkml:trace>
  <inkml:trace contextRef="#ctx0" brushRef="#br0" timeOffset="1346.15">12937 1719 118 0,'0'0'362'0,"-7"0"-124"16,7 6-90-16,0-6-58 0,-10 0-31 0,10 5-13 15,0-5-8-15,0 0-4 0,0 0-2 0,0 3 0 0,0-3-3 16,0 7 1-16,0-7-1 0,10 3 2 0,-10-3 4 0,7 6 7 15,-7-6 5 1,10 5 4-16,0 0 3 0,-3-5 0 0,2 0 0 0,9 0 1 16,-2 0 0-16,2 5-3 0,-1-5-2 0,9 0-4 0,-8 0-4 15,8-5-3-15,0 5-6 0,9 0-6 0,-9 0-6 0,0-5-2 16,0 5 0-16,0-5 1 0,0 5 0 0,-10-6 1 16,11 6 0-16,-9 0 0 0,0-3 0 15,-10 3-4-15,-1 0-4 0,3 0-3 0,8-7-3 16,-18 7 0-16,9 0-1 0,-2 0-1 0,-7-3-2 0,10 3-2 15,-10 0-9-15,0 0-18 0,8 0-29 0,-8-5-34 0,9 5-45 16,-9-6-63-16,0-3-87 0,0 4-149 0,-9 0-88 0,9 0-32 16</inkml:trace>
  <inkml:trace contextRef="#ctx0" brushRef="#br0" timeOffset="1536.4">12991 1950 132 0,'0'4'169'0,"0"-4"-53"0,8 5-26 16,-8 0-9-16,8 0-3 0,2-5 0 0,-2 0 4 0,1 0 2 0,8 0-6 16,0 0-4-16,1 0-10 0,-1 0-12 0,-8-5-7 15,7 5-8-15,4 0-7 0,-3 0-4 0,8 0-2 16,-7 0-8-16,-1-5-7 0,9 5-4 0,0-5-19 0,0 5-38 16,0-4-62-16,9-6-135 0,-9 0-116 0,-1 0-73 0</inkml:trace>
  <inkml:trace contextRef="#ctx0" brushRef="#br0" timeOffset="2042.31">13841 1480 322 0,'0'-5'310'0,"9"0"-98"15,-9 5-67-15,0-4-37 0,0 4-18 0,0 0-8 0,0-6-9 0,0 6-1 0,0 0-5 16,0 0-8-16,0 0-8 0,0 0-9 0,0 0-12 0,0 0-11 15,0 0-1-15,0 6-7 0,9-6-4 0,-9 0 0 16,0 4 0-16,0 1 1 0,8 0 2 0,-8 5 5 16,10 0 9-16,-10 5 7 0,8 0 9 0,-8-2 9 0,7 8 8 15,3 3 8-15,0-4 7 0,-10 3 1 0,8 7-1 0,0-6 4 16,1 6 5-16,0-5 4 0,-1 9-5 0,1-6-3 0,0 1-1 16,-9 1-3-16,8 4-5 15,1-4-10-15,0-1-14 0,-9 5-14 0,8-4-4 0,1-1-6 0,-9-5-5 0,0 7-4 16,8-8-2-16,-8 6-1 0,0-9-2 0,0 4-2 0,0-4 0 15,10-5-2-15,-10 3-2 0,0-6 0 16,0 1 0-16,0-3 3 0,0-4 5 0,8-2 9 16,-8 2 8-16,0-2 7 0,0-4 7 0,0 0 3 0,0 0 2 15,9 0-2-15,-9 0-5 0,0-4-8 0,0-2-13 0,8-4-31 16,-8 0-49-16,9 0-58 0,-9-5-57 0,9-3-58 0,-9-3-67 16,0-7-85-16,0 4-140 0,0-6-85 0,-9 2-25 0</inkml:trace>
  <inkml:trace contextRef="#ctx0" brushRef="#br0" timeOffset="2470">13841 1339 11 0,'0'-6'372'0,"-7"2"-116"0,7-1-96 0,0 0-54 0,0 0-30 16,7 0-12-16,-7 5-2 0,0-4-3 0,0-1-1 0,0 0-5 16,9 5-4-16,0-5-8 0,-9 0-8 0,8-5-5 15,2 5-6-15,-2 0 4 0,-1-4 1 0,13 4-1 0,-12 1 1 16,0-2 2-16,10 1-1 0,-10 0-4 16,10 0-6-16,-10 5-6 0,10-5-4 0,-10 0-2 0,9 5-1 15,1-5-3-15,-1 5 1 0,1-3 0 0,-11 3-2 0,13 0 1 16,5 0-1-16,-8 0 1 0,1 3-2 0,-1-3 0 0,1 5 0 0,-1-5 1 15,0 10-1-15,1-5 3 0,-10 0-1 0,9 6 0 0,-8-2 2 16,8 0 0-16,-6 6 1 0,-4-5-1 0,-7 5 0 16,0-6-1-1,0 10 0-15,0-3 0 0,0-2 2 0,-7 1-3 0,7 5 2 0,-11-7 2 0,-6 2 1 0,8 6-1 16,-8-8 3-16,-1 2 0 0,2 0 2 0,-10 0 1 0,8-1 1 31,-8 0-1-31,9 2 1 0,-10-6 0 0,11 0 0 0,-2 0-2 0,0-1 0 0,1-5-1 0,9 2-1 0,-2-2-1 16,2-4-1-16,8 6-2 0,-9-6-5 0,9 0-14 0,-8 0-23 15,8 0-43 1,0-6-67-16,8-4-104 0,-8 6-161 0,9-5-87 0</inkml:trace>
  <inkml:trace contextRef="#ctx0" brushRef="#br0" timeOffset="3152.52">14370 2092 250 0,'0'-6'305'0,"10"1"-103"15,-10 5-70-15,9-5-41 0,-9 0-21 0,8 0-9 0,-8 2-2 16,9-3 4-16,-1 2 3 0,1 4-4 0,0-6-9 0,0-4-3 15,-1 6-2-15,10-2 1 0,-10 2 0 0,10-1 0 16,-1-1-1-16,-9 2-2 0,10-2 0 0,0 2-4 0,-1-2-4 16,1 6-4-16,-2-4-5 0,2 4-3 0,-1-4 0 0,1 4-1 15,-2 0 1-15,2 4 1 0,0-4-1 0,-1 4-1 16,1-4-1-16,-1 10-1 0,-9-4 1 0,1-2 1 0,1 7-3 16,-3-1 0-16,3-2-3 0,-2 8 0 0,-8-7 2 0,0 6 2 15,0 0 0-15,0 4 0 0,-8 1 2 0,-2-1 6 16,-7 1 7-16,8 0 4 0,-9 4 0 15,-7 1 0-15,-1-5 0 0,9 3 3 0,-9-3-1 0,0 4 0 16,-1-4 3-16,2 0 7 0,-1-6 9 0,8 6 6 0,-8-5 3 16,9-7 0-16,-1 8 0 0,0-12-2 0,2 6-4 15,-2 0-9-15,9-5-9 0,1-1-6 0,-1 1-3 0,1 0 0 0,-1-5-3 16,9 5-1-16,0-5-3 0,-10 0-2 0,10 5-4 16,0-5-1-16,0 0-2 0,10 0-3 0,-10 0-2 0,9 0-4 0,-1 0-2 15,1-5-2-15,17 5-1 0,-9 0-2 0,1-5 0 16,8 5-3-16,-1 0-2 0,2-5 0 0,-1 5-2 0,8-5 0 15,-7 5 1-15,7-4 1 0,1 4-2 0,-1 0 1 16,-7-5-1-16,7 5 8 0,2 0-2 0,-11 0-4 0,1 0 0 16,0 0-1-16,1 0-1 0,-2 0 0 0,-6 5-8 0,-3-5-25 15,1 0-29-15,1 0-46 0,-11 4-61 0,4-4-63 16,-2-4-68-16,-1 4-95 0,2-5-180 0,-10-5-88 0,7 0-35 16</inkml:trace>
  <inkml:trace contextRef="#ctx0" brushRef="#br0" timeOffset="3675.99">15448 1812 89 0,'0'0'313'0,"-10"0"-92"0,10 0-62 15,0 0-45-15,0 6-29 0,0-6-16 0,0 0-13 0,0 0-7 16,0 0-7-16,0 0-5 0,0 5-6 0,0-5-1 16,10 0 0-16,-10 0 4 0,10 0 5 0,-3 4 3 0,11-4 3 15,-1 0 3-15,-8 4 1 0,8-4-2 0,1 0-4 16,8 6-3-16,-9-6-2 16,1 4-1-16,6-4 3 0,3 6 1 0,-9-6 5 0,8 0 5 0,9 6 3 0,-9-6 7 31,0 0 7-31,9 0 3 0,-9 0 1 0,-1 0 1 0,1 0-2 15,0 0 0-15,2 0-1 0,-12-6-2 0,10 6-4 0,-17 0 0 16,8 0 2-16,-9-6 7 0,2 6 6 0,-2 0 6 16,-8-4 6-16,8 4 5 0,-8 0 1 0,10 0-3 0,-10 0-5 15,0-6-11-15,0 6-10 0,0 0-15 0,0 0-13 0,0 0-13 16,0 0-8-16,-10 0-14 0,10 0-25 0,-8 0-47 0,8 0-62 16,-8 0-65-16,-2 0-61 0,10 0-57 0,-8-4-63 15,0 4-62-15,-1-4-80 0,-9 4-87 0,1 0-11 0</inkml:trace>
  <inkml:trace contextRef="#ctx0" brushRef="#br0" timeOffset="4055.41">15413 2102 112 0,'0'0'304'0,"0"3"-87"0,-9-3-62 16,9 0-43-16,0 0-28 0,0 6-18 0,0-6-8 0,0 0-5 15,9 0-4-15,-9 4-3 0,0-4 0 0,9 0 0 0,-1 0-2 16,0 5 1-16,2-5 2 0,7 0-1 0,1 0 2 0,-1 5 3 16,1-5-3-16,8 0-2 0,0 0-3 0,-1 0-2 15,1-5-2-15,0 5-2 0,1 0-2 0,-1 0-3 0,9-5-2 16,-9 5-1-16,0-4-1 0,-1 4 2 0,1-6 2 0,1 6 3 16,-1 0 4-16,-8 0 7 0,8-3 9 15,-8 3 4-15,-2 0 7 0,1 0 6 0,-8-6 5 0,0 6 9 0,0 0 8 16,-1 0 8-16,0-4 8 0,2 4 4 15,-10 0 4-15,0 0 1 0,8 0-1 0,-8 0-6 0,0 0-7 0,0 0-14 16,0 0-12-16,0 0-12 0,0 0-14 0,8-6-8 0,-8 6-12 16,0 0-7-16,0 0-6 0,0 0-6 0,0 0-10 15,0 0 0-15,0 0 1 0,0 0-1 0,0 0 0 0,0 0-3 16,0 0 0-16,0 0 0 0,0 0 5 0,0 0-16 0,0 0-46 16,0 0-88-16,0-5-105 0,0 0-140 0,0-5-217 15,10 7-120-15,-10-7-63 0,8-2-25 0</inkml:trace>
  <inkml:trace contextRef="#ctx0" brushRef="#br0" timeOffset="4720.41">17331 1436 263 0,'0'0'361'0,"0"-5"-110"0,0 5-77 0,0-5-44 16,0 5-21-16,0-5-10 0,0 5-2 0,0 0 0 15,0 0-5-15,0 0-6 0,0 0-11 0,0 5-12 0,0-5-16 16,0 0-17-16,0 5-8 0,0-5 1 0,0 5 4 0,0 0 7 16,0 1 12-16,0-2 12 0,10 5 8 0,-10 6 11 0,0-5 5 15,7 5-1-15,-7 4-2 0,11 1-2 0,-2 0-5 16,-9 0-8-16,7 3 2 0,4 6-1 0,-11-3-2 15,7 2-5-15,2 2-4 0,-9-2 0 0,8 8-2 0,2-7 6 0,-10 0-3 16,8 5-2-16,0-3-1 0,-8-8-2 0,9 6-3 16,-9-4-3-16,9-2-2 0,-1-2-7 0,-8-3-8 0,9 4-3 15,-9-9-4-15,0 3-3 0,0-3 1 0,9-3-2 0,-9 0-1 16,0-5-4-16,0 0 1 0,0 0 0 0,0 0 0 16,9-5 1-16,-9 5-1 0,0-5-2 0,0 0-3 0,0 0-9 15,8-5-24-15,1 0-61 0,0 0-77 0,-1-10-76 16,9 0-87-16,0-9-128 0,-8 0-174 0,2 0-92 0,-4-1-26 15</inkml:trace>
  <inkml:trace contextRef="#ctx0" brushRef="#br0" timeOffset="5153.87">17783 1530 98 0,'0'3'507'0,"0"-3"-136"0,0 6-135 16,0-2-94-16,0 2-54 0,0 4-25 0,0 3-11 15,-8 3-1-15,8-2 1 0,0 5 2 0,-7 1 3 0,7 5 5 16,0 1-6-16,0 1-6 0,0 3-2 0,0 0-2 0,0-1 0 16,0 4 3-16,7 2-3 0,-7-6-3 0,8 6-2 15,-8-1-5-15,10-6-6 0,-2 7-3 0,10-9-5 0,-11 3-1 16,12-6 0-16,-2 2 2 0,1-5 2 0,-1-6 4 15,0 0 6-15,9 0 6 0,-9-4 11 0,10-4 13 0,-11-1 14 16,11-5 13-16,0-5 15 0,-2-1 12 0,10-4 6 0,-9-4 7 16,0 0-1-16,0-6-7 0,0 1-8 0,1-5-10 15,-11 5-10-15,11-10-14 0,-12 3-7 0,-4 1-10 0,6-3-7 16,-9 3-7-16,1-4-4 0,0 1-8 0,-9-3-7 0,0 7-2 16,0-11-4-16,-9 5-4 0,0 2-7 0,-7-1-3 0,-4-1-5 15,5 5 0-15,-3-4 0 0,-7 6-2 0,-2 3-3 16,1 1-2-16,0-1 1 0,-8 4-1 0,7 3 0 0,-7 2-1 15,7 1 0-15,0 6-1 0,2-1-2 0,-1 0-2 0,9 5-2 16,-9-5-2-16,8 5-9 0,10 0-9 0,-9 0-16 16,7 0-30-16,2 0-52 0,8 0-69 0,-8 5-64 0,8 0-58 15,0-5-52-15,0 5-59 0,8-5-76 0,0 4-123 0,2-4-38 16,-2 0 13-16</inkml:trace>
  <inkml:trace contextRef="#ctx0" brushRef="#br0" timeOffset="5608.61">18783 1451 13 0,'0'-4'532'15,"0"-7"-107"-15,0 6-148 0,0 0-98 0,0 5-64 0,0-5-38 16,0 5-21-16,0 0-10 0,0 0-7 0,-9 0-4 0,9 5-3 15,-9 0-8-15,0 5-9 0,1-4-8 0,1 7-3 16,-4 2 3-16,4 0 4 0,-3 4 4 0,0 2 7 0,3-2 9 16,-3 4 11-16,10 3 7 0,-7-3 5 0,-3 3 5 0,10 3 2 15,0-5 1-15,-8 6-3 0,8-1-6 0,0 0-9 16,0 1-4-16,0-1 2 0,0 4 6 0,8-3 12 0,-8 3 9 16,10 3 3-16,-3-7 1 15,-7 0-1-15,17 0 1 0,-7 1-4 0,7-6-10 0,1-4-14 0,-1 0-5 0,1-1 0 16,8-4 3-16,-9-7 4 0,9 2 5 0,0-4 4 0,0-1 3 15,9-5-1-15,-2-5-5 0,4-4 0 0,-3-2-4 0,10-3-1 16,-10-1-3-16,8 0-2 16,-5-4-5-16,-3-1 0 0,-8-3 1 0,0 2 1 0,0-3-2 0,0 0 1 0,-9-1-1 15,0 1-3-15,1-7-1 0,-9 3-5 0,-9-1-2 0,0 0-5 16,0-5-2-16,-9-1-5 0,0 6-5 0,-7-5-1 0,-2-6-3 16,-9 6-1-16,2 1-2 0,-10 3-1 0,0-4 0 15,0 4-2-15,-8 1 1 0,9 4-2 0,-2 2-1 0,2 2 1 16,7 3-7-16,11 2-11 0,-12 6-22 0,13-3-47 0,5 7-75 15,-7-3-81-15,8 4-86 0,9-1-99 0,-9 6-156 16,9-4-119-16,0 4-58 0,0 4 3 0</inkml:trace>
  <inkml:trace contextRef="#ctx0" brushRef="#br0" timeOffset="6036.94">19658 1533 221 0,'-7'0'285'0,"7"0"-52"0,-10 0-49 16,3-3-36-16,7 3-23 0,-9 0-16 0,9 0-12 16,0 0-7-16,-9 0-7 0,9 0-7 0,0 0-12 0,0 0-11 15,0 0-12-15,0 3-9 0,0-3-9 0,0 0-8 0,0 6-4 16,0-2 2-16,0 7 7 0,9-1 12 0,-9 5 19 16,9-6 19-16,-2 11 16 0,-7-7 12 0,10 7 11 0,-3 5 7 15,4-6 2-15,-2 6 3 0,-2-2-6 0,2 3-14 0,0 3-9 16,0 1-7-16,-9-1-7 0,8-5-5 0,1 7-9 0,0-3-14 15,-9 1-10-15,0 0-7 0,8 1-5 0,-8-7-4 16,9 2-6-16,-9-5-5 0,9-1-3 0,-1 1-3 0,-8 0 1 16,9-5-1-16,-9-6-2 0,0 1-1 0,9-1 1 0,-9-3-1 15,0-2-2-15,9 0-2 0,-9 3-20 0,0-7-43 16,0-7-64-16,0 3-67 0,0-6-65 0,8-4-73 0,0-6-79 16,2 1-138-16,-2-1-91 0,9-3-18 0</inkml:trace>
  <inkml:trace contextRef="#ctx0" brushRef="#br0" timeOffset="6337.96">20146 1661 272 0,'0'0'204'16,"9"5"-80"-16,-9-5-43 0,0 4-20 0,-9 2-11 16,9-2-3-16,-10 1-1 0,3 5 0 0,-11-5 3 0,0 5 0 15,10-5-1-15,-9 5-6 0,-1-5-3 0,10 5 1 0,-10-7 4 16,10 8 7-16,-1-6 1 0,0 5 3 0,0-5-2 15,1-5-1-15,0 5-2 0,8-2-6 0,0 3-5 0,-9-2-4 16,9-4-3-16,0 6 0 0,0-2 2 0,0 2-1 16,0-2 0-16,0 7 4 0,0-7 1 0,9 6 3 0,-9 0 1 15,8 0 1-15,0-1 3 0,1 1 0 0,9 0 0 0,-10-1-2 16,10 1-1-16,-10 0-3 0,10 0-2 0,-1 0-6 16,1 5-4-16,-3-11-4 0,3 6-5 0,1 0-4 0,-11 0-4 15,9-6-3-15,1 6-2 0,-1-6-2 0,1 2-3 0,-1 4-6 16,-8-10-21-16,-1 5-33 0,10-1-44 0,-10-4-49 0,9 0-71 15,-7-4-113-15,-3-1-150 0,3-5-80 0</inkml:trace>
  <inkml:trace contextRef="#ctx0" brushRef="#br0" timeOffset="6623.59">20580 1608 475 0,'0'-6'367'0,"0"6"-124"0,0 6-94 16,0-6-56-16,9 4-37 0,-9 2-18 0,0 3-4 0,0 0 2 15,9 6 5-15,-9 0 3 0,8-1 4 0,-8 6 2 0,7 5 6 16,4-7 4-16,-2 8 0 0,-1-3 7 0,1 8 8 0,-1-7 9 16,1 5 7-16,-1 0 3 0,2 1-3 0,-2-1-7 15,0-1-7-15,1-2-11 0,0 3-13 0,-1 0-12 0,1-3-11 16,0-3-6-16,0-3-4 0,-1 4-4 0,1-5-4 0,0-5-3 15,-1 2-4-15,1-1-4 0,-1-5-5 0,2-2-17 16,-1 4-30-16,-2-9-38 0,-7 3-38 0,11-12-42 0,-4 3-46 16,-7-9-54-16,9 4-78 0,-9-8-110 0,0 1-67 0</inkml:trace>
  <inkml:trace contextRef="#ctx0" brushRef="#br0" timeOffset="6894.19">20606 1598 326 0,'0'-16'339'0,"0"-2"-108"0,0 3-73 0,0-1-39 16,0 7-18-16,7-6-11 0,4 1-9 0,-11 4-5 0,9 0-5 15,-1 5-8-15,9-5-10 0,-8 6-11 0,9-5-14 32,-2 3-11-32,2 1-7 0,-10 0-6 0,10 5-3 0,-1-5-1 15,1 5 0-15,-1 5-2 0,-9-5 1 0,2 5 1 0,6 6 0 16,-5-7 0-16,-4 5 4 0,-7 1 1 0,0 0-2 0,0 5 2 15,0-1 1-15,-7 7 1 0,-4-8 0 0,4 3 1 16,-12 4-2-16,2-7-2 0,0 7 2 0,0-5-2 16,-1-1 0-16,1 2-3 0,-1-3 0 0,2 2 0 0,6-5 1 15,-7 0-2-15,9 4-12 0,-1-8-21 0,1 2-32 0,8-1-46 16,-9-7-64-16,9 0-104 0,0 0-145 0,9 0-75 16</inkml:trace>
  <inkml:trace contextRef="#ctx0" brushRef="#br0" timeOffset="7591.82">21405 1910 100 0,'0'0'327'0,"8"-5"-87"0,-8 5-65 0,0 0-41 16,0-3-23-16,0 3-15 0,0-7-16 0,0 7-9 15,0-3-8-15,-8 3-5 0,8 0-4 0,-8 0-5 0,8-6-4 16,-10 6-1-16,10 0 0 0,-8 0-1 0,-1 0 1 0,1 0 3 16,-1 0 2-16,0 0 6 0,-9 0 4 0,11 6 5 15,-2-6 1-15,1 0 0 0,-12 0 4 0,13 3-1 0,-2 4-2 16,-8-7-4-16,8 3-5 0,0 2-6 0,0 0-5 0,1 0-3 15,-10 0-8-15,10 0-3 0,-1 0-6 0,-8 3-4 0,8 3-5 16,1-1-2-16,-2-5-3 0,2 5-1 0,0 3 0 16,-1-3-4-16,0 6-1 0,-1-7-1 0,10 5 1 15,-7-2-2-15,-2 1 1 0,9 2-1 0,0-4-2 0,0 2 2 16,0-3 1-16,0 0 0 0,9 5 1 0,-2-5 1 0,3 0-2 16,-1-6 0-16,0 6 2 0,7-5 0 0,-6 0 0 15,7-1 2-15,0-4-2 0,0 0-1 0,1 0 0 0,-1 0-1 16,1 0-2-16,8-4 0 0,-9-6 0 0,10 5-2 0,-10-4 2 15,0-1 4-15,0 0 6 0,10-5 9 0,-11 1 13 0,2-1 12 16,-9 0 12-16,8-3 12 0,-8 2 9 0,9-4 7 16,-11-5 2-16,2 7-5 0,-9-2-6 0,10-1-12 0,-10-2-6 15,0 5-5-15,0 2-5 0,0-4-8 0,-10 7-5 0,10-3-12 16,0 2-1-16,0-1 1 0,-9 5-3 0,9 4-5 16,0-4-6-16,0 7-4 0,-7-2-3 0,7 5 7 0,0 0-3 15,0 0-4-15,0 0-6 0,0 0-2 0,0 8 0 0,0-2 0 16,0 4-1-16,0 0 2 0,0 5-2 0,0-1 0 15,0-4 3-15,7 4 2 0,-7 1-3 0,9 4 3 0,-9-4 0 16,10 0 11-16,-10 3-6 0,8-2-3 0,1 4 1 16,-1-7-1-16,1 3 0 0,8 3 0 0,-8-5 0 0,0-2-11 15,8 1 6-15,-8 2 0 0,0-4-1 0,-1 2 3 0,10-3-1 16,-1-5-1-16,-9 5 2 16,9-5-1-16,3 0 1 0,-5 0 3 0,3 0-1 0,-9-5 0 0,17 0 2 0,-17 0-2 15,9 0-1-15,-2 0 0 0,2-5-4 0,-10 5-10 0,10-5-25 16,-10 0-46-16,0-5-63 0,2 5-65 0,7-4-65 15,-9 0-69-15,2-7-92 0,-2 1-160 0,0 1-79 0,2-2-22 16</inkml:trace>
  <inkml:trace contextRef="#ctx0" brushRef="#br0" timeOffset="7797.26">22525 1831 563 0,'0'0'628'0,"0"0"-184"0,0-4-160 0,0 4-95 15,0-4-56 1,0 4-51-16,0 0-39 0,0-5-29 0,0 5-42 0,0 0-49 0,9-6-70 0,-9 2-96 0,0-2-173 0,0 2-103 16,0-2-61-16</inkml:trace>
  <inkml:trace contextRef="#ctx0" brushRef="#br0" timeOffset="9319.64">12964 3547 237 0,'0'-6'282'0,"-7"2"-93"0,7-6-64 0,0 5-34 16,0 1-19-16,0-6-4 0,0 4 2 0,0-4 6 0,0 0 5 16,0 2 5-16,0-2 4 0,0 5 2 0,7-5 1 15,-7 4 5-15,0 3 6 0,0-8 9 0,0 7 9 0,0 4 6 16,0-6 0-16,0 6-3 0,0 0-12 0,0 0-13 16,0 0-18-16,0 0-19 0,0 0-22 0,0 0-15 0,9 6-12 31,-9-2-6-31,0 7 2 0,9-8 10 0,-9 13 8 15,9-1 5-15,7 3 7 0,-6 2 1 0,-2-1 4 0,9 7 6 16,-8 3-2-16,8 0-7 0,1 5-6 0,-1-4-4 0,1 9-5 16,-1-6 0-16,0 6-2 0,1 1-8 0,-1-1-4 15,1-6-3-15,-1 8-3 0,1-8-2 0,7 3-1 0,-8-8-2 16,1-4 0-16,-2 1 1 0,-6-6 11 0,7 1 13 0,1-5 13 16,-10-1 12-16,10-4 4 0,-11-4 16 0,3-3 12 0,8-3 5 15,-2 0-5-15,2-9-10 0,8-5-8 0,-9-6-10 16,19-5 0-16,-19 1-12 0,9-10-9 0,9-1-4 15,-8-4-1-15,-2 0 0 0,-8 0 1 0,9 0 3 0,-8-5-1 16,-1 5-1-16,0-4-2 0,0 2 1 0,-7 2-3 0,-3 1 1 16,-7 3-13-16,9-4 2 0,-9 6-1 0,0 4-2 0,0-1 0 15,0 6-2-15,-9-1-2 0,9 5-3 0,0 6 6 0,0-1-7 16,0 5-4-16,0 0-4 0,0 0-7 0,0 7-14 0,0-3-16 16,0 2-21-16,0 4-31 0,0 0-62 0,0 4-87 15,9 2-83-15,0-3-84 0,0 3-107 0,1 3-180 0,-3 2-74 16,11-1-27-16</inkml:trace>
  <inkml:trace contextRef="#ctx0" brushRef="#br0" timeOffset="9652.51">14232 3845 196 0,'8'0'520'16,"-8"0"-151"-16,0 0-142 0,0 0-95 0,0 0-56 0,0 5-28 16,0-5-12-16,0 3-2 0,0 3-2 0,0 4-1 0,0 0 1 15,0 0 1-15,0 3 1 0,10 3 2 16,-10 3 4-16,0 1 3 0,8-1 5 0,-8 7 9 0,0-3 7 16,9 2 10-16,-9-1-3 0,8 6-3 0,-8-1-6 0,9 1-3 15,-9-2-3-15,0-4-1 0,8 6-4 0,-8-1-4 0,0 1 11 16,9-6 10-16,-9 5 3 0,0-4-1 15,0-5-5-15,0-1-4 0,0-5-5 0,0 1-5 0,0 0-12 0,0-6-13 0,0-3-9 16,0-2-3-16,0 1-6 0,0 1-3 0,11-6-11 16,-11 0-31-16,7-6-56 0,-7-3-59 0,18-1-59 0,-10-10-72 15,9 1-92-15,-9-6-153 0,11 1-80 0,-2-1-35 16</inkml:trace>
  <inkml:trace contextRef="#ctx0" brushRef="#br0" timeOffset="9873.95">14779 3796 165 0,'10'-6'426'0,"-10"6"-139"0,7 0-101 0,3 0-58 0,6-4-30 16,-6 4-11-16,7 0-1 0,1 0 4 0,-10 0 5 0,10 0 4 15,7 0-3-15,-7 0-1 0,7 0-3 16,-6 0-1-16,6 0 1 0,1 0 1 0,1 0-2 0,-2 0-7 15,-8 0-6-15,9 0-10 0,-8 0-12 0,-1 0-12 16,-8 0-15-16,8 0-14 0,1 0-13 0,-10 0-27 0,1 4-42 16,9-4-48-16,-11 0-51 0,2-4-68 0,-9 4-89 0,11 0-149 15,-4-5-100-15,-7 5-32 0</inkml:trace>
  <inkml:trace contextRef="#ctx0" brushRef="#br0" timeOffset="10040.36">14806 4035 280 0,'0'5'308'0,"0"0"-110"0,0 0-62 0,0-2-34 0,8 4-15 0,0-7-5 16,2 0 0-16,7 0 3 0,1 0-3 0,-2 0-11 15,10-7-12-15,1 4-16 0,-2 3-13 0,10-5-12 0,0 0-8 32,0-5-15-32,-1 5-25 0,10 0-47 0,-9-3-77 0,-1-8-169 15,9 6-103-15,1 0-66 0</inkml:trace>
  <inkml:trace contextRef="#ctx0" brushRef="#br0" timeOffset="10682.01">16299 3635 252 0,'0'-6'361'0,"0"2"-121"0,-9 4-87 0,9-5-50 16,0 5-30-16,-8-5-16 0,8 0-5 0,-10 5-3 0,10 0-2 15,-8 0-5-15,0 0-4 0,-1 0-5 0,-9 0-6 16,11 5 0-16,-3-5 4 0,-7 5 3 0,7 0 5 0,-6-1 4 15,7 2 1-15,-9 2 3 0,10-2-1 0,-10 4-1 0,9 0-1 16,-8 0 1-16,9 3-1 0,-9 3 4 0,7-2 4 16,2 1 3-16,-10-1 4 0,10 6 0 0,0-1-4 0,-1 6-4 15,0-5-3-15,0-2-6 0,1 8-3 0,-1-3 3 16,0 8 3-16,9-7-2 0,-7 5 2 0,7-3-2 0,-10 2-1 16,10-4-1-16,0 1-2 0,0 4-10 0,0-4-7 0,0-1-4 15,0-5-4-15,10 7 0 0,-3-8 2 0,-7 2 3 16,9-6 2-16,8 1 3 0,1 0 4 0,-1-5 3 0,1-2 2 15,8 2 2-15,-1-10-5 0,1 6-4 0,0-6-2 16,9-6-5-16,0 6-4 0,0-10-3 0,0 2 8 0,-9-2 8 16,9 0 14-16,-10-4 12 0,0-1 12 0,2 0 9 0,-9-4 9 15,-1 4 7-15,1-10-6 0,-10 7-6 0,10-8-9 0,-10 1-12 16,-8 2-5-16,9-6-8 0,-9-1-9 0,0-4-6 0,-9 4-2 16,1-3-5-16,-1 2-5 0,0-2-3 0,-8-1-4 15,-1 4-4-15,-8-4-3 0,-1 4-1 0,11 1-3 0,-10 6 1 16,-9-2-1-16,9 1 0 0,0 4-1 0,0 0 1 0,0 0 1 15,9 6-1-15,-9 5 0 0,8-1 0 0,-8 0-1 16,8 4 0-16,1 6 0 0,0-4-1 0,9-1-1 0,-10 5 0 16,0 0 1-16,10 0 0 0,-9 5 0 0,8-5-1 15,0 4-2-15,1 2-3 0,8-2-2 0,0 2-4 0,0 4-14 16,0-6-12-16,0 6-25 0,8 5-44 0,1-6-55 0,0 1-59 16,0 0-59-16,7-5-57 0,2 4-66 0,8 2-91 15,0-2-136-15,0 1-39 0,0 0 7 16</inkml:trace>
  <inkml:trace contextRef="#ctx0" brushRef="#br0" timeOffset="10919.92">17089 3922 123 0,'0'0'558'0,"-9"-4"-105"0,0 4-167 0,9 0-107 16,0-6-49-16,0 6-23 0,-9 0-4 0,9 0-2 0,0 0-2 16,0 0-2-16,0 0-3 0,0 0-12 0,0 0-20 15,0 0-25-15,0 0-23 0,0 0-13 0,0 0-17 0,0 0-25 16,0 0-28-16,0 0-35 0,9 0-37 0,-9 0-47 0,9-4-64 16,-9 4-106-16,9-6-127 0,1 2-53 0</inkml:trace>
  <inkml:trace contextRef="#ctx0" brushRef="#br0" timeOffset="11520.52">17931 3635 72 0,'9'0'522'0,"-9"-10"-129"0,9 10-135 0,-9-5-84 15,-9 0-51-15,0 5-34 0,1-5-19 0,-10 5-12 0,1-5-4 16,-9 5-4-16,0 5-6 0,-9-5-9 0,2 5-9 16,-3-5-6-16,1 5-6 0,1-5-4 0,-2 5 2 0,11-5 3 15,-11 4 4-15,10-4 5 0,9 0 6 0,0 0 7 0,0 6 7 16,8-6 8-16,-9 0 6 0,10 0 5 0,-1 5 7 16,9-5 4-16,-9 0-2 0,1 0-5 0,8 0-7 0,0 0-7 15,0 0-12-15,0 0-11 0,0 3-11 0,0-3-9 0,0 0-6 16,0 6-2-16,0-2-1 0,8 2 0 0,-8 4 1 15,9 0 2-15,-9 0-1 0,9-1 2 0,-1 5-1 0,1 1 1 16,0-1 0 0,-9 6 0-16,9 0-1 0,-1-5 0 0,-8 4-2 15,9-4 2-15,-9 5-1 0,9-6 0 0,-9 1-2 0,0 4 1 16,8-9 4-16,-8 4 7 0,9-3 10 0,-1-1 24 16,-8-6 6-16,10 6 11 0,-3-4 14 0,2-6 7 0,2 3 1 15,5-3-2-15,1 0-7 0,0-3-21 0,1 3-7 0,0-6-9 16,-1 0-10-16,9 2-5 0,-9 4-6 0,0-4-5 15,11-2-1-15,-13 2-1 0,12 4-3 0,-11-5-3 0,12 5-3 16,-12 0-2-16,11 0 1 0,-1 5-1 0,-9-5-1 0,9 10 0 16,-8-6 0-16,-2 0 0 0,1 8 0 0,3 1 0 15,-13-3 0-15,3 6 1 0,7-3-1 0,-9 2 0 0,-8 5 2 16,0-6 0-16,0 6 0 0,0-6 2 0,0 6 2 16,-8-1 2-16,-9-3 4 0,7 4 5 0,-7-7 2 15,-10 3 4-15,2 3 5 0,-1-5 3 0,-9-4 3 0,1 5 1 0,-1-1-1 16,0-4-1-16,0 0-1 0,0 0 0 0,9-6-5 15,-8 7-2-15,8-8-3 0,9-3-3 0,-10 6-1 0,10-6-4 16,8 0-4-16,-9 0-2 0,9 0-3 0,9-6-5 16,-7 6-7-16,7-3-19 0,0-4-43 0,7-1-68 0,2-2-85 15,9-5-77-15,0 0-84 0,7-4-102 0,2-1-160 0,7 1-79 16,-8-1-23-16</inkml:trace>
  <inkml:trace contextRef="#ctx0" brushRef="#br0" timeOffset="12345.9">18348 4060 384 0,'0'0'374'0,"-9"-7"-128"0,9 4-90 0,0 3-46 15,0-5-21-15,0 0-12 0,0 5-8 0,9-5-4 0,-9 0 1 16,0 0-1-16,9 0-8 0,-9-3-11 0,8 1-7 16,2 4 4-16,-10-3 10 0,8-4 16 0,1 5 19 0,-1 0 18 15,-8 0 13-15,9-3 8 0,-1 2 0 0,1 0-8 0,0 2-14 16,0 0-20-16,-1-2-22 0,1 2-17 0,0-1-8 0,0-1-2 16,-1 6-2-16,0-4 1 0,2 4-1 0,-1 0-1 15,-1 0 1-15,9 0-2 0,-8 4-5 0,0-4-7 0,8 6-4 16,-9 3-6-16,2-3-2 0,-2 2-1 0,10 4-1 0,-10 1 0 15,1-3 1-15,-1 6 0 0,10 2-1 0,-10-3 1 16,-8 0-1-16,10 4 1 0,-3 1-3 0,3-1-1 0,-10 1-2 16,7-1 0-16,-7-3 2 0,10 2-1 0,-10-3-2 0,10-5 2 15,-10 5 0-15,0-6 1 0,0-4 11 0,0 5 12 16,0-5 15-16,0 0 17 0,0-5 16 0,0 0 12 0,0 0 7 16,0 0 6-16,0 0-5 0,7-10-9 0,-7 5-13 0,0-5-14 15,0 1-11-15,11-6-7 0,-11 5-6 0,7-5-5 0,1 1-3 16,-8 0-2-1,18-6-3-15,-18-1-3 0,17 7-3 0,-8-10-5 0,0 10-3 0,-1-11 1 0,10 10-2 16,-10-3 0-16,9-3-2 0,1 3 0 16,-1 2-4-16,0 2 2 0,-8-1-1 0,9 5-1 0,-10-4 1 0,10 4 0 15,-11 5-1-15,3 0 0 0,0 0 0 0,-2 0 1 0,1 5 0 0,-2 0 0 16,3 0-1-16,-2 5-1 0,10 5 0 16,-10-5 0-16,1 9-2 0,9-4 1 0,-10 4 0 0,0 1-1 0,2-1 1 15,-2 6 2-15,9 0-1 0,-8 1 0 0,-9-8 1 0,9 7-1 16,-2-1 0-16,-7 1 0 0,11-6 0 0,-4 0 1 15,-7-2 0-15,0 1 0 0,9-7 0 0,-9 4 0 0,0-6 2 16,0 2-1-16,0-2 2 0,0-4 1 0,0 0 0 16,0 0 3-16,0 0 1 0,0-4 0 0,0-2 0 0,0 2 2 15,0-6 0-15,0 0-3 0,10-5 1 0,-10 1-1 0,8-1-2 16,1 0 1-16,-9 1 0 0,8-6-4 0,10 5 1 16,-10-5 0-16,1 6 2 0,0-6-4 0,0 6 1 0,-1 0 0 15,10 4-1-15,-10-5 0 0,0 9-2 0,2-4-1 0,-10 6-1 16,8 0-1-16,-8-1 1 0,9 0-2 0,-9 5 1 0,8 5 0 15,2 0 1 1,-10 3 0-16,7 2 1 0,2 0 1 0,0 5-1 0,0-1 0 0,1 6 2 0,-3 0 0 0,2 4 1 16,0 1-1-16,-9-5-1 15,8 9 0-15,2-6 0 0,-10 2 1 0,8 5 0 0,-8-6-1 0,9 0 2 0,-9 1-1 16,8-5 0-16,-8 4 1 0,0-10 1 0,0 7-1 0,0-6 0 16,0-2-1-16,0-3-2 15,0 6-1-15,0-13 2 0,0 3-4 0,0-2-3 0,0 1-4 0,-8 0-8 0,8-5-10 0,-9 0-17 31,9 0-30-31,-8-5-59 0,-2 0-77 0,2-5-73 16,8 1-67-16,-9-5-74 0,9-5-101 0,-9 4-154 0,9-10-54 16,0 5 8-16</inkml:trace>
  <inkml:trace contextRef="#ctx0" brushRef="#br0" timeOffset="12948.29">19365 3351 9 0,'-10'-4'391'16,"10"-2"-108"-16,0 6-95 0,0-5-58 0,-8 5-28 0,8 0-15 15,0 0-3-15,0-5 5 0,0 1 8 0,8 4 7 0,-8 0 7 16,0 0 7-16,0-6 7 0,0 6 14 0,0-3 11 16,10-3 13-16,-10 6 8 0,7-4 7 0,2-2 2 0,0 2-4 15,0-2-10-15,1 2-18 0,-3-2-17 0,2 3-20 0,0 3-18 16,9-6-16-16,-10 0-16 0,9 6-13 0,-7-3-10 16,6-4-8-16,-7 7-8 0,8 0-6 0,1 0-5 15,-10 0-2-15,10 0-2 0,-10 7-3 0,9-4 0 0,-7 9-2 16,-2-9 1-16,1 7 1 0,-9 0-1 0,0 6 1 0,0-7-3 15,0 11 2-15,-9-6-1 0,1 1-1 0,8-1 2 0,-18 1-2 16,9-1 1-16,1-4 0 0,-1 4 2 0,0-4 0 16,1 1 1-16,-1-8 0 0,9 4 0 0,-9-2 3 0,9-5 2 15,-8 3 3-15,8-3 2 0,0-3 4 0,0 3 0 0,0 0 2 16,8 0 0-16,-8-5-3 0,9 5-4 0,0-7-1 16,8 4-5-16,0-2-1 0,0-1-3 0,10 6-2 0,-11 0-1 15,12-4 2-15,-3 4 0 0,1 0-1 0,0 0-2 0,9 4-1 16,-17-4 2-16,8 6-1 0,-1-1 0 0,-6-2-1 0,-1 4-1 15,-11-2 0-15,11 5 3 0,-10-7-1 0,-8 7-2 16,9 0 1-16,-9 0 0 0,0 5 1 0,-9-5 0 0,1 4 2 16,-2-4-2-16,-5 5 2 0,-13-1 1 0,2-4-2 0,0 0 3 15,0 5-2-15,-9-10 2 0,9 4-2 0,0 1-1 16,-10-5 2-16,12 0 1 0,-2 0 0 0,8 0-1 0,1-5 0 16,8 5-1-16,-8-5 0 0,8 5 0 0,9-5-2 15,-9 0-2-15,1 0-7 0,8 3-15 0,0-3-34 0,0 0-73 16,0 0-93-16,8 0-93 0,1-3-105 0,0-2-152 0,8 0-137 15,9 0-63-15,-8 0-9 0</inkml:trace>
  <inkml:trace contextRef="#ctx0" brushRef="#br0" timeOffset="13249.24">20407 4128 182 0,'0'5'531'0,"8"-1"-153"16,1 2-151-16,-1 4-87 0,2 0-35 0,-2 0-11 0,0-2-3 16,2 2 4-16,-10 5 9 0,0 4 8 0,0-4 2 0,-10 5-10 15,2-1-18-15,0 6-13 0,-10-7-10 0,1 7-11 16,-9 1-13-16,9-8-6 0,-10 3-3 0,0-2-4 0,2 0-3 15,-1 1-7-15,8-6-18 0,-8 0-40 0,9 2-47 0,-9-8-66 16,17-1-97-16,1-2-192 0,-11-5-107 0,12 0-65 16</inkml:trace>
  <inkml:trace contextRef="#ctx0" brushRef="#br0" timeOffset="14168.24">21484 3380 190 0,'7'-4'416'0,"-7"4"-139"0,0 0-111 16,9-6-68-16,-9 6-39 0,0 6-19 0,10-6-7 0,-10 0 0 15,8 9 6-15,1-4 11 0,-1 5 8 0,1 5 7 0,0-1 8 16,-1 6 8-16,10-2 5 0,-9 7 3 0,8 5-1 16,0-1 0-16,-9 0-3 0,10 1-2 0,-1 0-10 15,-8 4-5-15,8 0-3 0,-6-5 3 0,4 10 3 0,-6-5-2 16,0 6-4-16,0-6-1 0,-1 0-2 0,10-5-1 0,-9 5 2 15,9-10 1-15,-11 1 5 0,2-5 14 0,9-6 12 16,-10 1 14-16,10 0 13 0,-10-5 7 0,0-6-1 0,2 0-4 16,-2 2-10-16,9-12-16 0,-7 2-15 0,-2 0-15 0,10-11-17 15,-1 0-7-15,0 1-9 0,-7-11-2 0,6 2-3 0,1-3 4 16,1-3 0-16,-9 0 3 0,8-1 10 0,-8-4 2 16,-1 0 2-16,1 0-3 0,0-5-5 0,-1 0-2 0,1 0 5 15,-9 3-7-15,0-2-5 0,8 4-5 0,-8-6-1 16,0 7 5-16,0 2 6 0,-8 4-2 0,8 2-6 0,0 5 0 15,0 1-3-15,0 4-2 0,0 5-3 0,0-5-10 0,0 6-9 16,0 3-3-16,0 3-2 0,0-3-5 0,0 6-8 16,0-4-11-16,0 4-15 0,0 0-15 0,8 4-17 0,-8-4-18 15,0 6-17-15,10-3-24 0,-2 7-49 0,0 0-71 0,1-4-70 16,0 4-60-16,8-1-68 0,-8-5-111 0,8 6-146 16,1 0-63-16,-11-5 10 0</inkml:trace>
  <inkml:trace contextRef="#ctx0" brushRef="#br0" timeOffset="14595.01">22446 4035 313 0,'-7'0'523'0,"7"-5"-159"16,-11 0-143-16,11 0-79 0,0 0-32 0,0 2-10 0,11-4-1 16,-11 4 2-16,7-3 0 0,3 1-1 0,-1 0-4 15,8 5-14-15,1-5-12 0,-2 0-9 0,2 0-2 0,8 5 5 16,0 0 3-16,-9 0 1 0,10 0 2 0,-11 0-1 0,2 5-4 16,-1 0-15-16,1 5-14 0,-10 1-12 0,10-1-5 15,-9 3-5-15,-9 7-1 0,8-5 1 0,-8 4-3 0,0 6 2 16,-8-5 2-16,-1 3 0 0,-9 3 1 0,10-3 4 0,-10 2 3 15,-6-1 11-15,4 1 14 0,3-6 16 0,0 0 8 16,-9 1 7-16,9-5 5 0,8-1 2 0,-8 2-3 0,8-3-8 16,-8-3-14-16,9-4-14 0,-2 4-11 0,10-6-6 15,-8 5-6-15,8-3-5 0,-9-2-1 0,9-4-4 0,0 0-1 16,0 5 0-16,0-5-1 0,9 5 1 0,-9 0 0 0,8-5-1 16,2 5 1-16,6-5 2 0,-7 0-1 0,17 0-1 15,-8 0-7-15,8 0 1 0,-1-5-1 0,12 5 0 0,-4-5-4 16,2 0-9-16,0 0-18 0,-1 1-47 0,10-6-78 0,-9 5-90 15,8-5-89-15,-9 0-107 0,10-4-181 0,-9-1-94 16,0 1-57-16,-9-2 4 0</inkml:trace>
  <inkml:trace contextRef="#ctx0" brushRef="#br0" timeOffset="14864.01">23306 3712 456 0,'0'0'452'0,"0"-4"-163"16,0 4-114-16,9 0-63 0,-1-6-31 0,2 6-11 0,0-4-4 15,-3 4 2-15,11 0-2 0,-1-6 0 0,-1 6-2 0,3 0-8 16,6 0-9-16,2 0-5 0,-1 0-6 0,0-3-5 15,0 3-1-15,0 0-7 0,0 0-2 0,1 0-6 16,6 0-11-16,-6 0-30 0,-10 0-37 0,10 0-46 0,-11 0-65 16,11 0-79-16,-20 0-151 0,11 0-95 0,-9 0-59 0</inkml:trace>
  <inkml:trace contextRef="#ctx0" brushRef="#br0" timeOffset="15038.63">23420 3991 304 0,'-9'5'306'0,"-1"4"-101"16,10-2-61-16,-7-7-32 0,7 3-15 0,0 2-6 16,0-5-4-16,7 0-2 0,3 0-5 0,-1 0-12 0,8-5-15 15,9 5-14-15,0-3-16 0,0 3-16 0,0-10-28 0,18 4-42 16,-10 1-69-16,9-5-111 0,1 0-143 0,-1-4-81 0</inkml:trace>
  <inkml:trace contextRef="#ctx0" brushRef="#br0" timeOffset="15641.7">24505 3502 396 0,'0'-4'339'16,"0"-2"-122"-16,0-4-78 0,0 7-35 0,9-2-9 0,-9-2 4 16,0-1 6-16,8 2 5 0,-8-4 4 0,10 7 0 0,-2-8 1 15,-1 7 3-15,3-6 8 0,8 0 11 0,-9 0 19 16,8 0 20-16,-9 1 14 0,10-1 11 0,-10 1-3 0,9 3-11 16,1-4-22-16,0 5-26 0,-1-4-29 0,0 3-28 0,-1 3-22 15,2-3-17-15,1 6-11 0,6 0-8 0,-7 0-6 16,8 0-3-16,-9 6-4 0,9-3-2 0,-8 3-2 0,8 3-1 15,-10 2-3-15,4 3 1 0,-5 1-3 0,3-1 1 0,-9 1 1 16,-1 5-1-16,0-2 1 0,2 6 4 0,-10-2-1 16,-10 7-2-16,10-6 4 0,-8 7-1 0,-9 4 0 0,-1-4-2 15,-8 4 0-15,1-1-6 0,-1 2 3 16,0-6-5-16,0 7 0 0,-1-8 3 0,1-5 2 0,1 3 2 0,-1-3 2 16,-1-3 2-16,10 1-1 0,0-7 4 0,7-5-2 0,2 1-1 15,-1 0-3-15,0-5 1 0,1 0-2 0,8 1-4 16,0-3 0-1,-9-3 2-15,9 7 4 0,9-7-1 0,-9 0 3 0,8 0 0 0,1 0 0 0,0-7 4 0,9 7-2 0,7-3-3 16,0-3-2-16,12 1 0 0,-3 0-4 16,10 0-1-16,-2-5-5 0,10 2-11 0,1-4-28 0,-1 8-65 0,0-10-93 15,-8 3-98-15,8 1-117 0,-8-4-181 0,-1 0-120 16,0-1-69-16,-8-1-18 0</inkml:trace>
  <inkml:trace contextRef="#ctx0" brushRef="#br0" timeOffset="16479.87">25408 3698 142 0,'-8'0'492'0,"8"-6"-128"0,0 3-119 0,0 3-74 16,0-5-38-16,0 5-17 0,0-5-7 0,0 5-4 0,0-5-3 16,0 0-9-16,8 0-14 0,1 0-17 0,-9-1-15 0,8 2-8 15,1-2 5-15,1 3 6 0,-10-2 6 0,7-1 6 0,4 2 12 16,-4-1 13-16,1 5 8 0,2-5-1 0,-2 0-8 16,1 0-5-16,-1 5-5 0,2-5 0 0,-2 5-13 15,0-5-13-15,2 5-11 0,6-5-11 0,-7 5-6 16,0 0-5-16,8 5-3 0,-9-5-6 0,1 0 5 0,0 5 4 0,-1 0 2 15,2 0 2-15,-2 5 1 0,1-1 0 0,-1 2 0 16,2-2-1-16,-2 11-1 0,-1-5-6 0,4-1-1 0,-11 6-4 16,9 3-1-16,-9-3-2 0,0 5 0 0,0-1-1 0,-9-4-2 15,9 3 0-15,-11 3 0 0,11-7 1 0,-7 1-1 0,7-5 2 16,0-1 3-16,-8 2 6 0,8-8 8 0,0 2 13 16,0-5 11-16,0 0 12 0,-10-5 10 0,10 5 11 0,0-5 1 15,0-5 0-15,0 0-5 0,0 0-8 0,10-5-11 0,-10-4-12 16,0 0-7-16,8-1-8 0,-1-5-4 0,-7 1-4 15,11-1 0-15,-2 4 2 0,-1-2 1 0,1-2 1 16,-1 1-2-16,1-1-3 0,9-5-3 0,-10 7-1 0,0 3-3 16,10-5-5-16,-9 6-4 0,-1-1-1 0,1 5-2 0,0 0-2 15,-9 1 0-15,8 4-1 0,1-1-1 0,-9 2 8 0,9 4-4 16,-1 0-4-16,1 0 0 0,0 10-4 0,0-5 2 16,-2 4 0-16,2 1 3 0,9 5-10 0,-8 3 5 0,-3-2 6 15,2 3 0-15,8 1 3 0,-7-1 0 0,-2 5-1 0,1 1-1 16,-9-5-1-16,8-2-1 0,1 8 0 0,-9-7-1 15,0-5 0-15,9 7 0 0,-9-7 0 0,0-4 2 0,0-1 0 16,0 1 0-16,0-5 1 0,0 0 0 0,0-5 2 16,0 5 1-16,0-5 1 0,0-5 1 0,0 0-2 0,0-5 1 15,0 2 0-15,0-8 1 0,0 2-2 0,0-1 1 0,8-1 0 16,-8-2-1-16,9-2 3 0,8 1-1 0,-8-1-2 16,8 0 2-16,-9-4-3 0,10 4 1 0,9-4-1 0,-10-1-2 15,1 5 0-15,-1 2 0 0,-8 3 1 0,8-4-3 0,0 4-1 16,-8 5 0-16,9 0-2 0,-10 5 0 0,0 0 0 0,2 0 0 15,-2 5 0-15,0 0 4 0,1 0 0 0,9 5 0 16,-10 5 0-16,1 0 1 0,0 0 0 0,-2 8-1 0,3-2 1 16,-2 4-1-16,2-1 0 0,-1 5 0 0,-2 5 3 0,4-4-1 15,-11 4-1-15,7 1 2 0,2-1-3 0,-9 1-1 16,0-2 0-16,0 7 0 0,0-11-2 0,0 7 2 0,0-8 1 16,0 2-4-16,0-6 2 0,-9 0 0 0,9-5 0 15,0 2-1-15,0-7 0 0,0 1-1 0,-7 0-1 0,7-4-1 16,0-2-6-16,0-4-6 0,0 6-10 0,0-6-10 0,0 0-15 15,0 0-31-15,-11 0-55 0,11-6-75 0,0-4-67 16,0 0-60-16,0-4-62 0,0-1-74 0,0-5-96 0,11 1-104 16,-11 0-23-16</inkml:trace>
  <inkml:trace contextRef="#ctx0" brushRef="#br0" timeOffset="17272.46">26208 2912 52 0,'0'-4'320'0,"0"-2"-69"0,0 0-60 0,0-4-47 16,0 10-31-16,0-4-20 0,0 0-10 0,0-1-5 0,8 5-2 15,-8-6 0-15,0 2 1 0,0-2 0 0,0 6 0 16,0-4 4-16,9-2 6 0,-9 2 8 0,0 4 8 15,8-9 8-15,1 9 5 0,-9-5 7 0,8-5 6 0,2 5 2 16,-2-5 3-16,10 4-1 0,-10-4-1 0,9 2-6 0,-8-2-6 16,8 5-14-16,1-5-13 0,-1 2-8 0,10-4-11 0,-9 8-12 15,7-6-13-15,-8 5-11 0,9 0-6 0,0-4-7 32,0 3-4-32,-9 1-4 0,9 5-7 0,2-5-4 0,-13 5-3 15,3 0 1-15,0 0-3 0,-1 0 6 0,-8 0-2 0,0 5 1 16,-1 0 1-16,0 5 1 0,2-5-1 0,-10 5-1 15,0 0 0-15,8-1-2 0,-16 6-1 0,8 0 0 0,-10 0-2 16,2-2 0-16,0 3 1 0,-1-1-1 0,0-7 0 0,-8 8 1 16,8-2-1-16,-8-3 1 0,7-3 1 0,-5 2-1 15,5-4 4-15,-8 4 1 0,9-6 1 0,-8 1-2 0,9 0 1 16,-1-5 0-16,0 5-1 0,1-5 1 0,-1 0-4 16,1 0 1-16,8 0 0 0,-10 0 1 0,10 0 0 0,0 0 0 15,0 0 0-15,0 0 2 0,0 0-1 0,0 0 0 0,10 0 1 16,-10 0 0-16,8 0-2 0,1 0-3 0,-1 0-1 15,10 4-1-15,0-4-1 0,-2 0-3 0,12 6-2 0,-13 0 1 16,21-3 0-16,-19 7 2 0,9 0-2 0,0 0-1 0,-9 0 1 16,9 5 1-16,-8-1-1 0,-1 1-2 0,1 4 1 15,-10-5 0-15,10 11 0 0,-18-5-3 0,7-1 0 0,-7 1-1 16,0-1 1-16,-7 1 2 0,-4-1-1 0,4-4 1 0,-10 4 1 16,-1-5 4-16,-8 2 2 0,0-1 0 0,1-5 1 0,-10 4 1 15,0-5 2-15,0-3-1 0,-9 3 2 0,10-4-1 16,-10 1 3-16,10-2 0 0,-8-4 0 0,5 0 2 0,12 0 5 15,-10 0 0-15,17 0 1 0,-8 0 4 0,10-4-4 0,6 4 1 16,2-6 1-16,-9 6-1 0,17-5-2 0,-9 0 0 16,9 1-2-16,0 4-3 0,0-6-1 0,0 3-3 15,0-3-5-15,0 6-9 0,0-4-21 0,9-2-45 0,-9 2-83 16,17-2-91-16,-9-4-93 0,10 7-111 0,0-9-183 0,-2 2-95 16,2 2-47-16,-1 2 10 0</inkml:trace>
  <inkml:trace contextRef="#ctx0" brushRef="#br0" timeOffset="17882.35">27215 3751 428 0,'-10'-4'749'15,"10"4"15"-15,0-6-176 0,0 6-158 0,0-4-115 0,0 4-98 0,0-4-66 0,0 4-37 16,0-6-22-16,0 6-20 0,10-5-54 0,-10 5-83 0,0-4-90 16,0 4-85-16,0-6-90 0,0 2-129 0,8-2-182 0,-8 2-95 31,0-2-23-31</inkml:trace>
  <inkml:trace contextRef="#ctx0" brushRef="#br0" timeOffset="56867.88">20415 5428 113 0,'-8'0'142'16,"8"0"-32"-16,0 0-26 0,-10 0-19 0,10 0-19 15,0 3-11-15,-8-3-9 0,8 0-7 0,0 0-4 0,-8 0 2 16,8 6-1-16,0-6 4 0,-10 0 2 0,10 0 3 0,0 0 3 16,-7 0 4-16,7 0 1 0,0 0 0 0,-10 0-1 0,10 0 0 15,0 0 0-15,-7 0-2 0,7 0-2 0,0 0-2 16,-10 0-1-16,10 0 1 0,0 0-2 0,0 0-2 16,0 0-1-16,0 0 0 0,0 0-3 0,0 0-3 0,0 0-1 15,0 0-1-15,0 0-2 0,0 0 2 0,0 4-1 0,0-4 0 16,0 0 3-16,10 0 1 0,-10 0 4 0,7 0 5 0,3 0 1 15,-3 0 3-15,3 0 1 0,6 0 2 0,2 0 0 16,-1-4-2-16,1 4 0 0,8-6-4 0,9 6-5 0,-10 0-3 16,10-3-3-16,0-3-3 0,0 2-4 0,-1 4-2 0,10-6-4 15,-9 2-2-15,8-2 1 0,2 2 0 0,-3-2-2 16,2-3 2-16,-10 5 0 0,9-6-1 0,-8 5 2 0,0 0-1 16,0-5 0-16,-10 5-1 0,2 0 1 0,-10 0-1 15,0 0 0-15,1 5 0 0,-10-4 1 0,1 4 2 0,0-5-1 16,-9 5 0-16,9-5 2 0,-9 5-2 0,0 0 1 15,0 0-1-15,8 0-5 0,-8-5-10 0,0 5-12 0,0 0-15 16,-8 0-23-16,8-5-24 0,0 5-29 0,-9 0-30 0,9 0-36 16,-9-5-45-16,0 5-61 0,1 0-79 0</inkml:trace>
  <inkml:trace contextRef="#ctx0" brushRef="#br0" timeOffset="57184.31">20945 5353 239 0,'-9'0'229'15,"9"0"-53"-15,0-4-36 0,-8 4-28 0,8-5-14 0,0 0-13 16,0 5-6-16,0-5-7 0,-9 5-7 0,9-5-6 16,0 5-6-16,0-4-6 0,0 4-7 0,0 0-7 0,0-5-6 15,0 5-7-15,0 5-5 0,0-5-7 0,0 4-4 0,0 1-3 16,0 0-1-16,9 5-1 0,-9 0 0 0,0 5 0 16,0 0-1-16,8-2 2 0,-8 7 1 0,9-1-1 0,-9 1 1 15,8-1 2-15,1 6 0 0,-9-1 2 0,9-3 3 0,-1 3 1 16,2 0 1-16,-3 0 0 0,-7-5 2 0,9 7-1 15,-1-3 0-15,2-1-2 0,-10-4-1 0,0 5-1 0,10-2-2 16,-10-1-1-16,0-2-2 0,0 2-1 0,0-5-1 0,0 5-2 16,0-6 1-16,0 1 1 0,7-5 0 0,-7 6-1 15,0-13-1-15,0 7 3 0,0-5 1 0,0-5 1 0,0 5 1 16,0 0-1-16,0-5 1 0,0 5 0 0,0-5 0 16,0 0-2-16,0 0-1 0,0 0-11 0,0 0-23 0,0-5-31 15,0 5-42-15,8-10-70 0,-8 5-124 0,10-5-104 0,-2 0-65 16</inkml:trace>
  <inkml:trace contextRef="#ctx0" brushRef="#br0" timeOffset="57566.4">21431 5822 287 0,'0'0'336'0,"0"-4"-100"0,0 4-71 16,0-6-42-16,0 2-26 0,-8 4-18 0,8 0-7 0,0 0-8 16,0-6-9-16,0 6-8 0,0 6-11 0,-10-6-8 15,10 4-6-15,0 6-1 0,-8 0 2 0,8 1 2 0,-8 3 3 16,8 5 3-16,0-4 1 0,0 6 4 0,0-8 2 0,0 7 0 15,0-2-1-15,0 8-1 0,0-11 1 0,0 9-2 16,0-5 0-16,0 1 0 0,8-1-1 0,-8 1-4 0,0-1-3 16,0 1-4-16,8-5-1 0,-8-1 0 0,0 6-2 15,0-10-3-15,0 5-4 0,0-5-2 0,10-5-2 0,-10 4 0 16,0-5-2-16,0 2-1 0,0-2-1 0,0 2-1 0,0-6 0 16,0 0-1-16,0 0-3 0,0 4-13 0,0-4-25 15,0 0-35-15,0-4-43 0,8 4-62 0,-8-6-109 0,0 2-152 16,0-2-90-1,9-4-37-15</inkml:trace>
  <inkml:trace contextRef="#ctx0" brushRef="#br0" timeOffset="60116.47">22360 5915 132 0,'8'-3'197'0,"-8"3"-40"0,0-6-28 16,10 6-24-16,-10-6-17 0,0 6-13 0,0-4-9 15,0 4-9-15,8-5-8 0,-8 5-6 0,0-5-7 0,9 5-2 16,-9-5-5-16,0 5-2 0,8-5-3 0,2 5-3 0,-2 0 0 16,-1 0-2-16,11 0 1 0,-8 0-1 0,-1 5 2 15,8-5 1-15,-9 5 2 0,10 5 2 0,-10-6-3 0,1 8-1 16,9-2-1-16,-10-2 0 0,1 2 0 0,0 5-2 0,-1 0-2 16,-8-1 0-16,9 0 3 0,-9 0 3 0,0 8 5 0,-9-9 0 15,9 7 3-15,-8-4 1 0,-1 2 3 0,0 3 1 16,-8-3-2-16,-1-3-3 0,2 4-4 0,-2-4-1 0,1 0-5 15,-9 3-4-15,8-3-4 0,-8 1-3 0,9-6-3 16,-10 4-5-16,10-5-18 0,0 1-27 0,-1 6-36 0,10-12-56 16,0 6-94-16,8-5-168 0,0-1-91 0,8-4-45 15</inkml:trace>
  <inkml:trace contextRef="#ctx0" brushRef="#br0" timeOffset="60595.11">23177 5398 218 0,'-10'0'231'16,"10"0"-74"-16,0-6-52 0,0 6-30 0,10 0-16 0,-10 0-14 15,8-3-7-15,1-3-6 0,-1 6-5 0,2 0-3 0,7-4-4 16,9-1-1-16,-9 0 0 0,10 0-1 0,-3 5 2 0,3-5 1 16,-1-1-1-16,-1 2 1 0,11-1-3 0,-10 0-2 15,9 0-3-15,-1 0 2 0,1 1-2 0,-10-1 0 0,12 0 0 16,-4 0-1-16,-6 0-1 0,-1 0-1 0,8 0 2 0,-7 0-5 16,-10 0-1-16,10 0-2 0,-11 1 0 0,2 4-2 15,-1-5 1-15,-8 1-1 0,0 4-2 0,0 0 1 0,-9 0-1 16,8 0-2-16,-8 0-5 0,0 0-12 0,0 0-9 0,-8 0-18 15,8 0-24-15,-9 4-43 0,-9 1-71 0,10-5-112 16,-10 4-86-16</inkml:trace>
  <inkml:trace contextRef="#ctx0" brushRef="#br0" timeOffset="60927.29">23437 5383 104 0,'0'0'257'0,"0"0"-86"15,0 0-64-15,-8 6-37 0,8-3-22 0,0-3-10 0,8 6-6 16,-8 4-1-16,0-6 0 0,8 6-1 0,-8 5-3 0,10-1 2 16,-2 2-4-16,-8 3-3 0,9 0-2 0,-1 1-1 15,-8-1-4-15,9 0 1 0,-9 7 0 0,9-3-3 0,-9 2 3 16,0-1 2-16,8 1 1 0,-8 1 0 0,0-3 1 0,0 2 0 16,0-1 0-16,0 0 0 0,0-4-2 0,0 3 0 15,0-1 0-15,0 1-1 0,-8-4 4 0,8 1-2 0,0 0 0 16,-9-5 2-16,9-1-1 0,0 0-1 0,-9-4 3 0,9 4 5 31,-8-2 5-31,-1-9 8 0,9 3 11 0,-8 4 11 16,8-10 19-16,0 4 24 0,-10 0 17 0,10-4 19 0,0 6 11 15,0-6 3-15,0 0-5 0,0-6-12 0,0 6-16 0,0-4-24 16,0 4-22-16,0-4-27 0,0 4-20 0,0-10-15 0,0 4-17 16,0 3-36-16,0-3-45 0,0-3-49 0,0-2-51 15,0 1-55-15,10 1-66 0,-2-1-111 0,9-6-122 0,1 8-51 16,-10-2-2-16</inkml:trace>
  <inkml:trace contextRef="#ctx0" brushRef="#br0" timeOffset="61669.92">23845 5896 45 0,'0'0'236'0,"-9"-5"-57"0,9 5-49 15,0-5-34-15,0 5-25 0,0-5-13 0,0 5-7 16,9-5-5-16,-9 2-4 0,0-3-3 0,9 0-3 0,-9 6-3 16,9-4-2-16,-1-2-1 0,-8 2-2 0,9 0-2 0,0-2 1 15,0 1-2-15,-1-5-1 0,1 10-1 0,-1-4 1 16,1-6-3-16,9 10-2 0,-10-10 1 0,9 6 0 0,-8 4 0 16,8-5 1-16,1 0-2 0,-1 0-2 0,0 5 2 0,0-5-2 15,2 0 0-15,-1-1-4 0,-2 6-2 0,1-3 1 0,0 3-2 16,1 0-1-16,0-7-3 0,-1 7-1 0,-9 0-2 15,10 0 0-15,-10 7-3 0,9-7 0 0,-7 0 0 0,-3 3 0 16,3 3 0-16,-10-1 0 0,10 5 2 0,-10-5-2 0,7 4 2 16,-7 1 1-16,0 0-1 0,-7 0 2 0,7-1 0 15,-10 1 0-15,0 4 0 0,3-2 0 0,-10 1 1 0,7 1 1 16,-6 1 2-16,-2 0 2 0,-9-5 3 0,11 5 6 0,-11 0 1 16,1-1 2-16,1 0 2 0,-2 0 2 0,1-4 0 15,0 5 0-15,0-5 0 0,0 0-1 0,0 6-2 0,0-6 0 16,9-2-3-16,-1 2-3 0,1 1-3 0,8-7-3 15,0 2-4-15,-7 3-1 0,16-5-7 0,-10 1 0 0,1-5 1 16,9 5 1-16,0-5-1 0,0 0 0 0,0 5 0 0,0-5 1 16,9 5 6-16,1-5 0 0,-2 0 0 0,0 5 0 15,10-5 1-15,-1 0 2 0,1 0-1 0,-1 0-1 0,0 0-2 16,10 0-2-16,-2 0 0 0,-8 0-2 0,10 0-1 0,-1 0-1 16,9 0 1-16,-8-5 1 0,6 5-1 0,-6 0-1 15,-1 0 1-15,-1 0 0 0,1 0-1 0,1 0 0 0,-10 0 0 16,0 0-3-16,1 0 1 0,-1 0 1 0,-8 0 1 0,0 0 0 15,-1 0 0-15,-8 0-1 0,9 0 0 0,-9 0 5 0,0 0-2 16,9 0 2-16,-9 0-1 0,0 0-1 0,0 0-1 16,0 0 3-16,0 0-1 0,0 0 1 0,0 0 0 15,0 0-3-15,0 0 2 0,0 0 1 0,0 0 1 0,0 0-2 16,0 0-1-16,0 0 0 0,0 0-1 0,0 0-5 16,0 0-15-16,0 0-23 0,0 0-35 0,0 0-51 0,0 0-94 15,8 0-175-15,-8 0-97 0,0-5-47 0</inkml:trace>
  <inkml:trace contextRef="#ctx0" brushRef="#br0" timeOffset="78380.35">24931 5559 144 0,'0'0'185'0,"0"0"-35"16,0-6-30-16,0 6-28 0,0 0-21 0,0 0-17 0,0 0-13 0,0 0-10 15,0 0-6-15,0 0-4 0,0 0-6 0,0 0-3 0,0 0-2 16,0 0-5-16,0 0-1 0,0 0-2 0,0 0-1 16,0 0-1-16,0 0 2 15,0 0 2-15,0 0 4 0,0 0 5 0,0 0 6 0,0 0 5 0,0 0 7 0,0 0 5 0,0 0 4 16,0 0 1-16,0 0 1 15,0 0-1-15,0 0-3 0,0 0-2 0,0 0-6 0,0 0-4 0,0 0-5 0,0 0-6 16,0 0-2-16,0 0-5 0,0 0-2 0,0 0-1 0,0 0-2 16,0 0 1-1,0 0-3-15,0 0 1 0,0 0-1 0,0 0 3 0,8 6 1 0,-8-6-1 0,8 0 2 0,1 4 1 0,2-4 5 16,-4 0 1-16,10 0 1 0,-8 0-2 0,8 0 0 0,1 0 0 31,-1 0-3-31,0 0-2 0,1 0-1 0,-1 0-4 0,9-4 0 0,-8 4 0 0,-1 0-2 0,1-6 1 0,-1 6 0 16,-8 0-1-16,8 0 0 0,-10-3 0 0,4 3 0 0,-2 3 0 31,-2-3 0-31,-7 0 0 0,10 0 0 0,-10 0 2 16,0 0-1-16,0-3 0 0,0 3-5 0,8 0-9 0,-8 0-15 15,0 0-20-15,0 0-31 0,-8 0-40 0,8 0-52 0,0 0-83 16,0 0-128-16,0-6-66 0</inkml:trace>
  <inkml:trace contextRef="#ctx0" brushRef="#br0" timeOffset="78645.97">24887 5837 180 0,'0'0'245'0,"8"0"-76"15,2 0-53-15,-2 0-33 0,-8 0-19 0,18 0-11 0,-10 0-11 16,0 0-8-16,1 0-7 0,9 0-7 0,-10 0-7 0,10 0-2 15,-9 0-4-15,7 0 1 0,3 0 0 0,-2-5-3 16,0 5 0-16,1 0 0 0,-2 0 2 0,10-4-2 0,-16 4 0 16,7 0-4-16,1-6 0 0,-1 6 2 0,-1 0-1 0,1 0-2 15,-6 0-13-15,5-4-22 0,-6-2-50 0,7 2-112 16,0-2-116-16,-8 2-71 0</inkml:trace>
  <inkml:trace contextRef="#ctx0" brushRef="#br0" timeOffset="79659.92">26007 5251 67 0,'0'0'79'0,"0"0"-11"0,0 0-9 0,0 0-1 16,0 0 0-16,0 0-2 0,0 0-1 0,-8 0 1 0,8 0 1 15,0 0-2-15,0 0-1 0,0 0 0 0,0 0-2 16,0 0-1-16,0 0-2 0,0 0-2 0,0 0 0 0,0 0-2 15,0 0-2-15,0 0 1 0,0 6 1 0,0-6 3 16,0 0 3-16,0 0 3 0,0 0 4 0,0-6 5 0,0 6 4 16,0 0 0-16,0-5 6 0,0 5 5 0,0-5 8 0,0 0 3 15,0 0 1-15,8 2 0 0,-8-3-5 0,0 2 0 0,0-2-6 16,9 2-9-16,-9-2-6 0,9-4-6 0,-9 6-6 16,8-1-5-16,1-4-4 0,-9 2-5 0,9 4-6 0,-1-8-6 15,1 7-9-15,8-1-5 0,-9-5-6 0,10 5-5 0,-9-5-1 16,9 6 0-16,-1-1-1 0,-8 0-1 0,8 0 1 15,1 0-1-15,-1 0 4 0,0 0-2 0,-8 5 0 0,9 0-1 16,-10-5 1-16,10 5-1 0,-10 0 0 0,9 0-1 0,-8 5-3 16,0-5 2-16,-9 0-1 0,8 5 0 0,-8-5 0 15,9 5-1-15,-9-5 2 0,9 5-1 0,-9 0 0 0,0 5 0 16,0-6 1-16,0 6 0 0,0 0 2 0,0 0 1 0,0 5 0 16,0 0 0-16,-9-2 0 0,9 7 2 0,-9-1 1 0,1 1 0 15,-1 0 0-15,0 4 0 0,0-4-1 0,1 4 0 16,0 1 1-16,-10 3-2 0,10-2 0 0,-10 2 0 15,9-3 0-15,1-1 0 0,-9 6 0 0,8-5-1 0,0-1 1 32,0 0 0-32,1 0-1 0,-1-5 0 0,0 7 0 0,0-7 0 15,1 0 0-15,8 1-1 0,-8-6 1 0,8 7 0 16,0-7 0-16,0-4-1 0,0 4-1 0,0-4 0 0,8 0 1 16,-8 0 0-16,8-6 1 0,1 7 0 0,0-7 1 0,0 0 1 15,-1 2 0-15,1-2 0 0,0 2 2 0,0 0-1 16,-1-6 0-16,1 0 0 0,8 0 0 0,-17 0 0 0,8 0 0 15,2 0 0-15,-2 0 0 0,-8-6-1 0,8 6 1 16,-8 0-1-16,10-6 1 0,-10 6 1 0,8-4-3 0,-8 4 1 16,0-6 1-16,8 6-1 0,-8-4 1 0,0 4-2 0,9-4-3 15,-9 4 1-15,0-6-1 0,0 6-10 0,0-5-22 16,0 5-32-16,0-4-34 0,9-2-38 0,-9 2-43 0,9-2-50 16,-1 2-78-16,1-6-135 0,0 6-78 0,-2-1-37 0</inkml:trace>
  <inkml:trace contextRef="#ctx0" brushRef="#br0" timeOffset="80498.06">26493 6247 257 0,'0'0'226'0,"10"-4"-60"0,-10-2-42 15,0 3-29-15,0 3-16 0,0-5-13 0,0 5-10 16,0-7-7-16,-10 7-7 0,10 0-7 0,0-3-5 0,0 3-2 15,0 0-5-15,0 0-4 0,0 0-2 0,0 0-4 0,0 3-1 16,0-3-5-16,-8 0-1 0,8 0-4 0,0 7 0 0,0-7-1 16,0 5-1-16,0-5-1 0,0 3 0 0,8 3 0 15,-8-2 1-15,0-4-1 0,10 6 1 0,-10-2 0 0,0-4 2 16,8 0 3-16,1 6 2 0,-9-6 5 0,8 0 5 0,-8 0 8 16,9 0 6-16,-9 0 9 0,9-6 6 0,-9 6 7 15,0 0 6-15,0 0 3 0,0 0 3 0,0 0 1 0,0 0-1 16,0 0-2-16,0 0-6 0,-9 0-7 0,9 6-7 0,0-6-9 15,0 0-6-15,-9 0-8 0,9 4-7 0,0-4-6 16,-8 6-3-16,8-6-3 0,0 0-2 0,0 4 0 0,0-4-1 16,8 0 0-16,-8 0 1 0,0 6-1 0,9-6 1 0,-9 0 1 15,9 0 0-15,-9 0 2 0,8 0 1 0,2 0 1 0,-3 0-1 16,-7 0 2-16,9-6 4 0,-1 6 4 0,-8-4 6 16,10-2 3-16,-10 2 8 0,0 4 10 0,10 0 10 15,-10-6 12-15,0 6 8 0,0-4 8 0,0-2 4 0,0 6-1 16,-10 0-4-16,10 0-10 0,-10-4-12 0,2 4-12 0,-1 0-13 15,2-6-11-15,-11 6-8 0,9 0-8 0,-8 0-1 16,8 6-2-16,1-6 0 0,-2 0-2 0,10 0-9 0,-8 0-38 16,8 0-55-16,0 0-60 0,0 0-75 0,8 4-124 0,2-4-148 15,-10 0-93-15,17 0-47 0</inkml:trace>
  <inkml:trace contextRef="#ctx0" brushRef="#br0" timeOffset="128252.4">19225 11279 101 0,'0'0'243'16,"0"0"-73"-16,-8-6-52 0,8 6-36 0,0 0-21 0,0 0-10 15,0 0-4-15,0 0-3 0,0 0-4 0,0 0-3 0,0 0-8 16,0 0-2-16,0 0-5 0,0 0-3 0,0 0-4 0,0 0-3 16,0 0-3-16,0 0-2 0,0 0 0 0,0 0-1 15,0 0 0-15,0 0 2 0,0 0 1 0,0 0 4 0,0 0 2 16,0 0 5-16,0 0 2 0,0 0 5 0,0 0 4 15,0 0 4-15,0 0 5 0,0 0 7 0,0 0 3 0,0 0 5 16,-9 0 2-16,9 0 2 0,0 0 1 0,0 0-2 0,0 0-1 16,0 0-3-16,0-3-2 0,-8 3-7 0,8 0-2 15,0-6-3-15,0 6-4 0,0 0 0 0,0-5 2 0,-10 5 0 16,10 0 4-16,0-4 7 0,0 4 1 0,0 0 3 0,0 0-1 16,0 0-1-1,0 0-5-15,0 0-5 0,0 0-9 0,0 0-7 0,-9 0-7 0,9 0-5 0,0 4-3 0,0 1-1 16,0 1 4-16,0-3 7 0,-7 7 15 0,7 4 16 0,0 1 17 15,-11 5 10-15,11 0 9 0,0-1 8 0,0 6 2 16,0-1 0-16,0 1-6 0,0 0-10 0,0-1-6 0,11 4-6 16,-11 2-6-16,0-1-6 0,7-4-3 0,-7 4-7 0,0 1-5 31,9-1-8-31,-9-4-7 0,10-2-1 0,-10 2-5 0,8 5-5 0,-8-11-3 0,9 7 0 0,-9-8-4 0,8 2 1 16,-8-1 0-16,9 1-5 0,-9-5 0 0,9-1 2 15,-9-4 0-15,0-1-2 0,0 1 0 0,0-4-2 0,8 4 0 16,-8-6-2-16,0-4 0 0,0 6-1 0,0-6 0 0,0 3-5 15,9-3-15-15,-9-3-41 0,0 3-73 0,0-6-77 32,0-4-76-32,0 0-76 0,0-9-96 0,0-5-147 0,0-1-91 15,0-4-21-15</inkml:trace>
  <inkml:trace contextRef="#ctx0" brushRef="#br0" timeOffset="128522.07">19156 11025 196 0,'0'-15'490'0,"7"1"-143"15,11-1-134-15,-9 0-74 0,9-3-43 0,-1 2-23 0,1 2-9 16,8-1-2-16,-9-1 1 0,9 6 0 0,0 2-1 0,1-7-6 16,-2 10-7-16,1 0-9 0,-8 0-7 0,8 1-4 15,-9 4-4-15,1 0-3 0,-1 4-2 0,0 1 1 16,-8 5 3-16,0 0 6 0,-1-1 8 0,1 5 10 0,-9 2 14 0,-9 3 10 15,9 1 10-15,-8 4 3 0,-10-3 5 0,10 2 0 16,-10 2-6-16,-8-1-10 0,9 0-13 0,-1-4-14 0,1-1-10 16,-9 1-9-16,8-1-9 0,2 1-10 0,-11-5-14 15,9-1-34-15,2 1-44 0,7-5-50 0,0 0-52 0,1 0-54 16,8-6-71-16,-9 1-107 0,9-5-133 0,0 0-44 0</inkml:trace>
  <inkml:trace contextRef="#ctx0" brushRef="#br0" timeOffset="128806.89">19634 11542 128 0,'0'0'467'0,"0"-4"-123"16,0 4-123-16,0 0-82 0,0 0-48 0,0 0-28 15,0 4-12-15,7 2-6 0,-7-2-1 0,10 2 1 0,-10-1 2 16,7 3 1-16,-7 2 3 0,11 0 1 0,-11 5 2 0,0-1 1 16,0 1 2-16,9 0 4 0,-9 5 1 0,0-7 1 15,0 3-3-15,0 4-4 0,7-7-5 0,-7 7-6 0,0-5-9 16,0-1-7-16,0 6-5 0,0-5-8 0,0 1-5 0,0-6-6 16,0 3-13-16,0-3-27 0,-7 0-29 0,7 0-33 15,0-5-35-15,7-1-40 0,-7-4-52 0,0 0-66 0,0 0-90 16,0 0-102-16,0-4-29 0</inkml:trace>
  <inkml:trace contextRef="#ctx0" brushRef="#br0" timeOffset="129201.41">20024 11049 49 0,'0'-10'533'0,"0"1"-99"16,0 4-151-16,0 0-105 0,0 5-65 0,0 0-37 16,0 0-18-16,8 5-8 0,-8 5-4 0,0 4-4 0,10 1 1 15,-10 4 6-15,8 1-4 0,-8 5-7 0,8 4-8 0,2 1-4 16,-2-2 2-16,1 2 5 0,-1 4 4 0,2-4-4 16,-2 9 5-16,-1-6 2 0,4 6 0 0,-4-4-3 0,-7-1-8 15,10-1-1-15,-1 8 2 0,-9-13 4 0,8 7 9 0,-8-6 15 16,9-1 15-16,-9-2 18 0,8-3 14 0,-8-3 14 15,10-5 18-15,-10-5 13 0,0 0 9 0,0 0 2 0,0-10-5 16,8 0-9-16,-8 0-9 0,0-10-16 0,8-4-20 16,1-7-23-16,9-7-17 0,-10-2-12 0,10 1-8 0,-10-4-7 15,10-8-6-15,-1 8-2 0,-9-3-6 0,2-3 0 0,7 6-3 16,-7-7-6-16,-3 6-5 0,3 0-2 0,-10 1-1 16,7 3-3-16,-7 0-2 0,10 6-12 0,-2-1-13 0,-8 2-21 15,8 7-42-15,-8-3-85 0,10 9-95 0,-2 0-79 0,1 0-79 16,9 7-86-16,-10-3-144 0,10 6-78 0,-10 0-17 0</inkml:trace>
  <inkml:trace contextRef="#ctx0" brushRef="#br0" timeOffset="129422.26">20624 11416 60 0,'0'4'564'15,"0"-4"-74"-15,0 5-154 0,0-5-105 0,0 7-54 0,0 1-27 16,0 2-16-16,0-1-4 0,0 2 1 0,0 2 7 0,9 8-1 15,-9-3-5-15,0 2-12 0,0 9-19 0,8 1-10 0,-8 1-3 16,9-3-3-16,-1 6-4 0,-8-4-4 0,9 4-9 16,-9 1-10-16,8-2-7 0,-8 1-12 0,10-4-10 0,-10-1-9 15,8 0-7-15,-8 0-4 0,0-3-4 0,0-3 0 16,8-4-21-16,-8 6-50 0,0-10-71 0,0 4-69 0,0-4-77 16,0-6-96-16,0-3-170 0,-8-2-102 0,8 2-49 15,-8-1 7-15</inkml:trace>
  <inkml:trace contextRef="#ctx0" brushRef="#br0" timeOffset="130103.96">19251 11993 6 0,'0'0'469'0,"-8"-6"-110"0,8 6-115 16,-9 0-76-16,9-4-43 0,-9 4-20 0,9 0-11 0,0 0-5 15,-8 0-7-15,8 0-6 0,0 0-9 0,0 0-13 16,0 0-15-16,8 0-14 0,-8 0-10 0,9 4-6 0,0-4 1 15,-1 6-2-15,10-2 1 0,-1-4 3 0,1 6 4 0,8-3 3 16,9 2 2-16,-10-5 1 0,19 5 3 0,-9-5 3 16,8 5 4-16,9-5 5 0,0 0 1 0,1 0-3 0,7-5 3 15,1 5 1-15,-1-5 1 0,10 0-3 0,-9 2-2 0,8-7-1 16,-8 4-4-16,0-4 4 0,8 6-7 0,-17-2-3 16,2 2-5-16,-4-7-1 0,-5 7-4 0,-3-2-5 0,-8 6-2 15,-7-4-1-15,-1 0-3 0,1 4 2 0,-19-6-1 16,10 6 0-16,-9 0 2 0,-9 0-1 0,8 0 0 0,-8 0-11 15,0 0-27-15,0 0-43 0,-8 0-49 0,-1 0-63 0,-9-4-84 16,10 4-147-16,-10 0-110 0,1-5-58 0</inkml:trace>
  <inkml:trace contextRef="#ctx0" brushRef="#br0" timeOffset="130341.97">19825 12212 38 0,'0'4'484'0,"0"-4"-121"15,8 0-131-15,1 0-85 0,-1 0-46 0,1-4-25 16,8 4-11-16,1-6-2 0,8 3-2 0,-9 3-2 0,10-6-5 16,-2 6-9-16,10-4-12 0,-1-2-7 15,-7 2-7-15,17-2-7 0,-18 2 0 0,9-2-3 0,-10 3 0 0,10-3-2 0,-9 6-1 16,8-6-11-16,-17 3-19 0,10 3-25 0,-10-5-31 15,1 5-41-15,-10 0-58 0,2-6-87 0,-2 6-127 0,-8 0-78 16</inkml:trace>
  <inkml:trace contextRef="#ctx0" brushRef="#br0" timeOffset="130548.39">20118 12226 78 0,'-7'0'478'15,"7"6"-114"-15,0-6-121 0,0 4-79 0,0-4-44 16,0 6-20-16,0 3-6 0,7 1 2 0,-7-1 5 0,11 6 5 15,-4 0 2-15,3-1-2 0,-1 6-7 0,8-2-7 0,-9 7-6 16,2-5-2-16,-2 5-2 0,0 4 0 0,-8-5 0 0,9 6-4 16,0-7-5-16,-9 8-9 0,0-3-11 0,0 3-10 15,9-7-10-15,-9 5-8 0,0 0-9 0,0 1-5 16,0-6-19 0,-9 5-43-16,9-3-48 0,0-7-48 0,0 1-40 0,0-2-53 0,9-3-63 0,-9 1-94 0,8-3-121 0,1-8-46 31,0 5-3-31</inkml:trace>
  <inkml:trace contextRef="#ctx0" brushRef="#br0" timeOffset="131103.75">20745 12700 238 0,'0'-3'295'0,"0"-4"-65"0,9 4-57 0,-9-3-43 16,0 6-27-16,0-6-19 0,0 6-13 0,0 0-9 0,0-4-4 15,0 4-6-15,0 0-6 0,0-5-3 0,0 5-5 0,0 0-5 16,0 0-2-16,0 0 1 0,0 0 1 0,0 0 2 16,0 0 1-16,0 0 1 0,0 5-1 0,0-5-3 0,0 0 1 15,0 4 11-15,0 2 15 0,0 0 20 0,0 4 18 16,8 3 18-16,-8 2 21 0,0-2 17 0,0 8 12 0,0 3-3 16,0-4-12-16,9 5-15 0,-9-2-14 0,0 7-19 0,0-5-20 15,0 4-18-15,0-5-14 0,0 0-11 0,0 2-10 16,9-3-9-16,-9 3-6 0,0-3-6 0,0-3-4 0,0 4-2 15,8-9 0-15,-8 4-4 0,9-4-15 0,-9 0-45 0,8-5-71 16,-8 0-75-16,10-5-92 0,-1-5-141 0,-2-5-158 16,11 0-93-16,-9-10-41 0</inkml:trace>
  <inkml:trace contextRef="#ctx0" brushRef="#br0" timeOffset="131371.13">21665 11850 501 0,'9'0'571'0,"-9"0"-180"0,0 0-149 16,8 5-87-16,1-5-48 0,2 0-15 0,-4 5 0 0,10-5 4 15,-8 0 3-15,16-5 4 0,2 5-3 0,-1-5-3 16,8 0-21-16,2 2-34 0,-1-3-54 0,-2-4-57 0,11 5-58 16,-9-5-60-16,0 0-79 0,-9 6-133 0,0-6-122 0,-8 4-65 15</inkml:trace>
  <inkml:trace contextRef="#ctx0" brushRef="#br0" timeOffset="131497.13">21804 12042 149 0,'-7'3'582'0,"-3"3"-52"0,10-6-181 15,-8 4-126-15,8-4-78 0,0 0-43 0,0 0-19 0,0 0-11 16,8 0-3-16,9 0-5 0,10-4-18 0,-1-2-41 16,8 3-51-16,9-7-66 0,11-6-80 0,6 3-112 0,0-7-160 15,11 0-88-15,-3-5-31 0</inkml:trace>
  <inkml:trace contextRef="#ctx0" brushRef="#br0" timeOffset="131988.33">22943 11132 473 0,'0'-4'556'0,"0"4"-156"0,0 4-149 16,-9 6-83-16,9-1-43 0,0 6-16 0,9 6 9 0,-9 2 19 0,7 7 15 0,-7 0 12 15,10 4 4-15,-2 4-8 0,1 1-15 0,-1 0-14 16,10 6-22-16,-10-1-26 0,1-1-18 0,8-4-14 0,-8 5-9 15,0 1-8-15,8-6-9 0,-9 0-9 0,2 0-7 0,-2-4-3 16,-8-2-3-16,9-4 0 0,-1-4-1 0,-8-6 0 16,9 1 1-16,-9-11 2 0,10 7 3 0,-10-6 12 0,0-6 13 15,0 2 6-15,0-6 7 0,-10-6 0 0,10-4 4 16,-9-4 3 0,-8-7-1-16,9-3-7 0,-10 0-8 0,1-10-4 0,-9 0-3 0,8-1 2 0,-8-3-1 0,1-6-2 0,-1 5-1 31,-2-6-3-31,3-3-3 0,-1-1 0 0,9 5-1 0,-1-5 0 0,1 0-1 0,8-5 0 0,1 6 0 0,8-1 1 31,0 0-3-31,8 4-2 0,-8 3-3 0,9-3-3 0,0 1-1 16,17 11-2-16,-9-3-5 0,9 3-2 0,-1 2-1 0,3 13-1 15,6-7-2-15,-8 9 1 0,9 3-1 0,0 3 2 16,-1 0-1-16,9 5 2 0,-17 5 0 0,9 5-1 0,-8 0-4 16,-1 5-1-16,-9 0-1 0,0 5 0 0,0-1-1 0,-8 6-2 15,-9-2-3-15,0 7 0 0,-9 1 1 0,2-3 0 16,-11 6-3-16,0 1-4 0,1-1-7 0,0-5-10 0,-10 6-23 15,10-5-52-15,-9-5-79 0,8 3-80 0,11-3-75 16,-3-5-82-16,1-6-117 0,9 6-134 0,0-10-59 0,0 5 10 16</inkml:trace>
  <inkml:trace contextRef="#ctx0" brushRef="#br0" timeOffset="132256.64">23401 11435 95 0,'0'5'615'0,"-7"-5"-17"16,7 5-172-16,0-5-152 0,7 5-104 0,-7-5-69 16,10 5-46-16,-1-5-23 0,0 4-9 0,7 7-4 0,2-8-5 15,-1 7-1-15,1 1-4 0,-1-1-2 0,0 5-3 0,-8-2-2 16,0 7 0-16,0-1 1 0,-9 1-1 0,0 5-1 16,-9 4 2-16,0-4 0 0,0 4-1 0,-8 0 2 0,0 1 2 15,-1-7 5-15,1 7 9 0,-1-9 12 0,10-3 16 0,-9 2 19 16,8-5 18-16,-1-1 15 0,3-4 11 0,7-5 8 15,-9 5 5-15,9-6 1 0,0-4-6 0,0 0-12 0,0 0-11 16,9 0-17-16,-2 0-13 0,3 0-11 0,8-4-15 16,-2-6-23-16,11 0-36 0,7 0-63 0,1-4-78 0,0-1-74 15,8-5-75-15,0-4-90 0,10 0-139 0,-1 0-113 0,-9-1-48 16,1 1 10-16</inkml:trace>
  <inkml:trace contextRef="#ctx0" brushRef="#br0" timeOffset="132573.64">24089 11191 474 0,'-9'-4'644'0,"9"-2"-99"15,0 6-171-15,0 0-129 0,0 0-92 0,0 6-66 0,0 3-36 16,0 5-13-16,9 6-2 0,-9 5 4 0,0 3 2 16,7 8 1-16,-7-3-1 0,11 2 0 0,-11 3-7 0,7 2-6 15,-7 4-9-15,9-5-7 0,0 0-5 0,-1-6 1 0,1 2 3 16,-1-1 0-16,10-4 8 0,-10-7 17 0,10-2 22 15,-9-7 24-15,9 2 26 0,-10-8 16 16,10-3 9-16,-1-10 13 0,0-3 0 0,0-8-11 0,9-3-11 0,1-11-18 16,-1-4-12-16,-9 0-8 0,0-6 2 0,0-3-4 0,1-2 7 15,-1-4 4-15,-8 1 3 0,1 0-1 0,-10-7-4 0,7 2-8 16,-7 4-12-16,0-4-13 0,9 4-13 0,-9 0-13 16,0 5-13-16,9 5-9 0,-9-1-31 0,8 10-34 0,2 1-40 15,-2 1-48-15,-1 8-118 0,13-1-127 0,-3 3-147 0,8-2-220 16,1 10-90-16,0 7-35 0,1 3-4 0</inkml:trace>
  <inkml:trace contextRef="#ctx0" brushRef="#br0" timeOffset="132826.83">25104 11391 14 0,'0'10'563'0,"8"-5"-18"0,-8 5-193 0,-8 6-151 0,8-3-93 0,0 1-52 15,0 7-27-15,-8-2-14 0,8 4-7 0,0 3-3 16,-9-3-4-16,9 7-1 0,0-5 0 0,0-6 0 16,0 6 0-16,9-6 1 0,-9 1 8 0,0-5 12 0,0-1 17 15,0-4 19-15,8 5 20 0,-8-5 25 0,0-6 23 0,8 6 20 16,-8-4 10-16,10-2 2 0,-10-4-8 0,8 0-10 16,10 0-19-16,-10 0-22 15,19-4-25-15,-1-2-23 0,-2-4-43 0,13 0-73 0,-12-5-78 0,10 1-85 0,0 0-103 0,0-6-164 16,-10-1-111-16,1 3-71 0,-8-2-18 0</inkml:trace>
  <inkml:trace contextRef="#ctx0" brushRef="#br0" timeOffset="133111.18">23299 12367 426 0,'-10'7'589'16,"2"-7"-141"-16,8 0-152 0,8 0-95 0,-8 0-56 0,17-7-35 15,0 7-12-15,10-3 0 0,8 3-1 0,0-5 3 16,8-2-8-16,9 7-19 0,0-3-18 0,10-2-12 0,-2-1-10 16,9-4-3-16,9 7 10 0,-8-8 11 0,8 1 15 0,8-4 21 15,1 4 12-15,0-5 10 0,-8 1 3 0,8 5-6 16,-8-7-14-16,-11 6-15 0,10-3-21 0,-17 3-42 0,-1 0-75 31,-7 0-88-31,-1 1-83 0,-8 3-90 0,-2-3-116 0,-7-2-175 16,-8 1-97-16,-1 6-30 0</inkml:trace>
  <inkml:trace contextRef="#ctx0" brushRef="#br0" timeOffset="133316.6">24010 12500 510 0,'-18'5'617'16,"18"-5"-143"-16,-8 0-144 0,8 5-84 0,-9-5-48 0,18 0-33 15,-9-5-14-15,8 5 0 0,10 0 1 0,-1 0-1 0,9-5-12 16,10 0-28-16,-2 0-33 0,10 2-20 0,7-4-19 16,-8-2-15-16,11 3-10 0,-3-3-7 0,1-1-8 0,0 6-30 15,-8-6-56-15,-1 0-68 0,1 4-60 0,-10 2-61 0,-8-1-65 16,1 1-73-16,-10-2-89 0,-9 6-88 0,1-4-20 15</inkml:trace>
  <inkml:trace contextRef="#ctx0" brushRef="#br0" timeOffset="133506.56">24496 12432 231 0,'-7'0'538'0,"-3"0"-96"0,1 0-129 0,9 0-90 16,-9 0-49-16,9 0-25 0,-8 4-4 0,8 2 12 0,0-2 15 16,-8 6 12-16,8 5 5 0,0 1-5 0,0 2-13 15,0 5-13-15,8-2-20 0,-8 7-19 0,8-2-18 0,-8 7-14 16,9-3-14-16,0 4-13 0,-9-4-9 0,10 9-11 0,-3-5-9 15,2-1-10-15,0 2-7 0,-1 4-5 0,2 0-4 16,-2 1-12-16,-8-7-33 0,7 6-70 0,3 1-88 16,0-6-86-16,-2-4-106 0,1-2-162 0,8-2-124 0,0-7-69 15,-8 1-16-15</inkml:trace>
  <inkml:trace contextRef="#ctx0" brushRef="#br0" timeOffset="133727.88">24756 13081 427 0,'9'-15'714'0,"1"7"6"16,-2-8-190-16,9 2-159 0,1 4-111 0,-1 1-83 16,1-3-53-16,-1 9-28 0,0-2-14 0,9 5-7 0,-8 5-9 15,-2-2-13-15,4 9-20 0,-13 1-14 0,1 7-7 0,1 4-4 16,-9 1-1-16,0 4 0 0,0 6 0 0,-9-1 0 16,-6-1 0-16,4 7 3 0,-6-5 4 0,9-2 6 0,-10 2 9 15,10-1 8-15,-10-5 7 0,10 1 5 0,8-7 5 16,-9-3-2-16,9-5-3 0,0-1-7 0,0 1-9 0,0-5-11 15,9-5-8-15,-1-5-5 0,10 0-13 0,-1-5-11 0,17-5-34 16,1-5-89-16,9 1-100 0,-1-5-111 0,9-7-161 16,1 3-149-16,8-6-83 0,-10-1-49 0</inkml:trace>
  <inkml:trace contextRef="#ctx0" brushRef="#br0" timeOffset="134264.6">27883 11304 455 0,'-9'0'379'15,"1"5"-133"-15,-1-5-87 0,9 0-46 0,-9 3-19 0,9-3-7 0,0 0 0 16,0 7 5-16,0-7 5 0,9 3 5 0,-9 3 3 15,17-6 6-15,-8 0 6 0,8 4 9 0,9-4 6 0,1 0 3 16,-2 0-4-16,0 0-10 0,12 0-15 0,-12 0-20 16,10-4-21-16,9 4-28 0,-10-6-50 0,0 6-66 0,11-3-66 15,-10-4-71-15,8 4-90 0,-17-2-137 0,8-2-127 16,-8-1-69-16,-9 2-13 0</inkml:trace>
  <inkml:trace contextRef="#ctx0" brushRef="#br0" timeOffset="134469.87">28205 11309 475 0,'-11'3'606'0,"4"4"-110"16,7-4-155-16,-9 3-87 0,1-2-30 0,8 6-6 0,-9-4 2 0,9 7 3 0,0-3 8 15,-9 6 2-15,9 3-17 0,9 0-40 0,-9 6-51 0,0-2-44 16,0 3-27-16,0 3-16 0,0 6-14 0,0-7-10 16,9 7-1-16,-9 4-6 0,0 0-2 0,0-1-3 0,0 1-5 15,0 6-16-15,0-6-45 0,0 0-84 0,0-1-93 0,0-3-98 16,0-1-141-16,0 0-174 0,0-4-98 0,0-5-38 0,8 3 14 15</inkml:trace>
  <inkml:trace contextRef="#ctx0" brushRef="#br0" timeOffset="134707.31">28378 12051 456 0,'9'-15'624'0,"-1"5"-98"0,0 0-184 15,10 0-130-15,-9 7-90 0,-1-3-54 0,2 6-30 0,-10 0-16 16,8 9-6-16,-8 1-2 0,9 6-1 0,-9 7-2 0,0-3 0 16,-9 5-1-16,1 3-3 0,-2 2 0 0,2-1 0 15,-1 0-1-15,1 6 2 0,-2-6 10 0,-6 1 8 0,7-2 21 16,9-2 24-16,-9-3 26 0,1-3 23 0,8-1 23 0,0 1 17 16,0-5 2-16,0-5 0 0,0 6-14 0,0-13-21 15,8 7-23-15,1-10-23 0,8 5-21 0,1-10-21 0,7 5-15 16,2-10-28-16,17 7-59 0,-10-13-88 0,9 1-92 0,1 1-100 15,-2-6-136-15,12 1-169 0,-11-1-95 0,1 1-30 0</inkml:trace>
  <inkml:trace contextRef="#ctx0" brushRef="#br0" timeOffset="134881.6">29073 11816 501 0,'0'-5'667'0,"0"5"-92"0,0-5-124 0,8 0-83 15,-8 5-59-15,0-4-44 0,9 0-36 0,0-2-24 0,8 6-27 16,1-6-35-16,-2 6-45 0,11-4-35 0,-1 4-34 0,8-4-34 16,-7 4-55-16,7-6-81 0,1 2-80 0,0-1-79 15,0-1-89-15,-9 2-127 0,9-2-148 0,-9 6-59 0,-9-4-2 16</inkml:trace>
  <inkml:trace contextRef="#ctx0" brushRef="#br0" timeOffset="135024.32">29212 11914 490 0,'-9'0'589'0,"0"5"-132"0,2 0-110 0,-3-5-52 16,0 0-21-16,10 4-10 0,0-4-4 0,0 0-2 16,10 0-4-16,0-4-27 0,-3 4-62 0,20-5-90 0,-11 0-114 15,19 0-118-15,1-5-110 0,-2 1-125 0,9-1-185 16,1-5-110-16,0 5-63 0,-2 0-14 0</inkml:trace>
  <inkml:trace contextRef="#ctx0" brushRef="#br0" timeOffset="136149.74">30324 11083 206 0,'0'0'378'0,"0"-4"-85"16,0 4-75-16,0 0-51 0,-11-6-27 0,11 6-16 0,0 0-7 0,0 0-9 16,0 6-9-16,0-6-11 0,-7 0-14 0,7 4-8 0,0 0 7 15,7 6 30-15,-7 2 28 0,0 1 26 0,0 7 24 0,0-1 18 16,0 11 16-16,0-6 5 0,-7 6-17 0,7 4-39 15,0-1-37-15,0 3-33 0,-9-3-26 0,9 6-21 16,-9 0-18-16,9-4-8 0,0 3-8 0,-8 1-4 0,8-4-4 16,0-1 0-16,0 1-2 0,0-1 0 0,-9-1 0 0,9-2-1 15,0-3-4-15,0-3-14 0,0-6-36 0,-8 1-70 0,8 0-79 16,0-6-73-16,0-4-78 0,0-5-102 0,8 0-165 16,1-5-90-16,-1 0-24 0</inkml:trace>
  <inkml:trace contextRef="#ctx0" brushRef="#br0" timeOffset="136735.73">30480 11357 359 0,'0'0'397'0,"0"0"-112"0,-10-5-88 16,10 1-48-16,0 4-21 0,0-6-8 0,0 6-1 15,0 0 3-15,0-4 1 0,0 4 4 0,0-6 5 0,0 6 8 16,0-4 8-16,10-2 9 16,-10 6 10-16,0-3 8 0,8-7 2 0,1 5-1 0,-9-2-10 0,7 4-15 0,-7-2-21 15,0-1-20-15,10 2-22 0,-10-2-18 0,8 3-13 16,-8-3-11-16,9 1-7 0,2-5-8 0,-11 6-4 0,7-1-2 15,1-5-5-15,2 10-1 0,-2-10-2 0,9 5-2 0,-9 0-2 16,2 1-4-16,-1-2-2 0,8 2 0 0,-9-1 0 0,10 5-4 16,-9-4 0-16,7 4-3 0,-6 0 12 0,6 0-5 15,-6 0-4-15,-2 0-3 0,1 4-1 0,-1 1 2 0,-8-1 0 16,10 2 1-16,-10 3-12 0,0 6 4 0,0 0 5 0,-10 4 1 16,2-4 0-16,-1 10-1 0,1-7 1 0,-2 2 0 15,-6-1 0-15,6 1 1 0,2-5-1 0,0 5 3 0,-1-1-1 16,9-4-2-16,-9 0-1 0,9 3 1 0,0-2-2 0,9-6-4 15,0 3 1-15,-1 3 0 0,0 4 1 0,2-7 3 0,6 3 1 16,-6-2-2-16,7 1-3 0,-9 4 5 0,10-4-2 16,-10 0-5-16,2 3 0 0,-3-2 0 0,3-1-1 15,-1 3 2 1,-9-2 0-16,0-1 3 0,0-1-1 0,-9 2 3 0,-1-3 1 0,3 2 0 0,-11-4 1 0,0 2 2 0,1-3 3 16,-9 0 1-16,0 0 3 0,0 0 0 0,0-5 0 0,-1-1-5 31,2 1 0-31,-1-5 1 0,8 5 0 0,1-5-3 0,0 5-9 0,0-5-12 0,7 0-22 0,2 0-56 0,0 0-101 15,8-5-97-15,8 0-105 0,0-4-122 0,10-6-164 0,-2 0-82 16,2 0-27-16</inkml:trace>
  <inkml:trace contextRef="#ctx0" brushRef="#br0" timeOffset="137035.74">31183 11264 23 0,'17'-9'516'0,"1"3"-98"0,7 2-135 0,-7-1-88 0,0 5-49 15,9 0-24-15,-11 0-12 0,2 0-5 0,7 5 2 0,-8 5-2 16,1-1-9-16,-1 0-11 0,-8 7-5 0,0 4 3 16,-1-1 5-16,-8 5 7 0,0 0 14 0,0 1 1 0,-8 6 2 15,-1-4 13-15,-8 3 0 0,-1 0-5 0,-8-1-1 16,9 0-3-16,-9 0-13 0,10 0-5 0,-11 1-4 0,9-6-14 15,0 1 1-15,1-7-14 0,1 8-17 0,6-11-10 16,1 5-7-16,1-7-4 0,-1 2 3 0,1-4-6 0,8-1-19 16,-9-2 0-16,9 2 2 0,9-5-2 0,-9 5-1 0,17-5-1 15,-9-5-15-15,11 5-7 0,14-5-20 0,-8-5-47 0,13 5-82 16,4-10-82-16,1 5-76 0,1-10-76 0,7 1-80 16,-7-1-120-16,0-5-99 0,-1 0-18 0</inkml:trace>
  <inkml:trace contextRef="#ctx0" brushRef="#br0" timeOffset="137305.9">31920 11489 71 0,'-8'-9'661'16,"0"2"14"-16,-1-1-120 0,0 8-116 0,0-6-80 0,-9 6-54 16,2 6-45-16,-2-1-36 0,1-2-25 0,9 7-29 0,-9 6-37 15,-1-1-44-15,-1 3-31 0,12 2-21 0,-11 5-16 16,10-1-7-16,-2 1-4 0,2-1-5 0,8 1-1 0,0 4-1 16,0-5 0-16,8 0-2 0,2 1-1 0,7-5-1 15,-1-1-1-15,3-3 2 0,6-6 0 0,2-2-1 0,7-3 0 16,-8-5 1-16,1-5 0 0,6 0 2 0,-5-4 5 0,-2-6 5 15,0 0 9-15,-9-4 8 0,1-1 12 0,-10 1 9 16,0-5 11-16,2-1 7 0,-10 1 5 0,-10-6-2 0,2 1-1 16,-10-6-2-16,1 6-4 0,0-1-4 0,-10 2-8 0,1-1-9 15,1 4-9-15,-1 5-6 0,-1-4-13 0,1 9-20 0,0 1-25 16,1 4-31-16,8 1-29 0,-1-1-45 0,-1 4-103 16,12 6-107-16,7-4-98 0,0 4-123 0,0 0-164 0,7 4-77 15,12 2-28-15,6 4 15 0</inkml:trace>
  <inkml:trace contextRef="#ctx0" brushRef="#br0" timeOffset="137511.93">32346 11240 546 0,'0'-10'776'0,"0"5"-2"16,0 0-167-16,0 0-155 0,-9 0-124 0,9 5-95 15,0 0-73-15,0 0-40 0,0 5-27 0,0 5-18 0,0 0-19 16,0 4-15-16,0 7-11 0,0 3-2 0,0-6-3 0,0 12-3 15,-8-1-2-15,8 1-2 0,0 1-2 0,-9 2-4 16,1 1-2-16,-1-1-3 0,1 2-2 0,-2-1 0 0,2 0-1 16,0 1-8-16,-10-1-10 0,10-6-24 0,-1 7-64 0,0-9-95 15,0-3-97-15,9-3-95 0,0-6-120 0,-8 1-168 0,8-10-87 16,0-5-30-16</inkml:trace>
  <inkml:trace contextRef="#ctx0" brushRef="#br0" timeOffset="137733.11">32589 11509 465 0,'9'-15'581'0,"0"4"-118"0,-9 1-115 16,9 7-71-16,-9-2-38 0,0-1-31 0,-9 6-17 0,9 0-12 15,-9 6-15-15,-8 2-26 0,9 8-33 0,-2-1-25 0,2 0-13 16,-1 4-2-16,1-5-2 0,-1 5 0 0,0 1 0 0,9 0 1 16,0 1 0-16,0-8-6 0,9 7-10 0,0-5-8 15,8 4-7-15,-9-4-9 0,10-5-4 0,-1 4-2 0,8-4-5 16,2 0-4-16,8-1-8 0,0-3-21 0,-9-2-41 0,8-4-75 15,1 4-88-15,-9-8-97 0,10 0-126 0,-11-2-188 16,-7-3-97-16,0 3-42 0,-10 2 8 0</inkml:trace>
  <inkml:trace contextRef="#ctx0" brushRef="#br0" timeOffset="137939.37">30818 12344 217 0,'-17'5'808'0,"7"-5"13"0,3 3-28 0,-3-3-204 31,10 0-177-31,-8 0-153 0,8 0-102 0,8-3-49 0,2 3-28 16,7-5-11-16,10-1-13 0,15 2-16 0,-8-2-25 0,10 3-22 15,8-8-42-15,0 1-67 0,1 6-92 0,-1-1-91 16,-9 0-88-16,0-5-108 0,-7 5-155 0,-9 0-83 0,-3 5-34 15</inkml:trace>
  <inkml:trace contextRef="#ctx0" brushRef="#br0" timeOffset="138081.48">30845 12505 105 0,'-17'5'636'16,"7"-1"16"-16,2 2-121 0,-1-1-101 0,9-5-71 16,0 3-50-16,0 4-34 0,0-7-16 0,9 0-11 0,-1 0-23 15,19-7-54-15,-2 7-66 0,9-3-60 0,2-2-76 0,6-1-116 16,2 2-123-16,0-6-138 0,-1 0-224 0,1 7-116 15,-1-9-62-15,-8 8-22 0</inkml:trace>
  <inkml:trace contextRef="#ctx0" brushRef="#br0" timeOffset="156612.08">22421 14835 110 0,'0'-10'385'0,"0"5"-117"0,0 0-94 0,0 0-56 16,0 5-30-16,0-3-15 0,7-4-8 0,-7 7-7 0,0 0-4 16,0 0-6-16,0 0-5 0,0 0-4 0,0 0-6 15,0 0-4-15,-7 0-3 0,7 0-2 0,0 0-1 0,0 0 0 16,0 0 1-16,0 0-2 0,0 0 4 0,0 0 0 0,-8 0 2 16,8 0 3-16,0 0 2 0,-10 10 2 0,2 0 2 15,-1 0 4-15,1 5 0 0,-10-1-1 0,-8 6 2 0,9 5-2 16,-17-1 0-16,8 6-1 0,-19 3-3 0,12 1-2 0,-3 0-1 15,-7 6 2-15,-1-7 6 0,9 6 10 0,-8-3 9 0,9-3 11 16,-2-4 11-16,1 6 5 0,9-10 3 0,1 4-1 16,7-6-7-16,1 3-12 0,0-7-15 0,-1 0-12 0,10-4-15 15,-1 4-8-15,0-5-6 0,9 2-6 0,0-1-4 16,0-1 0-16,0 0-1 0,9 2-1 0,0-1 2 0,7-1 0 16,-6 0 0-16,7 1 0 0,9-1-2 0,-8 1-1 0,8-5 0 15,0 5 1-15,-1 0-3 0,1-7 1 0,8 8 1 0,-7-6-1 16,8-1 2-16,0 1 0 0,0-6 1 15,0 3-3-15,-10-4-7 0,10-3 6 0,-8 0 1 0,-2 0-1 16,2-3 1-16,-2-4 1 0,2-1 0 0,-11-2 0 0,2-5 21 16,0-4 13-16,-1-6 21 0,-9 2 19 0,10-3 14 0,-11-3 10 15,-7-6 7-15,11 7 3 0,-11-13-8 0,0 8-13 0,-11-6-18 16,11-1-18-16,-7 1-13 0,-11 1-9 0,10-1-6 16,-9 0-4-1,-1-1-4-15,0 2-3 0,2 4-3 0,-11 0-2 0,11 4-1 0,-2 5-3 0,0 7-2 0,1-3-1 0,-1 6 1 31,1 5-8-31,8 1-13 0,2 3-27 0,7 2-45 16,0 4-70-16,0 4-77 0,0 2-74 0,7 3-78 0,2 6-101 16,8 0-166-16,1 4-69 0,-1 1-8 0</inkml:trace>
  <inkml:trace contextRef="#ctx0" brushRef="#br0" timeOffset="156959.36">22742 15119 407 0,'-8'-12'546'0,"-1"4"-165"0,9 2-129 16,-8 2-74-16,-2 4-37 0,2-5-16 0,8 10-3 15,-9-1 6-15,0 2 5 0,9 9 1 0,-7 3-3 0,-3 8-6 16,10-3-2-16,-7 7 4 0,7 4 2 0,0 1-6 0,0 4-8 16,-11 0-12-16,11 0-8 0,11 0-8 0,-11 0-12 15,7 5-16-15,3-5-16 0,-3 0-10 0,2-5-8 0,8 0-6 16,1 1-4-16,-1-6-4 0,1 1-3 0,-1-6-1 0,9-6-1 15,-9 2-2-15,9-5-2 0,-9 1 4 0,10-12 2 16,-11-4 5-16,12-4 7 0,-12-2 7 0,2-9 9 0,-1-3 7 16,9-8 9-16,-17 1 8 0,8-3 10 0,1-3 6 15,-9 3 3-15,-1-1 2 0,-8-6-2 0,0 1-1 0,0 5-5 16,-8-5-7-16,8-1-11 0,-9 1-10 0,-9 5-10 0,10 0-9 16,-1 4-7-16,0 1-7 0,-8 0-3 0,8 9-14 15,1 0-16-15,-1 0-21 0,9 6-23 0,-8-1-29 0,8 5-55 16,0 0-87-16,0 5-91 0,8 0-74 0,9 5-78 0,-8 0-119 15,17 0-117-15,0 0-58 0,-8 0 11 0</inkml:trace>
  <inkml:trace contextRef="#ctx0" brushRef="#br0" timeOffset="157148.65">23629 15358 301 0,'0'-10'663'0,"-10"4"6"0,10 2-188 0,10-2-128 15,-10-2-86-15,7 3-47 0,3 0-25 0,6-5-15 0,-6-1-16 16,15 8-17-16,-7-7-18 0,16-1-32 0,-7 2-24 0,7-1-27 16,1 5-22-16,0-5-15 0,0 5-25 0,0-5-51 15,-1 6-70-15,1-1-71 0,-9 5-73 0,9-10-80 0,-1 6-100 16,-8 4-162-16,1-6-76 0,-1 6-9 0</inkml:trace>
  <inkml:trace contextRef="#ctx0" brushRef="#br0" timeOffset="157370.17">23672 15577 558 0,'-10'6'548'0,"2"-2"-179"15,8-4-139-15,0 0-77 0,0 4-33 0,8-4-3 16,-8 6 4-16,18-6 4 0,-1 4 3 0,9-4 0 0,0-4-7 16,8 4-17-16,3-6-28 0,-3 2-27 0,10 0-20 0,-10-2-14 15,9-3-8-15,-8 3-3 0,0 2-3 0,0-2 0 16,-1 6 1-16,-8-4-2 0,-9-2-2 0,9 2-2 0,-16 4-24 15,-2 0-42-15,1 0-51 0,-1 0-62 0,2-4-89 16,-2 4-175-16,0 0-102 0,2 0-65 0,-10 0-23 0</inkml:trace>
  <inkml:trace contextRef="#ctx0" brushRef="#br0" timeOffset="158464.92">25356 15250 189 0,'0'0'248'0,"-9"0"-81"16,9 0-55-16,0 0-34 0,0 0-16 0,0 0-8 0,0 0-3 31,0-5-2-31,0 5-3 0,0 0-4 0,0 0-6 0,0-5-3 16,0 5-2-16,0 0 0 0,0 0 1 0,0 0 2 15,9 0 3-15,-9 0 3 0,0 0 1 0,0 0 1 16,0-5-1-16,0 5-1 0,0 0-1 0,0-5 3 0,0 5 4 16,0-4 3-16,0 4 5 0,0-6 5 0,9 2 2 0,-9-1 5 15,0 5 5-15,0-4 6 0,9-6 7 0,-9 4 6 0,8-4 11 16,0 6 11-16,2-5 10 0,-2-1 7 0,9 0 7 15,-8-6 0-15,1 6 1 0,8-5-6 0,-3 7-9 0,-5-7-12 16,7 0-11-16,1 1-13 0,-2-1-14 0,2 0-10 0,8 0-9 16,-9 6-12-16,9-6-7 0,0 0-5 0,1 2-4 15,8-3-4-15,-10 6-1 0,2-3-2 0,-2 1-5 0,1 2 0 16,0 2-3-16,-8 2-3 0,8 2-1 0,-10-1-2 0,-7 5-1 16,9 0-3-16,-1 0 1 0,-8 0 0 0,0 0 1 15,-9 5 0-15,8-1-1 0,2 6 0 0,-10 1 0 0,0 7 0 16,0 2 1-16,-10-1-1 0,2 11-1 0,-1-5 3 15,-7 9-2-15,-12 0 0 0,3 1 0 0,-1 4 2 0,-9 0-3 16,-9-1 5-16,10 2-2 0,-9-1-1 0,7-1-2 0,-7-3 2 16,9-1-1-16,-1 0-1 0,-9 1 1 0,19-6-3 15,-11 0 2-15,2 0 3 0,7-5 3 0,2 1-1 0,7 1 4 16,-8-13 1-16,18 7-2 0,-10-10 0 0,10 5-1 0,-1-6-1 16,9-4-1-16,0 0 2 0,0 0-1 0,0-1 2 15,17 2 5-15,-8-6 1 0,8 0 1 0,9 0 1 0,1 0 1 16,-1-6-2-16,-1 6-2 0,1-4-1 0,10-1-3 0,-1 0-1 15,-1 0-2-15,9-4-2 0,-9 2 0 0,11 4 0 0,-10-2 0 16,7-5-3-16,-7 5-1 0,9 0 0 0,-10 0 1 16,0 0-1-16,-7 0-7 0,8 0 2 0,-9 5 2 0,-9-3 0 15,9 3 1-15,-17 0 1 0,8-6-2 0,-8 6 2 0,0 0 8 16,-1 0-4-16,-8 0-2 0,0 0 2 0,8 0-2 16,-8 0 0-16,0 0 2 0,0 0-2 0,0 0-1 0,0 0-3 15,0 0-4-15,0 0-8 0,0 0-12 0,0 0-35 16,0 0-69-16,0 0-85 0,0 0-87 0,10 0-99 0,-2-6-163 15,-8 6-122-15,9-4-68 0,1-1-18 0</inkml:trace>
  <inkml:trace contextRef="#ctx0" brushRef="#br0" timeOffset="158794.71">26728 14976 97 0,'-18'-15'589'0,"2"0"-17"15,-2 11-160-15,1-6-97 0,-9 6-37 0,8 4-13 16,1-6-3-16,-1 12-7 0,9-6-15 0,-8 4-19 0,9 6-31 16,-1 6-44-16,0 2-52 0,9 3-39 0,0 2-24 0,0 2-14 15,9 4-8-15,0 1-3 0,9-2-2 0,-11 8-2 16,10-7 0-16,3 4 1 0,-5 2-3 0,3-7 1 0,0 8 0 15,-9-7 2-15,8 0 2 16,-8 0 2-16,-1 0 4 0,0-4 3 0,2-2 6 0,-10 3 4 0,0-7 4 0,0 1 5 0,0-1 1 16,-10 1 0-16,2-6 0 0,0 1-2 0,-10-1-4 15,1 1-5-15,8-5-3 0,-8-5-6 0,-8 0-11 0,5 0-22 16,-4-5-44-16,-3 0-85 0,1-5-94 0,0-5-84 16,-9 0-88-16,9-5-95 0,1-4-125 0,6-1-94 0,-6-4-24 15</inkml:trace>
  <inkml:trace contextRef="#ctx0" brushRef="#br0" timeOffset="158952.29">26276 15132 318 0,'18'-25'501'0,"-1"7"-144"16,1-2-113-16,8 1-60 0,-1-1-23 0,1 6 1 0,10-5 10 15,-1 3 6-15,8 3 0 0,-9-3-10 0,10 2-16 16,8-2-19-16,-8 7-24 0,7 0-28 0,-7-2-37 16,6 7-57-16,-5-6-63 0,-2 5-59 0,1 0-56 0,-1 0-55 15,-9 0-60-15,11 5-79 0,-10 0-117 0,0-4-64 0,-9 4-9 16</inkml:trace>
  <inkml:trace contextRef="#ctx0" brushRef="#br0" timeOffset="159189.64">27301 14889 256 0,'-9'0'563'0,"1"4"-98"0,1-4-119 0,-4 11-67 15,2-2-24-15,-7 0 2 0,7 7 1 0,-8-2 2 16,7 5-5-16,2 1-14 16,-9 5-28-16,8 4-46 0,1 6-48 0,-1-1-45 0,0 0-28 0,9 4-19 0,0 2-11 0,0-1-6 15,0-5-4-15,9 5 1 0,0-5-2 0,-1 1-2 0,10-6-4 16,-2 0 1-16,2-4 0 0,8-6 0 0,2 1 1 15,-4-7 3-15,2 3 0 0,9-12-11 0,-9 2 5 16,0-12 1-16,8 2 2 0,-7-6 3 0,-1-4 3 0,-1-6 2 16,2-1 8-16,-10 3 19 0,-7-12 1 0,-2 6 3 0,-8-10 1 31,-8 5 1-31,-2-5-1 0,-15 0-4 0,-1-6-7 16,-18 1-10-16,9-1-3 0,-17 1-5 0,9 0-5 0,-1 5-4 15,0 5-10-15,2 0-14 0,7 9-26 0,0 0-54 0,9 5-101 16,9 1-111-16,0 4-134 0,7 7-210 0,10 3-107 0,0 0-46 15,10 3-16-15</inkml:trace>
  <inkml:trace contextRef="#ctx0" brushRef="#br0" timeOffset="159521.54">28221 14874 21 0,'0'-15'612'0,"-9"4"6"0,9 8-154 0,0-2-164 0,0 0-85 0,0 0-24 16,0 10 9-16,0 0 10 0,0 0 7 0,9 5 6 15,-9 4 4-15,11 6-8 0,5-2-30 0,-7 13-49 0,8-1-49 16,-9 3-30-16,2 1-17 0,-2 5-12 0,1 6-6 15,-9-6-7-15,8 4-6 0,-8 1-3 0,0 1-1 0,0-3-3 16,0 3-2-16,-8-1-1 0,8 0-6 0,-9-5 1 0,1 5 2 16,-2-5 2-16,2 0-2 0,-1-5-8 0,1 1-16 15,-10-6-36-15,11-1-67 0,-13-3-88 0,13-5-85 0,-11-4-86 16,18-8-114-16,-9-3-167 0,1-5-77 0,8 0-18 0</inkml:trace>
  <inkml:trace contextRef="#ctx0" brushRef="#br0" timeOffset="159775.57">28491 15152 336 0,'-10'-10'469'15,"3"0"-134"-15,-2 0-116 0,-8 7-67 0,-1-2-34 0,9 5-13 16,-17 0-3-16,9 5 1 0,0 5 1 0,-9-7-4 16,8 13-4-16,1-6-4 0,-1 3-2 0,10 2-4 0,-1 0 0 15,1 0 1-15,-1 4 6 0,0-4 5 0,9 0 3 0,0 4 1 16,0-4 3-16,9 5 1 0,-9-7 1 0,9 3-2 15,8 4-9-15,-9-7-7 0,10-3-11 0,-1 6-14 0,1-2-12 16,8-5-15-16,0 6-10 0,0-5-12 0,-1 0-6 0,2 0-3 16,8-6-4-16,0 7 0 0,-10-8-10 0,19-3-29 15,-9 7-55-15,-2-3-69 0,4-4-68 0,-12-4-67 0,18 4-78 16,-17-10-100-16,9 5-142 0,-9-5-64 0,0 5 0 0</inkml:trace>
  <inkml:trace contextRef="#ctx0" brushRef="#br0" timeOffset="160044.21">29167 14845 1 0,'0'-5'575'0,"0"0"-10"16,0 0-155-16,0 0-135 0,10 0-75 0,7 0-23 15,-8 0 8-15,9 2 9 0,-2 3 6 0,2-7 3 0,8 7-8 16,1 0-20-16,7 0-31 0,-8 0-39 0,9 0-42 0,-9 0-27 16,9 7-15-16,-1-7-14 0,1 3-5 0,-1 2-2 15,1 0-1-15,0 0-17 0,-1 0-45 0,-7 0-64 0,-1 0-67 16,-8 3-61-16,8-1-69 0,-9-3-93 0,0 1-146 16,-8 0-87-16,-9 0-18 0</inkml:trace>
  <inkml:trace contextRef="#ctx0" brushRef="#br0" timeOffset="160282.29">29576 14913 172 0,'-9'0'533'0,"9"0"-129"0,9 6-134 16,-9-6-87-16,0 3-34 0,9 3-4 0,0-2 3 0,-1 6 3 15,2 0-2-15,-2-1-9 0,9 6-21 0,-9 6-16 16,11-2-27-16,-2 0-30 0,-9 5-19 0,10 1-12 0,-10-2-6 16,9 2-5-16,-7 5 4 0,-2-6-5 0,0 6-1 0,2-1 0 15,-10 1 0-15,0-1-1 0,-10-4 1 0,10 4 1 0,-16-6 4 16,6 3 9-16,-15-3 10 0,7-1 18 0,-7-4 17 15,-12 2 15-15,4-6 15 0,-2 1 8 0,-9 0 5 0,2-7-1 32,-2 2-5-32,-7-4-15 0,6 4-14 0,-7-6-12 0,8-4-15 0,10 5-9 0,-9-5-7 0,17 0-7 0,-9 6-5 15,17-6-7-15,-8 0-2 0,9 0-14 0,9 0-31 16,-2 4-63-16,2-4-81 0,8 0-89 0,8-4-117 0,2-2-189 16,7 6-110-16,0-5-57 0,9 1-5 0</inkml:trace>
  <inkml:trace contextRef="#ctx0" brushRef="#br0" timeOffset="160473.16">30454 15542 439 0,'0'-13'751'0,"0"3"8"0,-9-5-123 0,9 4-209 15,0 8-178-15,0-8-121 0,0 2-87 0,0-1-83 16,0 5-85-16,0-5-84 0,0 5-106 0,9 1-172 0,-9-6-122 16,0 10-71-16,0 0-24 0</inkml:trace>
  <inkml:trace contextRef="#ctx0" brushRef="#br0" timeOffset="160979.77">26615 16485 226 0,'0'0'476'0,"0"0"-138"15,0 0-125-15,0 0-76 0,0 0-41 0,8 0-12 0,2-4 3 16,7 4 9-16,9 0 10 0,0-5 6 0,9 0 2 16,-1 0-2-16,19 1-2 0,-10-2-2 0,17-4 4 15,1 6 4-15,-1-6 3 0,2 6-1 0,8-7-2 0,-1 1-4 16,-8 6-10-16,8-6-15 0,-8 4-21 0,0-2-21 0,1 3-24 15,-2 0-29-15,-8 5-48 0,-10-5-59 0,2-5-57 16,0 10-60-16,-9-6-66 0,-1-3-82 16,-8 9-121-16,-9-4-100 0,1-1-24 0</inkml:trace>
  <inkml:trace contextRef="#ctx0" brushRef="#br0" timeOffset="161217.18">26771 16564 84 0,'-34'10'527'0,"-1"5"-106"0,1-7-150 0,16 2-96 15,1 0-52-15,-1 0-19 0,18 1 3 0,0-3 13 16,8-2 8-16,10 4 3 0,9-4-6 0,7-3-11 16,9 2-13-16,9-5-19 0,8 0-22 0,10 0-24 0,1-5-15 15,-1 2-8-15,7-3-6 0,1-4-4 0,9 0-1 0,9 0 0 16,-9-5-1-16,0 5 1 0,-1-4 2 0,2 0-3 0,-10-1 2 16,-10-1 0-16,-7 3-2 0,-8 3-10 0,-2 0-26 15,-16 2-37-15,0-4-39 0,-9 2-41 0,0 1-46 0,-8 4-49 16,-11-4-58-16,2 3-73 0,2-4-99 0,-22 6-45 0</inkml:trace>
  <inkml:trace contextRef="#ctx0" brushRef="#br0" timeOffset="161977.47">28716 14810 154 0,'10'-3'247'15,"-10"-4"-73"-15,8 4-54 0,0 3-32 0,2-6-17 0,-2 1-8 16,1 0 0-16,-1 0 0 0,-8 5-3 0,10-5-2 16,-2 0-4-16,-8 5-4 0,8-5-3 0,-8 5 1 0,0 0 1 15,0 0 4-15,10-3 2 0,-10 3 2 0,0 0 0 0,0 0 1 16,-10 0 1-16,10 0-6 0,0 0-4 0,-8 3-6 16,8 2-7-16,-18 0-5 0,10 5-6 0,-9 0-6 0,-1-1-6 15,-7 6-4-15,-2 5-3 0,0-7-2 0,2 8-2 0,7-1 0 16,-8 4-1-16,0-5 0 0,1 1-1 0,-1 4-1 15,8-3 1-15,1-2-11 0,-1 0-24 0,10 1-35 0,-10-6-51 16,9 6-88-16,-9-5-172 0,10 0-91 0,0 4-55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7T09:44:04.8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51 8582,'0'25,"0"0,0 0,0 0,25-25,-25 24,0 1,25-25,-25 25,0 0,25-25,-25 25,24-25,-24 24,0 1,25-25,-25 25,0 0,25-25,-25 25,0-1,25-24,-25 25,25 0,-25 0,24-25,-24 25,25-25,-25 25,0-1,25-24,-25 25,0 0,25-25,-25 25,25-25,-1 0,-24-25,25 25,0-25,0 25,-25-25,0 1,25 24,-25-25,0 0,0 0,24 0,-24 0,25 1,-25-1,0 0,0 0,0 0,25 25,-25-24,0-1,0 0,25 25,-25-25,25 0,-25 1,24-1,-24 0,0 0,25 25,-25-25</inkml:trace>
  <inkml:trace contextRef="#ctx0" brushRef="#br0" timeOffset="776.03">7020 9054,'0'25,"0"-1,0 1,0 0,0 0,0 0,0-1,0 1,0 0,0 0,0 0,0-1,0 1,0 0,0 0,25 0,-25-1,0 1,0 0,0 0,0 0,0-1,0-48</inkml:trace>
  <inkml:trace contextRef="#ctx0" brushRef="#br0" timeOffset="1440.54">7665 8979,'-25'0,"0"0,1 0,48 0,1 0,-25 25,25-25,0 0,0 0,-1 0,1 0,0 0,0 0,0 0,24-25,-24 25,0 0,0 0,-1 0,1 0</inkml:trace>
  <inkml:trace contextRef="#ctx0" brushRef="#br0" timeOffset="1924.3">7491 9203,'0'24,"25"-24,0 0,0 0,0 0,-1 0,1 0,0 0,0 0,0 0,-1 0,1 0,0 0,0 0,24-24,-24 24,0 0,0 0,0 0,-1 0,1 0,0 0,0 0</inkml:trace>
  <inkml:trace contextRef="#ctx0" brushRef="#br0" timeOffset="2987.97">9277 8731,'0'-25,"-25"25,1 0,-1 0,0 0,0 0,0 0,25 25,-24-25,-1 0,0 0,0 0,25 25,-25-25,1 0,24 25,-25 0,25-1,-25-24,25 25,0 0,-25 0,25 0,0-1,0 1,0 0,0 0,0 0,25 0,0-1,0-24,-25 25,24-25,-24 25,25-25,0 0,0 25,0-25,-1 0,1 0,0 0,0 0,0 25,-1-25,1 0,0 0,0-25,0 25,0 0,-1 0,-24-25,25 25,0-25,-25 0,0 1,0-1,0 0,0 0,0 0,0 0,0 1,-25 24,25-25,0 0,-25 25,25-25,-24 25,24-25,-25 25,0 0,0 0,0 0,0-24,1 24,-1 0,0 0,0 0,0 0,1 0,-1 0,0 0,25 24,-25-24</inkml:trace>
  <inkml:trace contextRef="#ctx0" brushRef="#br0" timeOffset="3488.08">9848 8954,'0'0,"0"25,-25-25,25 25,-25 0,25 0,0 0,25-25,0 0,-25-25,0 0</inkml:trace>
  <inkml:trace contextRef="#ctx0" brushRef="#br0" timeOffset="4504.54">10567 8756,'-25'0,"1"0,-1 0,0 0,0 0,0 0,1 0,-1 0,0 0,0 0,0 0,25 25,0 0,0-1,0 1,0 0,-25-25,25 25,0 0,0-1,0 1,0 0,25-25,0 0,-25-25,25 25,0 0,0 0,-1-25,1 25,0 0,0 0,0 0,-1-24,1 24,0 0,-25 24,25-24,0 0,-1 25,1 0,-25 0,0 0,-25 0,1-25,-1 0,25 24,-25-24,0 0,0 0,1 0,-1 0,0 25,0-25,-49 0,49 0,0 0,0 0,0-25,1 25,-1 0,25-24</inkml:trace>
  <inkml:trace contextRef="#ctx0" brushRef="#br0" timeOffset="5756.95">11063 8979,'0'-25,"0"1,25 24,0 0,0 0,-25 24,24-24,1 0,-25 25,25-25,-25 25,0 0,0 0,0 0,0-1,0 1,0 0,0-50,0 0,0 1,25-1,-25 0,25 25,-25-25,24 0,1 25,0 0,-25-25,25 25,-25 25,25-25,-25 25,25-25,-25 25,0 0,0 0,0-1,0 1,0-50,0 1,0-1,24 25,-24-25,25 25,-25-25,25 0,0 25,0-25,-1 25,1 0,0 0,0 25,-25 0,25-25,-25 25,0 0,0 0,0-1,0 1,0 0,-25 0,25 0,-25-25</inkml:trace>
  <inkml:trace contextRef="#ctx0" brushRef="#br0" timeOffset="6631.75">11659 8483,'0'-25,"24"25,1 0,0 0,-25-24,25 24,0 0,-1 0,1 0,0 0,0 0,0 0,-25 24,0 1,0 0,-25-25,25 25,-25-25,25 25,-25-1,0 1,25 0,-24-25,-1 0,25-25,25 25,-1-25,1 25,0 0,0 0,0 0,-1 0,1 25,0-25,0 0,-25 25,25-25,-1 25,-24 0,-24-1,-1-24,0 0,0 25,0-25,1 0,-1 0,-50 0,51 0,-1 0,0 0,-25 0,26 0,-1 0</inkml:trace>
  <inkml:trace contextRef="#ctx0" brushRef="#br0" timeOffset="7321.41">12229 9153,'0'25,"25"-25,-25 25,25-25,-1 24,-24 1,25-25,-25 25,25 0,-25 0,0-1,0 1,-25 0,25 0,-25 0,1-25,-1 24,0 1,0-25,-49 25,49-25,0 25,0-25,1 0,-1 0</inkml:trace>
  <inkml:trace contextRef="#ctx0" brushRef="#br0" timeOffset="9387.92">6648 10567,'-25'0,"25"25,0-1,25 1,-25 0,25-25,-25 25,25 0,-25-1,0 1,24 0,-24 0,25 0,0-1,0 1,-25 0,25-25,-25 25,24 0,1-25,-25 24,25 1,0 0,-25 0,25-25,-25 25,24-1,-24 1,25-25,-25 25,0-50,0 0,25 25,-25-24,0-1,0 0,25 0,-25 0,0 1,25-26,-25 25,24-24,-24 24,0 0,25 0,-25 0,25-24,-25 24,25 25,-25-25,0 0,25 25,-25-24,0-1,0 0</inkml:trace>
  <inkml:trace contextRef="#ctx0" brushRef="#br0" timeOffset="10424.44">7467 10964,'0'-25,"-25"25,25-25,0 0,25 0,-1 25,-24-24,25 24,0 0,-25-25,25 25,0 0,-25-25,24 25,1 0,0 25,-25 0,0-1,0 1,0 0,0 0,0 0,-25-1,0 1,1 0,-1 0,0 0,0-25,25 24,-25 1,1-25,-1 25,0-25,25 25,-25-25,0 25,25 0,-24-25,48 0,1 0,0 0,0 0,0 0,24 0,-24 0,25-25,-26 25,26 0,-25 0,0 0,24 0,-24 0,0 0,0 0,-1 0</inkml:trace>
  <inkml:trace contextRef="#ctx0" brushRef="#br0" timeOffset="11172.32">8310 10716,'-25'0,"50"0,0 0,0 0,-1 0,1 0,0 0,0 0,0 0,-1 0,1 0,0 0,0 0,0-25,-1 25,1 0,0 0,0 0,0 0,-1 0,1 0,0 0,-25-25</inkml:trace>
  <inkml:trace contextRef="#ctx0" brushRef="#br0" timeOffset="11636.34">8384 10914,'25'0,"0"0,0 0,0 0,-1 0,1 0,0 0,0 0,0 0,-1 0,1 0,25 0,-1-25,-24 25,0 0,0 0,0 0,-1 0,1 0,0 0,-25-25</inkml:trace>
  <inkml:trace contextRef="#ctx0" brushRef="#br0" timeOffset="12755.4">9649 10542,'0'-25,"0"0,0 1,25 24,-25-25,25 25,-25-25,25 25,0 0,-25-25,24 25,1 0,-25-25,25 25,0 0,0 0,-1 0,1 0,-25-24,25 24,0 0,0 0,-1 0,-24 24,0 1,0 0,0 0,0 0,0-1,0 1,-24 0,24 0,-25 0,0-1,25 1,-25-25,0 25,1 0,-1 24,0-49,0 25,-24 25,24-50,0 25,0-1,0-24,25 25,-24-25,48 0,1 0,0 0,0 0,0 0,-1 0,26 0,-25 0,0 0,49 0,-49 0,0 0,-1 0,51 0,-50 0,-1 0,1-25,0 25,0 0,0 0</inkml:trace>
  <inkml:trace contextRef="#ctx0" brushRef="#br0" timeOffset="13996.99">10443 10567,'0'-25,"25"25,-25-25,25 25,-25-25,25 25,-1 0,1 0,0 0,0 0,-25 25,25-25,-25 25,24 0,-24 0,0-1,0 1,0 0,0 0,0 0,0-1,0 1,0-50,-24 1,24-1,0 0,0 0,0 0,24 25,-24-24,25 24,-25-25,25 0,0 25,0 0,-25 25,0 0,24-25,-24 24,25 1,-25 0,0 0,0 0,0-50,0 0,25 25,-25-25,25 25,-25-25,25 1,-1-1,1 0,0 25,0 0,0 0,-1 0,1 0,-25 25,25 0,0-1,-25 1,0 0,25-25,-25 50,0-26,0 1,0 0,0 0,0 0,0-1,0-48</inkml:trace>
  <inkml:trace contextRef="#ctx0" brushRef="#br0" timeOffset="14784.92">11187 10269,'0'-25,"0"1,0-1,25 25,-25-25,25 25,0-25,-1 25,1 0,-25-25,25 25,0 0,0 0,0 0,-1 0,1 0,0 0,-25 25,25-25,0 0,-25 25,0 0,0 0,-25-25,25 24,-25-24,0 25,0-25,25 25,-24-25,-1 0,0 0,25 25,-25-25,0 0,0 0,25-25,25 25,0 0,0 0,0-25,0 25,-1 0,1 0,0 25,0-25,-25 25,25 0,-25-1,0 1,0 0,0 0,-25-25,0 25,0-25,0 24,1-24,-1 0,0 0,0 0,-25 0,26 0</inkml:trace>
  <inkml:trace contextRef="#ctx0" brushRef="#br0" timeOffset="15295.44">11807 10889,'0'-25,"25"25,0 0,0 25,0-25,-25 25,0 0,0 0,0-1,0 1,0 0,0 0,0 0,0-1,-25-24,0 25,25 0,-25-25,0 25,1-25,-26 25,25-25,0 25</inkml:trace>
  <inkml:trace contextRef="#ctx0" brushRef="#br0" timeOffset="21188">14635 10418,'25'0,"0"0,0 0,-1 0,1 0,0-25,0 25,0 0,-25-25,24 25,1 0,-25-24,25 24,0-25,0 25,-25-25,0 0,24 25,-24-25,0 1,25 24,-25-25,25 0,-25 0,25 0,-25 1,0-1,0 0,0 0,25 25,-25-50,0 26,0-1,0 0,0 0,0 0,0 1,0-1,0 50,0-1,0 1,0 0,0 0,0 0,0-1,24 26,-24-25,0 0,0 0,25-1,-25 1,0 0,0 0,25 24,-25-24,25 0,-25 0,0 0,0-1,0 26,25-25,-25 0,0 24,0-24,0 0,0 0,0-1,0 1,0 0,0 0,0 0,0-50,0 0,0 0,0 0,0 1,0-1,0 0,0 0,0 0,0 1,0-1,0 0,0-25,0 26,0-1,-25 0,25 0,0 0,0 1,0-1,0 0,0 0,0 0,0 1,0-1,0 0,25 25,-25-25,0 0,24 0,1 1,-25-1,25 25,-25-25,25 25,-25-25,25 0,-1 25,-24-24,25 24,-25-25,25 25,0 0,0 0,-1 0,1 0,-25 25,25-25,0 0,-25 24,25-24,-25 25,0 0,24 0,-24 0,0-1,0 1,0 0,0 0,-24-25,24 25,-25-25,0 25,25-1,-25-24,25 25,-25-25,1 25,-1-25,0 25,-25-25,26 25,-1-25,0 24,0-24,0 0,1 0,-1 25,0-25,-25 0,26 0,-1 0,0 0,0 0</inkml:trace>
  <inkml:trace contextRef="#ctx0" brushRef="#br0" timeOffset="21871.5">15677 10567,'0'-25,"0"50,0 0,0-1,0 1,0 0,0 25,0-26,0 26,0-25,0 0,0-1,0 1,0 0,0 0,0 0,0-1,0 1,0 0,0 0,0 0,0-1,0 1</inkml:trace>
  <inkml:trace contextRef="#ctx0" brushRef="#br0" timeOffset="22576.02">16421 10195,'-25'0,"0"0,50 0,0 0,0 0,0 0,-1 0,26 0,-25 0,0 0,24 0,-24 0,0 0,25 0,-26 0,26 0,0 0,-26 0,51-25,-50 25,-1 0,1 0,0 0</inkml:trace>
  <inkml:trace contextRef="#ctx0" brushRef="#br0" timeOffset="22960.32">16322 10443,'0'25,"25"-25,-1 0,1 0,0 0,0 0,0 0,-1 0,1 0,0 0,25-25,-26 25,1 0,25 0,-25 0,24 0,1 0,-25 0,0-25,24 25,-24 0,0 0,0 0,-1 0,1 0,0-25,0 25,0 0</inkml:trace>
  <inkml:trace contextRef="#ctx0" brushRef="#br0" timeOffset="24436.12">17885 9723,'-25'0,"25"25,0 0,25-25,-25 25,0 0,24-1,-24 1,0 0,25-25,-25 25,0 0,0-1,25 1,-25 0,0 0,0 0,0 0,0-1,0 1,25 0,-25 0,0 0,0 24,0-24,0 0,0 0,0-1,0 1,-25 25,25-25,0-1,0 1,0 0,0 0,0 0,0-1,0 1,-25-25,25 25,0-50,0 0,0 1,0-1,0 0,0 0,0 0,-25 1,25-1,0 0,0 0,0 0,-24 1,24-1,0 0,0 0,0 0,0 1,0-1,0 0,0 0,0 0,0 1,0-1,24 0,-24 0,0 0,25 25,-25-25,0 1,25-1,-25 0,25 25,-25-25,25 0,-25 1,24 24,-24-25,25 25,-25-25,25 25,-25-25,25 25,0 0,-1 0,1 0,0 0,0 0,-25 25,25-25,-1 0,1 25,0-25,0 25,0-25,-25 24,24 1,-24 0,0 0,0 0,0-1,0 1,-24-25,24 25,-25-25,0 25,0-25,0 25,1-25,-1 25,0-25,0 0,0 24,1-24,-1 0,0 25,0-25,0 0,1 25,-1-25,0 0,0 0,0 0,1 0</inkml:trace>
  <inkml:trace contextRef="#ctx0" brushRef="#br0" timeOffset="25219.84">18306 10567,'0'0,"25"0,-25-25,25 25,-25-25,25 25,-1 0,1 0,0 0,0 0,0 0,-25 25,24-25,-24 25,0 0,0-1,0 1,-24 0,24 0,-25-25,25 25,-25-25,0 24,0-24,25 25,-24-25,-1 25,0-25,0 25,0-25,25 25,-24-25,24 24,-25-24,50 0,-1 0,1 0,-25 25,25-25,0 0,0 0,-1 0,1 0,0 0,0 0,24 0,-24 0,0 0,0 0,24 0,-24 0,0 0,0 0,0 0,-1 0,1 0,0 0,0 0</inkml:trace>
  <inkml:trace contextRef="#ctx0" brushRef="#br0" timeOffset="25820.28">19174 10269,'-24'0,"-1"0,25-25,25 25,-1-24,1 24,0 0,-25-25,25 25,0 0,-1 0,1 0,0-25,0 25,0 0,-1 0,51 0,-50 0,-1 0,1 0,0-25,0 25,0 0</inkml:trace>
  <inkml:trace contextRef="#ctx0" brushRef="#br0" timeOffset="26220.05">18976 10468,'0'24,"25"-24,0 0,-1 0,1 0,0 0,0-24,0 24,-1 0,1 0,0 0,0 0,0 0,-1 0,1 0,0 0,0 0,0 0,-1 0,26 0,-25 0,0 0,-1 0,1 0,0 0,0 0,0 0,-1 0,1 0,0 0,0 0</inkml:trace>
  <inkml:trace contextRef="#ctx0" brushRef="#br0" timeOffset="27782.07">20762 9699,'0'24,"0"1,0 0,0 0,0 0,0-1,0 1,0 0,0 0,0 0,0 24,0-24,0 25,0-25,0-1,0 1,0 0,25 25,-25-26,0 1,0 0,0 0,0 0,0-1,0 1,0-50</inkml:trace>
  <inkml:trace contextRef="#ctx0" brushRef="#br0" timeOffset="28406.51">21332 9897,'0'-25,"-24"25,-1 0,25 25,-25-25,0 25,0 0,25-1,-24-24,24 25,0 0,0 0,-25-25,25 25,0 0,0-1,0 1,0 0,25-25,-25 25,0 0,24-25,-24 24,25-24,0 25,0-25,0 25,-1-25,1 0,0 0,0 0,0 0,-1 0,1 0,0 0,0 0,-25-25,25 25,-25-25,0 1,24 24,-24-25,0 0,0 0,0 0,0 1,0-1,0 0,0 0,-24 0,24 0,-25 1,25-1,-25 0,0 0,0 0,1 25,24-24,-25 24,0 0,0 0,0 0,1 0,-1 0,25 24,0 1</inkml:trace>
  <inkml:trace contextRef="#ctx0" brushRef="#br0" timeOffset="29018.12">22027 9947,'0'-25,"0"50,-25-25,25 24,0 1,-25-25,25 25,0 0,0 0,-25 0,25-1,0 1,0 0,0 0,25 24,0-49,-25 25,25 0,0-25,-25 25,25-25,-1 0,1 25,0-25,0 0,0 24,-1-24,1 0,25 0,-25 0,-1 0,-24-24,25 24,0-25,-25 0,25 0,-25 0,0 1,0-1,0 0,0 0,0 0,0 1,0-1,0 0,-25 25,25-25,-25 0,0 0,1 1,-1-1,0 25,0 0,0-25,1 25,-1-25,0 25,0 0,0 0,1 0,-1 0,0 0,0 0,0 0</inkml:trace>
  <inkml:trace contextRef="#ctx0" brushRef="#br0" timeOffset="29787.69">22796 9872,'-25'0,"25"-25,0 50,0 0,0 0,0 0,0-1,0 1,0 0,0 0,0 0,0 0,0-1,0 1,25 0,-25 0,0 0,0-1,0 1,0 0,0 0,0 0,0-1,0-48</inkml:trace>
  <inkml:trace contextRef="#ctx0" brushRef="#br0" timeOffset="30341.74">23193 9971,'-25'0,"25"25,-25-25,0 0,1 0,24 25,-25-25,0 0,0 0,25 25,-25-25,0 0,1 0,24 25,-25-25,0 0,25 25,0-1,25-24,-25 25,25-25,-1 0,-24 25,25-25,0 25,0 0,0-25,0 24,24-24,-24 25,0 0,0-25,-1 25,1-25,0 0,0 25,0-25,-1 0</inkml:trace>
  <inkml:trace contextRef="#ctx0" brushRef="#br0" timeOffset="30953.79">23466 9723,'-25'0,"25"-24,0 48,25 1,-25 0,24 0,-24 0,0-1,25 1,-25 0,25 25,-25-26,25 1,-25 0,25 0,-25 0,0 0,0-1,0 26,0-25,24-25,-24 49,0-24,0 0,0 0,0 0,0-1,0 1</inkml:trace>
  <inkml:trace contextRef="#ctx0" brushRef="#br0" timeOffset="31537.77">23490 9599,'0'-24,"0"-1,0 0,25 0,0 25,-25-25,25 25,0 0,-1 0,1 0,0 0,0 0,0 0,-1 25,1-25,0 25,0-25,0 0,-25 25,24-25,1 25,0-25,-25 24,0 1,0 0,0 0,0 0,0-1,-25 1,0 0,1 0,-1 0,0-1,0-24,0 25,-24-25,24 25,0-25,0 0,1 25,-1-25,0 0,0 0,0 0,1 0,-1 25,0-25,0 0,0 0</inkml:trace>
  <inkml:trace contextRef="#ctx0" brushRef="#br0" timeOffset="32357.65">24135 10071,'-24'0,"-1"0,0 0,0 0,0 0,0 25,1-1,-1-24,25 25,0 0,-25-25,25 25,-25 0,25-1,0 1,0 0,0 0,0 0,0-1,25-24,-25 25,25-25,-25 25,25-25,-1 0,1 0,0 0,-25-25,25 25,0 0,-25-25,25 1,-25-1,24 0,-24 0,0 0,0 1,0 48,0 1,-24 0,24 0,0 0,0-1,0 1,24 0,1 0,0-25,0 25,0-25,-1 0,1 0,25 24,-25-24,-1 0,1 0,0 0,0 0,0 0,-1 25,1-25,0 0,0-25,0 25,-25-24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7T09:46:03.6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15 12601,'0'-25,"-25"25,25-25,0 0,0 50,0 0,0 0,0 0,0-1,0 1,0 0,0 0,0 24,0-24,25 0,-25 0,0 0,0-1,0 26,25-25,-25 0,0-1,0 1,0 0,0 0,0 0,24-1,-24 1,0 0,0-50,0 0,0 1,-24 24,24-25,0-25,-25 25,25 1,-25-1,25 0,0 0,0 0,0 1,-25-1,25-25,0 25,-25 1,25-26,0 25,0 0,0 1,0-1,0 0,0 0,0-24,0-1,0 25,0 0,0 1,0-1,0 0,0 0,0 0,0 1,25 24,0 0,0 0,0 24,-1 1,1 0,-25 0,25 0,0-1,-25 1,25-25,-25 25,0 0,24 0,-24-1,0 1,0 0,0 0,-24 0,24-1,-25 1,0 0,0 0,25 0,-25-25,1 0,24 24,-25 1,0-25,0 0</inkml:trace>
  <inkml:trace contextRef="#ctx0" brushRef="#br0" timeOffset="628.18">5135 12923,'0'-25,"-25"25,0 0,25 25,0 0,0 0,0 0,0-1,0 1,0 0,0 0,0 0,0-1,0 1,0 0,0 0,0 0,0 0,0 24,0-24,0 0,0 0,0-1,0 1,0 0,0 0</inkml:trace>
  <inkml:trace contextRef="#ctx0" brushRef="#br0" timeOffset="1427.58">5259 12402,'0'25,"25"-25,-25 25,25-25,-25 25,24 24,1-24,-25 0,25 0,-25 0,25-1,-25 26,25-25,-25 0,24-1,-24 26,25-25,0 0,-25-1,25 1,-25 0,25 0,-25 0,24-1,-24 1,0 0,25-25,-25 25,25 0,-25-1,0-48,25 24,-25-25,0 0,0 0,0 0,25 1,-25-1,0 0,24-25,-24 26,0-26,0 25,0-24,0-1,25-24,-25 24,0 25,0-24,0 24,0 0,0 0,0 0,0 1,25 24,-25-25,0 0,0 0</inkml:trace>
  <inkml:trace contextRef="#ctx0" brushRef="#br0" timeOffset="1903.51">5904 12626,'25'0,"-25"24,24-24,-24 25,0 0,0 0,0 0,25-1,-25 26,0-25,0 0,0 24,0-24,25 0,-25 0,0 24,0-24,0 0,25 0,-25-1,0 1,25 0,-25 0,0 0</inkml:trace>
  <inkml:trace contextRef="#ctx0" brushRef="#br0" timeOffset="2671.98">3771 13841,'24'0,"1"0,0 0,0 0,0 0,-1 0,1-25,0 25,0 0,0 0,24 0,-24 0,0-25,25 25,-1 0,1-24,-1 24,26-25,-1 25,1-25,-1 25,0-25,1 25,-1-25,25 25,-24 0,-1-24,1 24,-1 0,1 0,-26 0,26 0,-26-25,1 25,-1 0,1 0,0 0,-26-25,26 25,-25 0,24 0,-24-25,0 25,0 0,0-25,-1 25,1 0,0-24,0 24,-25-25</inkml:trace>
  <inkml:trace contextRef="#ctx0" brushRef="#br0" timeOffset="4647.33">4366 14089,'0'-25,"0"50,0 0,0 0,25-25,-25 24,0 1,25-25,-25 25,0 0,24-25,-24 25,0-1,25 1,-25 0,0 0,0 0,0 0,0-1,25 1,-25 0,0 0,0 0,0-1,25-24,-25 25,0 0,0 0,0 0,0-1,25-24,-25 25,0-50,-25 25,25-24,0-1,0 0,0 0,-25 25,25-25,0 1,0-1,0 0,0 0,-25 25,25-25,0 1,-25-1,25 0,0 0,-24 0,24 0,0 1,-25-1,25 0,0 0,-25 0,25 1,0-1,0 0,0 0,0 0,0 1,0-1,0 0,25 25,-25-25,25 25,-25-25,24 25,-24-24,25 24,0-25,0 25,0-25,-1 25,1-25,0 25,0 0,0 0,-1 0,1 0,-25 25,0 0,25-25,-25 25,0-1,0 1,0 0,0 0,0 0,0-1,0 1,-25 0,25 0,-25 0,1-1,24 1,-25-25,25 25,-25-25,0 25,0 0,1-25,24 24,-25-24,0 0,0 25,0-25,1 0</inkml:trace>
  <inkml:trace contextRef="#ctx0" brushRef="#br0" timeOffset="5399.96">5061 14461,'0'0,"0"-25,0 1,0-1,24 0,-24 0,25 25,0-25,0 0,0 25,-1 0,-24-24,25 24,0 24,-25 1,0 0,0 0,0 0,-25 0,25-1,-25 1,25 0,-24 0,-1 0,0-1,0 1,0 0,25 0,-24-25,-26 49,25-24,25 0,0 0,25-25,-25-25,25 25,0 0,-1 0,1-25,25 25,-25 0,24-25,-24 25,74-24,-49-1,-1 25,1 0,0-25,-26 25,26 0,-25-25,24 25,-24 0,0 0,0 0,-50 0</inkml:trace>
  <inkml:trace contextRef="#ctx0" brushRef="#br0" timeOffset="6068.17">5656 14064,'0'-25,"-25"25,50 0,-25 25,25-25,-25 25,24-25,-24 25,25-25,-25 25,25-1,-25 1,25 0,0 0,-25 0,24-1,1 1,-25 0,25 0,0 0,0 0,-25-1,24 1,-24 0,25-25,-25 25,25 0,-25-1,25-24,-25 25,25-25,-25-25,0 1,24 24,-24-25,0 0,0 0,0 0,0 1,0-26,0 25,25-25,-25 26,0-26,0 0,25 26,-25-26,0 25,0-24,0 24,0 0,0 0,0 0,0 1,0-1</inkml:trace>
  <inkml:trace contextRef="#ctx0" brushRef="#br0" timeOffset="6612.76">6350 14387,'-24'0,"24"-25,0 0,0 0,24 25,-24-25,25 25,0 0,0-24,0 24,-1 0,1 0,0 0,-25 24,0 1,0 0,0 0,0 0,-25 0,25-1,-25 1,25 0,-24-25,-1 25,25 0,-25-25,0 24,25 1,-25-25,25 25,-24-25,24 25,-25-25,25 25,0-1,25-24,-1 0,1 0,0 0,0 0,0-24,24 24,-24 0,0-25,24 25,-24 0,0-25,25 25,-26-25,26 25,-25 0</inkml:trace>
  <inkml:trace contextRef="#ctx0" brushRef="#br0" timeOffset="7347.56">6970 12973,'-24'0,"-1"0,25 25,0-1,25-24,-1 0,1 0,0 0,0 0,0-24,-1 24,1 0,0 0,0 0,25 0,-26-25,26 25,-25 0,0 0,-1 0,-24-25,25 25</inkml:trace>
  <inkml:trace contextRef="#ctx0" brushRef="#br0" timeOffset="7676.11">6995 13221,'25'0,"0"0,0 0,-1 0,1 25,0-25,25 0,-25 0,-1 0,26 0,-25 0,0 0,-1 0,26 0,-25-25,0 25,-1 0,1 0,0 0,0 0,0 0</inkml:trace>
  <inkml:trace contextRef="#ctx0" brushRef="#br0" timeOffset="8839.6">8037 12328,'0'25,"25"-25,0 0,24-25,-24 25,0 0,0 0,0 0,-1 0,1 0,0 0,49-25,-24 25,0 0,-1 0,-24 0,0 0,0 0,-1-25,1 25,0 0,0 0,0 0</inkml:trace>
  <inkml:trace contextRef="#ctx0" brushRef="#br0" timeOffset="9472.22">8384 12328,'0'25,"0"0,0-1,0 1,0 0,0 0,0 0,0-1,0 1,0 0,0 0,0 0,0-1,0 1,25 0,-25 0,0 0,0-1,0 1,25 0,-25 0,0 0,0-1</inkml:trace>
  <inkml:trace contextRef="#ctx0" brushRef="#br0" timeOffset="9919.18">8781 12601,'0'25,"0"-1,0 1,0 0,0 0,0 0,0-1,0 1,0 0,0 0,0 0,0-1,0 1,25-25,-25 25,0 0,0 0,0-1,0 1</inkml:trace>
  <inkml:trace contextRef="#ctx0" brushRef="#br0" timeOffset="10510.86">7938 13419,'0'0,"25"0,-1 0,1 0,0 0,0 0,0 0,-1 0,26 0,-25 0,25 0,-1 0,-24-24,25 24,-1 0,26 0,-26-25,1 25,24 0,25-25,-24 25,-26 0,1 0,0-25,-1 25,-24 0,49-25,-49 25,0 0,0 0</inkml:trace>
  <inkml:trace contextRef="#ctx0" brushRef="#br0" timeOffset="10984.11">8310 13767,'25'0,"0"0,-1 0,1 0,0 0,0 0,0 0,-1-25,51 25,-50 0,24 0,-24-25,25 25,-26 0,51-25,-26 25,-24 0,25 0,-25-25,-1 25,1 0,0 0,-25-24</inkml:trace>
  <inkml:trace contextRef="#ctx0" brushRef="#br0" timeOffset="11343.39">8732 13742,'0'-25,"0"50,0 0,0-1,0 1,24 0,-24 0,0 0,0-1,0 1,0 0,0 0,0 24,0-24,0 0,0 0,0 0,0-1,0 26,0-25,0 0,0-1,0 1,0 0,0 0,0 0,0 0,0-1,25 1,-25 0</inkml:trace>
  <inkml:trace contextRef="#ctx0" brushRef="#br0" timeOffset="12003">9079 14337,'0'-25,"0"0,25 25,-1-24,1 24,-25-25,25 25,0 0,-25-25,25 25,-1 0,1 0,0 0,-25-25,50 25,-25 0,-1 25,1-25,0 0,0 25,-25 0,0-1,-25 1,25 0,-25-25,0 25,25 0,-49 0,24-1,0 1,0-25,0 25,1-25,-1 25,0 0,0-25,25 24,25 1,0-25,0 0,-1 0,1 0,0 0,0 0,25 0,-26 0,1 0,25 0,-25 0,24-25,-24 25,49 0,-24 0,-25 0,24-24,-24 24,0 0,25 0,-50-25,24 25,-24-25</inkml:trace>
  <inkml:trace contextRef="#ctx0" brushRef="#br0" timeOffset="13404.43">11286 13246,'0'25,"25"-25,0 0,0 0,-25 24,25-24,-25 25,49 0,-24 0,-25 0,25-1,-25 1,25 25,-25-25,0-1,0 1,0 0,0 0,0 24,-25 1,25-25,-25 0,0-1,1 1,-1 0,-25 0,25 0,0-25,1 24,-26 1,25-25,0 25,1-25,24 25,-50 0</inkml:trace>
  <inkml:trace contextRef="#ctx0" brushRef="#br0" timeOffset="14575.63">12849 12750,'25'0,"0"0,0 0,-1-25,1 25,0 0,0 0,0 0,24 0,-24 0,0 0,0 0,24-25,1 25,24 0,-24 0,-1-25,-24 25,75 0,-76 0,26 0,-25-25,0 25,-1 0,1 0,0 0</inkml:trace>
  <inkml:trace contextRef="#ctx0" brushRef="#br0" timeOffset="15115.69">13320 12774,'-24'0,"24"25,0 0,0 0,0 0,0-1,0 1,0 0,0 0,0 0,0-1,0 1,0 25,0-25,24-1,-24 1,25 0,-25 50,25-51,-25 1,25 25,-25-25,0-1,0 1,25 0,-25 0,0 0,0-1</inkml:trace>
  <inkml:trace contextRef="#ctx0" brushRef="#br0" timeOffset="15960.14">13693 13543,'0'-24,"0"-1,0 0,0 0,24 25,-24-25,25 25,-25-24,25-1,0 25,-25-25,25 25,-1 0,1-25,0 25,0 0,0 0,-1 0,1 0,0 25,-25 0,0 0,0-1,0 1,0 0,0 0,-25 0,25-1,-25-24,25 25,-24 0,24 0,-25-25,0 25,0-1,-24 1,24-25,0 25,0 0,0-25,1 25,-1-25,-25 24,25-24,1 25,-1-25,0 0,25 25,25-25,0 0,-1 0,1 0,0 0,0 0,24 0,-24 0,50-25,-26 25,-24 0,25 0,-1 0,-24 0,25 0,-1-25,1 25,-25 0,24 0,-24 0,0 0,-25-24</inkml:trace>
  <inkml:trace contextRef="#ctx0" brushRef="#br0" timeOffset="16611">14685 13320,'25'0,"-1"0,1 0,0 0,0 0,0 0,-1 0,1 0,25 0,-25 0,49 0,-24 0,-26 0,26 0,-25 0,24 0,-24 0,25 0,-25 0,-1 0,1 0,25-25,-25 25,-1 0,1 0,-25-24,25 24,-25-25</inkml:trace>
  <inkml:trace contextRef="#ctx0" brushRef="#br0" timeOffset="17100.14">14461 12998,'0'0,"25"0,0 0,0 0,0 0,0 0,-1 0,1 0,25 0,-25 0,-1 0,26 0,0 0,-26 0,26 0,0 24,-26-24,26 0,0 0,-26 0,1 0,50 0,-51 0,1 0,0 0,0 0,-25-2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8T13:25:46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6 11757,'25'25,"-25"0,0 0,25-25,-25-25,0 0,-25 25,0-25,1 25,24-24,-25-1,0 25,25-25</inkml:trace>
  <inkml:trace contextRef="#ctx0" brushRef="#br0" timeOffset="3002.41">8706 11708,'50'74,"49"75,0 0,1 0,-26-50,-24-25,-1-24,1 0,-25-26,0 1,24 25,1-25,-25 24,-1-49,1 25,0-25,-25 25,50 0,-26-1,1-24,25 25,-25-25,-1 0,-24 25,50 0,-25 0,74 24,-49-24,-1 25,125 24,-149-74,0 25,-1-25,1 25,0-1,0-24,0 0,24 25,1 25,24 0,25-1,-24 1,24-1,-49 26,-26-50,51-1,24 51,0-26,-24 1,-26-25,51 24,-1 26,-50-50,26 24,24 1,-25-1,50 51,-49-51,24 26,-49-26,-1 1,1-25,24 24,-24-24,-25 25,24-50,1 25,-25 24,24-49,1 25,-25 0,24-25,-49 25,25-25</inkml:trace>
  <inkml:trace contextRef="#ctx0" brushRef="#br0" timeOffset="4402.28">12675 14660,'75'24,"24"51,50-1,-75-24,25-1,50 1,-74 0,-1-26,0 1,1 25,-50-50,24 25,-24-1,25 1,-26-25,1 0,0 25,0-25,0 25,-25 0,49-25,-49 24,25-24,0 0,0 25,-1-25,-24 25,50-25,-25 25,0 0,49-25,-74 25,25-25,0 24,-1-24,1 0,25 25,-25-25,124 50,-100-25,1-25,-25 24,24 1,1-25,-25 25,49 25,-49-50,0 24,49 1,-24 0,-1 0,26 0,-26-1,-24 1,74 25,-49-50,24 49,1-24,-26-25,1 25,0 25,-1-50,-24 0,25 24,-26 1,26-25,-25 25</inkml:trace>
  <inkml:trace contextRef="#ctx0" brushRef="#br0" timeOffset="6344.22">15900 16123,'74'25,"25"24,50 26,-74-26,-1-24,50 50,0-1,-49-24,49-1,-50-24,-24 25,-1-50,-24 25,0-1,0-24,-1 25,26 0,-25 0,24-25,-24 0,25 25,-25-1,24-24,-24 25,0-25,0 0,-1 25,1-25,99 50,-74-50,0 0,-26 24,1-24,25 25,-25-25,-1 25,51-25,-50 0,-1 25,26-25,0 25,-26-25,26 0,0 24,-26-24,26 25,-25-25,24 0,1 25,-25-25,24 25,1-25,25 25,-26-25,26 0,-51 24,26 1,-25-25,24 0,-24 0,25 0,-1 25,-24-25,25 0,-1 0,-24 0,0 0,0 25,24-25,-24 25,0-25,0 24,24-24,-24 0,25 25,-25 0,-1-25,1 0,0 0,0 25,0-25,0 0,-1 0,1 0,0 0,0 25,0-25</inkml:trace>
  <inkml:trace contextRef="#ctx0" brushRef="#br0" timeOffset="10512.09">19571 17413,'50'25,"-1"24,26 1,-26-25,-24 0,25-1,-1-24,-24 25,0-25,-25 25,25-25,-1 0,1 0,0 25,0-25,0 25,-1-25,1 0,25 0,-25 0,24 0,-24 0,0 0,0 0,-1 0,1 0,-25 24,25-24,0 0,0 0,-1 0,1 25,0-25,0 0,0 25,-1-25,1 0,0 0,0 0,-25 25,25-25,0 0,-25 25,24-25,1 0,-25 24,25 1,0-25,0 0,-1 0,-24 25,25-25,0 0,0 0,0 0,-1 0,1 0,-25 25,25-25,0 0,0 0,-1 0,1 0,0 25,0-25,0 0,-1 0,1 0,0 0,-25 24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7T09:50:34.3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19 12725,'25'0,"-25"-25,25 25,-25-25,25 25,0-25,0 25,-1 0,1 0,0 0,0 0,0 0,-25 25,24-25,-24 25,0 0,0 0,0-1,0 1,-24-25,24 25,-25 0,0 0,0-25,25 24,-25-24,25 25,-24-25,24 25,-25-25,25 25,0-50,25 0,-1 25,1 0,0 0,0 0,0 0,-1 0,1 0,0 0,0 0,-25 25,25-25,-25 25,0 0,0-1,0 1,0 0,0 0,-25 0,0-1,0-24,25 25,-25-25,1 0,24 25,-25-25,0 0,0 0,0 0,1 25,-26-25,25 0,0-25,0 25,1 0</inkml:trace>
  <inkml:trace contextRef="#ctx0" brushRef="#br0" timeOffset="864.87">17264 12824,'0'-25,"25"25,-25-25,25 25,0 0,-25-24,25 24,-1 0,1 0,0 0,0 0,0 0,-25 24,0 1,0 0,0 0,-25 0,0-1,0 1,0 0,1-25,24 25,-25-25,25-25,25 25,-1 0,1 0,0 0,0 0,0 0,-1 0,-24 25,25-25,-25 25,0-1,25-24,-25 25,0 0,0 0,0 0,0-1,-25 1,0 0,1-25,-1 0,25 25,-25-25,0 0,0 0,-24 0,24 0,-25 0,26 0,-1 0,0 0,0 0,25-25</inkml:trace>
  <inkml:trace contextRef="#ctx0" brushRef="#br0" timeOffset="1495.71">17860 12849,'0'25,"-25"-25,0 24,25 1,-25-25,25 25,-24-25,24 25,-25 0,25-1,-25-24,25 25,0 0,0 0,0 0,0-1,0 1,0 0,0 0,25-25,0 0,-1 25,1-25,0 0,0 0,0 0,-1 0,1-25,0 25,0 0,-25-25,25 25,-25-25,24 25,-24-25,0 1,25-1,-25 0,0 0,0 0,0 1,0-1,-25 0,25 0,-24 25,24-25,-25 25,25-24,-25 24,0 0,25-25</inkml:trace>
  <inkml:trace contextRef="#ctx0" brushRef="#br0" timeOffset="2035.79">18703 12849,'-25'25,"0"-25,25 24,-24 1,-1-25,0 25,0 0,0-25,1 25,-1-1,-25 1,25-25,-24 50,24-50,0 25,0-1,1 1,-1-25,25 25,-25-25,25 25</inkml:trace>
  <inkml:trace contextRef="#ctx0" brushRef="#br0" timeOffset="2380.37">18306 12849,'0'-25,"25"50,0-25,-25 25,25-25,-25 24,24-24,-24 25,25 0,0 0,0 0,0-1,-1 1,1 0,0 0,0 0,-25-1,25 1,-1 0,1 0,-25 0,25 0,-25-1,0 1,25 0,-25 0</inkml:trace>
  <inkml:trace contextRef="#ctx0" brushRef="#br0" timeOffset="2948">19298 12898,'-24'0,"-1"0,25 25,-25-25,0 0,0 25,1 0,-1 0,0-25,0 24,0 1,1-25,-1 25,0-25,25 25,-25 0,0-1,1-24,24 25,0 0,24-25,1 0,0 0,0 0,0 0,-1 0,1-25,25 25,-25 0,-1 0,1 0,0 0,0 0,0 0,-1 0,1-25,0 25,0 0,0 0,-1 0,1 0,0 0,0 0,0 0,-1 25,1-25,0 0,-25-25</inkml:trace>
  <inkml:trace contextRef="#ctx0" brushRef="#br0" timeOffset="3288.48">19298 12898,'0'25,"0"0,-24 0,24 0,0-1,0 1,0 0,-25 0,25 0,0-1,0 1,0 0,-25 0,25 0,0 24,0-24,0 0,0 0,0 0,0-1,0 1,0 0,0 0,0 0,0-1</inkml:trace>
  <inkml:trace contextRef="#ctx0" brushRef="#br0" timeOffset="3808.71">20142 13122,'25'0,"-1"0,1-25,0 25,0 0,0 0,-1 0,1 0,0 0,0 0,0 0,-1 0,1 0,0 0,0 0,0 0,-1 0,1 0</inkml:trace>
  <inkml:trace contextRef="#ctx0" brushRef="#br0" timeOffset="4112.55">19919 13345,'24'0,"1"0,0 0,0 0,0 0,-1 0,1 0,0 0,0 0,0 0,-1 0,1 0,0 0,0 0,24 0,-24 0,0 0,0 0,0 25,-1-25,1 0</inkml:trace>
  <inkml:trace contextRef="#ctx0" brushRef="#br0" timeOffset="5027.92">21605 12898,'0'-24,"0"-1,0 50,0-1,0 1,0 0,0 0,0 0,0-1,0 1,0 0,-25 25,25-26,0 1,0 0,0 0,-24 0,24 0,0-1,0 1,0 0,0 0,0 0,-25-1</inkml:trace>
  <inkml:trace contextRef="#ctx0" brushRef="#br0" timeOffset="5969">21928 13072,'0'-25,"0"0,24 25,-24-24,25 24,-25-25,25 25,-25-25,25 25,-25-25,25 25,0 0,-25-25,24 25,1 0,0 0,0 0,0 0,-1 0,1 0,-25 25,0 0,0 0,0 0,0-1,-25-24,25 25,-24 0,-1 0,25 0,-25-25,25 24,-25-24,25 25,-25-25,25 25,-24-25,24-25,24 25,-24-25,25 25,-25-24,25 24,0 0,0 0,-25-25,24 25,1 0,-25 25,25-25,0 24,-25 1,0 0,0 0,0 0,0 0,-25-1,25 1,-25 0,25 0,-25 0,1-25,24 24,-25 1,0 0,0-25,0 25,1-25,-1 0,0 0,0 0,0 0,0 0,1-25</inkml:trace>
  <inkml:trace contextRef="#ctx0" brushRef="#br0" timeOffset="6756.84">22597 13122,'25'-25,"-25"0,0 0,25 25,-25-25,25 1,0 24,-1-25,1 25,0 0,0 0,0 0,-1 25,1-25,0 24,-25 1,0 0,-25 0,0 0,25-1,-24-24,-1 25,25 0,-25-25,0 25,0 0,1 0,-1-25,0 24,0 1,0 0,1 0,-1 0,0-25,0 24,0-24,1 25,24 0,-25-25,50 0,-1 0,1 0,0 0,0-25,24 25,-24 0,0 0,0 0,0 0,-1 0,1 0,0 0,0 0,0 0,-1 0,1 0,0 0,0 0,0 0</inkml:trace>
  <inkml:trace contextRef="#ctx0" brushRef="#br0" timeOffset="7369.23">23193 13072,'0'0,"-25"0,25 25,-25-25,25 25,-25-25,1 24,24 1,-25-25,25 25,-25 0,0 0,25 0,-25-1,25 1,-25 0,25 0,0 0,0-1,0 1,0 0,0 0,0 0,25-1,0-24,-25 25,25-25,0 0,0 0,-1 0,1 0,0 0,0 0,0 0,-1 0,1-25,0 25,0-24,0-1,-1 0,1 0,-25 0,0 1,0-1,0 0,0 0,0 0,0 1,0-1,-25 0,25 0,-24 0,24 0,-25 25,0-24,0 24</inkml:trace>
  <inkml:trace contextRef="#ctx0" brushRef="#br0" timeOffset="7927.94">23838 12898,'0'0,"0"25,-25-25,25 25,0 0,-25 0,25-1,0 1,0 0,-25 0,25 0,-25-1,25 1,0 0,0 0,-24 0,24 0,0-1,0 1,0 0,-25 0,25 0,0-1,0 1,0 0,0 0,0 0,0-1,0 1,-25-25,25 25,0 0,0 0,0-1,0 1,-25-25</inkml:trace>
  <inkml:trace contextRef="#ctx0" brushRef="#br0" timeOffset="8432.17">24210 13171,'-25'0,"0"0,0 0,1 25,-1-25,0 0,0 0,0 0,0 25,1-25,-1 25,0-25,0 0,25 25,-25-25,1 24,24 1,0 0,0 0,24-25,1 25,-25-1,25-24,0 25,24 25,-24-25,0-1,0 1,0 0,24 0,-24 0,0-1,0 1,0 0,-1 0,1-25,0 25,0-1,0-24,-25 25,24-25,1 25,0-25</inkml:trace>
  <inkml:trace contextRef="#ctx0" brushRef="#br0" timeOffset="9955.98">17388 14114,'25'25,"0"-25,0 0,0 0,-25 24,24-24,1 0,0 0,0 0,0 25,-1-25,1 0,0 0,0 0,0 25,0-25,24 0,1 0,-1 0,-24 25,25-25,-25 0,24 0,-24 0,25 25,-1-25,1 0,-25 24,74-24,-50 0,1 25,0-25,-1 0,1 25,-1-25,1 0,24 25,-24-25,25 25,-1-25,0 25,1-25,-1 24,1-24,24 25,-25 0,1-25,24 25,-25-25,25 25,1-25,49 24,-50-24,-25 25,25-25,-24 25,-1-25,25 25,-24 0,-1-25,25 24,-24 1,-1-25,1 25,-1-25,1 25,-1-25,0 25,-24-25,24 0,-24 0,24 24,-24-24,0 0,24 0,-24 0,-1 25,1-25,-1 0,1 0,0 0,-1 25,-24-25,0 0,0 0,24 25,-24-25,0 0,0 0,0 0,-1 0,1 0,0 0,0 0,0 0,-1 0,1 0,0 0,0 0,-25-25,25 25,-1 0,-24-25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28T05:48:57.1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92 14507 231 0,'0'0'372'0,"0"0"-119"15,0 0-95-15,0 0-59 0,0 0-38 0,0 0-18 0,0 0-8 16,0 0-4-16,0 0-5 0,0 0-2 0,0 0-4 16,8 0-4-16,-8 0-2 0,0 0-3 0,0 0 2 0,0 0 0 15,0 0 2-15,0 0 5 0,0 0 3 0,0 0 6 0,0 0 5 16,0 0 7-16,0 0 5 0,0 0 4 0,0 0 4 15,0 0 5-15,0 0 3 0,0-4 3 0,0 4 4 0,8 0 2 16,-8-6 2-16,10 2 4 0,-2-2 8 0,0 2 8 0,1 0 6 16,0-6 9-16,0 5 4 0,-1-5 3 0,0 0-2 0,1 4-4 15,0 3-10-15,9-8-11 0,-10 7-9 0,1-1-13 16,-1 0-10-16,2 0-8 0,-2 0-12 0,-1 0-8 16,4 5-5-16,-2 0-6 15,-9 0-5-15,8 0-5 0,1 0-4 0,-1 5-3 0,1 0 1 0,-1 5 0 0,2-5 3 0,-2 5 7 16,0 4 6-16,1-4 5 0,0 10 5 0,0-1 3 15,-1 1 5 1,-8 3 1-16,9 2 2 0,-9 4-5 0,9 1-3 0,-9 4-2 0,0-5-2 0,0 1 0 0,-9 3-5 0,9 2 0 31,0-1-3-31,0-4-2 0,0-1-2 0,0 1 0 0,0-2-4 0,0-2 0 0,0-3-1 0,0-3 1 0,0-1-1 32,0-4 1-32,0 0 3 0,0 0 1 0,0-6 4 0,0-3 4 15,0-2 5-15,0 5 4 0,0-9 7 0,0 0 3 0,9 0 3 16,-9 0 0-16,0-4-1 0,0-1-4 0,0-5-6 15,8 1-4-15,-8-6-4 0,0 0-7 0,9 0-7 0,-9-4-2 16,9-1-4-16,-9 0 1 0,0-3-4 0,0 4-2 16,0-7-2-16,8 2 0 0,-8-5 2 0,9 4-1 0,-2 1 0 15,4-1-1-15,-4 1 2 0,3-1 0 0,0 5 0 0,-3 2 0 16,10-2-2-16,-7 6-2 0,-2-1 2 0,0 5-1 16,2 0 0-16,-2 0 2 0,1 7-2 0,-1-4-1 0,1 2 2 15,0 5 0-15,-1 5 0 0,2-5 1 0,6 7-1 0,-7-4 0 16,9 7 1-16,-11-5-9 0,11 10 4 0,-9-5 3 0,9 4 1 15,-10 1 0-15,10-1 2 0,-9 0 0 0,-1 6-3 16,1 1 12-16,0-7-5 0,0 5-3 0,-9 1-1 0,8-1 1 16,-8 1-2-16,0-5 0 0,9 4 1 0,-9-4 0 0,0-5 2 15,0 5-1-15,0-6 3 0,0 0-1 0,0-3-9 16,0-2 5-16,0 2 2 0,0-6 3 0,0 0-1 0,0 0 1 16,0-6-3-16,0 2 2 0,8-5 10 0,-8-6-5 15,9 0-2-15,-9 0-4 0,8-4-2 0,-8-6 0 0,10 2 3 16,-2-3-3-16,0 3 1 0,2-7 0 0,-2 5-1 15,9-4 0-15,-8 3 0 0,8 3 0 0,-8-5-2 0,7 7 1 16,-6-3-2-16,8 0 2 0,-2 3-1 0,-6 1 0 0,7 7 2 16,0-2 0-16,-8 0 0 0,9 6-2 0,-10-2 0 15,10 2-4-15,-10 4 1 0,1 0 2 0,8 5-2 0,-8 0 2 16,-1 0-1-16,2 5 3 0,-3 5 0 0,2 5 3 0,-1-2-2 16,-8 3 1-16,10 7-1 0,-10 3 1 0,0-3 1 15,0 7-1-15,10 1 0 0,-10-3 0 0,0 1 0 0,0 0 0 16,0 1 1-16,0-1-1 0,0 0 0 0,0 0 2 0,0 1-3 15,0-5-1-15,0-1 1 0,7 1-2 0,-7-7 2 0,0 2-1 16,0-1-1-16,0 1-1 0,0-4-2 0,0-3-8 16,0 2-18-16,8-5-23 0,-8 0-68 0,0 0-97 0,0 0-94 15,10-6-96-15,-10-4-134 0,8 0-147 0,10 0-82 0,-9 0-26 16</inkml:trace>
  <inkml:trace contextRef="#ctx0" brushRef="#br0" timeOffset="457.08">11210 14503 372 0,'0'-6'397'0,"0"2"-120"0,0 4-83 0,0-6-43 15,0 2-14-15,-8 0 2 0,8 4 6 0,0-5 6 16,-10 5 4-16,10-5-4 0,-8 0-6 0,0 5-13 0,-1 0-13 16,0 0-8-16,0 0 1 0,-8 5 8 0,0 0 8 0,-1-5 9 15,10 5 4-15,-10 3 1 0,1 2-5 0,-10 0-14 0,19 0-17 16,-9 5-20-16,0-1-22 0,-1 6-15 0,1-5-11 15,0 4-6-15,-1 1-5 0,9 5-4 0,-8-1-4 16,0 0-3-16,8 0-1 0,-9 1-2 0,11 4-2 0,-2-3-1 16,-2 2-2-16,4 2 1 0,7-2 0 0,-9 2 0 0,9-5-2 15,0 5 0-15,0-1-2 0,0-1 0 0,0-3 0 0,9 5-1 16,-9-6-2-16,18 1 1 0,-9-6 2 0,8 4-1 16,0-3 1-16,9-4 0 0,-9-3 1 0,9 2-2 0,8-10 1 15,2 5-1-15,0-5-3 0,-3-5-9 0,11 0-15 0,-1-5-29 16,0-5-68-16,0 0-89 0,0 0-86 0,1-3-91 15,-9-3-108-15,9-4-165 0,-10 7-90 0,-7 3-25 0</inkml:trace>
  <inkml:trace contextRef="#ctx0" brushRef="#br0" timeOffset="758.21">11628 14946 65 0,'-10'0'584'0,"10"0"-51"0,-8-4-170 0,8 4-133 0,0 0-86 0,0 4-50 16,8-4-24-16,-8 6 0 0,0 3 10 0,0 1 10 16,0 5 8-16,0 0 7 0,10 4 6 0,-10 1 2 0,0 5-1 15,0-1-1-15,0 6 0 0,0-1 1 0,-10 0 3 0,10 5 3 16,0-5-2-16,-8 6-6 0,8-1-10 0,-8 5-19 15,8-6-20-15,0 7-16 0,-10-6-13 0,10 1-11 0,0 4-7 16,-10-6-4-16,10 2-3 0,0-1-3 0,0 0-2 16,0-4-8-16,10-1-22 0,-10-5-46 0,0 0-63 0,0 1-63 15,0-6-61-15,0-4-54 0,10-5-58 0,-10 1-60 0,0-7-66 16,0-4-81-16,0-4-23 0</inkml:trace>
  <inkml:trace contextRef="#ctx0" brushRef="#br0" timeOffset="1075.6">11540 15211 56 0,'0'-20'560'0,"0"0"-86"0,0 7-160 16,9-7-117-16,-1 4-69 0,2-2-42 0,-2 3-26 0,9-5-15 31,1 6-8-31,8-1-4 0,-9 0-4 0,9 6-4 15,0-6-7-15,0 5-8 0,1 0-3 0,-12 5-5 0,13 0-1 16,-11 2-1-16,10 3 0 0,-11 3 0 0,2 2 2 0,-1 0-1 16,-8 5 0-16,0 0 0 0,-1 5 3 0,1-1 0 15,0 1 4-15,-9 5 5 0,-9-1 2 0,9 4 7 0,-9 2 6 16,-8-5 7-16,8 9 10 0,-8-3 7 0,-1-3 9 0,-8-3 8 16,1 5 6-16,8-7 4 0,-10 3 1 0,1-3-1 0,-1 2-9 15,2-4-9-15,-1-3-10 0,8 3-12 0,2-6-12 16,-2-1-15-16,0-4-42 0,8 4-53 0,-5-9-58 0,15 6-70 15,-10-12-100-15,10 2-158 0,10-6-98 0,-10-5-61 0</inkml:trace>
  <inkml:trace contextRef="#ctx0" brushRef="#br0" timeOffset="1834.66">12644 14776 216 0,'0'0'474'16,"0"-5"-135"-16,0 5-122 0,0 0-74 0,0-5-47 0,0 5-27 15,0 0-16-15,0 0-10 0,0 0-4 0,0 0-3 0,0 5-4 16,7-5-3-16,-7 5-2 0,0 5 4 0,-7-5 6 16,7 4 10-16,0 1 16 0,-10 5 12 0,2 0 9 0,-1 4 7 15,0 1 9-15,-8-2 9 0,9 4 5 0,-10 1 5 16,0 3-1-16,1 3-1 0,-9-6-1 0,8 2-3 0,-8 4-3 15,8-4-8-15,-7-2-7 0,8 7-7 0,-9-5-6 0,8-5-3 16,1 3-9-16,0-3-4 0,8 0-11 0,-9 0-7 16,11-1-10-16,-2-4-8 0,0 0-9 0,9-6-7 0,-9 1-5 15,9 0-2-15,0-6-1 0,0 6 1 0,0-5 0 0,0-1 1 16,0 2 0-16,9-2 2 0,-9 2 2 0,9-2 1 16,7 2 2-16,-6-2-3 0,7-4 0 0,0 5-1 0,0-5 1 15,1 0-1-15,8 5-3 0,-1-5-1 0,-8 0-3 0,10 0 1 16,0 5 1-16,-1-5-5 0,-1 4 0 0,1-4-1 15,1 6-2-15,-1-6-4 0,8 4-3 0,-6-4-4 0,-3 0-4 16,1 5-3-16,9-5-1 0,-9 0-1 0,-1 0-2 16,1 7 2-16,0-7 2 0,-8 0 3 0,7 0 3 0,-8-7 5 15,3 7 1-15,-13 0 3 0,11 0 2 0,-9-5 2 0,-1 1 2 16,0 4 1-16,2-6 0 0,-10-3 0 0,0 4 5 16,8-4 1-16,-8-7 5 0,-8 6 7 0,8-3 1 0,-10-3 3 15,2-4 3-15,0 2 5 0,-10-3 1 0,9-7-1 0,2 3-2 16,-13-4-1-16,3-5 0 0,9-1-2 0,-9 0 1 0,-1-3-1 15,10 4-2-15,-10 0-2 0,9 1 0 0,1-3-1 16,-9 1 0-16,0 7 1 0,7-1-3 0,2 4-3 0,0 1 1 16,0-1-3-16,-2 11-1 0,2-6-4 0,8 10-3 0,0-5-2 15,-9 5 0-15,9 2-5 0,0 2-1 0,0 2-1 16,0-1 1-16,0 0-1 0,0 5 1 0,0-5-3 0,0 5 0 16,0-5-1-16,0 5 1 0,0 5-3 0,0-5-3 0,0 5-1 15,0-5-8-15,0 5-5 0,0 0-6 0,0-5-10 16,0 4-11-16,9 2-30 0,-9-2-52 0,0 0-71 0,0 2-66 15,0-2-64-15,8-4-66 0,-8 0-87 0,10 0-145 16,-10 0-61-16,8 0-7 0</inkml:trace>
  <inkml:trace contextRef="#ctx0" brushRef="#br0" timeOffset="2357.73">13234 14361 142 0,'0'5'293'0,"0"-5"-63"0,0 0-48 0,0 0-38 0,0 5-29 16,0-5-16-16,0 0-13 0,0 0-11 0,0 0-6 0,0 4-9 15,0-4-4-15,0 0-4 0,9 0-3 0,-1 0 0 16,-8 6 0-16,9-6 2 0,8 0 3 0,-9 0 6 16,10 4 0-16,-2-4 0 0,11 0-2 0,-9 0-6 0,8-4-5 15,-9 4-6-15,10 0-9 0,-2-6-8 0,-7 6-5 0,7-4-5 16,1 4-2-16,1-5-2 0,-1 0-2 0,-1 0-1 0,-6 1 0 15,6-2-1-15,-7 2-1 0,8-2-2 0,-9 6-3 16,1-4-12-16,-10 4-22 0,1 0-28 0,0-6-36 0,8 6-47 16,-17 0-68-16,8-4-98 0,-8 4-151 0,0 0-70 0</inkml:trace>
  <inkml:trace contextRef="#ctx0" brushRef="#br0" timeOffset="2626.14">13512 14415 507 0,'0'0'433'0,"-10"0"-146"0,10 0-112 0,0 5-72 15,0-1-45-15,0 2-23 0,0-1-10 0,0 4-5 0,0 6-1 16,10 0-1-16,-10 4 0 0,0 1 1 0,8 3 1 0,-8 7 4 16,0 1 10-16,0 2 10 0,8 1 9 0,-8 5 21 15,10 0 19-15,-2 0 18 0,-8 5 15 0,9 0 3 16,-1 0-8-16,2 4-7 0,-2-2-10 0,10-3-18 0,-11 0-19 15,3 2-15-15,-1-6-18 0,-1 0-10 0,2-5-7 0,-10 0-6 16,7-4-2-16,-7-2-2 0,0-2-3 0,0-7-20 16,0 1-29-16,0-6-43 0,0-5-50 0,10-3-63 0,-10-2-90 15,0-8-164-15,0-2-106 0,8-3-57 0,0-1-15 0</inkml:trace>
  <inkml:trace contextRef="#ctx0" brushRef="#br0" timeOffset="2944.47">14423 14879 406 0,'0'0'571'0,"0"0"-155"0,0 0-157 0,0 4-97 0,0-4-59 0,0 6-26 16,9-2-5-16,0 0 2 0,-1 3 4 0,0-4 4 16,10 3 3-16,0 0-4 0,7-3-9 15,-7 3-15-15,7-2-13 0,-6 2-8 0,6-2 3 0,2 0 6 0,-1-4 10 16,0 6 12-16,9-6 10 0,-9 6 6 0,-1-6 1 0,1 0-3 16,0 0-12-16,1 0-15 15,-1 0-13-15,-8 0-18 0,7 0-36 0,-7-6-52 0,-1 6-58 0,-9 0-57 0,1-6-53 16,1 6-55-16,-2-4-66 0,0 0-75 0,-8 4-91 0,0-6-55 15,-8 6-1-15</inkml:trace>
  <inkml:trace contextRef="#ctx0" brushRef="#br0" timeOffset="3118.67">14598 15142 120 0,'-9'6'510'0,"9"-2"-134"0,0 2-128 0,0-2-75 16,0-4-36-16,9 6-6 0,-2-3 11 0,3-3 15 15,7 6 11-15,9-6 1 0,-10-6-7 0,11 6-16 0,-1-3-23 16,9-3-30-16,-8 2-29 0,6-6-25 0,2 4-16 0,1-4-9 15,-11 7-7-15,10-7-5 0,0-2-1 0,0 4-2 32,-9 2-17-32,1-3-32 0,-3 5-39 0,2-2-47 0,-8 1-53 0,-10-5-67 0,10 6-114 0,-9-6-150 0,-1 5-70 15,1 0-19-15</inkml:trace>
  <inkml:trace contextRef="#ctx0" brushRef="#br0" timeOffset="4370.7">17593 14381 165 0,'0'0'230'0,"0"-6"-69"0,0 6-53 0,0 0-38 0,0 0-27 0,0 0-13 16,-9-4-10-16,9 4-3 0,0 0-3 0,0 0-2 15,0 0-1-15,0 0-3 0,0 0 5 0,0 0-1 0,0 0 4 16,0 0 2-16,9 0 6 16,-9 0 5-16,0 0 7 0,0 0 5 0,0 0 3 0,0 0 3 0,0 0 2 0,0 0 0 15,-9 0 0-15,9 0-2 0,0 4-3 0,0-4-5 0,-7 0-6 16,7 0-2-16,-11-4-4 0,11 4-2 0,-9 0 2 0,9 0 7 16,-7 0 2-16,7-5 4 0,-10 5 3 0,10 0 1 15,-8 0 4-15,8-5 6 0,-9 5 2 0,1 0 0 0,8-5 1 16,-9 5 0-16,0 0-2 0,1 0-3 0,-1 0-5 0,0 0-5 15,0 0-7-15,-8 5-6 0,8-5-3 0,-7 5-1 16,-2 0 6 0,2-1 5-16,-2 2 10 0,-2-2 12 0,3 6 11 0,1 0 8 15,-1 0 3-15,-1 5 3 0,1-1-2 0,-1 6 4 0,1-5 0 0,-9 9-7 0,9 1-5 0,-1-1-4 16,1 5 1 0,-9 5 3-16,8-1-2 0,1 2-7 0,-1 4-9 0,2 0-6 15,6 0-5-15,2 1-5 0,-1-1-8 0,1 1-4 0,8-1-6 0,0 0 0 0,8-1-6 0,1-4-2 16,-1 1-5-16,9-7 0 0,1 2-1 0,1-1-1 0,6-9-1 15,1 4-3-15,9-9 2 0,-9 0-1 0,17 0 3 0,-9-11 0 16,9 2-5-16,1-12 0 0,1 2 1 0,-3-7-1 16,2-3 0-16,7-6 0 0,-6-4-1 0,7-1 1 0,-9-9 1 15,-8 4 2-15,8-3 4 0,-8-6 8 0,0 5 4 16,-10-6 7-16,2 2 6 0,-10 4 5 0,0-6 5 0,1 1 2 16,-18 0-2-16,0-1-6 0,0 1-3 0,-18 1-8 0,10-1-6 31,-10-1-4-31,-7 6-8 0,-1 0-1 0,-9-1-4 0,9 2 1 15,-9 9-3-15,9-1 1 0,-9 5-3 0,9 6-5 0,-8-1-7 16,16 5-17-16,-8 6-28 0,-1-2-54 0,11 12-78 16,-11-2-78-16,10 2-72 0,8 3-77 0,1-4-105 15,-1 10-154-15,9-6-61 0,0 11 5 0</inkml:trace>
  <inkml:trace contextRef="#ctx0" brushRef="#br0" timeOffset="4624.74">17428 14869 292 0,'0'0'480'0,"-8"0"-158"0,8 0-128 0,0 5-80 0,0-5-52 16,0 0-28-16,8 5-13 0,-8-1 0 0,8 6 0 0,1 4 2 15,-9 1 3-15,17 5 5 0,-8-1 2 0,0 6 3 16,0-1 0-16,-1 1-3 0,1 5 1 0,0-2 1 0,-1 8-1 15,1-7-3-15,-1 4-2 0,-8 2-3 0,10-6-5 0,-10 6-2 16,0-6-8-16,7 4-5 0,-7-4-2 0,0 6-3 16,9-6-8-16,-9-4-19 0,11 5-24 0,-4-6-33 15,-7-6-48-15,9 2-74 0,0-5-131 0,-1-5-102 0,1 4-60 16</inkml:trace>
  <inkml:trace contextRef="#ctx0" brushRef="#br0" timeOffset="5653.2">18000 15245 438 0,'-8'0'395'0,"0"5"-140"0,-1 0-100 0,0 0-57 0,0 4-35 16,1 6-16-16,-10-6-8 0,10 7-3 0,-1-1-1 15,0 3-3-15,9 2-5 0,-8-1-9 0,-1-3-7 0,9 8-3 16,0-5-4-16,0 1 0 0,0-5-3 0,0 3 0 16,0 3-1-16,9-6 2 0,-1-2 0 15,-8 3 0-15,9-6 1 0,0 5-1 0,8-7 0 0,-8-2 0 0,-1-2 2 0,10 2-1 16,-9-2 1-16,-1-4-2 0,10-4 1 0,-11-2 2 15,3-4 13-15,0 6 17 0,-3-11 15 0,-7 1 19 0,10-2 25 16,-10 3 30-16,0-7 30 0,0 4 21 0,-10-2 7 0,3-2 1 16,-3 1 0-16,0-1 3 0,-7 1-7 0,1-1-18 15,7 5-24-15,-9-5-22 0,10 10-18 0,-10-3-15 0,10 3-18 16,-1 0-21-16,0 4-20 0,9-3-11 0,0 5-7 0,0-1-4 16,0-1-1-16,9 2-1 0,8-1-1 0,1 0-3 15,-1 0-2-15,9 0-11 0,-1 0-14 0,2 0-15 0,0 0-13 16,-1 1-18-16,-1-2-7 0,1 2-3 0,-8-1 0 15,8 1 9-15,-9-2 13 0,0 2 15 0,10-2 15 0,-19 6 15 16,1-5 8-16,9 5 7 0,-18-5 3 0,8 5 1 0,-8 0 3 16,7 0 4-16,-7 0 6 0,0 0 4 0,-7 5 7 15,7 0 7-15,-8 1 8 0,-1 4 6 0,0-1 2 0,0 1 2 16,1 4-1-16,0-4-2 0,-2 5-5 0,1 0-7 0,1-2-7 16,-1 8-6-16,9-6-6 0,-8-2-2 0,8 3-4 15,0-2-4-15,0 1 0 0,0 5 0 0,0-6 0 0,8-5 1 16,-8 6-1-16,9 0 0 0,-9-5-2 0,8 5 1 0,1-7 2 15,1-1-2-15,-2 2 0 0,0 1-5 0,10-5 1 0,-9-5-2 16,6 5-5-16,5-5-9 0,-4 0-8 0,-7-5-6 16,8 0-5-16,1-5 1 0,-1 5-2 0,0-9 0 15,-8 3 5-15,9-3 7 0,-1 1 7 0,-8-3 7 0,0-4 6 16,-1 5 6-16,0-5 12 0,-8 7 11 0,10-7 14 0,-10 4 14 16,0 3 13-16,0-2 8 0,0 1 5 0,0-1 2 15,-10 0-6-15,10 5-8 0,-8 0-9 0,8 0-12 0,0 6-12 16,-8-6-9-16,8 5-6 0,0 5-4 0,-9-4-3 0,9-2-5 15,0 6-3-15,0 0-1 0,0 0-1 0,0 0-1 0,0 0-1 16,0 6 0-16,0-2 0 0,9 1 0 0,-9 5-1 16,0-1 2-16,8 6 0 0,-8 0 1 0,0 0 0 0,0-2-2 31,0 3 1-31,8 4 0 0,-8-7-1 0,0 7-1 0,0-1-4 16,10-3-5-16,-1 3-6 0,-9-5-6 0,8-4-6 15,9 5-9-15,-8 0-11 0,0-10-15 0,8 5-19 0,-9-2-21 16,10-1-19-16,0-7-14 0,-1 0-7 0,1 0 0 15,-2-7 6-15,1 4 16 0,-7-8 20 0,7 2 26 0,-7-6 26 16,-3 0 21-16,11 1 21 0,-10-5 16 0,-8-1 17 0,9 1 18 16,0-1 23-16,-9-4 27 0,0-1 24 0,0 1 22 15,0-1 9-15,0 1 5 0,0-1-6 0,0 1-10 0,0-5-19 16,0 10-25-16,0-3-24 0,0-1-16 0,-9 8-13 0,9 1-8 16,0-1-5-16,0 5-4 0,0 5-3 0,0 0-2 15,0 1-3-15,0 4-5 0,0 0-4 0,-9 9-3 0,9 1-1 16,0 0-3-16,0 4 2 0,0 7 2 0,0-2-2 15,0 4 1-15,0 3 0 0,0-6-1 0,0 3-1 0,9 2 1 16,-9 4 0-16,0-5-1 0,0 0 0 0,9 2 1 0,-9-3-2 16,9 3-4-16,-9-7-2 0,8 1-6 0,1-6-7 15,0 5-13-15,8-7-23 0,-8 1-41 0,-1-3-59 0,9 0-60 16,-7-5-50-16,6-2-51 0,2-3-50 0,-1 0-57 0,-8-3-77 16,8-8-99-16,1 2-17 0</inkml:trace>
  <inkml:trace contextRef="#ctx0" brushRef="#br0" timeOffset="5810.72">18643 15260 161 0,'-8'0'539'0,"-1"0"-118"0,9-5-149 16,0 5-98-16,0 0-61 0,9 5-33 0,-9-5-18 0,18 0-10 16,-2 0-7-16,1 0-3 0,10-5-10 0,8 5-25 0,-9-5-31 15,9 5-31-15,-1-5-33 0,1-5-36 0,-1 1-43 16,1-1-66-16,0 1-100 0,-8-7-91 0,-2 6-48 0</inkml:trace>
  <inkml:trace contextRef="#ctx0" brushRef="#br0" timeOffset="6696.54">18027 13887 370 0,'0'0'341'0,"-10"-4"-115"0,3 4-80 0,-3-6-46 16,2 6-21-16,-9 0-12 0,8 6-8 0,0-2-5 0,-8 0-3 16,8 2-4-16,-8 3-4 0,8 6-4 0,1-5-5 15,-1 5-3-15,1-6-1 0,-2 6 1 0,10 0 0 0,0 0 1 16,0-1-1-16,0 1 0 0,10-6 0 0,-2 5 1 16,9-2-4-16,-8-2-4 0,8-1-3 0,9-5-2 0,-8 2-1 15,-1-6 0-15,8 0 4 0,-5 0 7 0,-3-6 10 0,8 2 21 16,-7-5 28-16,-1-1 32 0,1-5 35 0,-10 0 33 15,0 0 19-15,2 0 9 0,-2 1 0 0,-8-6-14 16,0 5-22-16,0 2-31 0,-8-3-33 0,-2 3-32 0,2 3-26 16,-10-6-16-16,1 6-12 0,-1 6-9 0,-8-5-6 0,2 9-6 15,4-6-3-15,-13 12 1 0,15-6-4 0,-8 3-2 0,0 3 1 16,9 4-2-16,0-2-2 0,-1 4 1 0,10-2 1 16,-1-2-3-1,0 2 1-15,9 1-1 0,0 2-2 0,0-3 4 0,9 0 1 0,0 0 1 0,-1 0-2 0,10-1 2 0,-1-3 0 16,0-2 3-16,9 1-3 0,0 1-1 0,-8-6 0 15,-2-6 0-15,11 6 1 0,-10-5-1 0,10 1 0 0,-11-2 2 16,-6 2 1-16,7-1-2 0,-9 5 2 0,2-5-1 0,-10 0 0 16,8 5-2-16,-8-5 0 0,-8 0-1 0,8 5-2 0,-10-5 0 15,-7 5 0-15,9 0-1 0,-10 5 2 0,-7 0-1 16,8 0 1-16,-3 5 1 0,3-1 0 0,1-3 1 16,7 3-3-16,0-3 3 0,0 3-2 0,9-5 2 0,-8 2 3 15,8-1-2-15,0-2-1 0,0 4-1 0,8-7 1 0,-8 0 0 16,9 0 1-16,0 0 1 0,-9 0-4 0,9-7 4 0,-1 4 2 15,0-8 1-15,9 7 1 0,-7-5-1 0,0-2 0 16,-3 7-1-16,-7-6 3 0,10 0 0 0,-10 5 0 0,7 0 2 16,-7-5 1-16,0 5-1 0,0 1-2 0,0-2 2 0,0 3-2 15,0 3-1-15,-7-6-4 0,7 2-2 0,-10 4-2 16,3 0 1-16,-3 0-1 0,0 0 0 0,3 4-1 0,-11 2-1 16,10-3 1-16,-10 3 0 0,9 3 1 0,1-4-5 0,-1 0-9 15,0 5-20-15,9-5-58 0,0 4-96 0,0-3-100 0,9-2-131 16,0 7-212-16,8-7-107 0,1 1-60 0,8 5-15 15</inkml:trace>
  <inkml:trace contextRef="#ctx0" brushRef="#br0" timeOffset="8279.84">19685 14874 182 0,'-7'-5'601'0,"-2"0"-40"0,-2 5-162 0,4-5-95 0,7 1-46 15,-10 4-15-15,10-7-7 0,0 7-4 0,0 0-2 0,0 0-7 16,0-3-24-16,0 3-44 0,10 0-43 0,-3 0-39 16,4 0-29-16,5 3-21 0,11-3-9 0,-1 0-6 0,0 7-1 15,9-7-2-15,-9 4-2 0,18 1-1 0,-11 0 0 16,2 0-1-16,1 0-1 0,-2-1 0 0,9 2 0 0,-8-2-1 15,9 0 1-15,-1 3 2 0,-9-4-1 0,10 3-1 0,-9 0 1 16,0-6 0-16,-8 3 0 0,-3-3 0 0,2 0 1 16,-8 6-1-16,-1-6 0 0,-7 0 12 0,-2 4-4 0,0-4-2 15,-8 0 0-15,10 0-2 0,-10-4-1 0,-10 4 0 0,10 0-3 16,0-6-21-16,-8 3-23 0,0 3-54 0,-2 0-83 16,10-6-92-16,-8 0-112 0,8 3-198 0,0-8-105 0,8 7-61 15,-8-2-21-15</inkml:trace>
  <inkml:trace contextRef="#ctx0" brushRef="#br0" timeOffset="8833.52">21622 14322 266 0,'0'-5'447'15,"0"5"-115"-15,0-4-107 0,-8-2-58 0,8 6-43 0,0-4-26 16,-9 4-11-16,0 0-6 0,9 0-2 0,-8 0-4 16,-10 0-10-16,9 0-14 0,1 4 2 0,-1 2 1 0,-8-2 4 15,8 5 6-15,-9-3 18 0,9 8 13 0,-9 1 13 0,2-1 16 16,-1 6 8-16,0 0 8 0,-1 3 11 0,0 3 3 15,1 3-13-15,0 0-12 0,-10 1-15 0,11 3-16 0,8 2-14 16,-12 4-17-16,4-1-22 0,-1 3-16 0,8-3-10 0,-9 6-6 16,10-5-4-16,-1 6-2 0,0-7-5 0,1 6 0 15,-1 0-2-15,0-5 1 0,9-1-1 0,0 3-2 0,0-8 0 16,9 2 1-16,0-6 1 0,-1 1-2 0,10-6 0 0,-1 1-2 16,1-7-13-16,8 2-3 0,9-5-12 0,-9-5-17 15,8-6-24-15,1-4-25 0,8 0-20 0,0-10-9 0,10 1 6 16,-9-5 0-16,-2-6 12 0,10 1 16 0,-8-7 39 15,0-2 40-15,-1-7 41 0,-9 6 39 0,2-10 36 0,-11 6 23 16,11-12 17-16,-19 6 11 0,10-5-4 0,-11-5-10 0,1 1-15 16,-8-1-22-16,-9-6-28 0,9 1-15 0,-9 1-15 15,-9 5-8-15,0-7-4 0,-8 7-2 0,1 3-2 0,-4 2 0 16,3-1-2-16,0 9 0 0,-9 2-1 0,9 4-6 0,-1 3-4 16,2 8-5-16,-10 3-5 0,8-1-9 0,9 12-13 0,-8-1-14 15,0 0-21-15,-1 10-51 0,1 0-87 0,8 5-89 16,-8 0-88-16,10 5-109 0,-4-1-183 0,2 6-82 0,9-1-40 15,-8 1 13-15</inkml:trace>
  <inkml:trace contextRef="#ctx0" brushRef="#br0" timeOffset="9070.3">21500 14815 578 0,'0'0'649'0,"-9"-5"-105"0,9 5-180 15,-7 0-137-15,7 5-102 0,0-5-59 0,0 0-32 0,0 5-13 0,0 5 3 16,0 0 0-16,0 5 2 16,0-1 2-16,7 6 2 0,-7-2 0 0,9 7-2 0,1 1-4 0,-2-3-5 0,9 6-8 15,-8 1-6-15,0-1-1 0,-1 1-2 0,1 3-3 0,0-3 0 16,8-1 0-16,-8 0 0 0,0 1 2 0,7 0 1 16,-6-1-2-16,7-6-10 0,0 7-30 0,-9-5-45 0,12-1-48 15,-5-5-63-15,3 3-94 0,7-4-159 0,-6-9-94 0,6 5-54 16</inkml:trace>
  <inkml:trace contextRef="#ctx0" brushRef="#br0" timeOffset="10084.43">22108 15426 36 0,'9'-5'289'0,"-1"0"-89"16,2 0-63-16,-2-5-41 0,0 0-18 0,10 0-6 0,-8 1-1 0,6-1 0 16,1-4 2-16,1-2 3 0,-1-2 3 0,1 3 1 15,0-4 7-15,-2-1 9 0,2 0 19 0,-1 0 21 0,0-3 25 16,0 3 34-16,-7-5 25 0,-2 5 21 0,1-5 12 16,-1 2-1-16,2-2-19 0,-10 1-22 0,8 5-33 0,-8-6-38 15,0 2-35-15,0 1-31 16,-8 4-25-16,8-3-16 0,-10 7-9 0,10 0-5 0,-8 4 0 0,8 0-4 0,-9-1-3 15,9 8-3-15,-8-2-1 0,8 0-1 0,-10 5-1 0,2 5-3 16,-1 0-2-16,0 5-1 0,-7-1-2 0,-2 10 1 0,9 2 1 16,-7-3-1-16,-2 6 0 0,10 6 1 0,-12-5 0 0,5 9 0 15,-3-4 2-15,9 4 0 0,-7-1-1 0,-3-3-1 16,10 5 0-16,1-6 0 0,0 0 1 0,-2 0-1 0,10 1-1 16,0-6-1-16,0 0 1 0,10 1 1 0,-2-5-1 15,0-1-5-15,10-5-5 0,-1 1-8 0,1 0-21 0,0-10-31 16,7-1-61-16,-7 2-72 0,8-12-72 0,0 2-71 15,-1-6-93-15,11-3-149 0,-1-3-85 0,-9-4-38 0,8 1 19 16</inkml:trace>
  <inkml:trace contextRef="#ctx0" brushRef="#br0" timeOffset="10781.22">21873 13809 42 0,'0'0'455'16,"0"0"-106"-16,0 5-115 0,0-5-81 0,0 0-48 0,0 0-29 31,0 5-17-31,0 0-5 0,0 0-4 0,-8 0-3 0,8 3-2 15,0 2-5-15,8 2-3 0,-8-3-1 0,0 1 0 16,10-2-1-16,-2 4 4 0,1-9 7 0,-1 7 6 0,2-5 7 16,-2 0 6-16,10 0 2 0,-11-5 6 0,10 0 8 0,3 0 14 15,-13 0 17-15,2-5 20 0,0 0 16 0,-1 5 19 16,-8-5 12-16,9 2 4 0,-9-4-5 0,0 7-13 0,0 0-23 16,0 0-24-16,0 0-26 0,-9-3-24 0,1 3-22 0,8 0-16 15,-9 0-13-15,-7 3-6 0,6-3-6 0,0 0-3 16,3 7-2-16,-3-4-3 0,10-3 1 0,-7 5-2 0,7-5 2 15,0 0-5-15,0 5-1 0,7-5-4 0,3 0 0 16,-3 0 1-16,3-5-2 0,7 5 1 0,1-5 0 0,-1 2 5 16,1-4 3-16,-1-2 2 0,0-1 1 0,1 0 1 0,-1 0 2 15,-9 1 2-15,2 0 1 0,-2-2 4 0,-8 2 4 16,0 4 5-16,0 0 2 0,0 0 0 0,0 0 0 0,-8 5 0 16,-2 0-1-16,-7 0-5 0,0 0-7 0,0 5-1 0,-1 0-5 15,-8 5 0-15,9-1-2 0,-1 2-1 0,11-2-4 0,-3 6 1 16,0-5 3-16,3-2 0 0,7 4-1 0,0-2 0 15,7-2 0-15,-7 2 1 0,20-5 4 0,-13 1-1 0,19-2-3 16,-8 2 0-16,8-6 0 0,-9-6-1 0,9 6 2 0,-9-4-1 16,1-7-2-16,-1 6 3 0,2 0 1 0,-12-3-2 15,2-2 1-15,-9-2 1 0,9 4 0 0,-9-2-5 0,-9 1-6 16,9-3-6-16,-9 2-11 0,2 2-23 0,-12-2-48 0,10 5-74 16,-7 0-77-16,-2 5-84 0,1-5-115 0,-1 5-188 0,1 5-81 15,0 0-32-15</inkml:trace>
  <inkml:trace contextRef="#ctx0" brushRef="#br0" timeOffset="11572.71">17393 13061 172 0,'-7'-3'229'0,"-4"3"-77"0,4-6-53 0,-2 6-31 16,-2-4-17-16,11-2-4 0,-7 6-4 0,7 0 0 0,-10 0-2 16,10-4-1-16,-7 4-4 0,7 0-1 0,0 0-3 0,0 0-2 15,0 0-2-15,0 0-2 0,0 0 0 0,0 0 2 0,-9 0 3 16,9 0 1-16,0 0 5 0,0 4 3 0,0-4 6 15,0 0 5-15,-9 0 6 0,9 0 5 0,-8 6 5 0,-2-2 2 16,-7 2 3-16,9-3 0 0,-10 2-2 0,1 0-5 16,0 5-4-16,-9 0-9 0,0-4-6 0,-1 7-7 0,1 2-8 15,-9 0-4-15,9 4-5 0,-8 1-1 0,-9 5 1 16,8 3 5-16,0 2 7 0,-9 5 4 0,1-2 6 0,-1-3 7 16,1 3 8-16,-9 6 13 0,9 0 7 0,-1 1 6 0,1-1 6 15,8 1 7-15,-8 2 12 0,10 3 9 0,-5-1 5 0,4 5-1 16,0 0-4-16,8 5-11 0,-9 9-9 0,9 1-10 15,-10 4-14-15,11 6-19 0,-1 4-16 0,9 5-14 0,-10-1-7 16,10 7-3-16,9-7-8 0,-9 7-6 0,7 4-1 0,10-6 2 16,-8 7 3-16,16-6 3 0,2 4 1 0,7-5 1 15,0-4 2-15,9 6 0 0,0-2-2 0,18 2-3 16,-10-2 0-16,19 2-2 0,-2-2-2 0,9 1-3 0,2 1-5 16,8-7-10-16,7 0-17 0,-7 3-31 0,9-8-45 0,-2 2-58 15,3-6-64-15,-4-5-58 0,11-4-57 0,1-2-79 0,-2-7-167 16,-7-11-66-16,7-5-19 0</inkml:trace>
  <inkml:trace contextRef="#ctx0" brushRef="#br0" timeOffset="12172.97">22378 13550 355 0,'-10'-5'550'0,"10"2"-173"0,-8-4-146 0,8 7-86 15,0-5-55-15,0 5-33 0,8 5-17 0,2 2-3 0,-2-4-1 16,9 12 4-16,8 0 2 0,-7 3 2 0,18 3 5 16,-10 7 6-16,9 3 4 0,8 7 6 0,-9 6 6 15,3 1 8-15,-4 7 12 0,2 12 8 0,8 5 4 0,-17 5-4 16,8 3-8-16,-7 16-12 0,-9 0-11 0,-1 5-14 0,-8 4-17 15,-9 6-12-15,0 4-11 0,-9 1-7 0,-8 0-4 16,-1-7-3-16,-17 1 0 0,9-4 1 0,-8 0-2 0,-1-5-6 16,-9-6-6-16,0 1-7 0,2-11-6 0,-2-3-3 0,-7 0-2 15,7-12-1-15,-9-3 1 0,1-10 5 0,9-1 7 0,-8-4 4 16,-2-5-16-16,9-4-33 0,9-6-47 0,-8-10-54 16,9 1-84-16,7-10-159 0,10-7-117 0,1-2-74 0,-4-6-28 15</inkml:trace>
  <inkml:trace contextRef="#ctx0" brushRef="#br0" timeOffset="12742.07">24070 14766 411 0,'10'-8'342'0,"6"-8"-122"0,-5 6-69 0,-4 0-32 0,2-5-9 16,0 5 6-16,-1 2 11 0,1-2 18 0,-9 5 23 16,8 0 18-16,-8-5 10 0,0 10 1 0,10-5-6 0,-10 5-11 15,-10 0-15-15,10 0-20 0,-8 5-24 0,-1 0-18 0,-8 5-14 16,1 5-6-16,-11 3-5 0,-8 13-4 0,9-8-5 16,-18 13-5-16,19-8-5 0,-10 6-6 0,0 4-10 15,0-3-9-15,10 4-11 0,-12-3-4 0,12 2-5 0,8-3-5 16,-9-1-2-16,8 0-2 0,1-5-1 0,-1 1-1 15,2-7 0-15,6 2-2 0,3 0-1 0,-3-12-7 0,3 3-25 0,-3-1-46 16,0-7-74-16,3 2-80 0,7-10-89 0,-9 0-115 16,9-4-191-16,0-5-90 0,0-1-32 0,9-5 12 0</inkml:trace>
  <inkml:trace contextRef="#ctx0" brushRef="#br0" timeOffset="12947.67">23437 14620 490 0,'0'0'519'0,"0"0"-172"0,-8 0-132 0,16 0-71 0,-8 5-32 16,8 5 2-16,-8 0 12 0,18 4 19 0,-1 1 18 15,-8 0 13-15,8 3 5 0,9 7-8 0,-8 1-18 0,8 2-24 16,0-4-23-16,8 11-23 0,-8-6-17 0,9 4-13 0,-9 2-10 16,9-1-8-16,0 0-7 0,0 1-9 0,0 0-7 15,-9-1-5-15,8-6-12 0,-7 7-41 0,-2-5-63 0,-8-2-66 16,10-3-67-16,-10-5-79 0,0 4-126 0,10-9-152 0,-11-2-83 31,2 3-11-31</inkml:trace>
  <inkml:trace contextRef="#ctx0" brushRef="#br0" timeOffset="13422.52">24931 14848 184 0,'8'-3'498'16,"0"3"-167"-16,-8 0-136 0,9 0-76 0,-9 3-36 0,-9 8-21 16,1-1-8-16,0 4-5 0,-10 7 0 0,0-6 0 0,-7 8-2 15,-1 6-5-15,0-3-5 0,0 7 3 0,-10-4 6 16,2 1 8-16,0 0 17 0,-2-1 20 0,2 0 27 0,0-5 21 16,7 5 12-16,2-9 12 0,-2 5 7 0,11-7 1 0,-12-2-5 15,20-1-14-15,-10-7-22 0,10 8-20 0,-1-6-15 16,9-6-14-16,-8 6-13 0,8-5-7 0,8 5-12 0,1-6-8 15,-1 6-6-15,10-4-5 0,-1 3-6 0,9-4-5 16,0 4-5-16,-1 1-5 0,12 2-2 0,-3-4-2 0,0-3-4 16,-8 5 0-16,18-6-1 0,-10 7 0 0,2-8-4 0,-2 4-4 15,1 2-3-15,-1-4-5 0,2-5-6 0,-11 5-6 16,1 0-3-16,1-5-1 0,-1 0 1 0,-9 5 5 0,0-5 4 16,-8-5 6-16,0 5 7 0,0-10 9 0,-1 5 13 0,-8-4 13 15,0-6 7-15,0 0 4 0,0-3 7 0,-8-8 6 16,-1 7 4-16,0-11 4 0,-8 5-7 0,0-8-3 0,-10-2 0 15,1 1-2-15,2-5 1 0,-4-1-3 0,2 1-1 0,-8-4-4 16,-1 4-1-16,9-1-6 0,0 1-6 0,-1 0-6 16,0 11-4-16,11-2-6 0,-1 1 2 0,0 4-5 0,7 5-4 15,2 6-4-15,-1-1-10 0,0 5-15 0,9 1-18 16,0-1-24-16,0 6-49 0,0 4-70 0,9 0-78 0,8 4-78 16,1-4-75-16,8 4-114 0,1-4-144 0,7 6-71 0,-8 0-8 15</inkml:trace>
  <inkml:trace contextRef="#ctx0" brushRef="#br0" timeOffset="13706.78">25477 14674 567 0,'0'-5'583'0,"0"0"-179"16,0 0-150-16,-8 5-101 0,8 0-61 0,0 0-29 0,0 5-10 15,0 5-1-15,-7-1 3 0,7 5 3 0,0 11 2 16,0-5 2-16,0 4 7 0,0 7-8 0,0 2-12 0,0-4-13 16,7 5-8-16,-7 5-5 0,0 0-4 0,0 0-2 0,0 1-9 15,0-1 3-15,8 1 0 0,-8-1-1 0,0 0-1 0,0-1-1 16,10-3-1-16,-10-1-1 0,8 0-1 0,1-1-2 16,-9-3 0-16,8-1 0 0,2 1-2 0,-2-10 2 0,0 4-1 15,2-4-1-15,-2-6 2 0,0-4 0 0,1 0-2 16,9-1-7-16,-10-9-24 0,9 0-38 0,0-5-43 0,1 1-49 15,-9-12-68-15,9 2-104 0,-3-5-168 0,5 0-81 16,-12-2-28-16</inkml:trace>
  <inkml:trace contextRef="#ctx0" brushRef="#br0" timeOffset="13896.51">25216 15171 483 0,'17'0'429'15,"10"0"-146"-15,0 0-99 0,7-3-56 0,1-3-31 0,-1 6-14 16,10-10-10-16,-1 6-12 0,2 4-10 0,-3-6-12 0,1 2-10 16,10-2-11-16,0 3-8 0,-11 3-4 0,2-7-6 0,-1 4-14 15,1-2-25-15,-8 5-34 0,-3-7-54 0,-16 7-83 16,10-8-150-16,-19 2-92 0,1 2-62 0</inkml:trace>
  <inkml:trace contextRef="#ctx0" brushRef="#br0" timeOffset="15321.39">27345 11025 70 0,'-10'0'416'16,"2"0"-146"-16,0 5-110 0,-1 0-61 0,0-1-33 0,0 6-20 15,9 0-9-15,-8 4-4 0,1 0-2 0,7 8-3 16,-11-3-3-16,11 4-5 0,0 3-5 0,11-3 0 0,-11-3 4 16,7 9 1-16,1-5 0 0,1 7 1 0,9-3-2 15,-10-3 1-15,0 5 0 0,11-1 0 0,-2 0-6 0,-9-1-3 16,10-2 0-16,-1-3 0 0,-9-3 2 0,10 5 1 16,-10-5 4-16,2-6 4 0,-2 1 11 0,1 1 9 0,-1-8 15 15,-8-3 20-15,0 5 28 0,10-10 34 0,-10 5 37 0,0 0 29 16,0-5 18-16,0 0 8 0,-10 0-4 0,10-5-16 0,-8 5-27 15,-1-5-33-15,1 0-42 0,-10 0-33 0,10 0-27 16,-10 0-18-16,1 2-11 0,-1-3-9 0,1 0-2 0,0 2-3 16,-1 4 3-16,1 0-2 0,-1-5-2 0,-8 10-2 0,9-5-3 15,-9 4 2-15,0 2-2 0,0 0-3 0,0 2-3 16,0 7-1-16,0-5 0 0,8 5 1 0,-9 4 1 16,11 1 0-16,-2-1 4 0,2 1 1 0,-2 3-3 0,9 2 2 15,0 1 1-15,9-8 0 0,-8 7 1 0,8-6-1 0,0 6-4 16,0-6 2-16,8 1 2 0,-8-5 1 0,9 5-1 15,8-7 1-15,-7 2 2 0,6-4 1 0,2-1 7 0,8-7-2 16,-9 3-2-16,10-6 1 0,-1 0 0 0,0-6-1 0,9 6-1 16,-9-9-2-16,0-1-7 15,10-5 2-15,-12 1 1 0,10-6 0 0,-7 1 0 0,-1-5 0 0,0-1 0 0,0-4 1 16,-8 4 1-16,-1 2 2 0,1-3 2 0,-10-3 2 0,0 4 3 16,2 1-1-16,-3 0 0 0,-7 0 2 0,0 4 1 15,0 5-3-15,0 2-2 0,0-3 1 0,-7 6-2 0,7-5-4 16,0 11 1-16,0-2-3 0,0 2 0 0,0-2-2 15,-10 2 1-15,10 4-7 0,0 0 2 0,0 0 1 0,0 0-1 16,0 4-2-16,-8 6 3 0,8 0-1 0,0 0 1 0,-8 5 2 16,8 1-1-16,0 2 1 0,-10 2 1 0,10-1 0 0,0 1-2 15,-8-1-1-15,8 5-9 0,0 1-4 0,0-1-8 16,0-4-10-16,0 4-12 0,0-4-19 0,8 5-22 0,-8-6-17 16,10 0-23-16,-2 1-23 0,0-1-23 0,2-3-20 0,7-2-17 15,0-5-10-15,0 1-11 0,1 0-17 0,8-4-26 16,1-2-48-16,-2 2-132 0,1-6-54 0,-1 0-20 0</inkml:trace>
  <inkml:trace contextRef="#ctx0" brushRef="#br0" timeOffset="16287.55">28205 11357 121 0,'0'-9'261'0,"0"3"-90"0,0 2-55 0,0-2-32 16,0 6-15-16,0-4-7 0,0-2-5 0,0 3-5 0,0 3-3 16,-11-7-3-16,11 4-5 0,0 3-5 0,0 0-6 15,0-5-5-15,-7 5-2 0,7 0-1 0,0 0-2 0,-9 0-3 16,9 0-4-16,-8 0-2 0,-1 0-1 0,9 0-3 0,-9 5-3 15,1-5-1-15,-1 0-2 0,0 3 1 0,9 4 0 16,-8-7-1-16,-1 0 1 0,9 0-3 0,-9 3 3 16,9-3 6-16,0 0 5 0,0 0 3 0,0 6 3 0,-9-6 5 15,9 0-2-15,0 0 4 0,0 0-4 0,0 0-4 0,-8 0-4 16,8 0-1-16,0 4-5 0,-8-4-3 0,8 0-3 0,-10 6 0 16,2-2 0-16,-1 2 0 0,1 3-2 0,-9 1 0 15,8-1 0-15,-2 2 0 0,-5-2 2 0,7 1 0 0,-8 4-2 16,9 1-1-16,-10 0 1 0,9 0 0 0,0 3 2 0,9-2 0 15,-8 4 0-15,-1 3 2 0,9 2 2 0,0-1 1 16,0 1 0-16,0 4 0 0,9-4 2 0,-1 4 0 0,1 0 1 16,0-5-1-16,9 5 0 0,-1-4 0 0,0 1 1 0,10-8-2 15,-11 2-1-15,19 0-4 0,-9-6 2 0,9-4 1 16,0 0 0-16,-9-6-1 0,19-4 0 0,-12 0 2 0,2-4 4 16,0-6 10-16,-1 0 4 0,-8-4 16 0,9-1 20 15,-9-5 24-15,-1 1 35 0,3-1 38 0,-12-3 33 0,2-3 28 16,-9-3 16-16,-9 0-2 0,8 0-10 0,-16-1-19 0,8-4-32 15,-9-1-39-15,-9 2-35 0,2-1-36 0,-2-7-25 16,-8 8-13-16,-1-6-11 0,-8 5-5 0,10-5-4 0,-10 5-2 16,9 4-1-16,-9 1-1 0,10 4-2 0,0 2-17 0,5 7-35 15,-5 6-55-15,8 0-59 0,-1 10-52 0,10 0-46 16,-10 10-40-16,10 0-36 0,-1 6-30 0,0 3-29 0,9 5-60 16,9-5-64-16,-9 5-18 0</inkml:trace>
  <inkml:trace contextRef="#ctx0" brushRef="#br0" timeOffset="16556.65">28194 11748 126 0,'-7'-6'510'0,"7"2"-135"0,0-2-129 0,-9 2-78 0,9 0-46 16,0 4-30-16,0 0-17 0,0-5-13 0,0 5-10 0,0 5-11 15,0-5-15-15,9 4-13 0,-9 6-7 0,7 0-4 16,-7 0-1-16,11 5-3 0,-11 5 0 0,7 3 0 0,2-3 0 16,-9 9 2-16,11-4-1 0,-4-1 0 0,2 4-1 0,0 3 3 15,-1-7 0-15,9 5 3 0,-7 0 0 0,7-4 0 16,0-1 2-16,0 0 0 0,9-3 0 0,-8-3-2 0,8 2 0 16,-1-4-2-16,-7-3-12 0,7 3-24 0,3-6-34 15,-2-6-45-15,-1 1-69 0,-7-1-131 0,8-8-109 0,-9 4-70 16</inkml:trace>
  <inkml:trace contextRef="#ctx0" brushRef="#br0" timeOffset="16794.34">27301 12236 290 0,'-17'0'468'0,"10"0"-153"0,7 0-114 0,-11 0-68 16,11 0-39-16,0 0-24 0,0 0-13 0,0 0-5 0,11 0 0 16,4 6-2-16,3-6-4 0,7 4-1 0,2 1-6 15,8-1-5-15,8 2-8 0,0-2-5 0,10 1-3 16,7 0-5-16,-7 0-5 0,8 0-3 0,8 0-2 0,-8-5 0 16,-1 5-10-16,1 0-23 0,1-1-31 0,-10-4-41 0,-1 6-50 15,-7-2-81-15,-9 1-147 0,-8 1-95 0,-2-3-45 16</inkml:trace>
  <inkml:trace contextRef="#ctx0" brushRef="#br0" timeOffset="17300.31">27735 12397 221 0,'-9'0'494'0,"9"0"-174"0,-9 0-134 0,2 0-80 0,7 6-47 16,-10 3-28-16,10 1-13 0,0 4-8 0,0 1 1 0,0-1-1 15,10 8 1-15,-10 1-2 0,7 2 0 0,2 4-2 16,-9 0 2-16,9 0-1 0,0 0-3 0,1-5 0 0,-3 6-2 16,-7-5-1-16,9-1 3 0,0-4-3 0,-9 3-1 0,0-7 4 15,0 3 6-15,-9-3 12 0,9-3 15 0,-16 2 17 16,6 0 14-16,-8 0 16 0,-8-1 12 0,1-4 8 0,-1 5 5 16,0-5-3-16,-9-1-2 0,10 6-2 0,-12 0 0 0,12-5-1 15,-10 4-4-15,9-4-7 0,0 4-8 0,9-4-8 16,-1-1-13-16,1 1-13 0,0 6-14 0,-1-6-13 0,10-1-9 15,-1 0-4-15,9 1-3 0,-9 0-3 16,9 0-1-16,0 0 0 0,0 0 1 0,9-1-1 0,0-4 2 0,-1 5-1 0,0-6 1 16,11-4 1-16,6 6-2 0,2-6 1 15,-1-6-1-15,8 2-1 0,-7-2 1 0,16-8-1 0,-9 0-2 16,1-1 1-16,1-5 0 0,-2 1 0 0,-9-1 3 0,10 0 9 16,-16 1 13-16,6-5 19 0,-7 3 18 0,-3 3 17 0,-5-2 12 15,0 1 9-15,-10 4 4 0,8 0-7 0,-8-4-12 16,0 9-14-16,0-5-19 0,-8 7-17 0,8-2-11 0,0 4-10 15,0 0-5-15,-10 2-3 0,10 4-3 0,-10 0-3 0,10 4-1 16,-7 8-1-16,7-2 1 0,-8 3 0 0,8 3 1 0,-10-3-2 16,10 7 1-16,0 0-1 0,0-1 0 0,0 5 1 15,0-3 0-15,0 3-2 0,0-4-2 0,10 3-2 16,-10 3-8-16,8-8-12 0,-1 7-17 0,13-6-31 0,-12 1-42 16,0-6-50-16,10 2-49 0,-1-3-46 0,0-3-35 0,0-4-35 15,1-2-29-15,8 2-36 0,-9-12-69 0,8 2-76 0,2-2-17 16</inkml:trace>
  <inkml:trace contextRef="#ctx0" brushRef="#br0" timeOffset="17522.78">28326 12687 357 0,'0'-26'551'16,"0"7"-136"-16,0-1-93 0,0 10-36 0,0-5-12 0,-9 5-9 16,9 6-12-16,0-2-18 0,0 3-23 0,0 3-33 0,-8 0-47 15,8 3-47-15,0 7-40 0,0 6-24 0,0-1-12 16,0 9-3-16,0 0-2 0,0 0-1 0,0 6-2 0,0-1 2 15,0 1 0-15,-9 4-1 0,9 1-1 0,0-7-1 16,0 6 1-16,0 1 0 0,0-1-1 0,0 0 2 0,0-5 0 16,0 0 0-16,0 1 1 0,9-1-2 0,-9-4-6 0,0-1-15 15,8-4-25-15,-8 0-33 0,9-7-40 0,0 3-39 16,-1-12-44-16,1 6-40 0,0-10-36 0,8 0-31 0,-8-4-34 16,-1-2-62-16,10-4-97 0,-10 0-45 0</inkml:trace>
  <inkml:trace contextRef="#ctx0" brushRef="#br0" timeOffset="17681.33">28161 12989 15 0,'-17'-10'599'0,"-1"-5"-25"0,1 6-128 0,8 3-87 16,0-3-44-16,1 4-30 0,0 5-22 0,8-5-23 15,0 0-17-15,8 5-26 0,0 0-45 0,1-5-49 0,17 5-43 16,0 0-34-16,0-5-39 16,17 5-53-16,-7-5-65 0,7 5-63 0,0-10-60 0,1 7-57 0,-1-3-58 0,-8-4-85 0,0 0-132 15,0 0-41-15,-10 0 7 0</inkml:trace>
  <inkml:trace contextRef="#ctx0" brushRef="#br0" timeOffset="18045.5">26103 11977 222 0,'-10'0'499'0,"10"0"-172"16,0 0-131-16,0 0-80 0,10 0-41 0,-2 0-22 15,1 0-9-15,9 0-5 0,-1 0 5 0,9 0 1 0,1 0-1 16,7 0-4-16,-8 0-5 0,17 0-7 0,-8 0-4 0,-1 0-6 16,3 0-5-16,-4 0-6 0,2 6-10 0,0-2-19 15,-9 2-28-15,-1-2-36 0,12 2-52 0,-22-3-81 0,12 2-162 16,-9 0-83-16</inkml:trace>
  <inkml:trace contextRef="#ctx0" brushRef="#br0" timeOffset="18219.83">26146 12216 282 0,'-8'5'442'0,"0"0"-172"16,8 1-109-16,0-2-58 0,0 2-27 0,0-6-8 0,0 4 0 15,8 1 4-15,9-1-2 0,-8-4 1 0,17 6-7 0,0-2-9 16,0 1-11-16,8-5-11 0,1 5-9 0,9-5-11 15,0 0-8-15,-10 0-20 0,10 5-29 0,-1-5-40 0,-9-5-47 16,0 5-72-16,1-5-146 0,1-4-88 0,-19-1-58 0</inkml:trace>
  <inkml:trace contextRef="#ctx0" brushRef="#br0" timeOffset="18759.43">24713 11309 106 0,'-8'-5'497'0,"-1"5"-157"0,1-7-131 0,-2 7-75 16,2-3-42-16,-1 3-21 0,-8 0-12 0,0 0-4 0,-1 0-3 15,1 3-3-15,0 4-5 0,-1-2-5 0,1 5-9 0,-9-1-8 16,8 5 0-16,-8 1 6 0,9-1 6 0,-9 6 4 16,9-1 5-16,-9 6 6 0,8 5 12 0,1-6 7 0,-1 9 2 15,2 3 5-15,-1-3 4 0,7 8 1 0,0-3 9 0,3 1 7 16,7 0-5-16,0 0 0 0,0 6-4 0,7-7-8 15,3 6-9-15,7-10-4 0,9 5-10 0,1-5-11 0,-1 5-7 16,8-9-7 0,1 4-5-16,8-9-4 0,1-1-3 0,8 0-6 0,0-9-4 0,0-1-3 0,8 2 1 0,-7-12 0 15,8 1 1-15,0-5 4 0,-10-9 12 0,11-1 23 0,-10-6 17 16,0 3 13-16,0-13 9 0,-8-2 9 0,-10-2 7 16,1-4 2-16,-9-6-7 0,0-2-15 0,-17-3-16 0,7 1-8 15,-16-10-8-15,0 5-7 0,-8-4-8 0,0-1-7 0,-10 0-6 16,-8 5-5-16,0-4-6 0,0 4-4 0,-8 0-3 15,-1 5-4-15,-9 5 0 0,9 4-1 0,1 12-2 0,-10-3-4 16,17 7-10-16,-7 4-14 0,10 1-28 0,4 9-57 0,-5 0-73 16,16 10-71-16,1 0-60 0,-2 5-54 0,10 4-59 15,0 0-95-15,10 7-120 0,-2-3-34 0,1 8 22 0</inkml:trace>
  <inkml:trace contextRef="#ctx0" brushRef="#br0" timeOffset="19029.25">24792 11850 76 0,'-9'-5'554'0,"9"2"-73"0,-8-3-180 0,8 6-123 0,0-4-68 16,-10 4-45-16,10 0-26 0,0 0-16 0,-9 4-5 15,9 5 1-15,9 1 6 0,-9 5 7 0,10 0 8 0,-10 9 12 16,8-5 14-16,1 11 10 0,-1-1 9 0,1 0 11 0,0 6 8 15,-1-1 2-15,1 0-2 0,0-1-3 0,0 2-9 16,-1 4-4-16,1 0-9 0,0 0-9 0,7 1-16 0,-6-1-8 16,-2-6-7-16,10 7-9 0,-10-6-6 0,9-4-7 0,1 4-4 15,-1-5-4-15,1-5 0 0,8 1-2 0,-9-6-3 0,9 1-23 16,0-4-37-16,0-6-57 0,0-7-60 0,1-3-63 16,-1-10-84-16,9 1-114 0,-9-6-133 0,8-3-63 0,-8-8-12 15</inkml:trace>
  <inkml:trace contextRef="#ctx0" brushRef="#br0" timeOffset="19931.18">24939 10746 345 0,'-8'-4'270'0,"8"0"-87"0,0-8-51 16,-9 8-30-16,0 4-12 0,9-4-9 0,-8 4-8 0,-10 0-6 16,10 0-7-16,-10 4-6 0,10 0-4 0,-10 8-7 0,-8 1-7 15,9 2-3-15,0-1 0 0,-2 6 2 0,12 0 5 16,-11-5-1-16,9 4 1 0,0 0 0 0,9 1 3 16,0-1-2-16,0 1-2 0,0-4-2 0,9 2 0 0,0-3 4 15,-2 0 7-15,11-1 6 0,1-4 5 0,-2 0 7 0,0-5 12 16,9-1 14-16,0-4 18 0,-8 0 20 0,8-4 14 15,0-1 13-15,-1-5 6 0,1 0 2 0,1-4-5 0,-11-1-9 16,11-5-17-16,-10 7-25 0,1-9-20 0,-9 4-15 0,-1 3-10 16,0-5-9-16,2 6-8 0,-10-6-10 0,-10 6-5 0,2-1-1 15,0 0-6-15,-1 7-7 0,-17-8-5 0,9 11-6 16,-10-5-3-16,1 5-2 0,-9 5-2 0,10 0 0 16,-11 0-1-16,11 5-2 0,-10 0 1 0,9 0 2 0,9 6 0 15,0-8-1-15,-2 7-1 0,1 0 1 0,11 0-2 0,-2 0 2 16,9-2-4-16,0 3 0 0,0-1 1 0,0 0 0 0,9 0 3 15,-9-2-1-15,7 2 1 0,11 0-1 0,1-4 0 16,-2-1 1-16,0-1 1 0,9 2 0 0,-8-6 0 0,8-6-1 16,-10 2 0-16,11-1 3 0,-10-5-1 0,0 4 2 0,1-4 0 15,-10 2 0-15,1 3 2 0,-9 0 1 0,9 0 0 16,-9 0-4-16,-9 0 1 0,9 0 2 0,-9 5-1 0,-6 0-2 16,4 0-2-16,-6 0 0 0,0 0 0 0,0 5 5 0,-1 0-4 15,10 0-3-15,-1 0-1 0,0 5 1 0,1-6-4 0,8 0 2 16,0 2 0-16,0 4-5 0,8-6 3 0,1 2 4 15,8-1 0-15,1-1 0 0,-1 2 1 0,8-6-1 16,-5 0 1-16,4 0 2 0,2 0 1 0,1 0-5 0,-2-6 1 16,-7 2 1-16,-1-1 0 0,1-1 1 0,-2 2 0 0,-6-2 0 15,-2 2 1-15,1-2-1 0,-9 2 0 0,0 0-2 16,0 4 2-16,-9-5-2 0,1 5-1 0,-10 0 0 0,0 0 2 16,-7 5 0-16,-10 3-1 0,0 2 2 0,0 0 1 0,0 5 1 15,10-1 0-15,-2 2-1 0,2-2-2 0,8 1-1 0,8-5-1 16,0-1 1-16,0 1-1 0,9-5 1 0,0 5 1 15,9-5-1-15,9 0-2 0,-1 0 4 0,0-5-1 0,9 0 1 16,-8-5 0-16,18 0 0 0,-12 0 1 0,2-5 0 0,1 5 3 16,-2-8-2-16,-7 7 0 0,7-9 1 0,-7 5-1 15,-10 2 0-15,10-2 2 0,-9 4-2 0,-1-4 1 0,-8 6-1 16,0-2-2-16,0 2-2 0,0-1-9 0,-8-1-32 0,-1 2-68 16,1 4-90-16,-10 0-92 15,-8 4-99-15,9 2-167 0,-9 3-119 0,9 5-86 0,-2-2-23 0</inkml:trace>
  <inkml:trace contextRef="#ctx0" brushRef="#br0" timeOffset="22450.09">24749 17175 9 0,'0'-5'67'0,"7"0"-10"15,2 0-3-15,1 0-2 0,-10-5 1 0,8 5 3 0,-8 0 0 16,0 0 0-16,0 1-2 0,0-1-1 0,0 5-5 0,0-4-5 15,0-2-6-15,0 6-4 0,0-4-7 0,-8 4-5 16,8-6-4-16,0 6 0 0,0 0 0 0,0-5 2 0,0 5 3 16,0 0 3-16,0-5 4 0,0 5 3 0,0 0 2 15,8 0 4-15,-8 0 0 0,0-5-1 0,0 5 0 0,0-5-1 16,0 5-1-16,0-3 2 0,0 3 2 0,0-6 3 0,0 6 2 16,0-4 0-16,0-2 0 0,0 2 3 0,0 4 0 15,0-6-2-15,0 6-2 0,0-4-2 0,9 4 0 0,-9 0 1 16,0 0 3-16,0-6-2 0,0 6 0 0,0 0 0 0,0 0-3 15,0 0-3-15,0 0-5 0,0 0-6 0,0 0-6 16,0 0-6-16,0 6-6 0,0-6-2 0,0 0-4 0,0 4 0 16,0-4-2-16,-9 6 2 0,9 4-1 0,-8-6 4 0,-2 5 1 15,1 1 0-15,2 0 5 0,-11 6 3 0,0-3 5 16,-7 2 4-16,-2 5 3 0,-7-6 1 0,8 10 4 0,-8-3 6 16,7-3 11-16,-17 2 13 0,18 1 12 0,-9-3 10 15,1 2 9-15,-1-1 8 0,9-4 4 0,1 0-4 0,-2 0-10 16,10 0-15-16,0-6-14 0,-1 1-14 0,10 0-11 0,-2-5-10 15,2 0-8-15,8-2-3 0,-9-3-4 0,9 6-3 16,0-6-1-16,0 0-1 0,0 4 1 0,9-4 0 0,-1 6 1 16,2-6-1-16,6 4 0 0,1-4 4 0,0 0-3 0,10 0-1 15,-1 6-2-15,1-6-1 0,7 0-1 0,1 0-2 0,-1 4 0 32,1 2-3-32,9-6 1 0,-9 5 0 0,8-5 2 15,0 4 1-15,1-4-2 0,0 4 1 0,-1-4-3 0,0 6 1 16,-8-6-1-16,0 4 0 0,-1-4-1 0,1 6 1 0,-18-6 0 15,9 0 3-15,-8 0 5 0,-9-6-2 0,8 2 1 16,-9-2 2-16,-8-2 6 0,9-3 13 0,-9-3 16 0,-9-2 10 16,9-2 6-16,-8-3 6 0,-9-2 3 0,8-2 3 0,-9 1-7 15,1-6-14-15,-9 1-16 0,8-1-10 0,-7 2-8 16,-1-1-5-16,0-6-2 0,8 6-3 0,-8-6 0 0,9 7 0 16,-1-1-2-16,1-1-1 0,-1 6-2 0,2-1 0 15,5 5-2-15,4 1 0 0,-2 4-13 0,0 5-36 0,9 2-62 16,0 1-67-16,0 4-61 0,0 3-55 0,9 0-55 0,7 3-80 15,2 4-122-15,9-7-81 0,-1 3-8 0</inkml:trace>
  <inkml:trace contextRef="#ctx0" brushRef="#br0" timeOffset="22718.98">25356 16871 285 0,'0'-9'416'0,"-9"3"-140"0,9 2-101 15,0 0-58-15,0 4-34 0,0-6-19 0,0 6-11 16,0 0-12-16,9 6-9 0,-9-2-8 0,0 6-10 16,0-1-6-16,9 6-2 0,-9 6 0 0,0-2 1 0,0 0 6 15,0 5 9-15,0 6 9 0,0 0 12 0,0-1 11 0,0-1 6 16,0 3 7-16,0 2 4 0,9 2 2 0,-9-1 3 0,8-5-2 16,-8 6-4-16,8-1-6 0,2 1-4 0,-2-7-7 15,1 1-6-15,8 1-8 0,-7-7-10 0,8 2-9 0,-11-1-5 16,11-4-5-16,-1 1-3 0,1-8-1 0,-2 2 1 0,-6-5-3 15,6 0-16-15,2-7-33 0,-1 4-39 0,0-7-42 16,0-7-45-16,10 4-56 0,-9-12-80 0,-3 0-129 0,5-3-78 16,-3-3-30-16</inkml:trace>
  <inkml:trace contextRef="#ctx0" brushRef="#br0" timeOffset="22909.23">25321 17252 54 0,'0'0'504'0,"-8"0"-148"0,8 0-130 0,0 0-87 16,0 0-53-16,0 0-29 0,8 0-16 0,1 0-7 0,0 0-5 15,17 0 0-15,-9 0-5 0,9 0-5 0,0 0-5 0,9 0-5 16,0 0-4-16,-1 0 0 0,1 0-3 0,8 0-8 0,-8-4-19 16,7 4-30-16,12-6-49 0,-11 3-70 0,9-2-141 15,1-5-97-15,-9 5-60 0</inkml:trace>
  <inkml:trace contextRef="#ctx0" brushRef="#br0" timeOffset="23082.7">26130 17140 156 0,'-10'-5'488'0,"1"0"-147"0,9 5-122 0,-8-4-68 0,8 4-32 16,0 0-16-16,0 0-8 0,0-5-8 0,8 5-4 0,11 0-12 15,-3 0-17-15,11-4-17 0,-1 4-16 0,8 0-9 16,1 0-7-16,-1 0-7 0,1 0-13 0,8 0-16 0,-6 0-23 15,5 0-26-15,2 0-40 0,-10 0-56 0,0-6-84 16,3 6-137-16,-12 0-78 0</inkml:trace>
  <inkml:trace contextRef="#ctx0" brushRef="#br0" timeOffset="23241.06">26311 17321 154 0,'-17'5'472'0,"9"0"-174"16,-2-5-120-16,2 5-66 0,8-5-33 0,-8 0-14 15,8 0-7-15,8 4-4 0,-8-4 0 0,8 0-2 0,10 0-9 16,-1 0-11-16,9 0-11 0,-1 5-11 0,3-5-17 0,6-5-23 16,1 5-25-16,9-4-37 0,-1-1-71 0,9 0-132 15,-9-4-103-15,10 3-62 0</inkml:trace>
  <inkml:trace contextRef="#ctx0" brushRef="#br0" timeOffset="23764.56">27700 16852 297 0,'-25'-4'477'0,"-9"-2"-187"0,7 6-121 0,-7 0-65 0,7 0-33 15,-7 0-12-15,8 6-7 0,-1-2-1 0,9 0-1 0,10 2 1 16,0 3-5-16,-2 1-5 0,2 0-3 0,8 6-5 16,8-3 0-16,2 7-2 0,-2 0-1 0,0-1-2 0,10 1-2 15,-1 5-4 1,1-7-5-16,7 8-2 0,-6-3-3 0,6 3-5 16,-7-3-4-16,-1 7-1 0,1-7-1 0,0 8-1 0,-2-7 0 15,-7 0-1-15,0 5 0 0,-9 1 1 0,8-6 1 16,-16 1 2-16,-1 4 1 0,0-9-1 0,1 3 2 0,-10-3 2 15,1-1 2-15,-9-3 10 0,8-2 14 0,1-4 20 0,-10 0 19 16,10 1 22-16,1-11 23 0,-2 3 25 0,1-6 21 16,-1 3 12-16,10-6 0 0,-2-4-9 0,2 0-15 0,8 1-20 15,0-7-20-15,0-2-26 0,8-3-26 0,10 1-21 0,-10 2-16 16,19-6-9-16,-9-1-6 0,8 2-2 0,0-3-2 16,-1-4 0-16,1 6-1 0,1-6 0 0,-1 7-3 0,0-6 0 15,-1 4 1-15,-8-5 0 0,10 6 4 0,-10-6 8 0,1 7 6 16,0-3 3-16,-10 8 5 0,-1-7 2 0,-7 5-1 15,0 1 0-15,0 4-6 0,0-3-6 0,-7 2-5 0,-11 1-4 16,1 7-3-16,1-2-2 0,-3-2-1 0,1 8-2 16,-7 0-7-16,8 4-20 0,-1 0-36 0,2 4-55 0,-2 0-64 15,9 2-54-15,9 3-48 0,0-2-45 0,0 1-41 0,17 2-42 16,1 1-61-16,-1-7-90 0,17 5-14 0</inkml:trace>
  <inkml:trace contextRef="#ctx0" brushRef="#br0" timeOffset="24065">28152 16969 455 0,'-8'0'462'0,"-1"0"-159"0,0 0-115 16,-8 0-69-16,8 6-36 0,-8-2-13 0,-1 6-9 0,1 0-3 15,-1 5-2-15,11 0-3 0,-13 4-8 0,13 1-10 16,7 3-8-16,-9 3-9 0,9-3-5 0,9 2-3 0,-2 0-3 16,4-1-1-16,-2 1-1 0,8-2 0 0,8 2-2 15,-7-5 0-15,8-1 0 0,0-5 2 0,0 1-1 0,7-5 0 16,5 0 1-16,-5-10 1 0,2 0 0 0,0 0 2 0,-9-10 16 15,8 0 25-15,-8-5 36 0,1-4 44 0,-1-1 42 16,-9 2 30-16,1-7 19 0,-9 6 9 0,-2-11-10 0,-7 6-20 16,0-6-28-16,0 5-41 0,-7-4-44 0,-11 6-27 0,-1-7-20 15,3-1-13-15,-11 3-7 0,2-1-6 0,-1 4-6 0,0 1-2 16,0-1-5-16,-9 7 1 0,9 2-1 0,0 2-4 16,10 5-12-16,-11-3-23 0,9 9-47 0,1 3-64 0,8 3-66 15,0 3-59-15,9 3-57 0,0 1-57 0,9 4-71 0,8-2-124 16,-1 1-56-16,22 2 0 0</inkml:trace>
  <inkml:trace contextRef="#ctx0" brushRef="#br0" timeOffset="24350.23">28969 16955 247 0,'-11'-5'514'0,"-4"5"-165"0,-3 0-139 0,1 5-90 15,-10 0-50-15,10 4-26 0,0-3-11 0,-1 8-8 0,10 0 0 16,0 0-2-16,-2 1-3 0,10 5-1 0,0 0-4 0,10-1-4 15,6 1-1-15,-7-1-3 0,17 1-1 0,-9-5-1 16,10 5 0-16,8-6 1 0,-9 1 0 0,8-5 1 0,10 0 0 16,-10-2 2-16,10-2 7 0,-2-2 9 0,3-4 16 0,-10-4 18 15,-1-2 33-15,9-2 40 0,-16-7 44 0,7-1 39 0,-16 3 23 16,8-2 10-16,-17-5-6 0,8 0-13 0,-8 2-27 16,-9-3-39-16,0-3-42 0,-9 4-39 0,0-3-30 15,-8-3-18-15,-1-2-8 0,2 8-8 0,-11-5-6 0,1 2-3 16,-8 2-2-16,7 3-4 0,-7 2-3 0,-1 2 0 0,0 5-7 15,8-3-10-15,2 9-22 0,-1-4-44 0,8 7-58 0,1 7-63 16,0-4-59-16,8 9-55 0,9-3-56 0,9 1-62 16,8-2-91-16,0 7-90 0,9-5-15 0</inkml:trace>
  <inkml:trace contextRef="#ctx0" brushRef="#br0" timeOffset="24667.65">29802 16856 53 0,'-9'-14'500'0,"-8"4"-119"0,-1 7-146 0,-8-3-88 16,9 0-50-16,-9 6-25 0,1 0-13 0,6 6-6 0,-6 3-2 16,-1 1-5-16,8 4-5 0,1 1-7 0,-1 5-4 0,2 0-5 15,6 4-2-15,10 1-4 0,-8-1-2 0,16 6 0 16,-8-6-2-16,18 6-2 0,-2-7-1 0,2 7-2 0,9-6 2 16,-1 1 2-16,18-5 3 0,-10-1 2 0,10-4 5 15,7 0 4-15,-8-12 8 0,9 3 14 0,1-2 20 0,-1-8 29 16,0-2 34-16,-8-2 37 0,9-2 26 0,-11-5 17 0,-7-1 9 15,-1 2-3-15,-7-5-15 0,-1-1-27 0,-8 1-34 32,-9-6-38-32,-2 1-27 0,-7-6-22 0,0 5-18 0,-7-3-13 15,-2-1-7-15,-9 4-8 0,-8-3-4 0,9 2-4 0,-18 1-3 16,9 1-5-16,-9 6-9 0,0-3-23 0,10 7-46 0,-11 4-67 16,1 6-75-16,9-2-73 0,1 6-70 0,7 6-90 15,2-6-165-15,6 9-69 0,2 1-18 0</inkml:trace>
  <inkml:trace contextRef="#ctx0" brushRef="#br0" timeOffset="25000.37">30627 16807 546 0,'-27'0'531'0,"2"0"-194"0,7 7-145 16,-8-4-90-16,9 3-50 0,0 3-24 0,0 1-15 15,-1 4-7-15,10 1-3 0,-1 5-2 0,0 0 0 0,9 4-1 16,9 1 0-16,0 4 0 0,7-1 1 0,2 3-1 0,-2-1 2 16,11 3 0-16,9-4 6 0,-11 1-3 0,2 3-1 15,7-2-3-15,-8-7 1 0,0 5-1 0,0-5 1 0,-9 1 2 16,-7-1-2-16,6-4 11 0,-6-7 16 0,-10 3 33 15,0-6 41-15,-10 0 42 0,2 0 29 0,-10-1 18 0,1-5 12 16,-9-4 3-16,0 0-10 0,-9 0-26 0,1 0-38 0,-1-4-41 16,2-2-30-16,5 6-33 0,2-3-66 0,0 3-90 15,0 0-91-15,18 0-114 0,-10-5-205 0,9 5-106 0,1-5-65 16,8 5-34-16</inkml:trace>
  <inkml:trace contextRef="#ctx0" brushRef="#br0" timeOffset="25428.62">28014 18123 18 0,'-11'4'13'0,"4"-4"-15"0,-2 0-23 16</inkml:trace>
  <inkml:trace contextRef="#ctx0" brushRef="#br0" timeOffset="25683.97">27735 18205 72 0,'-9'5'133'16,"0"0"-7"-16,2-5 0 0,-3 5 1 0,10-5 2 0,0 0 0 0,0 0-5 0,0 0-10 0,0 0-5 0,0 0-11 15,17-5-12-15,-8 0-10 0,9 0-8 0,8 0-11 0,1 0-7 16,-2-5-3-16,19 6-7 0,-10-5-3 0,19 3-5 0,-10-4-6 16,9 5-8-16,0-4-4 0,9 0-5 0,-1 3-7 15,11-4-1-15,-11 0-1 0,9 6 0 0,-9-5 2 16,2-1-1-16,7 5 1 0,-9-5-2 0,2 5 1 0,-9-5-2 16,-2 4-11-16,-8 3-20 0,-8-3-24 0,0 1-32 0,-8 1-42 15,-9-2-61-15,-2 2-97 0,2-1-131 0,-18 0-59 31</inkml:trace>
  <inkml:trace contextRef="#ctx0" brushRef="#br0" timeOffset="25871.78">28048 18162 492 0,'-18'0'755'16,"2"4"9"-16,5 2-182 0,11-2-186 0,0 1-155 15,11-1-115-15,5 2-61 0,2-6-29 0,17 0-13 0,0 0-4 16,8-6-3-16,1 6-1 0,16-4-2 0,1-1-1 0,8 1-3 15,1-6-1-15,8-1 0 0,0 2-3 0,10 0 0 16,-2-1-2-16,0-6 1 0,2 6 1 0,-2-3-3 0,1-2-20 16,0 0-45-16,0 6-64 0,0-6-66 0,0-5-77 0,-10 0-95 15,1 1-192-15,1-1-90 0,-1-5-45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7T11:12:12.3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969 4068,'0'25,"0"0,0-1,0 1,-24-25,24 25,0 0,0 0,0-1,0 1,0 0,0 0,0 0,0-1,0 1,0 0,24-25,-24-25</inkml:trace>
  <inkml:trace contextRef="#ctx0" brushRef="#br0" timeOffset="6510.46">22821 4118,'0'-25,"24"0,1 0,0 0,0 25,-25-24,25 24,-25-25,24 25,-24 25,0-1,0 1,25 0,-25 0,0 0,25-25,-25 24,0 1,0 0</inkml:trace>
  <inkml:trace contextRef="#ctx0" brushRef="#br0" timeOffset="8386.43">21680 3547,'-25'0,"0"0,0 0,25 25,-25-25,1 0,24 25,-25-25,25 24,0 1,0 0,0 0,0 0,0 0,0-1,25-24,-25 25,24-25,1 0,-25-25,25 25,-25-24,25 24,-25-25,25 25,-25-25,24 25,-24-25,25 25,-25-25,25 25,0 25,-25 0,25-25,-25 25,24-25,-24 25,0-1,0-48,0-1,0 0,0 0,25 25,-25-25,25 25,0-25,0 25,-1 0,-24 25,25-25,-25 25,25-25,-25 25,0 0,25-25,-25 25,25-1,-25 1,25-25</inkml:trace>
  <inkml:trace contextRef="#ctx0" brushRef="#br0" timeOffset="8879.74">22225 3820,'0'-25</inkml:trace>
  <inkml:trace contextRef="#ctx0" brushRef="#br0" timeOffset="9842.44">22201 3299,'0'25,"-25"-25,25 25,-25-1,25 1,-25 0,25 0,-25 0,25-1,0 1,-24-25,24 25,-25 0,25 0,0-1,0 1,0 0,-25 0,25 0,0 0,0-1,0 1,0 0,25-25,-25 25,25-25,-1 0,1 0,-25-25,25 25,0 0,0 0,-25-25,24 25,1 0,0 0,-25-25,25 25,0 0</inkml:trace>
  <inkml:trace contextRef="#ctx0" brushRef="#br0" timeOffset="10290.56">22101 3473,'25'0,"0"0,0 0,-25-25,25 25,-1 0,1 0,0 0,0 0</inkml:trace>
  <inkml:trace contextRef="#ctx0" brushRef="#br0" timeOffset="10942.21">22523 3547,'0'25,"-25"-25,0 0,25 25,-24-25,24 24,0 1,-25-25,25 25,0 0,0 0,0 0,0-1,0 1,25-25,-1 0,1 0,0-25,0 1,0-1,-25 0,0 0,0 0,0 0,0 1,-25-1,0 0,0 0,0 0,1 1,24-1</inkml:trace>
  <inkml:trace contextRef="#ctx0" brushRef="#br0" timeOffset="11654.36">21605 3349,'25'0,"-25"-25</inkml:trace>
  <inkml:trace contextRef="#ctx0" brushRef="#br0" timeOffset="12603.03">23242 3349,'-24'0,"24"-25,-25 25,0 0,25 25,-25-25,25 24,-25-24,25 25,0 0,-24 0,-1 0,25-1,0 1,0 0,0 0,0 0,0-1,0 1,0 0,0 0,0 0,0 0,0-1,25-24,-25 25,24-25,1 0,0 0,0 0,0 0,-1 0</inkml:trace>
  <inkml:trace contextRef="#ctx0" brushRef="#br0" timeOffset="13035.18">22969 3547,'25'0,"0"0,0 0,0 0,0 0,-1 0,1 0,0 0,0 0,0 0</inkml:trace>
  <inkml:trace contextRef="#ctx0" brushRef="#br0" timeOffset="13794.5">23242 3795,'-24'0,"24"-25,0 1,24-1,1 0,0 0,-25 0,25 25,0 0,-25-25,24 25</inkml:trace>
  <inkml:trace contextRef="#ctx0" brushRef="#br0" timeOffset="15466.53">23317 3324,'0'25,"-25"-1,25 1,0 0,-25 0,25 0,0-1,-25-24,25 25,0 0,0 0,0 0,0-1,0 1,-24-25,24 25,0 0,0 0,0 0,0-1,-25-24,25 25,0-50,0 1,25 24,-25-25,0 0,24 25,1-25,-25 0,25 25,0 0,-25-25,25 25,-1-24,-24 48,0 1,0 0,0 0,0 0,0 0,0-1,0 1,25-25,0 0,0 0,0 0,-1-25,1 25,0 0,0-24,0-1,-25 0,24 25,-24-25,25 0,-25 0,0 1,0-1,0 0,-25 25,25 25,0 0,-24-25,24 24,-25-24,25 25,0 0,0 0,0 0,0 0,0-1,0 1,25 0,-1-25,1 0,0 0,0 0,0 0,-1 0</inkml:trace>
  <inkml:trace contextRef="#ctx0" brushRef="#br0" timeOffset="19026.18">24011 3646,'0'-25,"0"1,0-1,25 25,0 0,0 0,0 25,-25-1,0 1,0 0,0 0,0 0,0 0,0-1,0 1,-25-25,25 25,0-50,0 0,0 1,0-1,0 0,25 25,-25-25,24 0,1 0,0 1,0 24,-25 24,0 1,0 0,0 0,0 0,0 0,0-1,0 1,0-50,0 1,0-1,0 0,0 0,25 25,-25-25,24 25,-24-25,25 25,0 0,-25 25,0 0,0 0,0 0,0 0,0-1,25-24,-25 25,25-25,-1 0,-24-25,25 25,-25-24,25 24,-25-25,25 25,-25-25,25 25,-25-25,0 0,24 0,-24 1,0 48,0 1,0 0,0 0,0 0,0 0,0-1,0 1,25-25,-25 25,25-25,0-25,0 25,-25-25,24 25,1-24,0 24,-25-25,0 0,25 0,-25 0,0 0,0 1,0-1,0 0,0 0,0 0,0 1,0-1,0 0,-25 25,25-25,0 0,-25 25,25-24,0 48,0 1,-25-25,25 25,0 0,-24 0,24-1,0 1,0 0,0 0,0 0,0-1,0 1,0 0,0 0,0 0,0 0,0-1,0 1,24-25,1 0,-25 25,25-25,0 0,-25-25,25 25,-1 0,1 0,0-25,0 25,0-24,-1 24,-24-25,25 0,-25 0,25 25,-25-25,0 0,25 25,-25-24,0-1,0 0,0 0,0 0,0 1,0-1,0 0,0 0,0 0,0 1,0 48,0 1,0 0,-25 0,25 0,0-1,0 1,-25-25,25 25,0 0,0 0,-25-1,25 1,0 0,-24-25,24 25,0 0,0 0,0-1,-25 1,25-50,0 1,0-1,25 25,-25-25,0 0,24 25,-24-25,0 0,25 1,-25-1,0 0,25 25,-25-25,25 25,-25-25,25 1,-25-1,24 25,-24-25,25 25,0 0,0 0,-25 25,25-25,-25 25,24-1,-24 1,0 0,0 0,-24-25,24 25,-25-25,0 0,0 0,0 24,1-24,48 0,-24 25,25-25,-25 25,25-25,0 25,0-25,-25 25,24-25,1 0,-25 25,25-25</inkml:trace>
  <inkml:trace contextRef="#ctx0" brushRef="#br0" timeOffset="20322.38">24408 3497,'25'0,"-25"-24,25 24,-25-25,0 0,0 50</inkml:trace>
  <inkml:trace contextRef="#ctx0" brushRef="#br0" timeOffset="25812.56">4044 9203,'0'-25,"0"0,0 0,24 25,-24-25,25 25,0 25,-25 0,25-25,-25 25,0 0,25-1,-25 1,0 0,0 0,0 0,0-1,0 1,0 0,0 0,0 0,0-1,0 1,0 0,0 0,0 0,0-1,0 1,0-50,0 1,0-1,0 0,0 0,0 0,0 1,0-1,0 0,0 0,24 0,-24 1,25 24,0 0,0 0,0 0,-25 24,24-24,-24 25,0 0,25 0,-25 0,25-25,-25 24,0 1,0 0,0 0,25 0,-25-50,0 0,0 0,0 0,0 1,25 24,-25-25,0 0,0 0,24 0,-24 1,25-1,-25 0,25 0,0 0,0 1,-1-1,1 25,0-25,0 25,0 0,-25 25,24 0,-24-1,25 1,0 0,-25 0,0 0,0-1,25 26,-25-25,0 0,0-1,0 1,25 0,-25 0,0 24,24-24,-24 0,0 0,0 0,0-1,0 1,0 0,0 0,25-25</inkml:trace>
  <inkml:trace contextRef="#ctx0" brushRef="#br0" timeOffset="26628.14">5854 9029,'-25'-25,"1"25,-1 0,0 25,0-25,0 0,1 0,-1 25,0-25,0 0,0 25,1-25,-1 24,0-24,0 25,0 0,1-25,-1 25,0 0,25-1,-25 1,25 0,-25-25,25 25,0 0,-24-1,24 1,0 0,0 0,-25-25,25 25,0-1,0 1,0 0,0 0,0 0,0-1,0 1,0 0,25-25,-25 25,24-25,-24 25,25-25,-25 24,25-24,0 0,0 0,-1 25,1-25,0 0,0 0,0 0,-1 0,1 0,0 0,0-25,24 25,-24 0,0 0,0 0,0-24,24 24,-24 0,0-25,0 25,-1-25,1 25,0 0,0-25,0 25,-1-25,1 25,0-24,0 24,0 0,-25-25</inkml:trace>
  <inkml:trace contextRef="#ctx0" brushRef="#br0" timeOffset="27101.66">6226 9525,'0'-25,"0"50,0 0,0 0,0-1,0 1,0 0,0 0,0 0,0-1,25 1,-25 0,0 25,0-26,0 1,0 0,25 0,-25 0,0-1,0 1,0 0,0 0,25-25,-25 25,0 0,0-1,0 1,0 0</inkml:trace>
  <inkml:trace contextRef="#ctx0" brushRef="#br0" timeOffset="27596.6">6202 9723,'0'-24,"0"-1,0 0,0 0,24 0,1 1,0-1,0 0,0 25,-25-25,24 25,1 0,0-25,0 25,0 0,-1 0,1 0,0 0,-25 25,25-25,-25 25,25-25,-25 25,24 0,-24-1,0 1,0 0,0 0,0 0,0-1,-24 1,24 0,-25 0,0 0,0-1,0-24,1 0,-1 25,0-25,0 0,0 0,1 25,-1-25,0 0,25-25</inkml:trace>
  <inkml:trace contextRef="#ctx0" brushRef="#br0" timeOffset="28407.68">7318 9054,'25'-25,"-1"0,-24 0,25 25,-25-25,0 50,0 0,-25 0,25 0,-24 0,-1-1,25 1,-25 0,0 0,0 24,1-24,-1 0,0 0,0 0,0 24,0-24,1 0,-1 0,0-1,0 1,0 0,1 0,24 0,-25-1,0 1,0 0,25 0,25-25,0 0,0 0,-1 0,26 0,-25 0,0-25,24 25,-24 0,25 0,-1 0,1 0,-25 0,24 0,1 0,0-25,-1 25,1 0,-25 0,24 0,-24 0,25 0,-26 0,1 0,0 0,0 0,0 0,-1 0,-24-25,0 1,0-1,0 0,0 0,-24 25,24-25,0 1,-25-1,25 0,-25 0,0 0,25 1,-25-1,1 0,-1 0,0 0,25 1,-25-1,0 0,1 0,-1 0,0 1,25-1,-25 0,0 25,25-25,-24 25,24-25,0 0</inkml:trace>
  <inkml:trace contextRef="#ctx0" brushRef="#br0" timeOffset="28784.6">7839 9079,'24'-25,"1"25,0 0,0 0,0 0,-1-25,1 25,0 0,0 0,0-25,-1 25,26 0,-25 0,0-25,0 25,-1 0,26-25,-25 25,0 0,-1 0,1-24,0 24,0 0,-25-25,0 50</inkml:trace>
  <inkml:trace contextRef="#ctx0" brushRef="#br0" timeOffset="29044.69">8236 9004,'0'25,"0"0,0 0,0-1,0 1,0 0,0 0,0 0,0-1,0 1,0 0,0 49,0-49,-25 50,25-51,0 1,0 0,0 0,0 24,0-24,0 25,0-25</inkml:trace>
  <inkml:trace contextRef="#ctx0" brushRef="#br0" timeOffset="29352.19">8756 9277,'25'-25,"0"25,0 0,0-25,-1 25,1 0,0 0,0 0,0-24,-1 24,1 0,0 0,0 0,0 0,-1 0,1 0,0 0,0 0,0 0</inkml:trace>
  <inkml:trace contextRef="#ctx0" brushRef="#br0" timeOffset="29592.86">8806 9475,'25'0,"0"0,-1 0,1-24,0 24,0 0,0 0,-1 0,1-25,0 25,0 0,0 0,24-25,-24 25,0 0,0 0,-1 0,1-25,0 25</inkml:trace>
  <inkml:trace contextRef="#ctx0" brushRef="#br0" timeOffset="30520.66">11038 8533,'-24'-25,"24"0,-25 0,0 25,0 25,0-25,1 0,-1 25,0-25,0 0,0 25,-24-25,24 25,0-1,-49 1,49 0,0 0,-24-25,24 25,0-1,0 1,0 25,1-25,-1-1,0 1,-25 50,25-51,25 26,-24-25,-1 25,0-26,25 26,-25 24,0-24,25 0,0-1,0-24,0 25,0-26,25 26,-25-25,25 24,0-24,0 25,-1-25,1 24,0-24,0 25,25-26,-1 1,-24 0,25 0,-1 0,1-1,24 1,-24 0,-1-25,75 0,-74 0,0 0,-1 0,1 0,24 0,-24 0,-25-25,24 25,1 0</inkml:trace>
  <inkml:trace contextRef="#ctx0" brushRef="#br0" timeOffset="31332.34">11708 8781,'0'-25,"-25"25,25-25,-24 25,-1 0,0 0,0 25,0-25,1 25,-1-25,0 25,0-1,0-24,25 25,-24 0,-1 0,0-25,25 25,-25-1,0 1,25 0,0 0,0 0,-25 0,25-1,0 26,0-25,0 24,25-24,-25 0,0 0,25 0,0-1,-25 1,25 0,0 0,-1 0,26-1,-25 1,0-25,-1 25,1-25,25 25,-25-25,-1 0,1 0,25 0,-1 0,-24 0,0-25,49 25,-49-25,0 25,0-25,0 25,-1-24,1-1,-25 0,0 0,25 0,-25 1,0-1,25 0,-25 0,0 0,0 1,0-1,0 0,0 0,-25 0,25 1,-25-1,25 0,-25 25,1-25,24 0,-25 0,0 25,0-24,0 24,1-25,-26 25,25 0,0-25,1 25,-1 0,0 0,0 0,0 0,1 0</inkml:trace>
  <inkml:trace contextRef="#ctx0" brushRef="#br0" timeOffset="31652.92">11510 9178,'25'0,"-1"0,1 0,0 25,0-25,0 24,-25 1,24-25,1 25,0 0,-25 0,25-1,-25 1,25 0,-1 0,-24 24,25-24,-25 0,25 0,-25 0,25 24,0-24,-25 0,24 0,1-25,-25 24,25 1,0-25,-25 25,25-25,-25 25,24-25,1 0</inkml:trace>
  <inkml:trace contextRef="#ctx0" brushRef="#br0" timeOffset="32877.21">12303 9525,'0'0,"0"25,0 0,-24-25,24 24,0 1,0 0,0 0,0 0,0-1,0 1,0 0,24 0,1-25,0 25,0-25,0 0,-1 0,1 0,0 0,0-25,0 25,-25-25,0 0,-25 0,0 1,0 24,25-25,-25 25,25-25,0 0,0 0,25 25,-25-24,25 24,0 0,-25-25,25 25,0 0,-1 0,1 0,-25-25,25 25,0 0,-25 25,0 0,0-1,0 1,0 0,0 0,25 0,-25-1,0 1,24-25,1 25,0-25,-25-25,25 25,0-25,-1 1,1-1,-25 0,25 0,-25 0,25 1,-25-1,0 0,0 50,0 0,0-1,0 1,0 0,0 0,0 0,25-25,-25 24,24-24,1 0,0 0,0 0,0 0,-1 0,-24-24,25 24,0-25,0 0,-25 0,25 25,-25-25,0 1,0-1,0 0,0 0,0 0,0 1,0-1,0 0,0 0,-25 25,25 25,0 0,0 0,0-1,0 1,0 0,0 0,0 0,0-1,25 1,-25 0,0 0,24 0,-24-1,25-24,-25 25,25-25,-25 25,25-25,0 0,-1 0,-24-25</inkml:trace>
  <inkml:trace contextRef="#ctx0" brushRef="#br0" timeOffset="33072.83">13023 9599,'25'0,"-1"0,1 0,0 0,0 0,24 0,-24 0,0 0,0 0,24 0,-24 0,0 0,0-24</inkml:trace>
  <inkml:trace contextRef="#ctx0" brushRef="#br0" timeOffset="34009.84">12080 8409,'0'25,"-25"-1,50-24,0-24,-25-1,-25 25,0 25,1-25,24 24,-25-24,25 25,25-25,-1 0,1-25,-25 1,-25 24,1 0,-1 0,25 24,-25-24,0 0,25 25,-25-25,25 25,0 0,25-25,-25-25,25 25,0 0,-25-25</inkml:trace>
  <inkml:trace contextRef="#ctx0" brushRef="#br0" timeOffset="34598.65">13494 9029,'25'0,"0"0,0 0,24 0,-24 0,0 0,24 0,-24 0,25 0,24 0,-24 0,-1 0,1 0,-25 0,24 0,51 0,-76 0,26 0,-25 0,0 0,24-25,-24 25,0 0,0 0,-1 0</inkml:trace>
  <inkml:trace contextRef="#ctx0" brushRef="#br0" timeOffset="35577.75">16148 8806,'0'-25,"0"0,0 0,0 0,-25 1,1 24,-1 0,25-25,-25 25,0 0,0 0,1 0,-1 0,0 0,0 0,0 0,1 25,-1-25,0 0,0 0,0 24,1-24,-1 25,0-25,0 25,0 0,0 0,1-1,-1 1,0 0,25 0,-25 0,0-1,25 26,-24-25,24 0,0 0,0-1,0 1,0 0,0 0,24 0,1-1,0 1,0 0,0 0,24-25,-24 25,25-1,-25-24,24 0,1 25,-25-25,24 0,1 0,-1-25,1 25,0 0,-1-24,1 24,-1 0,1-25,0 0,-26 25,26-25,-25 25,0-25,-1 1,1-1,0 25,0-25,-25 0,0 0,0-24,0 24,0 0,0 0,0 0,0 1,-25-26,0 25,0 0,1 1,-1 24,-25-25,25 0,1 25,-1-25,0 25,0 0,-24 0,24 0</inkml:trace>
  <inkml:trace contextRef="#ctx0" brushRef="#br0" timeOffset="35954.68">15900 9103,'25'0,"0"0,0 0,-25 25,24-25,1 0,0 25,0-25,-25 25,25 0,-1-25,1 24,-25 1,25 0,-25 25,25-26,0 1,-25 25,24-25,-24 24,25 1,-25-25,0 24,25-24,-25 25,0-26,25 26,-25-25,0 24,0-24,25 0,-25 0,0 0,24-1,1 1,0-25</inkml:trace>
  <inkml:trace contextRef="#ctx0" brushRef="#br0" timeOffset="36530.24">16595 10220,'24'0,"1"0,0 0,0-25,0 25,0-25,-1 25,-24-25,25 25,0-25,0 1,0-1,-1 0,-24 0,25 0,0 0,-25 1,0-1,0 0,25 0,-25 0,0 1,0-1,0 0,0 0,0 0,-25 1,0-1,0 25,25-25,-24 25,-1 25,0-25,25 25,-25-25,25 24,-25 1,25 0,0 0,0 0,0-1,0 1,0 0,0 0,0 0,0-1,0 1,25 0,-25 0,25 0,-25 0,25-25,-25 24,25 1,-25 0,24 0,1 0,0-25,-25 24,25-24,0 0,-1 0,1 0,0 0,0 0,0 0,24 0,-24 0,0-24,0 24,-1 0,1-25,0 25</inkml:trace>
  <inkml:trace contextRef="#ctx0" brushRef="#br0" timeOffset="37341.37">16198 8359,'25'0,"-25"-25,0 1,24 24,-24-25,-24 50,-1-25,25 24,-25-24,25 25,-25-25,25 25,25-25,-25-25,25 25,-25-25,0 1,-25 24,25 24,-25-24,25 25,0 0,25-25,-25-25</inkml:trace>
  <inkml:trace contextRef="#ctx0" brushRef="#br0" timeOffset="37896.8">17165 8260,'0'-25,"25"25,0 0,0 0,-1 0,1 25,0-25,25 0,-26 25,1 0,0-1,25-24,-26 25,1 25,0-25,0-1,0 26,-1 0,1-1,0 1,-25-1,0 1,25 0,-25-1,0 1,0 24,-25-24,0 0,0-1,1 26,-26-26,25 1,0-1,-24 1,24 0,0-1,-24-24,24 25,0-26,-25 1,26 0,-1-25,-25 25,25 0,1-25,-26 0,25 24,0-24,1 0,-1 0,0 0,0 0</inkml:trace>
  <inkml:trace contextRef="#ctx0" brushRef="#br0" timeOffset="38427.38">18877 8830,'-25'0,"0"0,25 25,-25-25,0 25,25 0,-24-25,-1 25,0-1,0 1,-24 0,24 0,-25 0,25 0,-24-1,24 26,-25-25,26 0,-26-1,25 1,0 0,1-25,-1 25,0 0,0-1,25 1,-25-25</inkml:trace>
  <inkml:trace contextRef="#ctx0" brushRef="#br0" timeOffset="38732.71">18331 8954,'25'0,"-50"0,75 25,-26 0,1 0,0-25,25 25,-26 0,1-1,25 1,-25 0,-1 0,51 24,-50-24,-1-25,1 25,0 0,0-25,-25 25,25-25,0 0,-25 24,24-24</inkml:trace>
  <inkml:trace contextRef="#ctx0" brushRef="#br0" timeOffset="39587.92">19943 8706,'0'25,"-24"0,24 0,-25-25,25 25,-25-1,0-24,0 25,0 0,1 0,-1 0,0-1,0 1,0 0,-24 0,24 0,0 0,0-25,1 24,-1 1,0-25,0 25,0-25,25 25,0 0,25-25,-25 24,25-24,0 0,0 0,-1 25,1-25,25 0,-25 0,24 25,-24-25,25 0,-26 25,26-25,-25 0,25 0,-26 25,26-25,-25 0,0 0,24 0,-24 0,25 24,-26-24,1 0,0 0,0 0,0 0,-1 0,1 0,0 0,0 0,0 0,-1-24,1 24,0 0,-25-25,25 25,-25-25,0 0,0 0,0 1,0-1,-25 0,0 0,25 0,-25 1,1-1,24 0,-25 25,0-25,0 0,0 0,1 1,-26-1,25 0,0 0,-24 0,24 1,-25-1,26 25,-1-25,0 25,0-25,0 25,1 0,-1 0</inkml:trace>
  <inkml:trace contextRef="#ctx0" brushRef="#br0" timeOffset="40285.3">20861 8558,'0'-25,"-25"25,25-25,-25 25,25 25,0 0,0-1,-24 1,24 0,0 0,0 0,0-1,-25 1,25 0,0 0,0 0,0-1,0 1,0 0,0 0,0 0,0-1,0 1,0 0,0 0,25 0,-25 0,24-1,-24 1,25-25,-25 25,25 0,-25 0,25-1,-25 1,25-25,-25 25,25 0,-25 0,24-1,1 1,0-25,0 0,0 0,-1 0,1 0,0 0,-25-25,25 25,0 0,-1 0</inkml:trace>
  <inkml:trace contextRef="#ctx0" brushRef="#br0" timeOffset="40644.75">20390 8905,'25'0,"-1"0,1 0,0 0,0 0,24 0,-24 0,0 0,25 0,-26 0,26 0,0 25,-1-25,1 0,-25 0,24 0,1 0,0 0,-26 0,26 0,-25 0,0 0,24 0</inkml:trace>
  <inkml:trace contextRef="#ctx0" brushRef="#br0" timeOffset="44885.54">7243 13866,'-24'0,"24"25,-25-25,25 24,-25-24,25 25,-25-25,25 25,-25 0,-24 24,49-24,-50 0,25 25,0-26,-24 26,24 0,-25-26,1 26,-1 0,1-1,-1-24,25 0,-24 0,-1 0,25-1,-24 1,24 0,0-25,0 25,0-25,1 25,-1-25,0 24,50-24,0 0,-1 0,1 0,0 0,25 0,-26 0,26 0,0 0,-1 0,1 0,-1 0,1 0,0 0,49 25,-50-25,1 0,0 0,-1 0,1 25,0-25,-1 0,1 0,-1 0,26 25,-26-25,-24 0,0 0,0 25,0-25,-1 0,1 0,-25-25,0 0,0 0,0 0,0 1,0-1,-25 0,25 0,0-24,-24 24,24 0,-25-49,25 49,-25-25,25 25,-25-24,25 24,0 0,-25-25,25 26,-24-1,24-25,-25 50,25-25,-25 1,25-1</inkml:trace>
  <inkml:trace contextRef="#ctx0" brushRef="#br0" timeOffset="45467.08">7987 13915,'0'0,"0"-24,0-1,0 0,0 0,-24 25,24 25,0 0,0 0,-25-1,25 1,0 25,0-25,0-1,0 26,0-25,0 0,0-1,0 26,0-25,0 0,0 49,0-49,25 0,-25 0,24-1,-24 1,25 0,-25 0,25 0,0-1,-25 1,49 0,-24 0,0-25,-25 25,25-25,0 0,0 0,-1 0,1 0,0 0,0 0,0 0,-1-25,1 25,0 0,0-25,0 25,-1-25</inkml:trace>
  <inkml:trace contextRef="#ctx0" brushRef="#br0" timeOffset="45844.98">7640 14337,'0'0,"-25"25,1-25,24-25,24 25,1 0,0 0,0 0,0-25,-1 25,26 0,-25 0,0-25,-1 25,26 0,-25-24,24 24,1-25,-25 25,24-25,1 25,-25-25,25 25,-26 0,26-25,-25 25,0 0,-1-24,1 24,0 0,0 0,0 0</inkml:trace>
  <inkml:trace contextRef="#ctx0" brushRef="#br0" timeOffset="46217.98">9079 14015,'-25'0,"50"0,0 0,-1-25,1 25,25 0,-25 0,-1 0,26-25,-25 25,0 0,24 0,-24-25,25 25,-25 0,24 0,-24 0,0-25,24 25,-24 0,0 0,0 0</inkml:trace>
  <inkml:trace contextRef="#ctx0" brushRef="#br0" timeOffset="46506.01">9104 14263,'0'0,"24"0,1 0,0 0,0 0,0 0,24 0,-24-25,25 25,-1 0,1-25,0 25,-1 0,1-25,-25 25,24-25,1 25,-1 0,-24-24,25 24,-25-25,-1 25,1 0,0 0,-25-25,25 25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7T11:13:22.9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62 13370,'-24'-25,"48"50,-73-50,24 25,0 0,0-25,25 50,-24-25,24 25,-25-25,0 25,-74 74,74-74,0-1,25 1,0 0,0 0,0 0,25-25,0 0,0 24,-1-24,1 0,0 0,0 0,0 0,-1 0,1 0,0 25,0-25,0 0,-1 0,1 0,0 0,0 25,0-25,-1 0,1 25,0-25,-25 25,25-25,0 24,0 1,-1 0,-24 0,0 0,0-1,0 1,-24-25,-1 25,25 0,-25 0,0-1,0 1,0 0,1-25,-1 25,0 0,0-25,0 0,1 0,-1 0,25-25,-25 25,25-25,0 0,0 0,0 1,0-1,0 0,0 0,0 0,25 1,-25-1,25 0,-25 0,0 0,24 1,-24-1,25 25,-25-25,0 0,25 0,-25 1,0-1,0 0,0 0,0 0,0 1,-25-1</inkml:trace>
  <inkml:trace contextRef="#ctx0" brushRef="#br0" timeOffset="473.68">11857 13444,'-25'0,"25"25,-25 0,25 0,0-1,0 1,0 0,0 0,0 0,0 24,0-24,0 0,0 0,0-1,0 1,0 0,0 0,0 0,25-1,0 1,0-25,-25 25,25-25,-1 0,1 0,0-25,0 0,0 25,-1-24,1-1,0 0,0 0,-25 0,25 1,-25-1,0 0,0 0,0 0,-25 1,0-26,0 50,25-25,-25 0,1 25,-1-24,0 24,0 0,0-25,1 25,-1 0</inkml:trace>
  <inkml:trace contextRef="#ctx0" brushRef="#br0" timeOffset="876.61">12452 13395,'0'24,"-25"-24,25 25,0 0,-24 0,24 0,0-1,0 1,0 25,0-25,0-1,0 1,0 0,24 0,1 0,-25-1,25-24,-25 25,25-25,0 25,0-25,-1 0,1 0,0 0,0 0,0 0,-1 0,1-25,0 25,-25-25,25 25,-25-24,0-1,0 0,0 0,0 0,-25 1,25-1,-25 0,0 25,1-25,24 0,-25 1,0-1,0 25,0-25,1 25,-1-25,0 25,0-25,0 25</inkml:trace>
  <inkml:trace contextRef="#ctx0" brushRef="#br0" timeOffset="1367.64">13048 13395,'-25'0,"25"24,-25-24,25 25,0 0,0 0,-25 0,25-1,0 1,0 0,0 0,0 0,0-1,0 1,25-25,-25 25,0 0,25-25,-25 25,25-1,-1-24,1 0,0 0,0 0,0-24,-1-1,1 25,0-25,-25 0,25 25,-25-25,25 1,-25-1,0 0,0 0,0 0,0 1,0-1,0 0,0 0,0 0,0 1,0-1,-25 0,0 25,25-25,-25 25,25-25,-25 25</inkml:trace>
  <inkml:trace contextRef="#ctx0" brushRef="#br0" timeOffset="1844">14238 13568,'-25'0,"1"-25,-1 25,0 0,0 0,0 0,25 25,-24-25,-1 0,25 25,0 0,0 0,0-1,25 1,-1-25,-24 25,25 0,0-25,0 25,0-1,-1-24,1 25,0-25,0 25,0-25,-25 25,24-25,-24 25,0-1,0 1,-24-25,-1 0,0 25,0-25,-24 0,24 25,0-25,-25 0,26 0,-1 0,-25 0,25 0,1 0,-1 0,0 0,0 0</inkml:trace>
  <inkml:trace contextRef="#ctx0" brushRef="#br0" timeOffset="2737.44">15528 13618,'0'0,"-25"0,50 0,0 0,0 0,-1-25,1 25,50 0,-1-25,-49 0,25 25,-26 0,26-24,0 24,-26 0,26 0,-25-25,0 25</inkml:trace>
  <inkml:trace contextRef="#ctx0" brushRef="#br0" timeOffset="2932.99">15528 13816,'0'25,"25"-50,0 25,-1 0,1 0,0-25,0 25,25 0,-1-24,26 24</inkml:trace>
  <inkml:trace contextRef="#ctx0" brushRef="#br0" timeOffset="3581.4">17066 13345,'-25'-25,"0"25,25-25,-24 1,24-1,0 0,0 0,0 0,0 0,24 25,-24-24,25 24,0-25,0 25,-25-25,25 25,24 0,-24-25,0 25,0 0,-1 0,26 0,-25-25,0 25,-1 0,26 0,-25 0,0 25,-1-25,1 0,-25 25,0 0,0 0,0-1,0 1,0 25,0-25,-25 24,1-24,-1 25,-25-1,1 1,-1 0,0-1,1 1,-26-1,26 1,-1 0,1-26,-1 1,0 0,26 0,-1-25,0 25,0-25,0 0,1 24,48-24,1 0,0-24,0 24,24 0,-24 0,25 0,-1-25,-24 25,25 0,-1 0,1-25,0 25,-1 0,1-25,-1 25,1 0,-25-25,24 25,1 0,-25-24,24 24,-24 0,0 0</inkml:trace>
  <inkml:trace contextRef="#ctx0" brushRef="#br0" timeOffset="3840.26">17934 13568,'-25'0,"50"0,-25-25,-25 25,1 0,24 25</inkml:trace>
  <inkml:trace contextRef="#ctx0" brushRef="#br0" timeOffset="4481.64">18281 13246,'0'0,"-24"0,24-25,0 0,0 0,0 0,0 1,24-1,1 0,0 0,0 25,0-25,24 1,-24 24,0 0,24 0,1-25,-25 25,0 0,-1 0,1 0,0 25,25-25,-50 24,24 1,-24 25,0-25,0-1,-24 51,-26-1,0 26,1-76,24 26,-25 0,-24 24,49-49,-24 0,24-1,0 1,0 0,0 0,-24 0,74-25,-1 0,1 0,0-25,0 25,24 0,1-25,-25 25,24 0,26-25,-50 25,74-25,-74 25,49-24</inkml:trace>
  <inkml:trace contextRef="#ctx0" brushRef="#br0" timeOffset="4965.61">18926 13196,'0'-25,"25"25,0-25,0 1,0 24,-1 0,1-25,0 25,0 0,0 0,24 0,-24 0,0 0,-25 25,25-25,-25 24,0 1,0 0,0 0,0 0,0 0,-25 24,0-24,0 0,0 0,1 24,-1-24,-25 0,25 0,1-1,-1 1,0 0,0 0,0-25,1 25,24-1,-25-24,50 0,-1 0,1 0,0 0,25 0,-26 0,26-24,-25 24,24 0,-24 0,25 0,-1 0,1-25,0 25,-1 0,1 0,-25-25</inkml:trace>
  <inkml:trace contextRef="#ctx0" brushRef="#br0" timeOffset="5512.81">19819 12948,'0'-25,"0"0,0 1,0-1,0 50,0-1,0 1,0 0,0 0,25 24,-25-24,0 0,0 25,0-26,0 26,0-25,-25 25,25-1,-25-24,25 25,-24-1,24-24,-25 0,25 0,-25-1,25 1,-25 0,25 0,0-50,0 0,0 0,25 25,0-24,0-1,-1 0,1 25,-25-25,25 25,0-25,0 25,0-24,-1 24,1 0,-25 24,25-24,-25 25,0 0,0 0,25 0,-25-1,25 1,-25 0,24-25,-24 25,25-25,0 0,0 25,0-25,-1 0,26 24,-25-24,0 0,24 0,-24 0,0 0,0 0</inkml:trace>
  <inkml:trace contextRef="#ctx0" brushRef="#br0" timeOffset="6292.33">13147 15553,'0'0,"-25"0,0 0,0 24,1-24,-1 0,0 25,0-25,0 0,1 0,24 25,-25-25,50 0,24 0,-24 0,0-25,24 25,100-25,-74 25,-1-24,25-1,1 25,24-25,-25 0,25 0,0 1,25-1,-25 0,0 0,0 25,0-25,0 0,0 1,0-1,-25 25,25-25,-25 0,-24 25,24-25,-25 25,-24-24,0 24,-1 0,1-25,-25 25,-1 0,-48 0,-1 0</inkml:trace>
  <inkml:trace contextRef="#ctx0" brushRef="#br0" timeOffset="6645.46">13569 15825,'0'0,"-50"25,25-25,-25 25,26-25,-1 0,0 0,50 0,0 0,24 0,1-25,0 25,24-25,0 1,26 24,-1-25,0 0,25 0,0 0,0 1,0-1,0-25,0 25,25 1,-25-1,0 0,0 0,-25 0,25 25,-25-24,1-1,-1 0,0 25,-24-25,-1 25,0-25,-24 25,0-25,-26 25,26 0,-50-24,25 24,-50 0,0 0,0 0</inkml:trace>
  <inkml:trace contextRef="#ctx0" brushRef="#br0" timeOffset="7760.53">12651 11361,'25'0,"-25"-25,24 25,1 0,0-25,0 25,49-25,25 0,-49 1,24-1,-24 0,124-25,-100 25,100-24,-1-26,1 26,-75 24,75-25,-100 26,75-26,-99 25,123-24,-123 24,24 0,-24 25,-75 0,0 25</inkml:trace>
  <inkml:trace contextRef="#ctx0" brushRef="#br0" timeOffset="8173.77">12800 11584,'0'0,"-25"25,0-25,25 24,25-24,0-24,-1 24,1 0,0 0,25-25,-1 25,26-25,-1 0,25 0,-24 1,24-1,25 0,-25 0,25-24,0 24,0 0,0-25,0 26,0-26,0 25,0-25,-24 26,24-26,-25 25,0 0,0 1,-24-1,-1 0,-24 0,24 0,-24 1,-26 24,1-25,0 25,0 0,-25-25,-25 50,0-25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5T09:15:50.7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35 10021 0,'0'0'0,"-25"25"16,25 0-16</inkml:trace>
  <inkml:trace contextRef="#ctx0" brushRef="#br0" timeOffset="6534.56">7913 5333 0,'24'0'109,"-24"-25"-93,25 25-16,0 0 15,0 0 1,0 0-16,0 25 15,-1-25-15,1 25 16,50 0 0,-26-1-1,26 26 1,-1 0 0,-74-26-16,74 26 15,-74-25 1,50 24-16,0 26 31,-1 24-15,1-24-1,-1 24 1,-24-74-16,25 49 16,-25-49-16,-1 49 15,51 25 1,-26 1-1,-24 24 1,25 24 0,0-48-1,-26 24 1,26 25 0,0-25-1,-1 0 1,-49-100-16,50 100 31,-25-99-31,24 50 16,1-1-1,-1 25 1,1 0 0,-25-24-1,0-50-15,-25-1 16,24 1-16,-48-25 47,24-25-47,-25 25 15,-25-49 1,1 24 0,-26-25-1,50 26 1,25-1-1,0 50 32,25-1-31,25 26 0,24 0-1,1 24 1,-26-49-1,-24-25 1,0-75 0,-25-49-1,25-24 1,-25 24 0,-25 24-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5T09:17:00.3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30 10021 0,'0'0'0,"-25"0"0,25 25 31,0 0-15,50-25-1,-1 0 1,26-25 0,-1-25-1,-74 1 1,-25-1 0,-24 50-1,-51 25 1,51 24-1,24-49-15,0 75 16,25-50 0,0 24-1,0 51 1,25-26 0,25-24-1,49-50 1,-74 0-16,99 0 15,-99-25-15,74 0 16,0-49 0</inkml:trace>
  <inkml:trace contextRef="#ctx0" brushRef="#br0" timeOffset="954.65">19100 9475 0,'0'0'0,"0"-24"16,-25 24 0,25 24 15,0 1-16,0 0-15,0 99 16,0-25-16,0 75 16,25 124-1,49-26 1,0-48 0,1-125-1,-50-99 1,-1-25-1,-48-49 1,-26 49 15,25 0-15,25 0 0,50-49-1,-50 49-15,74-99 16,-49 74-16,25-123 15,24-100 1,-74 50 0,0 49-1,-25 149-15,25-49 16,0 49-16,0 0 16,-25 25-1,25 75 1,0 98-1,0 75 1,0-173 0,0 148-1,0-99-15,25 50 16,50-50 0,-26-100-1,1-73 1,-50-75-1,0 25 1,-50 24 0,26 50-1,24 1 1,49-26 0,50 0-1,-74 26-15,25-26 16,-25 25-1,-25 0-15,0 50 32,0 0-32,-25 49 31,25-49-31,0 50 16,0-51-16,25 1 0,-25 0 15,24 0-15,51 0 16,-50-25-16</inkml:trace>
  <inkml:trace contextRef="#ctx0" brushRef="#br0" timeOffset="1095.5">20191 9922 0,'0'0'0,"-25"-25"16,0 25-16</inkml:trace>
  <inkml:trace contextRef="#ctx0" brushRef="#br0" timeOffset="1815.38">20513 9922 0,'-24'0'0,"-1"0"16,0 0-16,0 0 15,0 0-15,-49 25 16,49-1-16,-24 26 16,-1 49-1,50 1 1,50-51 0,49-24-1,-74-25-15,99-50 16,-100 50-16,26-49 15,0-1 1,-50 1 0,0 73 15,0 1-15,-25 25-1,50-1 1,24 1-1,51-50 1,-1 0 0,0-50-1,-99 26-15,50-51 16,-50 50 0,0 1-16,-50-26 15,0 50 1,26 50-1,-1-1 1,25 1 0,49-25-1,-24-25 1,25 0 0,-1 0-16,1-25 15,24 0 1,-24 0-1,-25 50 1,24 25 0,-49-26-16,25 26 15,0-25-15,0 0 16,49 24 0,-24-74-1</inkml:trace>
  <inkml:trace contextRef="#ctx0" brushRef="#br0" timeOffset="1971.52">21357 9996 0,'0'0'0,"-25"-25"0,0 25 0,0 0 0,-49-24 32,24 24-17,50 49 1,50-24-16</inkml:trace>
  <inkml:trace contextRef="#ctx0" brushRef="#br0" timeOffset="2440.97">21630 10046 0,'0'0'0,"24"0"16,-24-25 0,-24 25-16,-1 25 15,-50 0 1,51 24-1,48 26 1,51-50 0,24-25-1,-74-25 1,74 0 0,-74 25-16,25-25 15,-50 0 1,0 50-1,0 0 1,24 0 0,1 74-1,0 50 1,25 74 0,-1 0-1,-49-99 1,-25-99-1,-24-99 1,-1-26 0,50-24-1,0 100 1,25-76 0,0 76-16,24-51 1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5T09:18:45.5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18 13791 0,'0'-24'15,"25"24"79,-25-25-78,0 0-1,25 0-15,-25-24 16,0-26-1,0-24 1,0 74 0,0-99-1,0 99-15,0-24 0,0-100 16,0-149 0,0-24-1,0-26 1,0 76-1,24 24 1,-24 173-16,0-148 16,25 149-16,-25-125 15,25-49 1,-25 50 0,0 98-1,0 76-15,-25-1 16,0 0-1,1 0-15,-1 25 16,-25 25 15,-24 74-15,-25 75 0,74-125-16,-99 199 15,99-198-15,-25 99 16,25-50-1,25-74 1,25-75 0,50-99-1,-50 100-15,74-174 16,-74 148-16,49-123 16,50-1-1,-25 100 16,-24 124-15,-26 74-16,-24-74 16,74 124-1,-74-100-15,49 51 32,1-1-17,24 0 1</inkml:trace>
  <inkml:trace contextRef="#ctx0" brushRef="#br0" timeOffset="2282.4">9699 7392 0,'0'-25'78,"0"0"-47,0 0-31,24-198 31,51-447 1,-26-347-1,-98 248 0,49 720-15,-99-224 15,74 273-31,0-25 31,-74 224 0,74-150-31,-223 447 32,223-446-32,-74 99 31,124-273 0,-25 74-31,149-446 31,-125 446-15,125-123 15,-25 322 1,-99-75-32,223 447 31,-198-447-31,-1-24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28T06:01:18.3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422 8549 72 0,'0'0'91'16,"0"0"-21"-16,0 0-17 0,0 0-12 0,0 0-10 0,0 0-4 16,0 0-6-16,8 0 0 0,-8 0-4 0,0 0 2 15,0 0 3-15,0 0 3 0,0 0 4 0,0 0 3 0,0 0 5 16,0 0 4-16,0 0 7 0,0 0 6 0,0 0 6 0,0 0 1 15,0-5 3-15,0 5-2 0,0-5-3 0,8 5-2 16,-8-5-4-16,0 5-3 0,10-5-4 0,-10 0 0 0,0 5-2 16,0-6 2-16,0 6 2 0,0-3 1 0,10 3 2 0,-10-7 0 15,0 7 1-15,0-3 1 0,0 3 5 0,0-5 2 16,0 5 6-16,0-6 4 0,0 2 3 0,0 4 4 0,0-5 5 16,0 0 7-16,0 5 8 0,0-5 8 0,0 5 7 0,0-5 5 15,0 5 6-15,0 0 3 0,0-3 0 0,0 3-7 0,0 0-10 16,0 0-12-16,0 0-14 0,0 0-14 0,0 0-15 15,0 0-13-15,0 0-10 0,0 0-7 0,0 0-5 0,0 0-5 16,0 0-4-16,0 0-1 0,0 3 2 0,0-3 7 0,0 5 9 16,0-5 8-16,0 10 4 0,-10-5 4 0,10 5 3 15,0-2 0-15,0 2 0 0,0 6-4 0,-10-6-8 16,10 3-8-16,0 3-5 0,-8-2-4 0,8 1-1 0,0-1-2 16,0 2-2-16,0 3-4 0,0 0 1 0,-8 6-2 0,8-5 0 15,0 4-2-15,0 0-3 0,0 0 2 0,0 1 3 0,0 4 0 16,0 7 1-16,0-8-1 0,0 6 1 0,0-4 3 15,0 9 0-15,0-6-1 0,0 7-3 0,0-1-3 0,0 0-1 16,0 1-1-16,-9-1 0 0,9 4-2 0,0 1 2 0,0 0 0 16,-9-4 4-16,9 2 0 0,0 3-1 0,-8-6-2 15,8 5 0-15,-9-5 5 0,9-4-3 0,-9 3 0 0,9-7-3 16,0 2-1-16,-8-4 3 0,8-4 1 0,0-2 0 16,0-2 0-16,0-3 3 0,0-2 5 0,0-7 5 0,0 1 5 15,0 0 4-15,0-4 6 0,0-2 6 0,0 2 4 0,0-3 7 16,0-3 2-16,0 6-1 0,0-6 0 0,0 0-4 15,0 0-2-15,0 0-7 0,0 0-7 0,0 0-10 0,0 0-7 16,0 0-16-16,0-6-29 0,0 3-32 0,0-7-47 0,8-6-108 16,-8 6-118-16,9-9-144 0,0 5-218 0,-1-7-107 0,1 7-49 15,0-5-10-15</inkml:trace>
  <inkml:trace contextRef="#ctx0" brushRef="#br0" timeOffset="747.27">15899 8832 256 0,'0'-6'328'0,"0"2"-83"16,-8-2-67-16,8 2-44 0,0 4-25 0,0-4-15 15,0-2-7-15,0 2-5 0,0 4-1 0,0-5-2 0,0-1 3 16,0 2 3-16,8-2 8 0,-8 2 18 0,0 4 18 16,0-6 21-16,0 2 17 0,0 0 17 0,10 4 12 0,-10-5 6 15,0 5-2-15,0-5-13 0,0 5-19 0,0-5-19 0,0 5-20 16,0-5-19-16,0 5-20 0,0-5-17 0,0 5-14 15,0-5-6 1,0 5-7-16,0 0-3 0,0 0-3 0,0 0-1 0,0 0-1 0,-10 0-1 0,10 0-6 0,0 0-3 0,0 0-3 16,0 0-4-16,0 5-6 0,0-5-4 0,0 0-4 0,0 0-2 31,0 0-2-31,0 5-3 0,0-5 0 0,0 5-1 16,0 0 0-16,0 5 1 0,10-2-1 0,-10 8 3 0,7-1-1 15,-7 9 3-15,9-5 1 0,1 11 3 0,-10-1 2 0,8 0 3 16,2 5 4-16,-10 5 0 0,7 0 3 0,-7 6 0 15,9-1-2-15,0-1 0 0,-9 6-3 0,8 0-1 0,1 0-2 16,-9 4-2-16,9-4-1 0,-9 0 1 0,9-5-2 0,-9 4 1 16,8 1-1-16,-8-4-1 0,0-6-2 0,0 5 1 15,0-4-1-15,0-6-1 0,0 0 4 0,8-1 2 0,-8-3 4 16,0 0 4-16,0-1 6 0,0-9 4 0,0 4 3 16,0-6 6-16,0-2 0 0,0-1 2 0,0-1 2 0,0-4 2 15,0-1-1-15,0-3-2 0,0 3 1 0,10-4-1 0,-10 0-3 16,0 0-3-16,0-5-2 0,0 0-4 0,0 6-2 0,8-6-4 15,-8 0-3-15,0 0-5 0,0 0 0 0,0 0-4 16,0-6-8-16,0 6-26 0,0 0-42 0,0 0-48 0,-8 0-73 16,8 0-161-16,8-5-208 0,-8 0-205 0,0 5-131 15,0-5-48-15,0 5 1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28T06:03:18.51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051 3805 217 0,'0'-3'256'0,"0"3"-77"16,0-6-57-16,0 6-39 0,0-6-23 0,0 6-14 0,0 0-7 15,0-4-6-15,0 4-7 0,0 0-4 0,0 0-3 16,0-5-5-16,0 5-3 0,0 0-2 0,0 0-2 0,0 0 2 16,0 0 4-16,0 0 1 0,0 0 1 0,0 0 2 0,0 0 0 31,0 0 1-31,0 0 0 0,8 0-3 0,-8 0-1 0,0 0-2 16,0 0-1-16,0 0 1 0,10 0 0 0,-10 5 3 0,0-5 2 0,7 0 4 0,2 0 0 0,-1 0 4 0,2 0-1 31,7 0 3-31,1 0-1 0,-10 0-4 0,10 4-2 0,-11-4-3 15,3 0-4-15,8 0-2 0,-10 6-1 0,0-6-2 16,2 6-6-16,-2-6 1 0,9 3-1 0,-8-3 0 0,0 5 1 16,-1 0-1-16,10 0-1 0,-1 0 2 0,1 0 2 0,-1-5 0 15,-1 0 0-15,11 0-2 0,-10 0 2 0,9 0-2 16,9 0 0-16,-9 0-1 0,0 0 1 0,1 0 0 16,-2 0-2-16,2 0 1 0,-1 0-1 0,-9 0 0 0,10 0 0 15,-2 0 0-15,-8 0 0 0,9 0 1 0,-8 0 0 0,10 0 0 16,-13 0-1-16,12 0 3 0,-1 0 0 0,1 0-2 0,-2 0 0 15,0 5 0-15,1-5 1 0,1 5-1 0,7-10-1 16,-7 0 0-16,0 5-1 0,-2 0 1 0,1 0-1 0,0 0 0 16,0-5 1-16,0 5-1 0,-8 0 2 0,7 0-2 0,1 0 1 15,-8 0 1-15,0 0-1 0,7 0 1 0,-7 0 0 16,8 0-1-16,-9 0-2 0,9 0 2 0,-9 0-1 0,10 0-1 16,-10 0 0-16,9 0 0 0,-8 0 1 0,8 0 2 15,-1-5 0-15,1 5 1 0,-8-5-1 0,8 5 0 0,-9-5-1 16,9 5 0-16,-8-5 0 0,7 5 0 0,-7-3 0 0,8 3 0 15,1-6 0-15,-10 6 1 0,9-6 0 0,0 6 0 16,0-4 0-16,0 4-1 0,-1-5 1 0,2 5-2 0,-11-5 0 16,12 5 0-16,-2-5 0 0,-1 5 0 0,-7-5-2 0,8 5 2 15,0-5 0-15,-9 5 0 0,1-4 0 0,7 4 0 16,-6-6 0-16,-1 6 1 0,7 0 1 0,-8 0-1 0,9 0 0 16,0-4-1-16,9 4 0 0,-10 0 1 0,10-6 0 0,0 6 0 15,0 0 0-15,9-4 0 0,-10 4 0 0,1 0 0 16,8-4-1-16,-8 4 0 0,-1 0 1 0,2 0 0 0,-2-6 0 15,1 6 0-15,0 0 0 0,-10 0 0 0,10 0 0 16,-8 0 0-16,-1 6 0 0,0-6 0 0,9 0 1 0,-9 0-2 16,8 4-1-16,1-4 1 0,-10 0-1 0,19 0-1 0,-9 0 1 15,-1 0 1-15,10 0-1 0,-10 0 1 0,10 0 1 16,-9 0 0-16,9 0 2 0,-10-4 0 0,9 4 2 0,-8-6-1 16,-2 6 1-16,5 0-1 0,-13 0-1 0,10 0-1 0,-10 0 1 15,1 0-1-15,9 0-2 0,-10 0 1 0,12 0 0 16,-3 6 0-16,-8-6 0 0,9 4 1 0,0-4-2 0,-1 4 0 15,9-4 1-15,-8 6 0 0,0-6 0 0,0 4 0 0,8-4 2 16,-8 6-2-16,9-6 1 0,-10 0 2 0,1 0-2 0,8 4 1 16,-8-4 0-16,-1 0 2 0,10 0-2 0,-9 0 1 15,-2 0-1-15,3 0 0 0,-10 5 0 0,9-5 2 0,-1 0-3 16,-7 0 1-16,6 0 0 0,-5 0-2 0,6 0 2 16,-8 0 0-16,1 0 0 0,-1 0 2 0,0 0 2 0,-2 0 5 15,-6 0 1-15,9 0 1 0,-1 0 1 0,-9 0 3 16,10 0 1-16,-1 0 2 0,0-5-2 0,-9 5-3 0,8 0-1 15,2-4-1-15,8-2 1 0,-9 6-3 0,8 0-3 0,-7-4-2 16,7 4-1-16,1-6-2 0,-9 6-2 0,-1 0 2 0,12 0-3 16,-12-4 1-16,1 4 1 0,9 0-1 0,-9 0 0 15,0 0 0-15,1 0 1 0,-1 0-1 0,-1 0-2 0,10 0 0 16,-9 0 0-16,0 0 1 0,0 0 0 16,8 0-1-16,-7-4 1 0,-1 4-1 0,9 0 1 0,-8 0-2 0,7 4 1 15,0-4 0-15,1 0 0 0,-1 0 0 0,10 0 0 0,-9 0 0 16,8 0 1-16,1 0 0 0,-1 0 0 0,0 0 0 0,-7 0-1 15,7 0 0-15,0 0 1 0,-9 0-2 0,2 0 1 16,-1 0 0-16,-9 0 0 0,8 0 0 0,-7 0 0 0,-2 0 0 16,1 0-2-16,0 0 3 0,9 0-1 0,-10 4-1 0,2-4 1 15,8 0 0-15,-9 0 0 0,9-4-1 0,-1 4 1 16,-8 0 0-16,9 0 0 0,0-4 0 0,-2 4-1 0,-6 0 0 16,0 0 1-16,-1-6 0 0,0 6 0 0,-9 0 0 15,9 0 1-15,-8 0 0 0,-1 0 0 0,-9 0 0 0,9 0 0 16,-8 0-1-16,9 0 1 0,-10 0-1 0,2 0 0 0,-2 0-1 15,-8 0 1-15,9 0 0 0,-1 0 0 0,-8 0 0 16,8 0 0-16,-8 0 0 0,10 0 0 0,-10 0 0 0,9 0 2 16,-9 0 1-16,0 0-2 0,0 0 0 0,8 0 1 0,-8 0 2 15,0 0 2-15,0 0 2 0,0 0 4 0,0 0 2 16,0 0 7-16,0 0 8 0,0 0 4 0,0 0 6 0,0 0 3 16,0 0 5-16,0 0 5 0,0 0 7 0,0 0 4 0,0 0 4 15,0 0 10-15,0 0 9 0,0 0 11 0,0 0 10 0,0 0 9 31,0 0 4-31,0 0-1 0,0 0-3 0,0 0-8 0,0 0-10 0,0 0-15 0,0 0-13 0,0 0-17 16,0 0-11-16,0 0-9 0,0 0-7 0,0 0-6 0,0 0-6 0,0 0-5 16,0 0-4-16,0-5-9 0,0 5-32 0,0 0-67 15,0 0-97-15,0 0-115 0,0-4-172 0,-8-2-151 16,8 2-98-16,-9-6-49 0</inkml:trace>
  <inkml:trace contextRef="#ctx0" brushRef="#br0" timeOffset="2868.47">7093 3620 71 0,'0'-5'180'0,"10"5"-72"16,-10 0-46-16,10 0-28 0,-10 0-15 0,7 0-9 0,-7 0-4 16,0 0-5-16,8 0 0 0,-8 5-1 0,10-5 3 15,-10 0 5-15,8 0 6 0,-8 0 7 0,9 0 8 0,-9 0 9 16,9 0 4-16,-9 0 3 0,7 0-2 0,-7 0-4 15,0 5-6-15,0-5-7 0,0 0-7 0,0 4-7 0,0-4-6 16,0 6-1-16,0-1-2 0,0-2-2 0,0 3 0 0,0-2 0 16,0 7 0-16,-7-6-1 0,7 0 0 0,0 0-1 0,7 0 0 15,-7 0 1-15,0 4 0 0,10-9 1 0,-10 4 0 16,0 2 1-16,9-2-1 0,-9-4 2 0,0 6-2 0,9-6 0 16,-9 4-1-16,0-4 0 0,0 5 0 0,0-5 1 0,8 6 3 15,-8-6-2-15,0 4 1 0,0-4 0 0,8 4 6 16,2 2 1-16,-2-2 0 0,1 2 1 0,-1-2-1 15,10 1 3-15,-1-5 1 0,0 5 4 0,1 0-1 0,8-5 0 16,0 0 1-16,1 0 2 0,-2 0 0 0,1-5-1 0,0 0-2 16,1 5-3-16,-2-5-3 15,0 5-3-15,2-4-1 0,-1-2-2 0,-8 6-3 0,8 0-1 0,-8-4 0 0,-1 4-1 16,8 0-1-16,-7 0-1 0,0 0 2 0,7 0-2 0,-7 0 1 16,8 4 1-16,-1-4 0 0,-6 0 0 0,6 0 0 0,2 0 0 15,7 0 0-15,-8 0 0 0,1 0 0 0,-1 0 0 16,8 0 5-16,-7 0-3 0,-2 0 1 0,1 0 0 0,0 0 0 15,0 0 1-15,1 0-3 0,-11 0-1 0,12 0-2 0,-12 0 0 16,1 0 1-16,1 6 1 0,-1-6-1 0,1 4 0 16,-1 1 1-16,0-5 1 0,1 5 0 0,7 0 2 0,-7 0-2 15,0 0-1-15,7-1 0 0,0 2 1 0,2-6-1 0,0 0 0 16,-1 6 2-16,0-6 0 0,0 0 2 0,9 0 2 0,-9 0 0 16,-1 0-1-16,3 0 1 0,5 0 0 0,-6 0-1 15,-1 0-2-15,0 0-1 0,0 0-1 0,8 0 0 0,-7 3-1 16,-1-3 1-16,0 0-1 0,9 0 1 0,-10 5 0 0,10-5 0 31,0 0-1-31,-10 5 1 0,10-5 0 0,2 0-1 0,-4 0 0 0,10 0 0 0,-8 0 0 0,-1 0 1 16,10 0-1-16,-9 0 2 0,9 0-1 0,-9 0 1 0,-1 0 1 15,1 5-1-15,8-5 1 0,-8 0-2 0,-1 5 2 0,2-5 2 16,-2 5-1-16,1-5-2 0,7 5 0 0,-5 0-1 0,-3 0-1 16,10-5 0-16,-10 5 0 0,10-2-3 0,-10-3 3 15,8 6 0-15,-5-6 1 0,6 5 1 0,-8-5 0 0,8 0-1 16,-9 0-1-16,10 0 1 0,-1 0-1 0,-8 0 0 0,9 0 0 31,-10 0 1-31,9 0 1 0,-8 0 0 0,10 0 0 16,-11 0-2-16,0 0 2 0,1 0 0 0,0 5-2 0,-2-5-1 15,4 0 1-15,-3 0-2 0,1 5 1 0,0-5 1 0,-9 0-1 16,8 5 0-16,-6-5 1 0,5 0 1 0,2 0-1 16,-9-5 0-16,9 5 0 0,-1-5 0 0,1 5 1 0,-1-5-1 15,2 5 0-15,7-5 0 0,-8-1 1 0,-1 6 1 0,1-3-1 16,-10 3 0-16,2-5-1 0,-1 5 0 0,1 0 0 0,-12 0-1 15,13 0 0-15,-10 0-2 0,-2 0 2 0,11 0 0 16,-10 0 0-16,8 5 0 0,-7-5 1 0,9 0 0 16,-12 3 0-16,13-3 3 0,-2 0-2 0,0 0 0 0,-9 0 1 15,9 0 0-15,0 0-1 0,9-3 0 0,-10 3-1 0,2-5-1 16,-1 5-1-16,1-5 0 0,-2 5 2 0,1-5-1 16,0 5 1-16,0-5 0 0,2 5 0 0,5-5 0 0,-8 5 2 15,12-5 0-15,-3 5-2 0,-8-5 1 0,8 5 0 0,9 0 0 16,-16 0 0-16,17 0 1 0,-10-5 0 0,1 5-1 15,0 0 1-15,9-5-2 0,-10 5 0 0,1 0 1 0,0-3-1 16,7 3 2-16,-7-6-1 0,0 6 0 0,0-6 1 0,0 6 1 16,-1-4 0-16,1 4 1 0,0 0-2 0,-9 0 1 0,0 0-1 15,0 0 0-15,0-5-2 0,1 5-1 0,-2 0 0 16,-7 0 1-16,8 0-1 0,0 0 1 0,-1 0 0 0,-7 0-1 16,8 0 0-16,0 0 0 0,1 0 1 0,-2 0 0 15,2 0 1-15,-2 0-1 0,1 0 1 0,1 0 0 0,-1 0 0 16,-9 0 0-16,9 0 0 0,-1 0-1 0,2-5-1 0,-10 5-1 15,9 0 1-15,-8 0 0 0,9 0 1 0,-11 0 0 16,2 0 0-16,7 0 0 0,1 0 0 0,2 0 0 0,-12 0-1 16,19 0 0-16,-8 0 1 0,-2 0-2 0,10 0 1 0,-1 5 0 15,-7-5-1-15,7 0 1 0,2 0 1 0,-2 0 0 16,-8 0 0-16,0-5 0 0,0 5 0 0,-9 0 0 0,9 0 1 16,-9 0 1-16,-8 0-1 0,8 0 0 0,-6-5 1 0,-4 5 0 15,1 0 4-15,-8 0 5 0,10 0 1 0,-10 0 1 16,0 0 1-16,8 0 1 0,-8 0-1 0,0 0-1 0,0 0-1 15,0 0-5-15,0 0-3 0,0 0-1 0,0 0-3 0,0 0 0 16,0 0 0-16,0 0-2 0,0 0-1 0,0 0 3 0,0 0-1 16,0 0-1-16,-8 0 1 0,8 0-1 0,0 0-7 15,0 0-20-15,0 0-46 0,0-5-83 0,0 5-170 0,0-5-95 16</inkml:trace>
  <inkml:trace contextRef="#ctx0" brushRef="#br0" timeOffset="3597.1">14267 2947 161 0,'0'0'165'0,"0"0"-31"16,0 0-20-16,0 0-8 0,0-6-5 0,0 6 1 0,0 0 0 15,0-6-2-15,0 6-3 0,0 0-5 0,0 0-7 16,0 0-6-16,0 0-8 0,0 0-11 0,8 0-9 0,-8 0-10 31,0 0-10-31,0 0-9 0,0 0-7 0,0 0-5 0,0 0-1 16,0 0 0-16,9 0 6 0,-9 0 5 0,0 0 9 15,8 0 11-15,1 0 12 0,2 0 14 0,-4 0 8 0,11 0 8 16,-1 0 2-16,-1 0-2 0,11 0-4 0,-1-4-9 0,0 4-12 16,0-5-13-16,0 5-11 0,9-5-11 0,0 5-7 15,-1 0-5-15,-7-5-4 0,15 5-2 0,-6-4-1 0,6 4-1 16,2-4 0-16,-8-2-2 0,7 6 0 0,0-6 0 16,-8-4 1-16,0 6-1 0,-10 4 0 0,0-4 1 0,-5 4 11 15,-2-5 12-15,-11 5 12 0,2 0 11 0,-1-6 9 0,2 6 6 16,-10-4 5-16,0 4 1 0,0 0-8 0,0-6-12 15,0 6-13-15,-10 0-13 0,10 0-11 0,-8-4-9 0,-1 4-12 16,2 0-28-16,-3 0-46 0,2 0-50 0,-1 0-51 0,-2-6-55 16,-4 6-63-16,5 0-89 0,2 0-148 0,-9 0-61 15,-1 0-7-15</inkml:trace>
  <inkml:trace contextRef="#ctx0" brushRef="#br0" timeOffset="4008.31">14666 2867 53 0,'0'-4'425'0,"0"-2"-111"16,0 2-101-16,0-2-61 0,0 2-30 0,0-2-19 0,0 6-11 16,0-3-7-16,0 3-8 0,0 0-10 0,0 0-7 15,0 0-15-15,0 0-12 0,8 0-12 0,-8 0-9 0,0 3-6 16,0 3-1-16,0 4 1 0,0-6 3 0,10 6 2 15,-10 5 0-15,0-1 1 0,8 2 1 0,-8-2 1 0,0 10 2 16,0-4 0-16,9 5-5 0,-9-1 1 0,0 4 0 0,9-2 1 16,-9 3 0-16,0 0 0 0,0 0-1 0,9-4-2 15,-9 5 3-15,0-2-1 0,0 2-3 0,0-1-2 0,0-4-1 16,0 5 0-16,0-7 0 0,0 2-1 0,0-1 2 16,0-4 12-16,0-2 14 0,0 4 16 0,0-9 10 0,0 7 14 15,0-11 12-15,0 7 8 0,0-6 4 0,0-1-7 0,0 1-4 16,0-6 1-16,0 2 6 0,0-2 5 0,0-4 7 15,0 5 3-15,0-5 4 0,0 0-1 0,0 0-6 0,0 0-13 16,0 0-18-16,0 0-20 0,8-5-19 0,-8 5-16 0,0-4-14 16,8-2-34-16,-8 2-57 0,0-6-70 0,10 1-71 0,-3-1-68 15,3 0-81-15,-2-5-115 0,1 1-158 0,8-2-59 16,-7 3 4-16</inkml:trace>
  <inkml:trace contextRef="#ctx0" brushRef="#br0" timeOffset="4642.89">15126 3224 320 0,'0'-5'341'0,"0"5"-113"16,0-4-78-16,0 4-42 0,-8 0-25 0,8 0-13 0,0 0-9 0,0 0-5 16,0 0-7-16,0 0-8 0,0 0-9 0,8 4-10 15,-8-4-10-15,0 5-4 0,0 0 9 0,0 0 13 0,0 4 5 16,0 1 5-16,9 1 3 0,-9 4 4 0,0-6 8 0,0 5 7 16,0 5 5-16,0-4 6 0,0 6 7 0,9-2 4 15,-9 5 2-15,0-5 0 0,0 2-5 0,0 3-4 0,0 1-11 16,0-6-14-16,0 4-12 0,0 3-6 0,0-3-2 0,0 2-4 15,-9-1 0-15,9-4-3 0,0 5-5 0,0-7-5 16,0 2-1-16,0 1-4 0,-9-3-2 0,9-3 0 0,0 0-2 16,0 0-1-16,0-6-1 0,0 1-2 0,0 0 0 0,0-5 1 15,0 0 2-15,0 0 20 0,0 0 23 0,0-5 25 0,0 5 22 16,0-5 18-16,0 0 12 0,0 0 6 0,0-5 0 16,0 0-17-16,0 0-22 0,0 0-25 0,0-5-21 0,0 0-18 15,0 2-8-15,0-8-6 0,9 1-1 0,-9 1 2 0,9-2 0 16,-1-3-1-16,-8-1 2 0,9 2 2 0,0 3-4 15,8-5-3-15,-8 0-3 0,0 1-3 0,8-1-1 0,-9 6-1 16,9-5-3-16,-8 3-1 0,9 2 2 0,-9-1 1 0,8 5-1 16,-8-3 0-16,-1 3-1 0,10 5-1 0,-9-5 1 0,8 5-1 31,-8-1-1-31,8 6 0 0,0 0 0 0,1 0-1 16,-2 6 1-16,4-1-1 0,-5-2 1 0,3 9 0 0,0 1 1 15,-1-3-2-15,-8 6 0 0,9-3 2 0,-10 3-2 0,1 3-1 16,-1 1 0-16,9 4-1 0,-7-5 0 0,-2 1 1 15,-8 5 2-15,8-7 0 0,0 2 2 0,2 1-3 0,-2-3 2 16,1 7 2-16,0-11 1 0,0 6 0 0,-1-5-2 16,2 0 1-16,-2-5 2 0,-8-1 1 0,7 1-3 0,3 0-1 15,-2-5 0-15,2 0-1 0,-1-5-1 0,-9 5-11 0,7-5-30 16,3 0-60-16,-10-5-82 0,8 5-87 0,1-5-108 16,0 0-172-16,-1-5-135 0,-8 5-73 0,0-6-18 0</inkml:trace>
  <inkml:trace contextRef="#ctx0" brushRef="#br0" timeOffset="42117.67">10524 3918 13 0,'9'0'90'0,"-9"0"2"15,0 0 0-15,8 0 2 0,-8 0-2 0,0-6-5 0,9 6-8 16,-9 0-9-16,0 0-12 0,0-4-13 0,0 4-10 0,0 0-8 16,9 0-7-16,-9 0-5 0,0 0-4 0,0 0-4 15,0-6-2-15,0 6 1 0,0 0-3 0,0-4-1 16,8 4 0-16,-8-4 0 0,0 4 4 0,0-5 7 0,0 0 5 15,9 0 5-15,-9 5 6 0,0-5 6 0,0 0 5 0,0 0 4 16,0 5 1-16,0-5-4 0,0 5-2 0,0-6-2 0,0 6 1 16,0-3-1-16,0 3-1 0,0 0-2 0,0-5-1 15,0 5-1-15,0 0 0 0,0-5-5 0,0 5-1 0,9-5 2 16,-9 5 3-16,0-5 5 0,0 5 7 0,0-5 13 0,0 5 20 16,0-5 23-16,0 5 22 0,0-5 18 0,0 0 15 15,0 0 16-15,-9 5 9 0,9-3 0 0,0 3-11 0,0-6-18 16,0 6-22-16,0 0-21 0,0-6-20 0,0 6-26 0,-9 0-17 15,9 0-13-15,0 0-5 0,0 0-1 0,0 0-2 16,0 0-2-16,0 0 2 0,-8 0 5 0,8 0 0 0,0 6-2 16,0-6-2-16,0 0-2 0,0 0-2 0,0 6-1 15,0-6-3-15,0 0-2 0,0 3-7 0,0 2 6 0,0 0 5 16,-9 5-3-16,9 0-1 0,0 0 3 0,0 4-1 0,0 1 0 16,0 0 7-16,0-2 3 0,-9 7-11 0,9 1-2 15,0-7-2-15,0 5-3 0,0 1-3 0,0-1-1 0,0 1 2 16,-8-2-6-16,8 3 3 0,0 3 2 0,0-4-1 0,0-1 1 15,-9 1 2-15,9-1 1 0,0 1 0 0,0 5-5 16,-9-6-1-16,9 1 3 0,0 4 1 0,-8-4-2 0,8-2 0 16,0 7-2-16,-9-5-1 0,9-1 0 0,0 1 1 0,-8-1-1 15,8 6 0-15,-10-5-1 0,10-1 2 0,0-4-11 0,0 3 4 16,0 3 4 0,-8-1 1-16,8-6 0 0,0 5 0 0,8-3 1 0,-8-2 0 0,0 5 9 0,0-4-3 15,0 0-4-15,0 5-1 0,0-1 0 0,0-4-1 0,0 3 2 16,0-2-2-16,0 3 1 0,0 1 0 0,0-4 1 0,0 2-1 15,0-3-1-15,0 4 0 0,0 1 2 0,-8-5 0 0,8 4 0 16,0 1-2-16,0-7 1 0,0 7-1 0,-8-5 2 16,8 5-3-16,0-6 2 0,0 6 2 0,0-5 1 0,0 4 1 15,-9 1 1-15,9-1 1 0,0 1-1 0,0 0 1 0,0 4-3 16,-9-5-2-16,9 7-1 0,0-3 0 0,-8 2-1 16,8-1 0-16,0 5 0 0,0-5 0 0,0 2 0 0,-9-3 1 15,9-3 2-15,0 4-1 0,0 1 0 0,0-1 4 0,0 1 5 16,0-1 2-16,0 1 4 0,-9-2-2 0,9 7 1 0,0-1 2 15,-9-4 0-15,9 4-4 0,-8 1-4 0,8 4-2 16,-10-5-2-16,2 5-2 0,1-5-2 0,-3 6-2 0,10-1 1 31,-10-1-1-31,2-2 1 0,-1 3-1 0,9-5 1 0,-7 5 3 16,7 0 1-16,-10-4 0 0,10 4 0 0,-8-1 5 16,-1 2 2-16,9 0 3 0,-9-1 2 0,9-5 1 0,0 6 0 15,-8-1 3-15,8-1 0 0,-9 2-1 0,9-1-1 0,-8 0-2 16,8 5 0-16,-10-4-2 0,10 4-1 0,-8-6-1 0,8 7 0 15,-8-1-3-15,8 0-1 0,0 4-1 0,0-4 0 16,0 6 0-16,-10-1-1 0,10 0-1 0,0 0 0 0,0 1 3 16,0-2 1-16,-8 1-5 0,8 0 2 0,0-4 3 0,0 2 1 15,0 3 1-15,-9-6 1 0,9-1-2 0,0 7-3 16,0-6 5-16,0 0-1 0,-8 5 1 0,8-5 2 0,0 4 1 16,0 2-1-16,-9-6 1 0,9 5 2 0,0-5 1 0,0 0-1 15,0 0 0-15,-9 0-3 0,9-3 0 0,0-3 6 16,0 1 5-16,0-4-1 0,0-2 0 0,0 1 0 0,0-4 1 15,0-1-2-15,0-4 1 0,0 0-2 0,0-1-4 16,0 1-2-16,0-5 0 0,0-5 0 0,0 5-2 0,0-6-1 16,0-5-2-16,0 2-2 0,0 4 0 0,0-10-1 0,0 4 2 15,0 2 2-15,0-6 1 0,9 0 4 0,-9 0 1 0,0 0 4 16,0 0 2-16,0 0 2 0,0 0 0 0,0 0-1 16,0 0 1-16,0-6-3 0,9 6-2 0,-9 0-2 0,0 0-3 15,0-4-3-15,0 4-2 0,8 0-4 0,-8 0-2 0,0-6 0 16,0 6-5-16,0 0 0 0,0-4-2 0,0 4-3 15,0 0-4-15,0 0-9 0,0 0-14 0,0 0-23 0,0 0-24 16,0 0-31-16,0 0-29 0,9-6-27 0,-9 6-23 0,0-10-23 16,8 0-43-16,2 2-65 0,-2-2-61 0,0-5-54 0,2-9-66 15,7-1-104-15,-9-5-126 0,1 1-53 0,8-4 13 16</inkml:trace>
  <inkml:trace contextRef="#ctx0" brushRef="#br0" timeOffset="43763.01">9665 7484 385 0,'0'-5'333'16,"0"0"-77"-16,0 0-60 0,0-1-38 0,0 3-23 0,0-3-14 15,0 2-9-15,0-1-7 0,0-1-9 0,7 2-10 16,-7-1-11-16,0 0-10 0,10 0-3 0,-10 0 0 0,0 5 6 16,0-3 8-16,10 3 11 0,-10 0 4 0,0 0 7 0,0 0 0 15,0 0-4-15,0 0-2 0,0 3-6 0,7 2-8 16,-7 0 7-16,10 5 12 0,-3 0 1 0,3 5 0 0,-2-1-1 16,0 6-6-16,2-2-5 15,7 8-3-15,-9-3-17 0,10 7-15 0,0-1-12 0,-2 6-7 0,2-1-3 0,-2-1-2 16,2 12-7-16,1-6-5 0,-3 5-3 0,2 0-6 0,-1 0 0 15,-8 1-1-15,9 4 3 0,-1-6 4 0,0 0-1 0,-9 2 3 16,2-7 0-16,-2 2 0 0,0-1-1 0,-8-1 1 0,10-9-4 16,-10 7-1-16,8-8-2 0,-8-3-1 0,8-1-2 15,-8-4 1-15,0 0 0 0,9-5-4 0,-9-6 3 0,0 6-2 16,0-5 5-16,0-5 3 0,0-2 5 0,0 3 7 0,0-6 7 16,0 4 9-16,0-4 9 0,0 0 6 0,0 0 6 15,0 0 4-15,0 0 1 0,0-4 2 0,0-2 0 0,9 3-5 16,-9-2-8-16,9 0-6 0,8-5-10 0,-1 0-8 15,2-6-3-15,1 2-12 0,15 0-7 0,-8-6-2 0,8 5-4 16,10-4 0-16,-10-1 0 0,10 1-1 0,0-1 1 0,-1 0-1 16,0 2 4-16,1-3-3 0,-9 7-1 0,-2-5-6 15,3 4-7-15,-1 0-17 0,-1 2-19 0,-16 3-24 0,8-6-32 16,0 6-77-16,-10-3-117 0,11-3-131 0,-9-4-209 0,-9-3-123 16,8 3-73-16,-8 0-31 0</inkml:trace>
  <inkml:trace contextRef="#ctx0" brushRef="#br0" timeOffset="44382.12">11845 6273 72 0,'-10'-10'565'0,"-7"4"-90"0,9-4-145 0,-9 6-105 16,8-2-60-16,-9 3-21 0,10-2 1 0,-10-2 8 0,1 7 2 15,-1 0 4-15,1 7-4 0,0-7-13 0,-1 8-17 0,1 2-23 16,-1 0-26-16,-8 6-14 0,1-3 4 0,7 13 2 16,-7-3 4-16,-3 2 6 0,2 5 0 0,1 4 4 0,7-1-1 15,-8 6-5-15,0 1-9 0,9 4-14 0,-8 5-7 16,7-5-9-16,9 5-2 0,-8-1-4 0,17 0-5 0,-10 1-7 15,10 6-1-15,10-7-2 0,-10 0-3 0,17-3 0 0,0 0-3 16,0-7-1-16,18 2-6 0,-9-6 4 0,9-1-2 16,9-2-1-16,0-7-1 0,-1 0 0 0,8-9-2 0,2-1-1 15,-1-4 5-15,-2-10 0 0,4 0-3 0,7-10 0 0,-9-4-2 16,-1-5 7-16,10-1 6 0,-17-4 8 0,8-7 9 0,-7 3 10 16,-12-7 16-16,11-4 16 0,-19 0 15 0,2 1 10 15,-10-7 8-15,0 1 4 0,-17-5 0 0,10 0-7 0,-20 1-6 16,2-1-6-16,-10 0-9 0,1 0-10 0,-8 6-12 0,-12-7-10 15,12 6-8-15,-18 1-3 0,8 4-6 0,0 5-12 16,-8-1-6-16,8 6-5 0,2-1-8 0,-5 11-15 0,5-1-21 16,-2 6-38-16,18 5-35 0,-9-1-34 0,18 0-46 0,-10 4-87 15,9 6-95-15,1 0-77 0,8 6-77 0,0-2-91 16,8 6-142-16,-8-1-55 0,0 6-8 0</inkml:trace>
  <inkml:trace contextRef="#ctx0" brushRef="#br0" timeOffset="44683.31">11618 6815 195 0,'10'-7'584'0,"-2"4"-117"0,-8-7-158 0,8 5-99 15,1 5-48-15,0-5-17 0,0 5 4 0,-9 0 11 0,8 0 11 16,1 0 11-16,-1 0 11 0,1 5-1 0,9 0-14 0,-10 5-26 15,1 0-27-15,9-1-21 0,-3 6-12 0,-4-1-12 16,6 10-8-16,0-3-6 0,0 3-20 0,1 9 6 0,8-3-7 16,-9 10-4-16,9-2-3 0,-8 7-1 0,6-2-1 15,-6 6-4-15,9 1 10 0,-1-1-11 0,-9-1-2 0,10-5-1 16,-1 6-2-16,0-4-2 0,-9-7-1 0,8 1-2 0,2-4 0 16,8-1-3-16,-9-4-4 0,1-6-1 0,-2 0-1 15,1-4-5-15,1-6-11 0,-2 1-19 0,1-11-47 0,-1 2-120 16,2-6-143-16,0-6-231 0,-1-2-151 0,-1-7-93 0,-7-1-52 15,0 2-13-15</inkml:trace>
  <inkml:trace contextRef="#ctx0" brushRef="#br0" timeOffset="47313.13">11271 8905 92 0,'0'0'282'15,"0"0"-62"-15,0 0-48 0,0 0-35 0,0-5-25 0,0 5-14 16,8 0-11-16,-8 0-6 0,0-5-5 0,0 5-3 0,0 0-4 16,0 0-3-16,10-5-7 0,-10 5-3 0,0-4-1 15,0 4 1-15,0-6 5 0,0 3 7 0,0 3 11 0,7 0 12 16,-7-6 16-16,0 6 15 0,0 0 16 0,0 0 13 0,0-6 8 16,0 6 5-16,0 0 0 0,0-4-6 0,0 4-13 15,-7 0-15-15,7 0-18 0,0-5-19 0,0 0-15 0,0 5-12 16,0-5-15-16,0 5-8 0,-10-5-6 0,10 2-5 0,0-3-4 15,0 0-2-15,0 2-4 0,0-6-3 0,-8 6-1 16,8-2 1-16,0 2 0 0,0-7-1 0,0 7 1 0,-8-2 0 16,8-4-2-16,0 6 1 0,-10 0-2 0,10-1-2 15,-8-5-2-15,8 0 2 0,-9 5 1 0,1-6-1 0,-2 8 1 16,10-7 0-16,-8 5-1 0,0-5 1 0,-2 0 3 0,2 7-3 16,8-8 0-16,-8 6-2 0,-1-5-1 0,0 5-3 15,0 0-2-15,1-4 0 0,-1 3-2 0,1 2 0 0,-1-2-1 16,9 2-1-16,-10-6 0 0,2 6 0 0,0-1 0 0,-1-1-1 15,0 2 2-15,9-2-2 0,-9 2 0 0,1-2 3 0,1 2 0 16,-4-5-1-16,2 4 3 0,1 0-1 0,0 0 1 16,-1 0-1-16,0 0-2 0,1 0 0 0,-10-1-1 0,10 3 0 15,-1-4-2-15,-8 4-1 16,8-2 1-16,0 5-1 0,-8-6 0 0,-1 2-1 0,1-1 2 0,9 5 0 0,-9-5 1 16,-3 0-2-16,4 0 0 0,-1 5 1 0,0-3 0 0,-1 3 0 15,0-7-1-15,1 7 0 0,0-5 0 0,8 5 0 0,-8-4 1 16,0 4-1-16,9-6 3 0,-12 6 0 0,2 0-2 15,11 0 0-15,-10-4 2 0,8 4-2 0,-8 0 11 0,8 0-5 16,-8 0-4-16,8 0-1 0,-8 0 1 0,8 0-1 16,-9 0-2-16,10 0 1 0,0 0-10 0,-10 4 3 0,10-4 6 15,-10 0-1-15,9 0 0 0,-9 6 2 0,10-6-3 0,-9 0 2 16,-10 0 0-16,10 4 1 0,0-4 0 0,0 0 0 0,0 5-1 16,-1-5 1-16,-8 7 2 0,9-7-2 0,-1 3 0 15,-7-3-2-15,6 5 0 0,1-5 1 0,2 5 1 0,-1 0 0 16,-1-5 0-16,-7 5-1 0,7-5 3 0,0 4 1 0,-7 2-3 15,8-1 0-15,-10-2-1 0,10-3 0 0,-1 7 1 16,2-4 0-16,-3-3-2 0,-6 6 1 0,7-1 3 0,-7 0-2 16,7 0 4-16,-8 0-2 0,-1 0 1 0,1 3-1 0,2-2 2 15,-3 4-1-15,0 0 0 0,1-6-4 0,0 7 1 16,0-3 2-16,9 2 0 0,-9 0 0 0,0 0 1 0,-2 0 0 16,13 5 0-16,-12-6 3 0,1 1 0 0,0 5 0 15,0-5 0-15,1 0-1 0,-1 0 1 0,8 4-4 0,-9 1 1 16,1-6 3-16,9 1-3 0,-9 4-1 0,0-3-1 0,9 3 1 15,-9 0-1-15,0 1 3 0,0 0-3 0,-1 6-1 0,11-8-1 16,-12 2 1-16,3 5 0 0,-1-6 1 0,9 6 2 16,-9-6 3-16,0 6 1 0,8-5 0 0,-8 3 8 0,9-3-4 15,-1 0 0 1,1 0 0-16,1 0-1 0,-1-1-2 0,-10 1-2 0,9 0 2 0,1-1-7 0,-1 5 4 0,1-3 2 16,0-1-1-16,-1 3-1 0,9-2-1 0,-17 4 2 0,18-2-3 31,-9 3 0-31,-2-3 1 0,1 2-2 0,2 0 2 0,-1-2-1 15,8 3 0-15,-9-3 1 0,10 2 2 0,-1 0 0 0,0-5 1 16,1 5 1-16,-9-1-2 0,8 0 0 0,0 1 0 16,1 0 0-16,-1 4-2 0,9-4 0 0,-9-1-4 0,1 1 1 15,0 3 2-15,-2-1 0 0,10 1-1 0,-10-4 0 0,3 6 1 16,7-2-2-16,-8-2 1 0,8 3-1 0,-10-4 0 16,10 5 2-16,-8-1-2 0,8-5-1 0,0 7-1 0,0-3 1 15,0 2 2-15,-9-1 0 0,9 0-2 0,0 5-1 16,0-5 1-16,0 6-1 0,0-5 0 0,0 4 0 0,-9 0 0 15,9 1 1-15,0 0-1 0,0-1 2 0,0 0-1 0,0 0 1 16,0 0 2-16,0 1-2 0,0-2 1 0,0-2-1 16,9 3 0-16,-9-4 1 0,0 3 0 0,9 1-2 0,-1-4 1 15,-8 5 1-15,10-6-1 0,-2 1-1 0,-1 3 2 0,-7-3-3 16,10-1 2-16,0 1-1 0,-2-1 1 0,-8 1-2 0,8-1 0 16,1 1 0-16,0-1-1 0,-9 1 2 0,8-1-1 15,1 0 1-15,0 0-1 0,-1-4 3 0,1 5 0 16,-1-1 2-16,1-4 0 0,0-2-1 0,-1 3 1 0,2-3 1 15,7 7-3-15,-9-9 2 0,10 3-2 0,-11 0 0 0,4-4 1 16,5 4-1-16,-6-4-1 0,7 0 2 0,-9 0 1 0,10 0-1 16,-1-2 1-16,-8 3-1 0,8-6-1 0,-8 3 1 15,8-3 0-15,1 6 0 0,-1-7 1 0,8 5-1 0,-5-4-3 16,-3 5 2-16,8-5 1 0,-7 0-1 0,7 0 1 0,1 5-2 16,0-6-1-16,0 6 0 0,9-5 4 0,-9 4 1 15,-1-4 0-15,3 4-3 0,6-3-1 0,-8-3 1 0,0 2 0 16,9 5-1-16,-10-5-2 0,10 0-3 0,-9 0 1 0,10-1 0 15,-11 1 1-15,11 0 0 0,-11 5-1 0,1-5 1 0,8-1 1 16,-7 1 1-16,6 0-1 0,-5 0 0 0,6-1 1 16,1 1 1-16,0 0 1 0,0 0-1 0,0-5-2 0,-1 5 0 15,1-6 0-15,0 6 0 0,-1-4 0 0,1-2-2 0,0 0 0 16,0-4 0-16,0 5 2 0,0-5 0 0,7 0 2 16,-16 0-1-16,18 0-2 0,-9 0 3 0,0 0-2 0,-1 0 1 15,1 0 0-15,9-5-1 0,-10 5-1 0,0-4 0 16,3 0 1-16,5-2-1 0,-7 0 1 0,8 2 0 0,-8 0 1 15,-1-2 0-15,8-3 1 0,-4 3 0 0,-4-4 1 0,9 0-1 16,-9 2-1-16,1 3 1 0,1-5-1 0,-2 0-1 16,9 0 1-16,-8 1-1 0,-1-6-1 0,-7 5 3 0,7 0-1 15,1-3 0-15,-9 1 0 0,9-2 0 0,-9 4 0 0,8-5-1 16,-8 1 1-16,1-1 0 0,-1 1 0 0,9-2-1 0,-8 3 1 16,-2-2 0-16,1-6-1 0,9 7 0 0,-9-5 0 15,-1 4 0-15,1-4 1 0,2 0 0 0,-12-1 3 0,11 1 2 16,-2-7 5-16,-7 8 0 0,8-7 0 0,0 5 2 0,-9-4-2 15,9-1 1-15,-8 6-1 0,-1-6-3 0,9 1-4 16,-8 0 1-16,-1 3-2 0,0-3 0 0,0 0 2 0,1 5-1 16,-1-6 0-16,1 7 0 0,-10-8 3 0,10 7-1 0,-10-1 6 15,10-5 4-15,-10 5 2 0,1 2 3 0,-2-6 5 0,4 4 5 16,-4 0 3-16,2-4 4 0,2 4-1 0,-4-5-3 16,2 2-2-16,0 3-1 0,-9-4-4 0,8-1-6 15,-8 1-4-15,9 4-4 0,-1-5-2 0,-8 2-1 0,10-3-1 16,-2 3-4-16,-8-3-1 0,9 3 1 0,-1-3-1 0,-8 3 2 15,9-2 2-15,-9 1 2 0,0-1 1 0,0 1 2 0,0 0 0 16,0 0 0-16,0-1 0 0,0 1-2 0,0-6-1 16,0 5-3-16,0-4-4 15,9 6 0-15,-9-7-2 0,0-1-1 0,0 3 1 0,0 4-1 0,0-6-1 0,0 2 0 0,0 2-1 16,0 1 2-16,0-4 0 0,0 5 1 0,-9 0 1 16,9 0 0-16,0-1 0 0,0 2 1 0,-9-3-1 0,9-3 0 15,-8 4 0-15,8 1 1 0,-9-5 2 0,9 3 1 16,-8 3 2-16,8-2 1 0,-10 1 2 0,10-1-1 0,-8 1 1 15,-1 4-1-15,9-3 2 0,-8 3-4 0,-1 1-1 0,9-1 0 16,-9 0-1-16,2 0 1 0,-4 1-2 0,2 4-1 16,2-3-1-16,-4-2-1 0,4 4 2 0,-2-2-1 0,1-3-1 15,-1 2-1-15,0 4 0 0,1-4 0 0,-1 4-1 0,0-4 0 16,1 4-1-16,-1-5-1 0,0 7 2 0,-8-3 2 0,9 2 0 16,-2-1-1-16,2-1 4 0,-1 8 0 0,1-2-1 15,-1 0 2-15,1 0-1 0,-1 0-1 0,-2 1-1 0,-4-1 0 16,5 5-2-16,2-5 0 0,-9 5-1 0,7 1 0 0,-7-5-1 15,9 3 0-15,-9 0 2 0,-1 2-1 0,1-6 0 32,-1 5 0-32,-8-3 1 0,1-4 0 0,-2 2 0 0,1 6 0 0,-1-6-1 0,-7 1 0 0,8-1 0 0,-8 0-1 0,7 4-2 15,-6-2 2-15,-4-2-2 0,4 5 0 0,6-5 1 16,-7 5-3-16,-1 1 1 0,0 4-2 0,8-7-11 16,-7 7-20-16,-1 7-33 0,1-7-42 0,-1 9-49 0,1-4-43 31,7 5-84-31,1 0-121 0,1-2-119 0,8 8-164 0,-3-1-131 15,13-1-67-15,-2 6-8 0,0-6 12 0</inkml:trace>
  <inkml:trace contextRef="#ctx0" brushRef="#br0" timeOffset="48088.53">9560 9612 427 0,'0'-3'428'16,"0"-2"-106"-16,0 0-74 0,0 5-35 0,0 0-1 0,0 0 17 15,0 0 23-15,0 0 11 0,0 0 1 0,0 0-9 16,9 0-24-16,-9 0-33 0,0 0-44 0,0 5-50 0,0-5-40 16,0 0-22-16,9 5-8 0,-9-2-6 0,0 3 1 0,0 4 5 15,8-6 4-15,-8 6 9 0,0 5 0 0,9-1-3 0,-9 6-4 16,0-1-2-16,9 6-1 0,-9 5-5 0,0-1-3 15,0-1-4-15,-9 3-4 0,9 3-1 0,0 1 0 0,0-2 2 16,-9 2-2-16,9-1 2 0,-8-1 2 0,8 3 0 0,-9-8 4 16,0 6 2-16,0-4 0 0,1-1 0 0,0-4 2 15,-2 0-2-15,2-2 2 0,8-4-1 0,-9 1 1 0,1 0-1 16,-1-5 0-16,9-6 0 0,-8 6 0 0,8-10 2 0,0 5 1 16,0-6 1-16,-9 2 0 0,9-1 4 0,0-5 0 0,0 3 3 15,9-3-2-15,-9 0-3 0,0 0-3 0,0 0-4 16,0 0-4-16,8 0-5 0,-8 0-6 0,9 0-3 0,-9 0-3 15,17 0-2-15,-9 0-1 0,10 0-2 0,-1 0 0 16,1 0 0-16,8 0-2 0,0 0 0 0,-2 0 0 0,4 0 0 16,-1 0 0-16,-2-3 1 0,1 3-2 0,0 0 1 0,-9 0-1 15,9 0 1-15,1 0-1 0,-10 0 0 0,0 0-1 16,-7 0-6-16,6 0 2 0,-7-5 2 0,0 5 1 0,0 0 1 16,-9 0 1-16,8 0-1 0,-8-6 1 0,9 6 6 0,-9 0-1 15,0 0-4-15,9 0-1 0,-9-4-4 0,0 4-5 16,0 0-12-16,9 0-18 0,-9-5-27 0,0 5-29 0,0 0-31 15,0-5-43-15,0 0-93 0,0 0-101 0,0-5-93 0,0 5-108 16,0-5-162-16,-9 1-75 0,0-1-31 0,9 0 9 0</inkml:trace>
  <inkml:trace contextRef="#ctx0" brushRef="#br0" timeOffset="48549.91">9525 9622 188 0,'0'0'290'0,"0"0"-80"0,0 0-61 15,10-4-41-15,-10 4-24 0,0 0-10 0,8-6-4 0,-8 6-1 16,8 0-2-16,1 0-7 0,0 0-2 0,0-3-4 0,-1-2-2 16,10 5-1-16,-10-5 7 0,1 5 8 0,8-5 11 15,-1 5 8-15,-5 0 10 0,6-5 6 0,0 5 6 0,10 0 5 16,-11 0 1-16,11-5 0 0,-1 5 2 0,0-5 1 0,0 5-2 15,0-6-6-15,-9 6-6 0,9-3-9 0,-8 3-6 16,8-7-8-16,-8 7-12 0,-10-3-9 0,9 3-7 0,-8 0-2 16,-1 0 0-16,2 0 0 0,-10 0-1 0,8 0 6 0,-8 0-3 31,0 0-2-31,0 0-2 0,8 0-7 0,-8 0-4 0,0 0-5 16,0 0-4-16,0 0-14 0,-8 0-3 0,8 0-1 15,0 0-8-15,0 0-17 0,0 0-39 0,0 0-63 0,0-5-72 16,0 5-65-16,0 0-67 0,0 0-75 0,0 0-84 15,0 0-110-15,0 0-66 0,-8 5-2 0</inkml:trace>
  <inkml:trace contextRef="#ctx0" brushRef="#br0" timeOffset="48865.16">9569 9877 68 0,'0'0'331'0,"0"0"-85"16,0 0-65-16,0 0-44 0,0 0-29 0,9 0-9 0,-9 0-2 16,8 0 1-16,1 0 2 0,0 0 3 0,-1 4 5 0,1-4 5 15,8 0 9-15,-1 0 4 0,2 0 7 0,-8 6 2 16,7-6 1-16,10 0-5 0,-1 0-4 0,-9 0-7 0,9 0-8 16,0 0-11-16,9-6-10 0,-10 6-6 0,2 0-3 0,-1 0 2 15,9-4-1-15,-9 4-5 0,-1-6-2 0,1 6-5 16,-8-4-5-16,8 4-4 0,-9 0-8 0,-8-4-6 0,7 4-9 15,-6 0-4-15,-2-6-3 0,-8 6-3 0,10 0-2 0,-10 0-8 16,0 0-7-16,0 0-9 0,0 0-34 0,0-4-74 16,0 4-95-16,0-5-105 0,0-1-134 0,-10 2-188 0,10-2-108 15,-8 2-56-15,-2-2 1 0</inkml:trace>
  <inkml:trace contextRef="#ctx0" brushRef="#br0" timeOffset="50274.89">10125 9277 137 0,'0'0'332'0,"0"0"-94"0,0 0-73 0,0 0-52 0,0 0-34 15,7 0-19-15,-7 0-10 0,0 0-6 0,0 0-3 0,0 0-5 16,0 0-7-16,0 0-8 0,10 0-7 0,-10 0-3 16,0 0-2-16,0 0 0 0,0 0 5 0,0 0 5 0,8 0 6 15,-8 0 13-15,0 0 18 0,10 0 17 0,-1 0 17 0,-2 4 15 16,3-4 8-16,-2 0 5 0,1 6-1 0,8-6-11 16,-8 4-16-16,9-4-12 0,-2 5-5 0,-6-1-7 15,7-4 4-15,0 5 6 0,0 0 3 0,-7 0 3 0,6 5 3 16,2-5-1-16,-1 0-4 0,1 5-4 0,-1-1-14 0,-8 0-13 15,8-3-6-15,-8 4-3 0,8 0-2 0,1 3 1 0,-10-3-5 16,9 6-2-16,-8-2-3 0,8 1 2 0,1-1-1 16,-10 2 3-16,10-3 0 0,-9 9-6 0,6-9-5 0,-4 2-5 15,-4 5 0-15,3-6-1 0,8 1-3 0,-10-2-2 0,1 7 1 16,-9-4 3-16,9 3 4 0,-1 1 2 0,-8-6-2 16,9 7 0-16,0-3 1 0,-9 2 1 0,8 4-5 0,-8-4-4 15,0-2-4-15,0 8-3 0,9-3 1 0,-9-1-2 0,0 1-1 16,0 2-6-16,0-1 3 0,0 1 2 0,0-6 0 15,0 4 0-15,-9 2 1 0,9-5 0 0,0 5 3 0,-8-1 5 16,8-5-2-16,-9 6-1 0,0-1 3 0,1-4 1 16,-1 5 0-16,9 0-1 0,-9-6-11 0,1 4 3 0,-10-3 0 15,8 0 0-15,3-1-1 0,-4 1 0 0,4-1 1 0,-1 1-2 16,-1 0 9-16,-9-5-4 0,10 3-1 0,-1-2 4 16,0 3-3-16,-8-5-3 0,0 2 0 0,8 3 0 0,-9-3 1 15,2 2 4-15,-2 7 0 0,1-6-7 0,-1 1 3 0,0-6 2 16,3 6-1-16,-5-5-2 0,3-1 1 0,0 2-3 15,0-3 0-15,-9 2 0 0,8-1-1 0,2 1-2 0,-2-5 0 16,9 5 1-16,-8-7-1 0,0 3 0 0,-9 4 1 0,8-5 1 16,1-5 2-16,-1 3-1 0,-8 2 1 0,9 0 0 0,-1-4-1 15,-8-1 1-15,9 5-1 0,-8-6 0 0,-2 0 2 16,10 2 1-16,-9 0-1 16,-1-6 1-16,2 4 1 0,-2 2-1 0,1-6-1 0,0 3 2 0,1-3-2 0,7 5 3 15,-7-5 3-15,8 0 1 0,-3 0 2 0,-5 0 2 0,8-5 1 16,-1 5 1-16,1-3 0 0,-9 3 1 0,8-6-1 0,2 2-1 15,-2-8-1-15,9 8 1 0,-8 0 1 0,9-6 1 32,-12 5-1-32,13-5-1 0,-1 0 0 0,-10 4 1 0,9-2 0 15,1-7-1-15,-2 5-2 0,2 1-1 0,-1-1-3 0,0-5 1 16,1 5-2-16,8-3-3 0,-8-3-2 0,-1 1-3 16,0 1-1-16,0-2 1 0,1 8 0 0,8-7 0 0,-8-1 0 15,-2 2 0-15,2 0 0 0,8-1 1 0,-8-1 0 0,-2 3 0 16,10-2-1-16,-8 0 0 0,8 0 0 0,0 1 1 0,-9-6 1 15,9 5 2-15,0 2-1 0,0-2 1 0,0-1-1 16,0 3 1-16,0-2-2 0,0 0-4 0,0 5 2 0,0-4 2 16,0-1 0-16,0 5 1 0,0-5 0 0,0 0-2 0,0 6 1 15,0-5 5-15,9 3-4 0,-9 2 0 0,0-6-2 0,0 5-4 16,0 0 1-16,0 0 4 0,8 7-1 0,-8-7-1 16,0-2 1-16,0 9 0 0,0-2 1 0,0-5 2 15,0 4 2-15,0 6-1 0,0-4 2 0,0 4 2 0,0-5-1 16,0 5 1-16,-8 0 1 0,8 0-2 0,0 0 0 0,0 0-1 15,0 5-3-15,-9-5-4 0,9 4-1 0,-8 6 0 0,8 1-7 16,-10 4 2-16,-5-2 2 0,4 7 0 0,4-1 0 16,-3 1 2-16,-7 0-1 0,0 4 1 0,7-4 7 0,-6 5-5 15,-2-6 0-15,9 6 0 0,-8-7-1 0,0 8 2 0,-1-8-1 16,10 3 0-16,-9 2-2 0,7-8 2 0,3 5 0 16,-11-5 0-16,9-2 1 0,9-2-1 0,-10-1 1 0,3 0 1 15,7-5 1-15,0-5-3 0,-9 5 2 0,9-1 2 0,0-4 2 16,0 0 2-16,0 0 3 0,9 0 4 0,-9-4 4 0,7-1 2 15,-7 0 0-15,10-10-1 0,-1 5 0 0,0-4-4 16,0-1-3-16,-2-5-5 0,3-4-2 0,7 5-1 0,-9-7-1 16,1 3-2-16,0-3-2 0,8 3 1 0,-8-6 0 0,-1 4-1 15,1 0 1-15,0-4-1 0,0 5 0 0,-1 5 0 16,0-1 0-16,2 4 0 0,-2 1 1 0,-8 1 1 0,9 4-1 16,-9 1-1-16,8 4-1 0,-8-5-1 0,9 6 0 0,-9 4-2 15,0-5 0-15,10 5-3 0,-10 0 0 0,0 0 3 0,7 5 1 16,4-1-1-16,-4 2 1 0,1 3 0 0,2 0 1 15,7 7 1-15,1-1 0 0,-10 0-3 0,10 4 3 16,-2 1 0-16,11 3 0 0,-11-3-2 0,2-1 1 0,0 6 1 16,-1-5-1-16,1-2-1 0,-10 3-5 0,10-3-5 0,-1-2-11 15,-8 4-12-15,-1-7-20 0,1 3-30 0,-1-6-77 16,2 4-105-16,-2-9-104 0,-8 4-150 0,8 1-167 0,1-5-98 16,-9 0-40-16,0 0-6 0</inkml:trace>
  <inkml:trace contextRef="#ctx0" brushRef="#br0" timeOffset="56233.09">12391 10234 136 0,'0'0'237'0,"-9"-6"-59"0,9 6-47 15,0-4-31-15,0 4-20 0,0-6-10 0,9 2-7 16,-9-1-3-16,0 5-7 0,0-5-6 0,0 1-6 0,0-2-5 15,0 6-1-15,0-4-3 0,-9 4-4 0,9-5-2 0,0 5 0 16,0-5 0-16,0 5 1 0,0-5 1 0,0 5-2 16,0 0 1-16,0-5 4 0,0 5 3 0,-8 0 8 0,8 0 9 15,0 0 11-15,0 0 16 0,0 0 18 0,0 0 20 0,-8 0 17 16,8 0 12-16,0 0 4 0,-10 0 0 0,10 0-10 0,-8-5-10 16,-1 5-11-16,9-5-13 0,-9 5-11 0,1 0-10 15,-1-5-6-15,9 5-3 0,0 0-3 0,-8 0-3 0,8-4-6 16,0 4-7-16,0 0-8 0,0 0-4 0,0 0-7 0,0 0-4 15,0 0 1-15,0 0-1 0,0 0-1 0,0 0-1 16,8-6-4-16,-8 6-2 0,0 0-3 0,0 0-3 0,0 0-3 16,0 0-1-16,9 0-2 15,-9 0 0-15,0 0-2 0,0 0 0 0,8-4-2 0,-8 4 2 0,9 0-2 0,0 0-2 16,9-5 0-16,-10 5-1 0,9 0 1 0,9 0-3 0,-8 0 2 16,-1 0 0-16,10-4-1 0,-2 4 1 0,-7 0 0 15,7 0-1-15,1-6-2 0,-8 6 3 0,8 0-4 0,-9 0 0 16,0 0 0-16,2 0-1 0,-1 0-1 0,-11 0 0 0,11 6 0 15,-1-6 0-15,1 0 0 0,8 0-2 0,-10 0 2 16,11 0 0-16,-2 0 1 0,2 0-1 0,8 0 2 0,-9 0 3 16,8 0 1-16,9 0 4 0,-8 0-1 0,1 0 2 15,-2-6-3-15,-8 6 4 0,9 0-1 0,0 0-1 16,-9 0 0-16,8 0 1 0,-7 0 0 0,-3 0 1 0,12 0 2 0,-9-5-3 16,-2 5-1-16,2 0 0 0,-2-5-1 0,1 5-5 15,1 0 0-15,-1 0-2 0,-1-5 0 0,1 0 0 0,10 5 0 16,-1-4-2-16,-10 4 1 0,11 0 0 0,-2-6-2 0,8 3 1 15,-5 3 2-15,-4-6-1 0,12 6 1 0,-11 0-2 0,9-6 0 16,-9 6 1-16,1 0 2 0,1 0-2 0,-2 0-1 16,1 0-1-16,-9 0-1 0,9 0 3 0,-9 6 0 0,-1-6 0 15,1 6 1-15,0-6-1 0,1 3 0 0,-1-3 3 0,8 6-1 16,-7-6 1-16,7 4 1 0,-8-4-2 0,9 0-1 16,-10 5 4-16,12-5 1 0,-12 0 0 0,10 5 1 0,-1-5 0 15,1 0-2-15,-10 0 2 0,12 0-1 0,-4 0-2 0,2 0-2 16,-9 0-1-16,9 0-1 0,-9 0 0 0,10 0 0 15,-11 0 0-15,1 5-1 0,1 0 0 0,-2-5-1 0,-8 6 1 16,9-6 0-16,0 4 0 0,-8-4 1 0,-1 0-1 16,9 5-1-16,-9-5 1 0,9 0 1 0,-8 4 0 0,8-4 1 15,1 0-2 1,-10 0 1-16,9 0 1 0,0 0 2 0,0 0-2 0,0 0-1 0,-1 0-1 0,2 0 1 0,8 0 0 0,-9 0 0 16,8 6-2-16,0-6 0 0,2 0 1 0,-9 0 1 15,6 4-3-15,-7-4 1 0,10 5-2 0,-11-5 0 0,1 0 2 16,1 5 0-16,-1-5-2 0,-1 5 0 0,2-5 3 0,-10 0 1 15,9 5 0-15,1-5 0 0,-11 5-1 0,2-5 1 32,8 0 1-32,-9 0-2 0,9 5 1 0,-8-5-1 0,8 0 0 15,-9 0 1-15,8 0 1 0,-5 5 4 0,5-5-4 0,-8 0 1 16,9 0-3-16,-8 0 1 0,-1 0 0 0,1 0 0 0,7 0 0 16,-7 0-4-16,-1 0 4 0,0 0-2 0,9 0 1 15,-8 0 0-15,-1 0 0 0,9 0 1 0,-8 0-1 0,-1 0 1 16,1 4-1-16,-10-4 0 0,9 0 0 0,0 0-1 0,3 0-1 15,-13 0 1-15,11 0 0 0,-10 0-3 0,9 0 0 16,1 0 1-16,-9 0 2 0,8-4 1 0,0 4 0 0,-8 0 0 16,0 0 0-16,7 0 1 0,-6-5 3 0,-2 5-3 0,0 0-1 15,2 0-1-15,-2 0 1 0,-8 0 0 0,9 0 1 0,-9 0-2 16,0 0 1-16,8 0 1 0,-8 0-1 0,0-5 1 16,0 5 1-16,0 0-1 0,0 0 0 0,0 0-1 0,0-5 0 15,0 5 0-15,0-5 2 0,-8 5-3 0,8-5 0 0,-9 0 1 16,9 0 0-16,-8 1 0 0,8-2-1 0,-10 2 1 15,2-1-1-15,8 1 2 0,-8-2-1 0,-2-4 0 0,2 5 0 16,0-4 0-16,-1 3 2 0,-9-3-2 0,10-1 1 0,0 0-2 16,-10 0 0-16,10 1 0 0,-10 0-2 0,1-6 2 15,-1 5-2-15,0 0 1 0,1-4 0 0,0-1-1 0,0 5 3 16,-1-5-1-16,1 0 1 0,-9 2 0 0,8-3 0 16,1 6 2-16,-9-5-1 0,8 5 2 0,1-4 3 0,0 5 3 15,-1-1 0-15,1 0 0 0,-1 0-1 0,1 1-1 0,0-6 2 16,0 5-2-16,-1 6-2 0,10-6-2 0,-10 0 1 0,9 0 3 15,-8 5 6-15,7 0 2 0,3-3 3 0,7 1 2 16,-10 7 0-16,2-3 0 0,8 3 0 0,-8-6-5 0,8 6-2 16,0 0-2-16,0 0-4 0,0 0-2 0,0 0 0 0,8 0 0 15,-8 0-1-15,0 0-1 0,0 0-2 0,0 0-2 16,0 0-1-16,0 0 2 0,0 0-2 0,0 0 2 0,8 6 0 16,-8-6 1-16,10 0 2 0,-10 3-1 0,7 4 1 0,-7-7-1 15,10 3 0-15,0 2 0 0,6 0 0 0,-7 5 1 0,8-5 0 16,1 0 3-16,8 0 1 0,-9-2-1 0,9 4-2 15,0-3 1-15,0 1-1 0,9-5 1 0,-9 5-3 0,9 0-1 16,-9 0 0-16,9-5 1 0,-1 5 0 0,-6-5-1 0,5 0-1 16,-6 0-1-16,-1 5 1 0,-1-5 1 0,-7 0 0 15,8 0 4-15,0 4-3 0,-9-4 1 0,1 0 0 0,-2 0-2 16,1 0 0-16,-7 0 0 0,7 4-3 0,-17-4-3 16,10 0 2-16,-3 0 1 0,-7 0-1 0,10 0 0 0,-10 0-1 15,0 6 0-15,0-6 0 0,0 4 2 0,-10 2-1 0,10-2 0 16,-7 11 0-16,-3-5 1 0,2 4 2 0,-1 6-2 15,-8 1 2-15,-1-2 0 0,0 0 0 0,-7 5 1 0,7-4 2 16,-8 4 0-16,0 2-2 0,1 1 4 0,-1-2-4 0,-9 5-1 16,10-1 1-16,-12 6 7 0,2-7-5 0,1 8-3 0,-1-7-1 15,0-1 0-15,2 2-1 0,-3-1 1 0,2-5 0 16,7 0-9-16,1 2 6 0,0-7 3 0,0 1 0 0,10-5 2 16,-4-7 1-16,3 2 0 0,9 0 2 0,0-4 0 0,-1 3 3 15,0-4 3-15,9-5 3 0,-9 5 3 0,9-5 2 16,0 0 5-16,0 0 2 0,0 0 2 0,0 0-1 0,0 0-1 15,0 0-4-15,0 0-5 0,0 0-8 0,0 0-15 0,9-5-26 16,-9 5-37-16,0 0-60 0,9-5-132 0,0-4-132 0,-1-1-163 16,10-1-192-16,-1-2-98 0,9-2-36 0,0-5 0 15</inkml:trace>
  <inkml:trace contextRef="#ctx0" brushRef="#br0" timeOffset="58042.66">16871 8787 343 0,'0'-4'431'0,"0"-6"-109"0,0 4-84 0,0-2-41 0,0 3-6 15,0 0 15-15,0 0 16 0,0-5 19 0,0 5 10 0,0 1 1 32,0-3-6-32,0 4-13 0,0-2-29 0,0 0-36 0,0 0-30 15,0 0-31-15,0 0-26 0,0-5-17 0,0 10-12 0,0-3-11 16,0-4-6-16,0 7-1 0,0 0-5 0,0-4-3 15,0 4-3-15,-7 0-3 0,7 0-4 0,0 0-2 0,0 0-3 16,0 0-4-16,0 0-3 0,0 0 1 0,0 0-2 16,0 4-1-16,0-4-2 0,0 0 0 0,0 0 0 0,0 7 0 15,0-4 0-15,0 2-2 0,0 0 0 0,0 5 1 0,7 5 1 16,-7-1 0-16,0 6 2 0,10 4 3 0,-10 1-1 0,9-1 2 16,-9 0 0-16,8 7 1 0,-8-3-2 0,0 2 0 15,10-2 1-15,-10 2 0 0,0-1 0 0,7 5 1 0,-7-4 0 16,0-1-1-16,0 0 0 0,0 0 1 0,0 0-5 0,0 1-1 15,0-6-1-15,0 1-2 0,0-1 2 0,10 1 0 16,-10-6 0-16,0 1 0 0,0-5 3 0,8 0 0 0,-8-2 1 16,0-3 0-16,8 0 0 0,-8 0 2 0,0-4 5 0,9-6 10 15,-9 3 17-15,9-3 16 0,-9 0 15 0,9 0 11 0,-1-3 7 16,0-3 3-16,2-4-4 0,-2-4-6 0,10-2-14 16,-1-2-13-16,1-3-15 0,-2-2-11 0,2-2-5 0,-1-3-3 15,1-3-3-15,0 3-3 0,-1-1-4 0,1-1-2 16,-2 0 1-16,2 1 1 0,-1 0-1 0,0 4 0 0,-8 1 1 15,0 0 2-15,-1 0 0 0,1 3 1 0,-1 2 0 16,2 4-1-16,-2 1 0 0,1-1-1 0,-9 5 0 0,9-3-1 16,-9 7-2-16,7-4-2 0,-7 10-2 0,0-5-1 0,0 0-2 15,0 0-3-15,10 5-2 0,-10 0 0 0,0 0-1 0,0 0-1 16,7 5-2-16,4-5 2 0,-11 10 0 0,9-6 1 0,9 8 2 16,-11 1-1-16,2-3 2 0,9 5 0 0,-2 5 1 15,-7-1 1-15,0 0 1 0,8 5 0 0,-8 1 1 0,8-1-1 16,-8 1 0-16,0-1 0 0,8 1 0 0,-9 4-1 15,9-5 0-15,-8 5-2 0,9 1 0 0,-9-1 0 0,8-3 0 16,-8 2 0-16,-1-3-2 0,10-2-2 0,-9-2 1 16,8-3 2-16,-8-2 0 0,-1-2 2 0,10 2 0 0,-10-3 0 15,-8-8 3-15,9 6 4 0,0-7-1 0,-9-4 1 0,8 6 3 16,-8-6 0-16,8-6 0 0,2 2 2 0,0-7 3 0,-3-4 7 16,11-4 9-16,-10-1 6 0,10-3 1 0,-11-6 5 15,12-1 3-15,-10-4 3 0,7-1 2 0,-6-4-6 0,-2-4-3 16,1-1 1-16,-1-5 3 0,1 1 3 0,0-3 0 0,-1-1 0 15,1-3 6-15,0 1 6 0,-9 5 1 0,8 1-5 0,1 4-2 16,-9 5 1-16,9-1 0 0,-9 1 1 0,0 6-9 16,9 4-7-16,-9 4-6 0,0 0-4 0,8 2-6 0,-8 2-5 15,0 6-6-15,0 6-6 0,0-1-3 0,8 0-8 0,-8 6-20 16,10-2-34-16,-10 6-48 0,0 0-62 0,0 0-57 16,7 6-50-16,-7-2-85 0,0 2-117 0,0 8-103 0,0 1-159 15,0 5-118-15,-7 3-47 0,-11 2-4 0,-8 5 19 0</inkml:trace>
  <inkml:trace contextRef="#ctx0" brushRef="#br0" timeOffset="59200.86">10273 12822 75 0,'8'-4'238'0,"-8"-5"-40"0,9 3-32 0,-9 0-29 15,8 3-21-15,-8-4-11 0,0 3-6 0,9 4-1 0,-9-4 0 16,0-1-1-16,0 5 1 0,0-5 3 0,0 5 7 15,0 0 6-15,0 0 5 16,0 0 2-16,0 0 3 0,-9 0 1 0,9 0 0 0,0 0 4 0,-8 0 5 0,-1 5 11 16,9 0 9-16,-8-1 7 0,-2 0 3 0,-6 6-1 0,6-4-7 15,-7 4-11-15,0-1-19 0,0 5-22 0,0 1-21 0,-10 0-21 16,1 0-15-16,0 4-8 0,0 1-6 0,-8 0-2 16,-1 4-1-16,0 1-1 0,0-1-2 0,-9 5 0 0,1 0-2 15,0-3 0-15,0 7-1 0,-10-4 2 0,8 5 2 0,-5 1 1 16,6-1 4-16,-8 5 6 0,7-5 4 0,3 0 3 15,-2 1 3-15,1-1 0 0,1-1 2 0,-3 2 1 0,12-6 0 16,-11 1-2-16,9-2-3 0,9-2-3 0,-9-7-5 0,9 5-4 16,1-9-4-16,7-1-3 0,-1 1-5 0,3-5-2 15,-1 0-1-15,7 0-1 0,2-4 0 0,-1-3 1 0,9 4 0 16,-8-7-3-16,8 3 3 0,0-3 4 0,-10 0 2 16,10 0 1-16,0 0 1 0,0 0 0 0,10 0-1 0,-10-3-1 15,0 3-6-15,0 0-7 0,0-7-13 0,8 4-26 0,-8 3-36 16,0-6-42-16,0-4-39 0,9 0-58 0,-1 5-111 0,2-9-109 15,-2-2-107 1,1-3-129-16,7 5-123 0,3-6-59 0,-1 1-12 0</inkml:trace>
  <inkml:trace contextRef="#ctx0" brushRef="#br0" timeOffset="59676.18">9160 12797 387 0,'-8'-3'402'15,"-9"-8"-99"1,8 7-59-16,0-1-21 0,1 0 10 0,-1 0 21 15,0 0 21-15,9 5 13 0,-8-5 1 0,8 5-15 0,0 0-26 16,0 0-33-16,-9-5-41 0,9 5-42 0,0 0-38 16,0 0-28-16,0 0-20 0,0 0-10 0,0 0-5 0,0 5-4 15,0 0-2-15,9 0 1 0,-9 5 2 0,8-1 4 0,1 2 3 16,0 4 2-16,8-2 4 0,-8 7-2 0,8-1 0 16,1 7-2-16,-1-3-1 0,0 2 0 0,11 4-2 0,-3 4-2 15,0-2-5-15,1 2-3 0,9 3-2 0,-9-3-4 0,8 6-4 16,1-4-6-16,1 3-3 0,7 1-1 0,-9 0-1 15,1 1-2-15,0-1 0 0,9 0-1 0,-10 0 6 0,1-5-2 16,0 0-1-16,-9-4-2 0,0-1 1 0,0-1-1 0,-10-8 0 16,11 1-1-16,-17-3-7 0,6-6 3 0,-7 1 5 0,0-3 12 15,-9-6 14-15,9 2 18 0,-9 0 20 0,0-3 19 16,0-3 17-16,0 0 11 0,0 0 1 0,0 0-7 0,0 0-11 16,0-3-18-16,-9 3-24 0,9-6-37 0,0 6-57 0,-9-6-64 15,0 2-82-15,1 4-157 0,8-10-168 0,-8 5-265 16,-2 0-128-16,10 2-60 0,-9-3-1 0,9 6 29 0</inkml:trace>
  <inkml:trace contextRef="#ctx0" brushRef="#br0" timeOffset="60689.92">6738 16515 240 0,'-18'-5'218'0,"11"2"-60"16,-13 3-53-16,3-7-35 0,10 2-23 0,-2 5-10 16,-8-4-5-16,7-2 3 0,-7 6 4 0,9-4 6 0,-2-1 7 15,2 0 2-15,0 0 4 0,8 1 1 0,-9-2 6 0,9 2 1 16,0-2 5-16,0 6 4 0,-9-4 6 0,9 4 8 15,0 0 13-15,0-6 12 0,-8 2 15 0,8 4 14 0,0-4 12 16,0 4 5-16,0-5 1 16,0 5-7-16,0 0 0 0,0-6-22 0,0 6-21 0,0 0-25 0,0 0-23 0,8 0-16 15,-8 0-11-15,9-4-5 0,0 4-12 0,-1 0 9 0,10 0 7 16,-1 0 12-16,1 0 8 0,8 0 5 0,-2 0 1 0,3 0-2 16,0 0-1-16,7 0-6 0,1 0-10 0,0 4-6 0,9-4-4 15,-10 0 1-15,9 6-6 0,1-6-6 0,-1 5-2 16,1-5-5-16,8 4-3 0,-8 0-4 0,7 2-4 15,1 4-6-15,1-6 2 0,8 2 3 0,-1 3 2 0,1-4 1 16,8 0 2-16,1 5 0 0,0-6 1 0,-1 8-1 0,9-9-1 16,-8 7-1-16,-2-5-3 0,11 5 0 0,-9-5 2 0,9 3-4 15,-11 3-2-15,2-6 0 0,8 5 2 0,-8 0 1 16,8-1 0-16,-9 1 0 0,9 0 0 0,0 0 2 0,0-1 2 16,1-3-3-16,-1 2-1 0,9-2-2 0,0-2 0 0,-1 2 2 15,1 0-3-15,8-6 0 0,1 3 2 0,-1-3 0 16,2 0 2-16,-2 5-1 0,-8-5-1 0,8 5-2 0,-9-5 2 15,-7 5-1-15,0 0-2 0,-2 5 1 0,2-4 2 0,-2 3-1 32,-7-5 1-32,0 6 2 0,-1 0 1 0,0-5-2 0,1 5 0 0,8 0-1 0,0-1 0 0,0-4 0 0,1 5 0 15,8-6-1-15,9 2-2 0,-2-2 1 0,-7 0-1 16,9 3 1-16,9-4-2 0,-10 3-1 0,8 0 5 0,2-3 1 16,-1 3 2-16,9-2 0 0,-9 2-1 0,9-2 3 0,1 0-1 31,-2 2 2-31,9 0-5 0,9-3-1 0,-9 7-4 15,2 0 2-15,8-5 0 0,-11 6-2 0,11-1 0 0,-9-1 2 16,0 0 4-16,7 1 1 0,-7 5-1 0,0-6 1 0,-2-3 1 16,3 8 1-16,-1-4-3 0,-2 0 0 0,2-2-3 0,1 4 0 15,-11-9-1-15,-8 7 0 0,0 0 2 0,-17 0-3 16,9-4 3-16,-26 4-2 0,-2-7 0 0,-7 7 0 0,-8-5 4 16,-10 0-2-16,-9 1-1 0,-8-6 0 0,-8 4 0 15,-1-4-2-15,-17 0-7 0,0 0-13 0,-17-4-38 0,-1-2-71 16,-16 1-90-16,-1-5-96 0,1 2-135 0,-19-2-194 0,0 0-100 15,2 0-42-15,-9 0 2 0</inkml:trace>
  <inkml:trace contextRef="#ctx0" brushRef="#br0" timeOffset="67178.92">13441 17424 255 0,'0'-5'287'0,"-7"0"-85"0,7 0-66 0,-9-1-41 0,9 3-19 15,-10 3-8-15,10-7-7 0,-8 7-6 0,8-3-8 0,-10 3-6 16,3 0-10-16,7-5-4 0,-8 5-2 0,-2 0-1 16,2 0 4-16,-1 0 10 0,0 0 14 0,0 0 19 0,9 0 24 15,-8 0 25-15,-2 0 24 0,10 0 22 0,0-5 21 0,-8 5 16 16,8 0 7-16,0 0 0 0,0-5-7 0,0 5-16 16,0 0-21-16,0 0-24 0,0 0-27 0,8 0-23 0,-8 0-18 15,10 0-16-15,7 0-10 0,1 0-9 0,0 0-5 0,7-5-2 16,9 5-3-16,2-5-2 0,-1 0-6 0,8 0-5 15,1 2-6-15,0-9-5 0,-2 3-3 0,2-1-2 0,7 0-1 16,-7 0-2-16,9 0 1 0,-10 2 0 0,0-3-1 16,0 1 2-16,1 6 3 0,-11-6 1 0,5 1-1 0,-14 4 2 15,2 0 1-15,1 0 2 0,-10 0 1 0,-8 0 2 0,-1 0-1 16,0 5 2-16,2-6 0 0,-10 6-1 0,0 0-4 0,0 0-3 16,0 0 0-16,-10 0-2 0,2 0-8 0,0 0-14 15,-10 6-31-15,1-6-54 0,-1 5-69 16,1 0-73-16,8-5-64 0,-8 5-62 0,-1-5-64 0,11 0-72 15,-13 5-90-15,13-5-54 0,-2 0 16 0</inkml:trace>
  <inkml:trace contextRef="#ctx0" brushRef="#br0" timeOffset="67473.72">13763 17311 415 0,'0'-4'429'0,"-8"4"-105"0,8 0-90 16,-9 0-56-16,9 0-37 0,0 0-21 0,-9 0-6 0,9 4-2 15,-8 2 2-15,8 3-1 0,-8 1 1 0,8-1 7 0,-10 1 14 16,10 5 11-16,0 5 7 16,-8-1-3-16,8 6-5 0,0-1-7 0,-9 1-8 0,9-1-15 0,0 0-16 0,-9 7-15 15,9-3-16-15,-9 1-11 0,9 0-9 0,-8 6-4 0,8-7-4 16,-8 7-14-16,-2-1-1 0,10 0-3 0,-7 0-3 0,-3 2-3 16,2-3-3-16,8-4-3 0,-9 6-2 0,-1-1 7 15,10-4-7-15,-7-3-1 16,-3 4-1-16,2-7-4 0,8 0-1 0,-8 1 0 0,-2-1-10 15,10-4-21-15,-8 0-51 0,8-5-90 0,-9-1-90 16,1 1-105-16,8-5-157 0,0-7-153 0,0 7-85 0,0-4-32 0</inkml:trace>
  <inkml:trace contextRef="#ctx0" brushRef="#br0" timeOffset="67907.05">13912 18303 39 0,'0'0'588'0,"0"0"-24"0,0 0-179 0,8-6-132 16,0 6-77-16,1-3-39 0,8-2-17 0,-8 0-7 0,8-5-3 16,1 5-5-16,-1-6-7 0,1-2-17 0,7 2-20 15,-7-3-21 1,9-1-11-16,-2-5 4 0,-8 1 7 0,9-1 19 0,-8-3 29 15,-1-3 23-15,1 1 18 0,-2 1 13 0,2 0 4 0,-9 0-5 0,-1-1-8 0,1 1-16 0,-1-1-25 0,-8 6-17 16,0-4-11-16,0 1-12 0,-8 4-11 0,8-2-1 16,-9 1-4-1,9 4-1-15,-8 0 0 0,-1 5-4 0,9 1-7 16,-8-1-2-16,-2 5 2 0,2 0-6 0,8 5-4 0,-8 0-2 16,-10 0-5-16,10 5-3 0,-1 4 0 0,-9 6-3 15,1 0-1-15,0 5 0 0,1 0-3 0,5 4 0 0,-5 1 2 16,5-1 0-16,-5 6-1 0,7-2 0 0,9 2 2 0,0-1 0 15,0 0 0-15,0 4 0 0,0-2 1 0,9 2-1 0,0-3-2 16,9-1 1-16,-9-4-1 0,9 3-2 0,6-2 2 16,-6-6-2-16,-1 3-1 0,9-7-3 0,0-3-2 15,0 3-7-15,0-12-7 0,9 6-7 0,-9-10-14 0,9 0-24 16,-1-4-57-16,-7-2-91 0,7-4-94 0,-8-4-111 0,9-1-185 16,-17-5-108-16,8-3-67 0,-8 3-24 0</inkml:trace>
  <inkml:trace contextRef="#ctx0" brushRef="#br0" timeOffset="69954.53">1571 13320 76 0,'0'-4'119'0,"9"-1"-31"0,-9 0-19 0,9 0-8 0,-9 1 1 0,0-2-2 16,0 2 0-16,7 4 2 0,-7-6 0 0,0 1 1 15,0 0 3 1,0 5 2-16,0-4-3 0,0-1 1 0,0 1-2 0,0-2-3 0,0 2-1 0,0-2 0 0,0 2 1 16,10-2 2-16,-10 2 2 0,0-2 3 0,0 6 6 0,0-3 4 15,0-2 3 1,0 5 0-16,0-5-1 0,0 5-6 0,0 0-8 0,0 0-8 0,0 0-10 0,0 0-11 0,0 0-10 15,9 5-9-15,-9 0-5 0,0 4 2 0,0 1 3 0,9 4 8 16,-9 5 8-16,0 1 7 0,0 9 8 0,0 1 1 0,0 0 1 16,-9 4-4-16,9 4-2 0,-9-3-8 0,9 4-8 15,0 0-7 1,-10-5-4-16,10 5-1 0,0 0-1 0,0-5-1 0,0 0 1 0,10-4 0 0,-10 4-1 0,0-5 0 0,9 0-2 16,-9-5-1-16,9-2-1 0,-9-4 2 0,8 3 0 15,-8-8 2-15,8 2 8 0,2-5 16 0,-2-5 27 0,-8 0 31 16,9-1 22-16,-9-4 14 0,8-4 10 0,1-1 1 0,0-5-5 15,8 0-16-15,0-10-26 0,1 1-29 0,-1-4-22 16,1-3-15-16,-1-3-10 0,0 0-7 0,0-7 0 0,9 3-3 16,-8-1-3-16,-1-5-1 0,9 0-3 0,-8 0-1 31,-1 0 0-31,1 4 0 0,0 1-1 0,-2 0 0 0,-6 9 0 16,-2 2-1-16,2 3-1 0,-10 1 0 0,7 8-5 0,-7-3-7 15,9 9-10-15,-9-5-20 0,9 5-37 0,-9 5-44 0,8 0-58 16,1 5-58-16,-9 0-48 0,9 0-42 0,8 5-33 15,-9-5-29-15,10 4-27 0,0-3-58 0,-1-3-76 0,0 3-14 16</inkml:trace>
  <inkml:trace contextRef="#ctx0" brushRef="#br0" timeOffset="70207.65">2431 13422 427 0,'-8'0'375'15,"-2"0"-137"-15,2 0-100 0,8 6-59 0,-17-2-32 0,8 2-13 16,0 4-2-16,1 0-2 0,-2-1 1 0,2 5 6 0,0 2 1 16,-1 3 2-16,0 0 6 0,0 1 4 0,2 5 3 15,-3-6 5-15,2 6 3 0,-1-1 7 0,-1 1 10 0,2-1 6 16,0 0-3-16,8 0-3 0,-9-4-4 0,9 5-2 16,0-1-3-16,0-4-8 0,9-2-9 0,-9 3-7 0,8-7-5 15,0 5-3-15,2-4-3 0,7-5-6 0,-7 5-4 0,6-6-4 16,-7-3-4-16,8 3-3 0,9-9-4 0,-8 5-6 15,7-5-22-15,1-5-36 0,1 0-41 0,7 1-43 16,-8-11-45-16,9 5-48 0,-9-10-58 0,0 1-88 0,1-1-115 16,-2 1-47-16</inkml:trace>
  <inkml:trace contextRef="#ctx0" brushRef="#br0" timeOffset="70349.94">2665 13276 257 0,'-9'-5'417'0,"9"-4"-160"0,0 5-116 0,-8 4-68 0,8-6-35 16,8 6-21-16,-8 0-16 0,0 6-21 0,9-6-34 0,0 4-58 16,-1 1-137-16,10-1-106 0</inkml:trace>
  <inkml:trace contextRef="#ctx0" brushRef="#br0" timeOffset="71015.45">2883 13360 196 0,'-10'5'478'0,"2"-1"-174"15,-10 7-134-15,10 2-79 0,-1 3-42 0,-8 3-14 0,8-5-7 16,1 11-4-16,-2-5 5 0,3 4 4 0,-2 0 1 0,1 6 2 16,8-2 1-16,0-2-4 0,0 3 2 0,0 0 1 15,0 0-4-15,8-5-4 0,1 6-1 0,-2-5-2 16,3-1-1-16,-2 1-2 0,1-7-8 0,8 3-2 0,0-3-4 15,1-3-3-15,0 0-1 0,-1-5-2 0,1 1 2 0,-10-7 1 16,10 2 0-16,-1-6 4 0,0 0 1 0,-8-6 6 0,9 2 9 16,-10-7 4-16,0-4 5 0,1 2 4 0,0-7 6 15,-9-5 9-15,0 1 22 0,0-1 18 0,-9 1 6 0,0-6 5 16,1 1 9-16,-10 6 10 0,10-7 4 0,-9-5-9 0,-2 6-20 16,-6 0-22-16,7 4-13 0,1-4-9 0,-1 4-12 15,2 5-16-15,-2 1-7 16,9 5-6-16,-8 4-3 0,8 0-2 0,1 1-3 0,-2 4-1 0,10 5-3 0,-7 0-2 0,7 5-4 15,0-2 2-15,0 7-1 0,0 6 0 0,7-2 1 16,3 1-1-16,-2-1 0 0,10 1 0 0,-1 5 2 0,-9-4-3 16,18-3 0-16,-8 2 0 0,9-5-1 0,-12 3-1 0,22-7 2 15,-20 4 1-15,9-10 2 0,9 5-1 0,-9-5 1 0,0-5 0 16,-1 0 3-16,-8-6 2 0,10-2 0 0,-10-7 0 16,9 2 0-16,-8-8 2 0,-1 1 1 0,1 1 2 15,-1-11-1-15,-8 7 0 0,8-7 0 0,-8 1 1 0,-9 5 3 16,8-6 0-16,1-4 2 0,-9 0 0 0,9 5 2 0,-9 0-1 15,0-4-7-15,-9 3 1 0,9 1 1 0,0 5-1 16,-9-5-1-16,1 9 0 0,-1 1-1 0,0 5 0 0,1 3 6 16,-1 3 0-16,-8 3-4 0,9 4-1 0,-2 0-4 0,-7 6-1 15,9 6 0-15,-2 0 2 0,-7 7-1 0,8 2-3 0,-8 0 2 16,10 9 1-16,-4 1-1 0,2-1 3 0,2 6-3 31,-3-2 0-31,10 8 1 0,0-3-1 0,0-4-2 0,0 6 2 0,0-1 1 0,0-1-2 0,10 7 2 0,-10-1 1 16,7-5-1-16,-7 5 1 0,9 1-1 0,2-6 0 0,-4-1-1 15,-7 2 4-15,10-1-3 0,-3-4 1 0,11 4-3 16,-10-10 0-16,10 0 0 0,-1 1-1 0,1-1-2 0,-1-9-6 16,0 4-15-16,1-4-33 0,8 0-47 0,-9 0-54 0,9-5-48 15,-8-6-45-15,6 1-43 0,3 0-44 0,8-10-53 0,-9 5-83 16,9-5-78-16,-9 1-16 0</inkml:trace>
  <inkml:trace contextRef="#ctx0" brushRef="#br0" timeOffset="71634.86">3960 13438 23 0,'-26'-6'506'0,"-2"12"-132"0,-5-2-152 0,6 2-82 0,-8 4-45 15,10-1-20-15,-2 5-9 0,2-4-6 0,8 5-4 16,-10 0-1-16,19-1-10 0,-10 1-13 0,11 5-10 0,7-7-7 15,-11 3-3-15,11-1-4 0,11-1 0 0,-11 0-1 0,7-4-1 16,1 0 1-16,10 1-1 0,-1-7-3 0,1 0 0 16,0-4-1-16,-2 0 2 0,2 0-2 0,7-4 1 0,-7-6 0 15,0 1 0-15,-1-1 11 0,1-6 19 0,-1 3 17 0,-8 3 17 16,-2-6 19-16,3-2 25 0,-10 3 27 0,9 0 22 0,-9 0 8 16,0-4-4-16,-9 5-12 0,9-2-13 0,-10 6-15 15,3 1-25-15,-2-1-26 0,9 0-22 0,-17 6-18 0,7-2-15 16,2 2-6-16,-1 4-5 0,1 0-4 0,-10 4-2 0,18 2-1 15,-9 4-2-15,0 0 1 0,9-1-1 0,-8 5 0 16,8 2 2-16,0 3 0 0,0-5 2 0,8 1 0 0,-8 5-2 16,9-2 0-16,0-2 0 0,-1 4 0 0,10-7-3 0,-9 3 1 15,9 3-3-15,-1-5 1 0,9 2-2 0,-8-2 0 16,-2-4-2-16,11-1 0 0,-10-3-2 16,9 0 1-16,0-3 1 0,0-3 1 0,-8-3 1 0,9-3 2 0,-10-4 2 0,8-5 0 15,1 1 2-15,-9-6 0 0,1 1 1 0,0-7 2 0,-2-2-1 16,-7-1 1-16,0-1 1 0,0-4 0 0,-2 4 2 15,-7-9 2-15,0 6 2 0,0-2-1 0,-7-4 3 0,7 1-2 16,-9 3 1-16,0-5 0 0,0 1 0 0,-7 6 1 0,6-2-3 16,-6 1 1-16,6 5 2 0,-7 5 7 0,-1 0 5 15,10-1 1-15,-10 10 1 0,11 0-2 0,-3 6 1 16,-7-1-2-16,7 5-4 0,3 5-9 0,-11 0-4 0,10 10-1 16,-1 0-4-16,-9 4 0 0,10 1-1 0,-1 8 0 0,0 2-1 15,9 1 2-15,-8-3 0 0,8 7-1 0,0-1 5 0,0 6-2 16,8-7 2-16,1 7-3 0,0-5 3 0,-1 3-1 15,1 1-2-15,9 6-1 0,-2-6-2 0,1-1-1 0,3 2-2 16,-3-5-2-16,0-1-14 0,-1 0-15 0,11-4-29 0,-9-1-47 16,8 0-47-16,-1-10-45 0,-7 6-40 0,7-9-36 15,2-7-23-15,-1 0-27 0,-9-4-31 0,10-4-43 0,-10-6-93 16,0 1-31-16</inkml:trace>
  <inkml:trace contextRef="#ctx0" brushRef="#br0" timeOffset="71953.45">4080 13330 87 0,'-8'-5'473'0,"-9"0"-156"0,8 1-125 0,0 4-85 16,9-5-47-16,0 5-29 0,0 0-12 0,0 0-8 15,9 0-3-15,9 5 4 0,-2-1-4 0,1-4-1 0,10 5-1 16,0 0-1-16,7-5-3 0,1 5 0 0,-1-5-1 0,-7 0 0 16,7 0 1-16,-8 0 0 0,9 0 6 0,-8 0 8 15,-2-5 10-15,-8 5 13 0,1-5 12 0,-1 5 20 0,-8-5 24 16,-1 5 30-16,1 0 31 0,-9-4 30 0,9 4 23 0,-9 0 15 15,0 0 6-15,0-5-4 0,0 5-16 0,-9 0-24 16,9 0-32-16,0 0-35 0,0 0-32 0,0 0-29 0,0 0-18 16,-9 0-15-16,9 0-9 0,0 5-6 0,0-1-6 0,-8 1-1 15,8 5 0-15,-9 5 0 0,9 0-1 0,-9 0 2 16,9-2 0-16,0 8 2 0,0-3 1 0,-8 2 0 0,8-1 1 16,8 1 1-16,-8 0-1 0,0-1-2 0,9 1-1 15,0 0-3 1,-1 0-2-16,1-1-4 0,0 0-5 0,8-5-28 0,1 6-53 15,7-5-69-15,-6-1-71 0,6-2-64 0,10-4-66 0,-9-8-97 0,9 0-162 0,-9 0-63 0,-1-5-4 32</inkml:trace>
  <inkml:trace contextRef="#ctx0" brushRef="#br0" timeOffset="72096.12">4654 13248 62 0,'-9'-10'505'0,"1"0"-148"15,-1 4-147-15,0-2-92 0,9 8-57 0,0-5-37 0,9 5-25 16,0 5-33-16,-1-5-36 0,9 5-52 0,1-2-118 16,0 7-124-16,-1-4-68 0</inkml:trace>
  <inkml:trace contextRef="#ctx0" brushRef="#br0" timeOffset="72476.62">4828 13350 395 0,'0'-5'421'0,"0"0"-159"0,-10 5-113 0,10-5-67 16,10 10-36-16,-10 0-21 0,0 0-12 0,8 5-6 15,-8-1-4-15,9 5 0 0,0 7-2 0,0-3 1 0,-1 2 0 16,1 5-1-16,0-1 4 0,-9 6-2 0,8-6-1 0,1 1 0 16,-9 4 0-16,0-4 0 0,9-1-2 0,-9 1 2 0,0-7-1 15,0 2 7-15,0-5 6 0,0-5 12 0,0-1 20 16,0 1 31-16,0-5 43 0,0 0 52 0,0-5 35 0,0 0 16 15,0 0 4-15,0-10-6 0,0 0-13 0,0-5-28 0,0 1-30 16,8-5-37-16,-8-1-25 0,9 1-15 0,-1-7-5 16,2 3-2-16,-2-6 0 0,0 4-3 0,10 0-10 15,-8-4-12-15,6 5-12 0,-7-5-4 0,9 9-8 0,-10-4-4 16,9 3-4-16,-7 7-2 0,-2 0-2 0,1 4-3 0,-2 0-2 16,3 5 0-16,-10 0-2 0,8 5-2 0,1 5-1 0,0 0 1 15,-9 5 1-15,8 5-1 0,-8-1 10 0,9 5-2 16,-9 7-1-16,8-7-3 0,-8 10 3 0,9-5-3 0,0 1 1 15,-1 4-2-15,2-4-10 0,-2-2-8 0,9 8-34 0,1-13-55 16,0 7-68-16,-2-5-62 0,2-1-51 0,-1-4-43 16,9-6-40-16,-8 3-30 0,8-9-11 0,-1-3 7 0,2-3 2 15,-2-3-1-15,-5-4 5 0</inkml:trace>
  <inkml:trace contextRef="#ctx0" brushRef="#br0" timeOffset="72873.04">5530 13575 286 0,'-8'-25'348'0,"0"1"-52"15,-1 4-58-15,0-5-34 0,-8 6-6 0,10-1 12 16,-4 6 10-16,2 0 5 0,-8 4-4 0,9-1-14 0,-9 7-22 15,7-2-25-15,-6 6-39 0,7 6-39 0,-8-2-30 0,8 7-22 16,0 4-11-16,0-2-6 0,1 3-3 0,-1 3-1 16,9 1-3-16,0-1 1 0,9 5-1 0,-1-9 1 0,1 5-2 15,9-2-3-15,-1-2-2 0,0-1-4 0,1-1 1 0,7-4-6 16,-8-6-1-16,10 2-1 0,-10-6-1 0,9 0 1 0,-8-10 4 16,-1 0 3-1,0 1 4-15,-8-6 2 0,9-6 5 0,-10 3 8 0,0-2 16 0,-8 1 13 0,0-6 17 0,10 5 14 16,-10 1 8-16,-10-1 4 0,10 0-1 0,0 2-2 0,0 7-12 15,0-2-17-15,0 7-17 0,0-3-14 0,0 9-11 16,10 0-3-16,-2 4-3 0,0 1-3 0,2 10-3 0,-2 5 0 16,9 3-1-16,1 3 0 0,0 7 2 0,-1 2-3 0,0-1-1 15,-7 5-1-15,7 0-1 0,-1 4 4 0,-7-3 0 16,0 4 0-16,0-5-2 0,-1-1 1 0,-8 3 1 0,0-3 1 16,0-4-1-16,-8-4-4 0,8-5 3 0,-9-1 4 15,-9-6 2-15,10-2 4 0,-10-1 2 0,1-5 6 0,0-6 8 16,-10 2 6-16,11-6 3 0,-11-6 2 0,9-4 1 0,2 0 2 15,-2 1 1-15,1-7-7 0,-1 2-7 0,11-5-7 16,7 0-7-16,0-1-11 0,7 1-13 0,11-6-28 0,-1 2-67 16,9-3-97-16,9 6-98 0,-1-5-104 0,0-3-192 0,3 4-117 15,-3-1-71-15,-8 12-26 0</inkml:trace>
  <inkml:trace contextRef="#ctx0" brushRef="#br0" timeOffset="73424.22">2336 14317 80 0,'0'-14'495'0,"-9"-2"-139"0,9 3-120 15,0 3-61-15,0 0-23 0,0 4-8 0,0 2-3 0,0-2-7 16,0 2-9-16,0 4-7 0,0 0-19 0,0 0-16 0,0 4-11 15,-9 6 3-15,9 6 7 0,0 3 22 0,0 1 19 16,-9 3 15-16,2 7 8 0,-3-1 2 0,2 6-8 0,-1-1-21 16,-1-1-16-16,-6 2-27 0,7-1-20 0,0 0-15 0,0 6-8 15,1-11-5-15,-1 5-6 0,0 1-5 0,9-5-6 0,-9 3-4 16,9-9-3-16,-8 6-2 0,8-6 1 0,0-4-3 16,0 4-3-16,0-9-11 0,0 3-38 15,0-3-64-15,0-5-68 0,0 0-65 0,0 0-60 0,8-10-48 0,-8 0-59 16,9 0-75-16,0-5-104 0,0-5-18 0</inkml:trace>
  <inkml:trace contextRef="#ctx0" brushRef="#br0" timeOffset="74170.61">2786 14464 27 0,'0'5'464'15,"-7"5"-142"-15,-10-2-128 0,7 8-80 0,-7-2-42 16,-9 5-21-16,-1 1-14 0,10 5-4 0,-8-1-6 0,-2-4-7 15,1 0-7-15,9-1-3 0,0 0-3 0,-1-5-4 0,1 2 4 16,-1-7 10-16,11 1 14 0,-3-4 18 0,10-2 14 0,-10-4 7 16,3 0 6-16,7-4 6 0,0-2-2 0,0-4-5 15,0 1-11-15,0-1-14 0,7-4-7 0,-7-1-2 0,10 0-1 16,0 4-4-16,-3-2-1 0,-7 3-3 0,9 0-3 0,0 5-4 16,-1 0-8-16,-8 0-7 0,9 2-5 0,0 6-3 15,-9 2-1-15,9 0 0 0,-1 5 1 0,-8 5 0 0,9-2 1 16,0 8 1-16,-9-1 2 0,17-2 0 0,-8 7-1 0,-1 1 0 15,1-3-4-15,-1 3 2 0,10-8 0 0,-1 5-2 16,-8-2 0-16,17-1-1 0,-9-2 1 0,1-3 1 16,-1 1 0-16,10-2-1 0,-2-5 1 0,-7-2 0 0,7 1 0 15,1-3-1-15,1-5-1 0,-1 0 0 0,-1-5 0 0,2-3 0 16,8-2 0-16,-9-2 0 0,0-2 0 0,0 1 0 0,-9-9 2 16,10 4 2-16,-11-2 8 0,2 1 7 0,-8-6 9 15,-3 7 8-15,2-3 9 0,-9 6 11 0,0-4 7 16,-9-1 0-16,9 5-1 0,-7 1-6 0,-3 0-7 0,3-1-6 0,-4 5-8 15,-5 1-9-15,6-1-8 0,-7 5-3 0,9 0-4 16,-10 0-4-16,10 5-2 0,-1 0-3 0,0 5-1 16,1 0-1-16,-1 0 0 0,0 5 1 0,0-1 0 0,1 6 0 15,0-1 0-15,8 0 1 0,-10 6 0 0,10-5 2 0,10 5 0 16,-10-1 0-16,8 1-2 0,0-1 1 0,1 1 0 0,0-2 0 16,0 3 0-16,8-7-3 0,-8 7 1 0,17-6 0 15,-9-6 0-15,8 1 0 0,-5-2-1 0,4-2 0 0,2 0-1 16,1-6-1-16,-1-6 1 0,0 0 1 0,8-2 1 0,-8-8 3 15,1-2 2-15,6-3 3 0,4-3 6 0,-12-5 14 16,1-1 15-16,9-4 11 0,-9 0 11 0,-1-1 10 0,2 2 7 16,-10-1 3-16,0 1-6 0,1-3-4 0,-10 3-10 0,2-2-9 15,-2 1-9-15,-8-1-9 0,-8 6-4 0,8 0-3 16,-10-1-3-16,2 1-6 0,-10 5-2 0,1 0-5 0,0 3-3 16,8 7 0-16,-9 0-6 0,2 4 0 0,7 5 1 15,-9 0-1-15,10 0-2 0,-1 10-3 0,-8 0 0 0,8 0-3 16,-8 5 0-16,8 4 0 0,0 6-2 0,0 0 3 0,2 3 1 15,7 3-1-15,0 3 1 0,0 0 1 0,0 0 1 16,7 1 1-16,2 4-2 0,-9-5-2 0,18 6 3 0,-10-2-1 16,1 3 1-1,0-3 0-15,-1-4-2 0,1 5 0 0,8 1-9 0,-8-2 4 0,9 3 3 0,-10-8 2 0,10 6-5 0,-1-4-5 16,-9 0-10-16,11-7-19 0,-1 3-20 0,-3-3-45 16,3-4-55-16,-1 1-62 0,10 0-55 0,-10-11-49 0,9 1-51 15,-1-5-62-15,11 1-109 0,-11-6-70 0,2-6-16 0</inkml:trace>
  <inkml:trace contextRef="#ctx0" brushRef="#br0" timeOffset="74803.44">4037 14722 357 0,'0'-9'490'0,"-8"-1"-154"16,8 4-119-16,-9-2-63 15,9 2-37-15,0 6-20 0,0-4-17 0,0 4-11 0,0 0-13 16,0 0-14-16,0 4-14 0,0 2-12 0,0 2-8 16,9 2-3-16,-9 5-1 0,0 1-1 0,0 4-1 0,8-2 1 15,-8 6-1-15,0-4 1 0,9 0-1 0,-9 4 0 0,9-5-2 16,0 5 1-16,-1 1 0 0,-8-5 2 0,8-1 1 16,2 1 1-16,7-1 2 0,-7 1 1 0,-3-5 3 0,10-5 0 15,-7 4 3-15,6-9 3 0,2 5 3 0,-1-10 4 16,-7 0 11-16,6 0 14 0,10-4 14 0,-8-7 21 0,-2-3 14 15,2-1 14-15,1-5 23 0,-3 1 18 0,2-6 7 0,-9 1 2 16,-1 0-7-16,-1 0-9 0,4-1-11 0,-2 1-12 16,-9-1-24-16,0 2-17 0,8 2-16 0,-8-4-13 0,-8 6-12 15,8-1-9-15,0 5-6 0,-9 1 0 0,9 4-5 0,0 1-5 16,-11 4-2-16,11 0-3 0,0 0-1 0,0 5-3 0,-7 0-2 16,7 5-2-16,-8 0 0 0,8 5-3 0,0 4 0 15,-9 0 0-15,9 7 2 0,0-3 1 0,0 2-2 0,9 5-1 16,-9-1 0-16,8 1 1 0,-1-1-1 0,4 1 0 0,-2-1 0 15,-1-5-2-15,9 1 1 0,-8-1-1 0,-1 1-3 16,10-4 2-16,-10-3-2 0,10-3-2 0,-1 0 2 0,9-5 0 16,-8-5 1-16,-1 0 1 0,1-5 1 0,9-5-1 15,-11 0-1-15,1-3 2 0,0-3 0 0,1-4 1 0,0 1 1 16,-10-1 0-16,9-5 2 0,-8 1 3 0,-9 5 2 0,9-5 3 16,-9-1-1-16,0 7 2 0,0-8 0 0,0 7 3 15,0-1 1-15,0 5-1 0,0-5-1 0,0 6 2 0,0 5-2 16,0-1 0-16,0 0-3 0,0 1-5 0,0 4-1 0,0 5-3 15,0-5 0-15,0 5-3 0,0 0-1 0,0 0-1 0,0 5 4 16,0 0 0-16,0 4-1 0,0 1 1 0,0 5 0 16,8-1 0-16,-8 6 0 0,0-1 1 0,0 1 0 0,10-1-1 15,-10 1 1-15,0-1-1 0,7 1-1 0,10-2 0 0,-7 3 1 16,0-7-3-16,5 0-2 0,3 2-2 0,-9-7-5 16,9 1-7-16,8-4-10 0,-9-2-26 0,9-4-50 0,0 0-71 15,-9-4-75-15,9-2-71 0,0-7-68 0,-1 1-83 16,12-2-124-16,-20-5-100 0,9 0-19 0</inkml:trace>
  <inkml:trace contextRef="#ctx0" brushRef="#br0" timeOffset="74930.66">4923 14542 258 0,'-17'-10'519'0,"8"0"-159"0,1 5-136 0,8 1-83 16,-9-2-50-16,9 2-31 0,0 4-21 0,0 0-19 15,9 0-26-15,-1 4-34 0,10-4-44 0,-1 6-66 0,9-6-138 16,-9 4-117-16,9 1-71 0</inkml:trace>
  <inkml:trace contextRef="#ctx0" brushRef="#br0" timeOffset="75279.73">5114 14635 457 0,'-8'0'502'0,"8"0"-183"0,0 0-140 15,0 5-82-15,0-5-47 0,0 5-23 0,0 4-14 16,0-4-6-16,8 10-4 0,-8 0 0 0,0-1-2 0,9 5 0 15,-9 1-1-15,0-1 1 0,9 1 1 0,-9-1 0 0,0 1-2 16,0 0 0-16,0-1 0 0,0-4-1 0,0 0 2 0,0 0 0 16,0-6 1-16,0 0 10 0,0-3 14 0,0-2 23 15,0 2 23-15,0-6 20 0,0 0 13 0,0-6 8 0,0 2 8 16,0-5 6-16,0-6-2 0,0 4-9 0,0-3-9 0,8-6-9 16,1 1-7-16,-9-1 3 0,8 0 3 0,10 1-5 15,-10-1 0-15,2 1-6 0,-2-1-10 0,1 5-10 0,-1-3-6 16,1 3-11-16,0 5-9 0,-2 0-14 0,4 1-11 0,-4 4-8 15,2 0-5-15,1 5-2 0,-10 0-2 0,8 0-4 16,1 5 1-16,-1 0 2 0,-8 4 1 0,9 6 0 0,-9-1 2 16,9 0 2-16,-9 2 2 0,8 3 2 0,-8 7 0 0,0-8-2 15,0 6-1-15,9 1-7 0,-9-2-22 0,0 8-46 0,0-6-66 16,9-1-64-16,-9 0-68 0,17 0-78 0,-8-3-132 16,8-2-139-16,-9 0-69 0,10-4 1 0</inkml:trace>
  <inkml:trace contextRef="#ctx0" brushRef="#br0" timeOffset="75897.56">3021 15440 231 0,'-8'-4'301'0,"8"-2"-67"0,-8-3-56 0,-2 4-42 15,2 0-24-15,-1-5-16 0,1 0-9 0,-11 6-8 0,12-6-7 16,-11 5-4-16,-8 1-2 0,9-2 3 0,-9 2 5 15,-1 4 5-15,-7 0 3 0,8 0 5 0,-9 4 7 0,0 2 1 16,0-2-3-16,10 5-6 0,-10 1-12 0,9 0-11 16,8 0-6-16,-8 5-8 0,17-5-8 0,-8 6-7 0,17-3-9 15,0 1-5-15,0 0-1 0,9 7-3 0,8-1-3 0,1-6-3 16,-1 6-3-16,9-1-3 0,0 5-2 0,8-4-1 0,1 4-2 16,1-4 0-16,-11 0-1 0,9-1 1 0,-7 1-1 15,-10-2-1-15,10 2 2 0,-11 1 1 0,-6-7-2 0,-2 0 1 16,1 1 3-16,-9 1 4 0,-9-3 4 0,1-3 7 0,-10 5 2 15,0-5 1-15,-7 0 3 0,-1-1 1 0,-8 1-2 16,7-5-3-16,-8-1-5 0,0 2-5 0,10-2-2 0,-10-4-2 16,9 0-2-16,0-4-4 0,-1 4-2 0,1-6-7 0,19-3-23 15,-13-1-35-15,20 1-43 0,0-11-40 0,10 5-38 16,7-4-30-16,1-1-43 0,17-3-50 0,-9 3-61 0,8-5-101 16,1 1-39-16</inkml:trace>
  <inkml:trace contextRef="#ctx0" brushRef="#br0" timeOffset="76090.8">3142 15397 303 0,'0'-6'435'0,"-7"6"-116"0,7-4-109 15,-10 4-70-15,2 0-40 0,8 4-19 0,-9-4-9 0,1 10-1 16,8 0-3-16,-9 0-3 0,0-1-1 0,9 6-4 16,0 5-7-16,-8 0-5 0,8-1-6 0,8 1-4 0,-8 4-3 15,0-4-5-15,0 3-3 0,9 2-5 0,-9-1-1 16,9 1-3-16,-1 0-5 0,1-1-5 0,-1 0-4 0,2 0-1 15,-3-3-3-15,2 3-5 0,2-5-26 0,-4 1-31 0,3-4-38 16,-3-3-49-16,2 2-61 0,0-5-79 0,-9 0-143 16,8-6-80-16,-8-4-33 0</inkml:trace>
  <inkml:trace contextRef="#ctx0" brushRef="#br0" timeOffset="76245.66">2961 15655 109 0,'0'-15'538'0,"-10"6"-121"15,20-6-155-15,-10 6-101 0,9-1-58 0,8 0-31 0,1 6-19 16,-2-7-12-16,19 1-12 0,-9 6-7 0,17-2-5 16,1-4-8-16,9 6-18 0,-2 0-26 0,10 4-32 15,-9-5-39-15,10 0-54 0,-11 5-77 0,10 0-127 0,-18-5-88 16</inkml:trace>
  <inkml:trace contextRef="#ctx0" brushRef="#br0" timeOffset="76546.66">3743 15558 268 0,'-18'-6'442'15,"0"6"-130"-15,-7 6-104 0,7-6-60 0,-7 4-30 0,6-4-16 16,2 10-7-16,-1-5-7 0,2 5-8 0,-2 0-10 16,1 0-12-16,8 4-11 0,0-4-14 0,1 5-9 0,8-1-10 15,-9 1-6-15,18-5-3 0,-9 0-4 0,8-2 0 0,1 3-1 16,8-6 0-16,1 5-1 0,-1-10-3 0,1 0 1 0,-1 0 1 16,0-10 0-16,0 5 0 0,1-6 1 0,0-2 1 15,-1 3 6-15,-9-5 7 0,2 2 10 0,-2-3 14 16,-8 6 13-16,9-5 14 0,-9 5 16 0,-9-4 12 0,9 4 8 15,0 1 2-15,-8 3-4 0,8 2-8 0,-10-2-13 0,10 2-13 16,-8 4-18-16,-1 0-13 0,1 4-10 0,8 2-10 16,-10 4-6-16,2-1-5 0,8 1 0 0,0 4-1 0,-7-4 1 15,7 5-1-15,7-1 0 0,-7 1-1 0,8 5 0 0,2-5-4 16,-2-2-11-16,9 3-26 0,1-1-37 0,0-5-41 0,-2 5-38 16,11-6-39-16,-11-5-42 0,10 1-45 0,1 1-50 15,8-2-66-15,-9 2-101 0,-8-6-33 0</inkml:trace>
  <inkml:trace contextRef="#ctx0" brushRef="#br0" timeOffset="76768.55">4003 15358 157 0,'-9'-10'518'16,"9"0"-131"-16,0 4-139 0,0-2-87 0,0 8-54 15,0-5-28-15,0 5-20 0,9 0-18 0,-1 0-10 0,-8 5-9 16,9 3-4-16,0 2-3 0,-1 6-1 0,10 3-1 0,-9-5 0 16,-1 6-1-16,-8 5 1 0,8-6-3 0,-8 5-1 0,10 1-2 15,-10 0 1-15,0 4-1 0,0-4-3 0,0-1 0 16,7 5-2-16,-7-5-3 0,10 1-16 0,-10-7-25 0,10 8-35 16,-3-7-48-16,3-5-70 0,-10 1-124 0,7-5-119 0,3 0-69 15</inkml:trace>
  <inkml:trace contextRef="#ctx0" brushRef="#br0" timeOffset="77132.42">3977 15607 226 0,'0'-6'525'0,"0"-4"-148"0,0 6-133 16,0 0-89-16,0-2-54 0,8 1-31 0,1 5-20 16,8-4-16-16,1 4-11 0,8 0-8 0,9 0-7 0,-1 4-4 15,1-4-6-15,0 0-9 0,-1 0-9 0,10 0-11 0,-10 0-7 16,10 0-5-16,-11-4-2 0,4 4 0 0,-12-6 3 15,1 2 9-15,-8-2 9 0,-1 2 13 0,1-2 14 0,-10 2 12 16,10-5 10-16,-18 4 8 0,8-5 8 0,-8 5 6 16,0 0 2-16,-8 1-2 0,8-6-3 0,-9 5-8 0,0-1-4 15,1 2-6-15,-1-1-5 0,0 0-5 0,0 0-4 0,-8 5-3 16,8 0-1-16,1 0-1 0,-10 0-1 0,10 0-3 16,-1 0-1-16,-8 10 0 0,9-5 0 0,-1-1 3 0,-2 7 7 15,-4-1 4-15,6-1 4 0,0 1 7 0,0 5 6 0,1-1 4 16,0-4 8-16,-2 4 3 0,1 5-2 0,1-3-2 15,8 3-3-15,-10-5-7 0,10 6-3 0,-7-5-4 0,7 5-8 16,7-5-6-16,-7 4-5 0,10-4-2 0,-2 3-3 0,11-3-6 16,-11 1-16-16,18-8-25 0,-2 4-30 0,4-9-33 15,-2 2-35-15,17-5-41 0,-8 0-60 0,0-5-93 0,0 2-137 16,-1-3-51-16</inkml:trace>
  <inkml:trace contextRef="#ctx0" brushRef="#br0" timeOffset="77806.39">4723 15562 414 0,'-8'-10'410'0,"8"6"-131"16,0-6-94-16,0 10-59 0,8-4-34 0,-8-6-22 0,9 10-15 0,-9-5-14 16,9 5-12-16,-1 0-8 0,2 0-9 0,-3 5-5 15,2-5-4-15,-1 10 1 0,2-6-2 0,-10 6 1 0,10 0 1 16,-10 4 0-16,7 1-1 0,-7-1 2 0,0 1 2 0,0 0 2 15,-7 6 0-15,7-8 0 0,0 7-2 0,-10-2 0 0,10 3 3 16,0-1-3-16,-10-2-2 0,10 3-3 0,0-7-1 0,0 2 2 16,0-3 0-16,0 2-1 0,0 0 1 0,0-6-1 15,0 1-1-15,0 0 1 0,0-5 1 0,0 0 7 0,0 0 15 16,0 0 25-16,0-5 33 0,0 5 36 0,10-5 30 16,-10-5 26-16,0 0 20 0,0 0 7 0,10-5 2 0,-3 0-13 15,-7-3-25-15,8 3-29 16,2-6-24-16,-2 1-22 0,1 1-19 0,-9-6-16 15,9 5-15-15,0-5-11 0,-1 6-9 0,10-5-7 0,-10 3-5 16,1-2-5-16,0 3 1 0,8-3-3 0,-9 2-2 0,10 1 0 16,-10 1 1-16,10-2-1 0,-8 2 0 0,-3 5-1 0,2-1 0 15,0 4-1-15,-1 2 0 0,2-2-1 0,-10 2-2 0,8 4 2 16,-1 0 0-16,-7 4 1 0,10 2 0 0,0-2 0 0,-10 6 0 16,8-4 2-16,1 3 0 0,-9 5 0 0,0-4 0 0,7 5 0 15,-7-5-1-15,0 4 1 0,10-2 0 0,-10 1 0 0,0-3 0 0,8 0 0 16,-8 5 0-16,9-5 0 0,-9-1-1 0,9 6 1 15,-9-5-2-15,8-2-2 16,1 2 3-16,-1 0 0 0,1-5-2 0,0 1 2 0,-1-2 0 0,2 2 1 0,-2-6 0 16,1 0 0-16,8 0 2 0,-1-6 2 0,-5 2-3 0,5-7 0 15,2 7 1-15,-1-12 0 0,1 8-1 0,-1-2-1 0,1-5 0 16,-10 6-1-16,10-6 1 0,-2 0-1 0,-6 0 0 0,-2 5 0 16,1-5 0-16,-1 6 0 0,1-6-1 0,-9 6-1 15,8-1 1 1,-8 0 2-16,0-5-3 0,0 5 1 0,-8 0 0 0,8 0 1 0,0 6 1 0,-9-5 2 0,9 4-1 0,0 0-1 31,-8 0 2-31,8 0-3 0,0 5 1 0,-9 0-1 0,9 0-1 0,-8 0-3 0,-2 0 4 0,10 5 0 0,-8 0 1 16,8 0 5-16,0 5-3 0,-8-2-1 0,8 2 3 15,0 0-2-15,0 0-1 0,0 5-8 0,0-5 4 0,0 0-4 16,0 4 2-16,8-4-2 16,-8-1-9-16,8 6-19 0,2-5-29 15,-2 0-29-15,1 0-52 0,-1-5-55 0,9 5-49 0,3-7-40 0,-5 4-35 0,12-3-33 0,-1 1-48 0,-9-5-75 16,9 0-71-16,-8 5-14 0</inkml:trace>
  <inkml:trace contextRef="#ctx0" brushRef="#br0" timeOffset="78287.68">5635 15479 507 0,'0'-14'388'0,"0"1"-131"0,8 1-94 0,-8 2-60 0,10 6-36 15,-2-1-20-15,1 0-18 0,-1 0-8 0,2 5-10 16,-2 0-6-16,0 5-2 0,9 0-2 0,-7 0-1 0,-3 5-1 16,3-6-1-16,0 8-1 0,-3-4 2 0,3 2-1 0,-2-1 0 15,-8 2 0-15,8-1 2 0,1-1 0 0,0 1 0 16,-9 0-1-16,9-1 1 0,-9-5 1 0,8 6 0 0,-8-4 0 16,9 4-1-16,-9-6 0 0,0 1 0 0,9 5 1 0,-9-10-1 15,8 4-1-15,1 6 0 0,0-4 0 0,0-6 1 16,-1 4 0-16,0 1 0 0,10-5 2 0,-9 0 0 0,-1 0 0 15,11-5-1-15,-12 1 2 0,11-2 1 0,-10-4-2 16,2 2 3-16,7-7 7 0,-9 5 6 0,2-6 8 0,-2 3 12 16,1-2 15-16,0-6 17 0,-1 3 19 0,0-2 19 0,1 1 14 15,0-1 7-15,-9-5 3 0,9 2 0 0,-1-3-7 16,-8 3-5-16,8-3-8 0,-8 2-7 0,-8 0 0 0,8-1 5 16,-8 2 7-16,8-3 1 0,-9 3-3 0,0 4-6 0,9-6-8 15,-9 5-16-15,1 1-18 0,8-1-17 0,-8 5-18 16,-1 1-11-16,9-1-8 0,0 11-3 0,-9-7-4 0,9 6-3 15,0 5-1-15,0 0-2 0,0 5 0 0,0 0 0 0,-8 5-1 16,8 5-3-16,0 4 2 0,0 5-1 0,0 1 2 0,0-2 12 16,0 2-4-16,0 5-6 0,0-6-1 0,0 6-1 15,0-1-2-15,0-5-4 0,8 6-16 0,-8 0-41 0,0-7-52 16,9 2-61-16,-9-5-59 0,9 4-60 0,7-9-63 0,-7 1-84 16,0-3-135-16,8-3-73 0,0-10-13 0</inkml:trace>
  <inkml:trace contextRef="#ctx0" brushRef="#br0" timeOffset="78398.6">6044 15240 154 0,'-9'-14'565'15,"1"4"-114"-15,8 1-142 0,-10-1-101 0,10-1-64 16,10 2-37-16,-2 3-42 0,1-3-53 0,8-1-64 0,9 6-76 16,-1-6-111-16,11 1-173 0,-11-1-93 0,11-2-50 0</inkml:trace>
  <inkml:trace contextRef="#ctx0" brushRef="#br0" timeOffset="78525.44">6313 15171 534 0,'-9'-9'613'0,"9"-1"-164"0,-9 6-163 0,0-6-113 16,9 4-75-16,0 3-65 0,0-4-70 0,9 4-77 0,9-2-102 15,-10-5-172-15,1 5-105 0,0-1-68 0</inkml:trace>
  <inkml:trace contextRef="#ctx0" brushRef="#br0" timeOffset="82236.3">14432 3600 14 0,'-9'5'28'16,"0"-5"-6"-16,1 5-3 0,-1-5-3 0,1 5 0 0,8-5-3 16,-9 5-1-16,-1-5 2 0,2 0 0 0,0 5 3 0,-1-5 4 15,9 0 9-15,-8 0 9 0,8 4 9 0,0-4 7 16,0 0 4-16,0 0 3 0,0 0 1 0,8 0-3 0,-8-4-7 15,9 4-7-15,-1 0-9 0,0 0-5 0,2-5-7 0,-1 5-2 16,-1 0-3-16,9-5-3 0,1 0-3 0,-9 5 0 0,7 0-2 16,2 0 0-16,0 0-1 0,-1 0-3 0,9 0-1 15,-17 0 1-15,17 5 3 0,-8 0-2 0,-2-5 2 0,11 5-2 16,-1-1 1-16,0-4 1 0,0 6 0 0,9-1 0 0,-1-2 2 16,1-3-1-16,0 6-2 0,9-6 3 0,-10 0 1 15,9 0 0-15,0 0 0 0,10 0 1 0,-9 0-1 0,-2 0-1 16,11 0 1-16,-11 0-3 0,11 0-1 0,0 0-3 15,-2 0 0-15,3 0-2 0,-3 0-3 0,1 0 0 16,0 0-2-16,0 0 0 0,0 0 0 0,0 0-1 0,1-6 1 0,-2 6 2 16,1 0 0-16,-8 0 0 0,8-3-1 0,-8 3 3 15,-2 0 0-15,11-5 0 0,-11 5-2 0,12 0 0 0,-11-6-1 16,1 2-1-16,6 4 1 0,-5-5-1 0,-2 5-1 0,1 0 1 16,-1 0 0-16,11-5 0 0,-12 5 1 0,2 0-1 15,-1 0-1-15,9 0-1 0,-9 0 0 0,1 5 2 0,-1-5-1 16,0 0 0-16,1 5 0 0,-2-5 1 0,2 4 0 0,0-4 0 15,-9 0 1-15,8 6-1 0,0-6 0 0,1 0 1 16,0 0-1-16,-10 0 0 0,9 0 0 0,1 0-1 0,-1 0 1 16,0 0-1-16,1 0 0 0,0 0 1 0,-1 0 0 0,0 0 0 15,0 0 0-15,0 0-1 0,1 5 0 0,0-5-1 0,8 0-3 16,-8 3-3-16,0-3-2 0,-1 0-3 0,0 0 0 16,9 6-1-16,-9-6-1 0,10 0 1 0,-10-6 1 0,9 6 1 15,0 0 3-15,8-3 2 0,-7-2 1 0,-1 5 1 0,9 0 3 16,1-6-1-16,-11 2 0 15,10 4 3-15,-10-5-1 0,10 5 0 0,-8 0-2 0,-1 0 1 0,-1 0-2 0,2 0-1 16,-9 0-1-16,7 0-1 16,-7 0 1-16,-1 0 1 0,0 0 0 0,1 5 1 0,-9-5 3 0,8 0 1 15,1 0 0-15,-10 0 0 0,10 0 2 0,0 0 1 16,-1 0 0-16,9 0-1 0,-9 0-1 0,9 0-1 0,1 0-1 16,-1 0 1-16,0 4 1 0,8-4 0 0,-7 0-1 0,-2 6 1 15,10-6 0-15,-9 0 2 0,2 5-1 0,-4-2-2 0,-5-3 0 16,6 6 0-16,1-6-1 0,-8 4 0 0,0 2 0 0,8-6 1 15,-10 5 0-15,11 0 1 0,-2-5 0 0,-7 5-2 0,9-5 1 16,-2 5-1-16,-7-5-1 0,8 0 2 0,0 0-2 0,0-5 2 16,0 5-3-16,-1 0 1 0,-7-5 0 0,9 5 0 0,-1-5 2 15,-10 0-1-15,12 5-1 0,-2-6 1 0,-1 6 1 16,1-4 0-16,1 4-1 0,-1 0 1 0,0-6 0 0,0 6 1 16,1 0-2-16,7 0 0 0,-8-3 0 0,9 3 2 0,-9-5-1 15,9 5 0-15,0-6 0 0,-1 2-1 0,2 4 1 16,-2-5 0-16,1 0 2 15,0 0 3-15,1 0 5 0,6 5 2 0,1-5 4 16,0 0 1-16,2 5 2 0,-2-5 1 0,0 5 0 0,11 0-4 16,-12 0-2-16,11 0-4 0,-2 0-3 0,-8 5-2 0,10-5 0 15,-1 5-4-15,-8 0-1 0,7-5 0 0,-6 5 0 0,7-5 0 16,-10 0-2-16,2 0 1 0,8 0 1 0,-9 0 1 0,-8 0 1 16,10 0 5-16,-2 0 1 0,-8-5 3 0,8 5 2 0,-8 0 2 15,8 0-1-15,-8-5-1 0,9 5 0 0,-10 0-2 0,10 0-3 16,-1 0-1-16,1 0-1 0,-10 0-4 0,9 0 2 15,2 0-2-15,-2 0 0 0,-8 0-1 0,-1 0-1 0,10 0 0 0,-10 0 0 16,1 0 1-16,0 0 0 0,0 0 0 0,0-5-1 16,-1 5 7-1,1 0 3-15,-8 0 4 0,7-5 5 0,-9 5 3 0,2-4 3 16,-9 4 4-16,8-6 4 0,-8 6 4 0,-1-4 2 0,0 4 4 16,2-5 4-16,-3 5 5 0,2 0 4 0,-10 0 1 0,0 0 1 15,3 0-2-15,-4 0-2 0,-6 0-1 0,-1 0-2 16,0 0 1-16,-9 0 2 0,0 0 3 0,0 0 5 0,-8 0 1 15,0 0 0-15,-1 0-4 0,-8 0-6 0,0 0-10 0,9 0-12 16,-9 0-27-16,-9 0-37 0,9 0-42 0,-8 5-44 16,-10-1-54-16,-8-4-78 0,1 6-175 0,-10-6-101 0,0 4-55 15</inkml:trace>
  <inkml:trace contextRef="#ctx0" brushRef="#br0" timeOffset="83841.91">15899 17160 10 0,'0'-5'291'0,"0"-5"-88"31,0 5-73-31,0 0-47 0,0 0-24 0,-8 1-13 0,8-1-3 0,0 1-2 0,0-2-2 0,0 6-4 0,0-4-2 16,0 4-4-1,0-6-4-15,0 6-5 0,0 0-3 0,0 0-6 0,0 0-5 0,8 0-1 0,-8 0-2 0,10 0-1 0,-3 0-2 31,12 0 1-31,-11 0 1 0,9 0-2 0,1 0 3 16,8 6-1-16,-9-6 0 0,9 4-2 0,0-4 3 0,8 6-5 16,-7-6 2-16,8 4 2 0,8-4-2 0,-8 5 0 0,8-5 0 15,0 4 0-15,1-4 0 0,10 0 6 0,-4 0-2 16,3 5-2-16,-2-5 2 0,11 5-1 0,-10-5 1 0,8 5-1 16,-8 0 0-16,8 0 0 0,-6 5-3 0,5 0 0 0,-6 0 0 15,-1-5 0-15,1 4-1 0,-2 1 0 0,1 0-2 16,9 0 1-16,-8 0 1 0,8-7 1 0,-1 7-2 0,0-4 1 15,10-2 2-15,-9 6-1 0,8-10 3 0,1 6-2 16,-10-1 0-16,10-1 0 0,0-4 2 0,-1 4-2 0,0-4-1 16,1 5 0-16,0-5-1 0,-1 5 1 0,9-5 5 0,-8 6-2 15,7-6-3-15,2 0 0 0,8 4-2 0,-9-4 2 16,0 0-1-16,10 0 0 0,-11 0-5 0,1 6 2 0,0-6 0 16,1 0 4-16,-11 4 0 0,12-4 0 0,-11 0 0 0,0 0 0 15,-1 0 0-15,3 5 2 0,-1-5 1 0,0 0-1 16,-10 0 1-16,9 5-1 0,1-5 0 0,-9 0 0 0,8 5 0 15,-8-5-3-15,7 0-1 0,2 0 1 0,-9 0 0 0,9 0-1 16,0 0 2-16,-1 0-1 0,0 0 0 0,-8 0 2 0,9-5 0 16,-1 5-1-16,-9-5 3 0,10 5 2 0,-9-5 1 15,0 5 1-15,8-4 2 0,-7-2 2 0,-2 6-3 0,1-4 3 16,-10 4-3-16,11 0 0 0,-10-6-1 0,0 6-2 0,0 0 0 16,-1 0-1-16,2 0-2 0,-9 0-1 0,17 0-1 15,-11 0 0-15,3 0 0 0,8 6 0 0,-8-6 0 0,7 0 0 16,2 0 2-16,-2 0 0 0,1 0 0 15,0-6 1-15,0 6 2 0,-1 0 3 0,0-5 2 0,1 5 2 0,0 0 1 16,0-5 0-16,-1 5-1 0,0 0 1 0,2 0-4 0,8-4-2 16,-1 4-1-16,-8 0-3 0,9 0 0 0,-2-4-1 15,3 4 1-15,-2 0 0 0,0 0-1 0,11-5 0 0,-12 5 0 0,1 0-2 16,2-6 0-16,7 6 0 0,-10 0 0 0,2-4 0 16,1-2-1-16,-3 6 0 0,1-4 1 0,-8-2 0 0,9 6 0 15,-10-4 0-15,10-2 0 0,-8 3 0 0,-2-2 0 0,1 0 0 16,0-5 0-16,-1 5-1 0,1 0 2 0,0-1-1 15,-1-4 2-15,1 7-2 0,-1-2 1 0,1-5 2 0,-8 5 2 16,8 0 3-16,-1 0-1 0,-7 0 3 0,9 0 1 0,-2 0 2 16,0 0 0-16,1 0 1 0,0 0 0 0,0 1-3 15,-1-1-1-15,10 1-2 0,-1 4-1 0,-8-6-1 0,7 6 0 16,3-4-4 0,-10 4 1-16,8-6-3 0,-1 6 0 0,-6 0 0 0,7-5 0 0,2 5-1 0,-2 0 1 0,0-5 1 15,0 5-1-15,10 0 0 0,-10 0 2 0,10 0-1 0,-2 0 3 16,2 0 0-16,8 0-1 0,-9 0 0 0,0 0 1 0,8 0 1 15,1 5-1-15,-8-5 0 0,7 0-2 0,-9 5 2 0,11-5-2 16,-10 6 0-16,1-2-1 0,-1 2-1 0,-1-2 0 16,3 1 0-16,-3-1 0 0,-8-4-3 0,2 5 3 15,-2 0 0-15,0 0 1 0,0-5-1 16,-8 5 1-16,9 0 0 0,-9-5-1 0,-11 5 0 0,12 0-1 0,-1-5 0 0,-8 5 0 16,0-5 1-16,-3 0 2 0,3 0 5 0,-10 5 5 15,2-5 7-15,-12 0 7 0,2 0 7 0,-8-5 6 0,-2 5 5 16,-8 0 2-16,9-5-1 0,-8 0-6 0,-10 0-5 0,1 0-11 15,0-5-12-15,0 5-24 0,-9-4-33 0,-9 0-43 0,0-7-66 16,-8 1-123-16,-1 1-136 0,-16-6-76 0</inkml:trace>
  <inkml:trace contextRef="#ctx0" brushRef="#br0" timeOffset="87760.38">17142 10102 123 0,'0'0'88'0,"0"-6"-30"0,-10 6-19 0,10-3-11 0,-8 3-8 16,-1 0-5-16,0 0-1 0,9-6-1 0,-7 6-4 15,7 0 0-15,0 0-2 0,-10 0-1 0,10 0-1 0,0 0-1 16,0 0-1-16,0 0 2 0,0 0 2 0,-9 0 0 15,9 0 0-15,-9 0 0 0,9-6 1 0,-9 6 0 0,2 0-1 16,7 0-2-16,-10-4-3 0,2 4-1 0,-1 0 2 0,1 0 0 16,-1 0 5-16,0 0 6 0,1-4 8 0,8 4 10 15,0 0 8-15,-10 0 6 0,10 0 5 0,0 0 3 0,0 0 0 16,0 0-3-16,0 0-5 0,0 0-9 0,0 0-6 0,0 0-6 16,0 0-5-16,0 0-4 0,0 0-1 0,0 0-2 15,0 0 1-15,0 0 2 0,0 0 0 0,0-6 0 0,0 6 0 16,-8 0 2-16,8 0-3 0,0 0-1 0,-8-4-3 0,8 4-2 15,-9 0-2-15,9 0-2 0,-9-6-2 0,0 6-1 0,1 0-1 16,8 0-1-16,-8 0 0 0,8 0 0 0,-10 0 1 16,10 0 2-16,0 0 0 0,-7 0 2 0,7 0 3 0,0 0 4 15,0 0 0-15,0 0 4 0,0 0 3 0,0 0 2 0,0 0 1 16,0 0 0-16,0 0 2 0,0 0-1 0,0 0 1 16,0 0-1-16,0 0-2 0,0 0-1 0,0 0-1 0,0 0-2 15,0 0-1-15,0 0-1 0,0-3-2 0,0 3 0 0,0 0 2 16,0 0 0-16,0 0 1 0,0 0 2 0,7 0-1 15,-7 0 2-15,0 0-1 16,0 0 0-16,10 0-2 0,-10 0-3 0,8-6 1 0,0 6 1 0,1-6 2 0,0 6 0 16,8-3 2-16,-9 3-2 0,2 0-1 0,7-7 2 0,-8 7-2 15,8 0-4-15,-9-4-1 0,9 4-2 0,1-4-2 0,8 4 4 16,-8-6 3-16,8 6 7 0,1-4 4 0,-2 4 4 16,1-5 3-16,9 5 0 0,-10-5 0 0,2 5-3 0,-1-5-3 15,1 5-8-15,-2 0-6 0,-8 0-3 0,1 0-4 0,-1 0-2 16,0 0-2-16,1 0 0 0,-1 0-1 0,1 5 0 15,-10-5 0-15,9 5 0 0,-7-5 0 0,6 5 1 0,-5-5-1 16,5 0 0-16,1 4 1 0,-8-4 0 0,9 0 0 0,-1 0 1 16,0 6-1-16,0-6-1 0,1 0 0 0,8 0 1 0,-10 0-1 15,11 0 2-15,-1 0-1 0,-1 0 0 0,3 0-1 16,-2 0-1-16,-1 4 1 0,1-4 0 0,0 0 1 16,1 0 0-16,-1 4 0 0,1-4 1 0,-3 0 3 0,2 0 4 15,1 0 11-15,-1 0 8 0,0 0 6 0,0 0 4 0,8 0 6 16,-7 0 1-1,8 0 0-15,0 7-1 0,-1-7-11 0,1 0-8 0,8 0-6 16,-8 0-6-16,9 3-5 0,-1-3-3 0,-8 0-1 0,8 6 0 16,1 0-1-16,-10-6-2 0,9 3 0 0,-8 3 2 0,9-2-1 15,-19-4 2-15,10 6-1 0,0-6-2 0,-8 4 1 0,-2-4 0 16,9 4-1-16,-7-4 0 0,-1 6-1 16,0 0 0-16,0-6-1 0,0 3 1 0,-10 3-1 0,11-6 1 0,0 4 0 0,7-4 0 15,-7 5 0-15,-1 0 1 0,8-5 0 0,-7 5 0 0,-2 0 0 16,10 1-1-16,0-6 0 0,-8 0-1 0,7 4 0 15,0-4 0-15,-8 0-1 0,1 5 0 0,-1-5 1 0,9 0 2 0,-10 4 2 16,1-4-1-16,0 0 0 0,0 0 0 0,1 6-1 0,7-6 1 16,-8 0-1-16,9 0-1 0,-9 4 0 0,9-4 1 0,-1 0 1 31,1 0-1-31,-9 0 0 0,9 0-1 0,9 0 0 0,-10 0 0 0,1 0-1 0,0 0-1 0,-9 0 0 0,8 0 1 16,0 0 1-16,-7 0 0 0,8 0 0 0,-9 0 0 0,1 0 0 15,-1 0 0-15,-1 0 0 0,0 0 0 0,2 0 0 16,-1 5-1-16,1-5-1 0,-12 5 1 0,13-5 2 0,-2 5 0 31,0-5 0-31,-9 5-1 0,9 0 1 0,-8-5-1 0,8 5 2 16,-1-5 0-16,-6 5-1 0,6-5 0 0,-7 4 0 15,-1-4 0-15,1 0 1 0,-1 6 0 0,-8-6 0 0,-1 0 0 16,1 0 4-16,-1 0 14 0,-8 0 16 0,9 0 19 0,-9 0 14 16,0 0 10-16,0-6 7 0,0 6 2 0,0-4-3 0,0-1-11 15,-9 0-16-15,9-5-16 0,-8 5-16 0,-1-5-11 16,9 6-8-16,-8-6-1 0,-10 1-3 0,10-7 0 0,-2 6-1 15,-7 0-1-15,0-5 1 0,1 1 0 0,-2 1 1 0,-9-2-1 16,10 0 1-16,-9 0-1 0,8 0 1 0,-8 1 4 16,1-6 1-16,-10 5 0 0,9-4 1 0,-9 4-1 0,9-3 0 15,-9-4 2-15,0 8-1 0,-8-5-2 0,8-1 0 0,1 1 3 16,0 0 3-16,-11-1 5 0,10 5 4 0,9-5 2 16,-9 5 4-16,9 6 4 0,1-5 1 0,-1 4 1 0,8 0 1 15,0 0 0-15,10 1-2 0,-1 3-2 0,1 2-8 0,-2-2-2 16,2 6-7-16,8 0-3 0,0-4-6 0,0 4-3 15,0 0-5-15,0 4 0 0,0-4 2 0,8 6 0 0,2-2 1 16,-2 2 1-16,1-1 1 0,-1-1-1 0,2 0 2 0,5 2 1 16,3-2-2-16,1 2 3 0,-2 4 0 15,9-6-3-15,-9 1 0 0,18 5 1 0,-9-6-1 0,8 8 0 0,3-9 0 16,5 7-2-16,1 0 0 0,1 0 2 0,8 0-1 16,-9-2 1-16,10 3-2 0,-2-1 1 0,1 0-1 0,1 0-1 15,-9-2-1-15,-1 2-2 0,0 0 1 0,0 1-2 0,-7-1 1 16,-2-2 0-16,-9 2 3 0,2 2 1 0,-1-4 0 15,-8 2 0-15,-2 1-3 0,-6 2 2 0,-2-3 0 0,1 0-1 16,-9 0-1-16,8 0 1 0,-8 5 0 0,-8-1 1 0,8 0 1 16,-9 7 1-16,1-3 0 0,-10 2-3 0,1-1 2 0,-9 6 0 15,0-1 1-15,1 6 2 0,-19-1 0 0,8 1-2 16,-7 0 2-16,-9 3 2 0,-1 2-3 0,2-6-1 0,-10 5-1 16,9-5-3-16,-9 1 2 0,-1-1-1 0,2 0 2 0,-1 1-1 15,11-7 0-15,-12 2 0 0,10-5-1 0,-1 4 4 16,2-4-2-16,7-1 0 0,-9 1-1 0,19-1 2 0,-9-5-1 15,17-2 2-15,-1 1 2 0,1-3-1 0,9-5 0 0,8 6-1 16,-8-8 3-16,9-3-2 0,8 7 1 0,-10-4-1 16,10-3 1-16,0 0-2 0,0 0-1 15,0 5-11-15,10-5-36 0,-2 5-72 0,9 0-90 0,2 0-96 0,6-5-131 0,10 0-186 16,9 5-111-16,-1-10-45 0,9 5-2 0</inkml:trace>
  <inkml:trace contextRef="#ctx0" brushRef="#br0" timeOffset="89349.12">23541 9002 247 0,'0'-5'256'0,"0"1"-85"0,0 4-57 0,0-6-33 15,0 3-13-15,0 3-5 0,0-7-1 0,0 7 3 16,0-4 3-16,0 4 0 0,-9-4-1 0,9-2-2 0,0 6-5 16,-8-4-5-16,-1-1-4 0,0 0-6 0,1 5-5 0,-1-5 0 15,-8 0-1-15,0 1 0 0,-1-2 1 0,1 2-4 16,-2 4 4-16,3-5 6 0,-11 0 9 0,2 5 8 0,-2-5 3 16,2 5 9-16,-1-5 13 0,-9 5 18 0,9-5 12 0,-9 5 14 15,0-5 6-15,1 5 7 0,-1-5 6 0,-9 5-1 16,10 0-7-16,7-4-12 0,-7 4-18 0,-1 0-18 0,0 0-17 15,1 0-16-15,8 0-16 0,-8 0-11 0,-1 0-9 0,-1 4-6 16,12 1-5-16,-13 0-3 0,-6 0-3 0,9 5-2 0,-1 0-1 16,-8-6-1-16,-1 11-2 0,1-5 1 15,-1-1 0-15,9 5 3 0,-7-4-2 0,-3 5 2 0,12-5 0 16,-11 4 0-16,9 1 0 0,-9 0 1 0,1 0 1 0,-2 0-3 16,3-1 1-16,-1 6 0 0,-1-5 0 0,-8 4-1 0,9-4-2 15,1 3-2-15,-3 3-1 0,-7-1 4 0,17 0-1 16,-8-7 0-16,0 7 0 0,7-1 1 0,1 1 1 0,1 0 0 15,-1 3-2-15,10-2-2 0,-12-3-1 0,12 8 3 0,8-3-1 16,-9-3 2-16,8 0-1 0,1 4 2 0,-9 1 1 0,8-2 3 16,-7 3-1-16,6-3-2 0,3 3-1 0,-11-3-2 15,12 3 0-15,-5 3-1 0,3-5 0 0,0 6-1 0,0-1 1 16,-9 0-1-16,18 0 0 0,-10 1 4 0,10 5-2 0,-10-7 0 16,9 2-2-16,1-1 1 0,-1 1-1 0,0-2 0 15,2 1 1-15,7 1-3 0,-11-1 0 0,11 1 0 0,-7-1 0 16,7-1-1-16,-9 3 0 0,9-1 0 0,0-1 4 0,0 0-2 15,0 0 0-15,-10-1 2 0,10 3 0 0,0-3 0 0,0 3 0 16,0 3-1-16,0-6-2 0,0 2-2 0,0 4 2 16,0-4 0-16,10-1 0 0,-10 4 2 0,9-3-1 0,-2 1-1 15,4-3 0-15,-4 1 1 0,11 4 0 0,-10-7-1 0,9 3 0 16,-7 0-2-16,7 0 1 0,0 1 1 0,0-1 0 16,1 5 2-16,7-5-1 0,-8 7 0 0,3-7 0 0,-5 0 1 15,12 0-2-15,-11 0 1 0,3 1-1 0,6-2 1 16,-7 2-1-16,8-6 1 0,0 6 0 0,0-1-1 0,9-5 0 15,-9 0 0-15,8 2 1 0,2 3-1 0,-1-9 1 0,8 3-1 16,-10-3 0-16,4 5 0 0,6-6 1 0,0 1 1 16,-9-2 1-16,10-2-1 0,-1 4 0 0,-8-7 0 0,10 3 0 15,-3-1-3-15,-8-1 1 0,11-4-1 0,-12 4-1 0,4-4 0 16,5 0 1-16,-7 1 0 0,8-7 1 0,0 5 2 0,1-4-1 16,8 0 3-16,-8 0-2 0,7-5 1 0,10 0-1 15,-8 5 0-15,7-5 0 0,-7 0-2 0,8 0 1 0,-1-5-1 16,-8-5-3-16,9 2 0 0,-1 2 2 0,-7-4 0 0,-1 0-1 15,9 0 2-15,-10 1 0 0,10-1 2 0,-8-4 3 16,-1 4 0-16,1-5-2 0,-2-1 1 0,0 8 1 0,-7-7-2 16,0 0-2-16,-1 1-1 0,1-6 3 0,-8 5-2 0,-2-4 2 15,0-1-3-15,1 1 1 0,-1-5 0 0,0 3-1 0,3-2 0 16,-3-2 2-16,1 4 0 0,-1-7-3 0,1 3 2 16,-1-4-2-16,1-1 1 0,0-3-1 0,10-1-1 0,-20 4-1 31,10-4 3-31,-1 4 1 0,-7-4 1 0,-1 0 1 0,-2 5 0 15,3-5-1-15,-9 4 2 0,8 1-1 0,-9-4 1 16,1 4-1-16,-10-1-1 0,10-1 0 0,-10 3-1 0,9-3 3 16,-7 3-2-16,-2-6 2 0,0 6-5 0,1-2 1 0,0-1 0 15,-9 3 0-15,10-1 0 0,-10-6-1 0,7 6 1 0,-7-6 1 16,0 1 2-16,9 1-2 0,-9-3 1 0,0 3-1 16,0-1 0-16,0-5-1 0,0 4-1 0,-9 0-1 0,9 2 0 15,0-1 0-15,-7 4 1 0,7-4-1 0,-10 0 1 0,1 5-1 16,9-5 2-16,-9 4 0 0,1 1 0 0,0 0-2 15,-2-1 1-15,2 5 1 0,-1-4 0 0,-8 5 0 0,8-5-2 16,1 5 2-16,-10-1-1 0,10 1 1 0,-10-1-2 16,1 1 1-16,-1 5 0 0,1-7 1 0,0 3 1 0,0-3-1 15,-9 3 2-15,8-2-1 0,-9 6 0 0,1-6 2 0,-8 1 1 16,7 5-3-16,1-7 2 0,-8 8 0 0,8-7-1 16,-9 5 1-16,10 1-1 0,-10-1-2 0,0 1 0 0,0 5 0 15,0-7-2-15,8 7 2 0,-7 0-2 0,0-2 0 0,8 6 1 16,-9-5 1-16,0 7 0 0,8-2 0 0,2 0-1 0,-10 0-3 15,9 5 0-15,-8 0-4 0,-1 1-10 0,-1 4-14 16,-7 0-48-16,0 4-89 0,0 1-93 0,0 5-93 0,-1-1-149 16,-7 7-159-16,7 4-98 0,0-7-43 0</inkml:trace>
  <inkml:trace contextRef="#ctx0" brushRef="#br0" timeOffset="89998.92">21717 10116 42 0,'0'-10'439'0,"0"6"-115"0,0 4-101 0,0-9-61 0,0 3-25 16,0 0-8-16,0 2 2 0,0 4 4 0,0-4 12 16,0-2 14-16,0 6 10 0,0 0 7 0,0-4-6 0,0 4-10 15,0 0-15-15,0 0-19 0,0 0-24 0,0 0-26 16,0 0-24-16,0 0-19 0,0 4-13 16,0 2-12-16,0-2-4 0,0 0-4 0,0 8-1 0,0 1 2 0,0 2 3 0,0 5 5 15,0-1 15-15,0 6 13 0,0-1 13 0,0 6 13 16,0 4 8-16,9-4 2 0,-9 3 1 0,0 1-1 0,9 0-9 15,-9 1-13-15,0 3-13 0,9-3-11 0,-9-1-9 0,0 5-4 16,0-4-2-16,8 4-1 0,-8-5-5 0,0-1 2 16,0 7-2-16,0-6 0 0,0 1-6 0,0-1 4 0,0-6 0 15,0 7-1-15,0-11-1 0,0 1-2 0,0-1 3 16,0-4-3-16,0 0 5 0,0-1-2 0,0-4-2 0,0-7-1 16,0 2 0-16,0-4 5 0,0 3 5 0,0-3 3 0,0-2 7 15,0 2 6-15,0-6 6 0,0 0 4 0,0 4 2 16,0-4-1-16,0-4-5 0,0 4-3 0,0 0-9 0,0-6-7 15,0 2-8-15,0-5-13 0,0-3-13 0,0 2-17 0,0 2-35 16,0-7-67-16,0 0-81 0,0 1-74 0,0-6-65 0,0-5-60 16,0 1-84-16,0 0-155 0,-8 0-58 0,8-1 10 15</inkml:trace>
  <inkml:trace contextRef="#ctx0" brushRef="#br0" timeOffset="90665.34">21682 10106 379 0,'0'-4'349'16,"0"-5"-125"-16,9-3-76 0,-9 8-37 0,0-6-19 0,11 6-9 16,-4-5-7-16,1-3-6 0,1 9 0 0,-9-8 0 0,9 1 1 15,0 1-1-15,-1-1 4 0,10 1 6 0,-9 3 9 0,-1-3 11 16,9-1 8-16,-8 0 8 0,9 0 10 0,-2 0 11 16,10-3 6-16,-8 2 5 0,-1 6-2 0,9-5-6 15,1 1-6-15,-10-1-13 0,9 4-13 0,9-2-18 0,-9 2-16 16,9-3-13-16,-10 3-11 0,10-4-9 0,0 6-7 0,0-2-4 15,0 6-3-15,-1-4-1 0,1 4-5 0,-9 0-7 16,0 0-5-16,1 4-2 0,-1-4-2 0,-9 10-3 0,0-4 1 16,0 4-3-16,1-1-1 0,-10 5 2 0,1-4 0 0,0 5 0 15,0 5 1-15,-9-1 0 0,8 1 3 0,-8 0-3 0,-8 4 1 16,8 1-1-16,-9 5-2 0,9-7 0 0,-9 6-1 16,-8 1 1-16,9 4-4 0,-10-4 4 0,1 4-1 0,-2-4 1 15,-6-1 0-15,-1-1 1 0,-9 2 1 0,9-6-1 0,-9 1 1 16,1-1 0-16,-1-4 1 0,0 0-1 0,0-1-1 15,0-5 2-15,1 1 1 0,8-6 2 0,0 2 1 0,0-1 2 16,8-6 4-16,1-4 4 0,0 5 1 0,0-5 3 16,7 0 0-16,-6-5 2 0,6 5 1 0,2-4 0 0,8-2 0 0,-9-4-1 15,1 5 0-15,8 0-3 0,-10-3 0 0,10 3-4 16,0-5 1-16,0 4-4 0,0-4 0 0,0 6-2 16,10-2-3-16,-10 3 0 0,0-2 3 0,8 0-3 0,1 5-2 15,-1-5-2-15,2 5-2 0,6 0-2 0,11 5 0 0,-10-5-1 16,9 10-5-16,0-7 3 0,9 13 1 0,-9-2 1 15,18 5-1-15,-10 1 0 0,9 0 1 0,2 4 0 0,-3 6 0 16,1-6-2-16,10 6 2 0,-2-1-2 0,-7 0-1 0,9 0 1 16,-1 0-1-16,-10-4 0 0,11 5-1 0,-9-6 0 0,-1 0 0 15,0-4-1-15,-8-1 1 0,0 1-5 0,-19-6-6 16,12-4-7-16,-12 1-6 0,-6-1-26 0,-2-7-58 0,-8 3-95 16,0-6-102-16,0 4-139 0,-18-8-194 0,11 4-105 0,-13-6-57 15,3 3-10-15</inkml:trace>
  <inkml:trace contextRef="#ctx0" brushRef="#br0" timeOffset="106555.81">22378 12085 24 0,'-10'0'236'0,"10"-5"-58"0,-8 5-42 16,8-5-24-16,0 5-7 0,0-5-3 0,0 0 3 0,-9 5 1 16,9-5 0-16,0 0-2 0,0 1 0 0,0-2 7 0,0 3 16 15,0-3 25-15,0 2 26 0,0-2 21 0,0 6 16 16,0-5 8-16,0 5-1 0,-9 0-12 0,9 0-18 16,0 5-24-16,-8 1-27 0,0 7-21 0,-10 2-18 0,1 5-15 15,0 0-8-15,-10 8-5 0,2 2-10 0,-11-1-13 0,10 0-12 16,-9 6-13-16,1 4-4 0,-1-4-2 0,0-1-3 0,2 0 2 15,6-5 0-15,-8 5-1 0,17-3 2 0,-7-8-1 16,7 2-3-16,0-6-2 0,10 1-1 0,0-11-4 0,-10 5 4 16,18-8 7-16,-9 3 8 0,9-3 10 0,0-2 14 0,0-4 12 15,0 0 8-15,9-4 5 0,0-7 4 0,0-3-9 16,7-5-12-16,10-6-10 0,1-4-14 0,-1-1-14 0,-1-4-7 16,12 0-3-16,-4-5-6 0,2 0 3 0,0 5 2 0,-1-1 2 15,1 2 1-15,-9 3 2 0,0 5-3 0,-1-4-1 0,-5 9-3 16,6 1-4-16,-10 4-2 0,11 6-6 0,-11-6-1 15,10 10-3-15,1 0-1 0,-1 5-2 16,-1 5 1-16,2 5 0 0,0 0 2 0,7 4 3 0,-8 5-2 0,9 5 2 0,-10 1 0 16,1 4 1-16,2 7 0 0,-3-3 0 0,1 6 0 15,9-1-2-15,-9 7 1 0,0 0 1 0,-10 3 2 0,11 6 3 16,-9-1 0-16,8-2 0 0,-9 1 2 0,-10 2 0 0,13-5-3 16,-13-4-11-16,3 4-14 0,-2-11-22 15,-8 1-18-15,9 0-25 0,-9-10-43 0,0 5-95 0,0-9-107 0,8-1-102 16,-8-4-147-16,0-6-146 0,0-4-79 0,0 0-33 15</inkml:trace>
  <inkml:trace contextRef="#ctx0" brushRef="#br0" timeOffset="108301.66">22204 12095 202 0,'0'0'297'0,"0"5"-85"0,0-5-79 0,0 0-52 0,0 0-33 15,0 0-20-15,0 0-10 0,0 0-6 0,0 0-3 16,0 4-1-16,0-4-1 0,0 0 5 0,0 5 3 0,0-5 4 16,8 0 2-16,-8 0 4 0,0 0 3 0,0 5 5 0,0-5 5 15,0 0 0-15,0 0 1 0,0 0 0 0,0 0 1 16,0 5 2-16,0-5 4 0,10 5-3 15,-10-5 3-15,0 4 0 0,8 6 0 0,-8-4-3 0,7 2-4 0,3 4-5 0,-10-3-7 16,10 1-3-16,-2 4-6 0,1-5-5 0,0 6 1 16,-1 0 1-16,0-5 5 0,1 5 1 0,-9-1 1 0,9 6 2 15,0-5 3-15,-1 0 10 0,0-2 8 0,-8 8 10 0,9-3 8 16,0 2 15-16,-9-1 17 0,8 1 12 0,-8 5 14 0,0 1 9 16,0-3 0-16,0 2-6 0,10 4-7 0,-10-6-13 15,0 12-16-15,0-6-11 0,0 7-16 16,0-3-13-16,8 1-10 0,-8-1-5 0,0 2-5 0,9 4-2 15,-9-3-5-15,0 2-5 0,8-4 2 0,-8 1-8 0,0 3-3 0,10-4-2 16,-10 5 1-16,0 1 6 0,8-6 11 0,-8 5 10 0,0 0 4 16,0 5-6-16,0-5 7 0,0 0 4 0,7 4 1 0,-7 2-5 15,0-6-10-15,0 0-7 0,0 5-7 0,11-5 7 16,-11 4-9-16,0 2-5 0,0-6-1 0,0 5-1 0,7-1 0 16,-7 2-3-16,0 0 1 0,0-2-2 0,0 1 3 15,0 1 0-15,0 3 4 0,-7-5 1 0,7 6 3 0,-11 6 4 16,11-11 3-16,0 4 4 0,0-4 0 0,0-1 1 0,0 2-2 15,11-2-1-15,-11 2-2 0,7-1-2 0,3 0-3 16,-1-6-1-16,-1 7-2 0,9 0-1 0,-7-2-1 0,-2 6-2 16,0-6-2-16,10 6 0 0,-9 0-3 0,8-5 0 0,-8 4 1 15,8-2-3-15,-8-3 1 0,8 6 0 0,-9-5-1 0,9 0 0 16,-8-5-1-16,9 4 1 0,-8 2 0 0,-3-6 0 16,11 5-1-16,-10-1 2 0,2 2 3 0,-2-1 0 0,1 4 2 31,-9-3 0-31,8 3-2 0,2-4 2 0,-10 5 1 0,8-5-3 15,-8 4 0-15,8 2-2 0,-8-1 0 0,9 0-1 16,-9 0-1-16,0 0 1 0,9-1-2 0,-9 1 0 0,0 5 12 16,8-5-8-16,-8-1-2 0,0 6 0 0,0-5-1 0,0 0 1 15,0-1-1-15,0 1 1 0,0-5-12 0,0 5 7 0,0-5 2 16,0-5 1-16,0 1 1 0,0 2-1 0,0-1 2 16,0-3-1-16,-8 1 0 0,8-4-1 0,0-2-3 0,-9-2 3 15,9-3-1-15,0 1 0 0,-9 1-3 0,9-6 1 0,0-4 1 16,0 0 0-16,0-2-1 0,0 3-3 0,0-6 1 15,0-2 1-15,9-3 2 0,-9 6-1 0,0-7 1 0,0-5 0 16,0 2 3-16,0 4 3 0,0-6-3 0,0 2 0 0,0-6 0 16,0 4-12-16,0 1 7 0,0-5 3 0,0 0 0 0,0 5 2 15,0-5-1-15,0 0 1 0,0 0 0 0,0 5 11 16,0-5-6-16,0 0-2 0,0 5 0 0,0-5-3 16,0 0 0-16,0 0-6 0,0 0-4 0,0-5-13 0,9 5-25 15,-9 0-59-15,0-5-103 0,0 0-114 0,0-4-165 0,0-7-167 16,8 2-97-16,-8-5-49 0,9-7-10 0</inkml:trace>
  <inkml:trace contextRef="#ctx0" brushRef="#br0" timeOffset="109396.18">24070 13399 219 0,'10'-6'301'16,"-10"2"-74"-16,0-2-65 0,9 6-40 0,-9-3-20 16,0-3-9-16,0 1 2 0,7 1 3 0,-7-1 2 0,0 5 5 0,0-5 13 0,0 0 12 0,0 5 18 31,11 0 19-31,-11-5 18 0,0 0 15 0,0 5 10 0,-11-5 3 15,11 5-6-15,-7-5-14 0,7 5-27 0,0-5-28 0,-9 0-29 16,-1 1-25-16,2 4-23 0,-1-5-15 0,-8 5-11 0,8-5-5 16,-8 0-1-16,-1 5 1 0,1-4-2 0,0 4-1 15,-1 0-2-15,-7 0 0 0,8 4-3 0,-10 1 1 0,10 5-2 16,-9-1 0-16,-1 1-2 0,2 10 1 0,7-1 3 0,-7 0 2 16,-2 2 0-16,10 3 0 0,-10 5-2 0,11 1-1 15,-1-1 3-15,0 0-14 0,7 6 2 0,-7-1 0 0,8 0 4 16,0 5 0-16,1 0-4 0,-1 0-2 0,9 0-2 0,0 5 12 15,0-5-8-15,0 6-4 0,9-2-4 0,-1-3-3 0,1 3 2 16,17-4-1-16,-9-4 1 0,10 3-4 0,-1-8 1 16,-1-2-1-16,11 3 0 0,-2-13 0 0,0 2-1 15,10-5 0-15,0-5 1 0,-1-6 3 0,0-4-1 0,9 0-1 16,1-4 1-16,-1-11 1 0,-1 1 2 0,2-6 1 0,-1 1 0 16,0-11 5-16,0 1 6 0,-9-1 9 0,-8 1 6 0,9-4 5 15,-11-3 9-15,-5-3 11 0,-2 1 9 0,0-1 7 16,-9-1-2-16,0 2-6 0,-8-7-2 0,-9 0-5 0,0 4-11 15,0-8-10-15,-9 4-11 0,-8-4-8 0,0 5-6 0,-1 5-1 16,-7 0-3-16,8 4-2 0,-10 2-4 0,1 7-3 16,1 2-10-16,-3 5-17 0,2 4-22 0,1 5-25 0,7 5-25 15,1 1-22-15,0 4-27 0,-1 4-55 0,1 6-80 0,9 5-79 16,-2 0-62-16,3 5-63 0,-3-1-99 0,0 4-129 0,3 3-64 16,7 3 12-16</inkml:trace>
  <inkml:trace contextRef="#ctx0" brushRef="#br0" timeOffset="109664.29">23966 14116 538 0,'9'0'714'0,"-9"-3"-70"0,0 3-175 15,9-6-131-15,-1 6-86 0,1 0-63 0,0 0-45 16,8 0-28-16,-8 6-10 0,8-3-4 0,0 7 3 0,2 6-7 15,-1-2-19-15,7 5-18 0,-8 1-15 0,9 5-11 16,-8 3-8-16,7 1-4 0,1 1-7 0,1-1-2 0,0 1 0 16,-2-1 0-16,1 6-3 0,0-6 0 0,0-1-1 0,0 2 0 15,8-1-3-15,-6-4 1 0,-3 1-3 0,1-3-3 16,-9 2 4-16,1-6-4 0,8 0-1 0,-9-5-5 0,0 2-9 16,0-1-15-16,-8-1-21 0,0-4-37 0,-1-1-52 0,2-4-59 15,-2 0-61-15,9-5-53 0,-8-5-57 0,0-3-73 16,-2-4-90-16,11-2-87 0,-9-1-19 0</inkml:trace>
  <inkml:trace contextRef="#ctx0" brushRef="#br0" timeOffset="109980.77">25216 12666 8 0,'17'-5'620'0,"3"0"8"16,-3 5-136-16,0 5-144 0,9 0-80 0,0 4-49 0,-9 6-27 16,9 0-1-16,-8 10-1 0,-1-1 0 0,0 1-7 15,-7 9-32-15,-3 1-42 0,4-2-32 0,-11 6-22 0,-11 0-21 16,11-1-13-16,-17 3-8 0,8-3-5 0,-8-4-6 0,-1 1-15 15,2-1-30-15,-11 1-51 0,1-7-66 0,0 1-66 0,1-3-70 16,-1-7-72-16,8-5-94 0,-8 1-152 0,-1-5-63 16,10 0-5-16</inkml:trace>
  <inkml:trace contextRef="#ctx0" brushRef="#br0" timeOffset="111658.83">22577 8812 191 0,'0'0'276'0,"0"0"-68"0,0 0-57 15,0-4-44-15,0 4-25 0,0-6-14 0,0 6-10 0,0-4-6 16,0 4-5-16,0 0-1 0,0 0-5 0,0 0-3 0,0-5-5 16,0 5-7-16,9-6-1 0,-9 6-4 0,0-4 2 15,0 4 5-15,0-6 7 0,9 2 12 0,-9-2 15 0,0 2 18 16,0 0 23-16,8-1 24 0,-8 0 24 0,0 0 17 15,0-5 22-15,9 5 15 0,-9-6 7 0,8 3-3 0,-8-2-12 16,10 0-17-16,-10-3-21 0,0 2-23 0,7-4-28 0,-7 0-28 16,0 1-19-16,9-2-15 0,2 3-11 0,-11-3-7 15,7 2-4-15,-7 0-4 0,10-6-3 0,-10-1 0 0,7 3 0 16,-7-2 1-16,9-5-1 0,0 2 2 0,-1 3-1 0,-8-5 1 16,10 2 3-16,-2-2 1 0,1 1 2 0,-9-1 0 15,8 0 2-15,2 2 2 0,-10-3 2 0,8 3-1 0,0-3 0 16,1-2-4-16,0 3-3 0,-9-4-4 0,8-1-2 0,1 7-4 15,0-8-1-15,-9 7 0 0,8-5-2 0,0-1 1 0,2 1 3 16,-10-5 0-16,8 5-1 0,1-6 0 0,-9 1-4 16,0-1 0-16,8 2 0 0,-8-6-2 0,10 5-1 0,-10-5 0 15,8 0-1-15,-8 0 0 0,0 0 3 0,0-6 0 0,9 1 3 16,-9 5 2-16,0-6 3 0,0 3 1 0,0-3 3 16,0 1-1-16,9 0 1 0,-9 5-2 0,0-6-2 0,0 4 0 15,0-5-3-15,0 2-4 0,0 1 0 0,7-1 0 16,-7-1-2-16,0-4-1 0,0 0-1 0,0 0 0 0,0 1 2 15,0-6 2-15,0 1-2 0,0-1 1 0,0 0-2 0,0 1 0 16,10-5 0-16,-10 8 2 0,0-3-8 0,7-2 2 16,-7 7 4-16,0-6-2 0,11 5 2 0,-11 0 0 0,9-5-1 15,-9 6-2-15,7-6 5 0,-7 5-4 0,0-4-3 0,10-2-1 16,-10 7-1-16,0-6 1 0,0 1 0 0,0-2 0 16,8 2-1-16,-8 4 0 0,0-4-1 0,0-1 0 0,0 0 2 15,0 5-1-15,0-4 1 0,0-1 0 0,9 5 1 16,-9-5 0-16,0 5 1 0,0-4 0 0,0 4-1 0,8 0-1 0,-8 0 1 15,9 1-2-15,0 3 0 0,-9 1-1 0,8 5-1 16,1 0 0-16,0 6-1 0,-9-7 2 0,8 6 1 0,1 4 0 16,0-4 0-16,0 5 0 0,-1-5 0 0,0 5 1 15,-8-1-2-15,10-4-2 0,-2 6 1 0,1-3-1 0,-9-3 1 16,8 5 3-16,1 0-1 0,-9-1 0 0,10 1 0 0,-10 4 1 16,0 1-2-16,7-6 0 0,-7 6 1 0,0-1-2 15,11 2 0-15,-11 3-1 0,0-4 1 0,0-1 1 0,0 5-1 31,7 1-2-31,-7-5-1 0,0 8-1 0,0 3 0 0,0-3 0 16,0 3-1-16,0 3 0 0,-7-2 0 0,7 4 3 0,0 2-1 16,0-4 0-16,0 7-1 0,0 3 0 0,-11-6 0 15,11 6-6-15,0 0-6 0,0-5-8 0,0 5-11 0,0 0-11 16,0 5-11-16,0-5-12 0,-7 6-15 0,7-3-28 0,0 7-75 16,-10 1-91-16,1 4-77 0,1-2-84 0,-1 7-127 15,1-1-134-15,-2 1-74 0,2 5-14 0</inkml:trace>
  <inkml:trace contextRef="#ctx0" brushRef="#br0" timeOffset="112387.53">22794 5784 135 0,'0'-10'556'0,"-8"-1"-122"0,8 8-125 0,0-7-74 0,0 5-28 15,0-1 0-15,0 2 6 0,0 4 8 0,0-5 9 16,0 5 0-16,0-5-8 0,0 5-24 0,0 0-31 0,0 0-35 16,0 0-38-16,0 5-28 0,-9-5-19 0,9 9-9 0,-9-3-5 15,1 9 1-15,-10-1 2 0,1 6 0 0,-1 4-2 16,-8 1-3-16,9 5-2 0,-17-3-3 0,7 8-3 0,1 0 1 15,-8-1-1-15,-1-1 0 0,9 6 1 0,-10-3 0 16,11-3-1-16,-10 2 1 0,9-1-1 0,0-5-4 0,9 1 0 16,-9-2-3-16,9-3 0 0,8-6-2 0,-9-4-1 0,8 0-4 15,3 0-2-15,7-10 3 0,-8 4-1 0,8-5 6 16,0-4 6-16,0 6 10 0,0-6 12 0,0 0 12 0,0 0 17 16,0 0 13-16,8-6 5 0,-1-7-1 0,3-2-3 0,8-5-8 15,0-5-11-15,-2 2-8 0,11-6-15 0,-11-1-11 0,10-4-7 16,-8 4-6-16,9-4-3 0,-1 1-3 0,-9-3-1 15,9 3-8-15,0-1-2 0,-9-1-3 0,9 1 0 0,0-1-2 16,0 6-2-16,-9 0 1 0,0 4-2 0,10 5 0 16,-10 2 0-16,-8 3-1 0,8-1-1 0,-7 6-2 0,-2 7-1 15,1-2-1-15,9-1-1 0,-10 6 0 0,0 6 0 0,1-1 1 16,8 5 0-16,-8 4 2 0,8 1 2 0,1 4 0 16,7 5 1-16,-7 1 2 0,7-1 1 15,-8 7-1-15,20 2 1 0,-12-4-4 0,1 5-1 16,0 1-2-16,9 5-1 0,-9-11-3 0,10 4-6 0,-11 2 2 0,1-7-2 0,1 1 5 15,-1-3 2-15,-1-3 2 0,-7-3 2 0,0 0 4 0,-2-5 3 16,-8-6 2 0,2 1 2-16,0 0 0 0,-3 0 0 0,1-6 1 0,-8 2 3 0,0-6-6 0,10 5-7 0,-10-5-27 0,0 0-15 15,0 0-23-15,0 0-28 0,0 0-66 0,0-5-118 16,8-1-111-16,-8-3-121 0,9-6-171 0,0-4-94 16,-2 4-47-16,-7-5-19 0</inkml:trace>
  <inkml:trace contextRef="#ctx0" brushRef="#br0" timeOffset="112958.7">24236 5657 263 0,'0'-6'410'0,"-8"2"-104"0,8-2-90 16,-10 2-48-16,10-1-16 0,-8 1 2 0,8-2 2 0,-9 2 5 31,9 4 9-31,-8-6 6 0,8 6 1 0,0-4-5 0,-10 4-8 16,10-6-10-16,-8 6-12 0,0 0-14 0,-2 0-13 15,10 0-12-15,-8 6-10 0,-9-2-12 0,8 2-8 0,-7 4-10 16,5-1-6-16,-15 5-2 0,9 2-2 0,0 7 0 0,0-1 0 16,-10 5-2-16,10-3-4 0,0 7-1 0,-9 3-2 15,9-1-6-15,0 6-4 0,-1-4-4 0,1 9-5 0,8-4-1 16,-9 2-5-16,10 3-2 0,0-1-5 0,-2 0-1 16,1-4-1-16,9 3 0 0,9-4-3 0,-9 0-2 0,10 1-1 15,6-6 0-15,-7 0 0 0,9-1 0 0,-1-3-2 0,1-1-1 16,7-4 2-16,2-6 0 0,-2-4 2 0,10 5-4 15,0-10 1-15,0-5 1 0,8-1 0 0,-9-4 0 0,10-4-1 16,-1-6 0-16,1-5 5 0,-1-1 1 0,-8-2 11 0,9-2 10 16,-9-5 12-16,-1-4 14 0,-8 5 10 0,1-5 14 0,-2-5 9 15,-7 0 13-15,-1-1-1 0,-8 1-2 0,-1-6-6 16,-8 1-7-16,0 0-7 0,0 1-12 0,-8-7-14 0,-9 6-11 16,0-4-10-16,-3 4-13 0,5-2-6 0,-12 3-6 0,11 4-4 15,-12 0 0-15,12 9-3 0,-11 1-3 0,10 0-6 16,0 3-11-16,-1 8-26 0,1-2-31 0,8 5-32 0,-8 0-31 15,17 7-35-15,-8-4-63 0,-2 2-87 0,10 5-69 0,-7 5-49 16,-3 2-35-16,0-4-46 0,3 7-89 0,-3 4-102 16,-7 0-11-16</inkml:trace>
  <inkml:trace contextRef="#ctx0" brushRef="#br0" timeOffset="113355.04">24140 6247 426 0,'0'0'561'0,"-8"-10"-127"16,8 10-124-16,0-3-69 0,-9-2-28 0,9 5-13 0,0-7-14 0,0 7-9 16,9-3-8-16,-9 3-8 0,0 0-17 0,0-5-27 0,8 10-39 15,-8-5-26-15,9 0-20 0,-1 3-14 0,2-3-6 0,-2 7-2 16,10-2 1-16,-10-2 1 0,1 7 8 0,-1 0 11 15,10 0 8-15,-10 6 6 0,9-3 5 0,0 7 4 0,-7-1 0 16,7 6 1-16,1-5-7 0,8 8-10 0,-9-2-8 0,1 3-5 16,8 0-7-1,-1 1-3-15,-7-2-2 0,8 2 0 0,0-2 0 0,9 3-1 0,-8-3-3 0,-2 3-1 0,1-7 1 16,0 5-2-16,0 0 0 0,9-4-2 0,-9-1-2 0,-1 0-1 16,2-4 4-16,-10-1-2 0,9 1-1 0,-8-1-1 15,-1-4 0-15,1-6 0 0,-2 3 0 0,-6-2 1 0,-2-7 0 16,1 2 5-16,0 0 6 0,-9-5 7 0,8 5 6 15,-8-5 2-15,0 0 3 0,0 0-1 0,0-5-2 0,0 0-7 16,0 0-12-16,0 2-17 0,-8-7-27 0,-1 4-57 0,0-4-94 16,1-5-96-16,-2 1-102 0,2-2-127 0,-9 2-175 15,0-5-89-15,8-1-30 0</inkml:trace>
  <inkml:trace contextRef="#ctx0" brushRef="#br0" timeOffset="114007.11">24974 4806 449 0,'8'-4'392'15,"-8"4"-122"-15,9-6-84 0,0 2-46 0,0 0-24 16,-1 4-10-16,10-6 0 0,-1 6 5 0,0-5 3 0,1 5-1 16,-1 5-4-16,1-5-9 0,-2 6-10 0,2-2-12 0,-1 6-9 15,10 0-4-15,-11-1-2 0,1 6 0 0,3-6-3 0,-13 6-3 16,3 5-2-16,7-5-5 0,-9 5-4 0,1-1-7 15,-9 0-8-15,9 1-7 0,-9-1 0 0,0 7-3 0,0-8-1 16,0 3-2-16,-9-3-3 0,9 2-2 0,-9 0 1 0,1-1-1 16,-1-4-5-16,1 0-1 0,8 0 0 0,-10-2-2 15,3-3-12-15,-2 6-32 0,9-6-45 0,-11-7-51 0,4 7-49 16,7-10-52-16,0 5-71 0,-10-10-113 0,10 5-140 0,-7-5-54 16,7-3-2-16</inkml:trace>
  <inkml:trace contextRef="#ctx0" brushRef="#br0" timeOffset="114276.41">25477 4680 7 0,'10'0'552'15,"7"0"-80"-15,1 0-146 16,8 4-98-16,-10 2-49 0,2-1-25 0,7 5-9 0,-7-1-2 0,0 1 2 0,-1 5-6 15,1-1-15-15,-3 6-20 0,5-1-22 0,-12 7-21 0,1-3-21 16,-1 3-12-16,1 2-3 0,-9 1-3 0,0 0 2 0,-9-5 0 16,9 5-1-16,-8 1 3 0,-1 1-3 0,-8-3-1 15,-1-4-4-15,0 1-9 0,1-2-21 0,-1 2-37 0,1-5-48 16,-8-1-54-16,7-4-53 0,-7 0-62 0,7-9-91 0,0 3-168 16,10-5-81-16,-9 1-20 0</inkml:trace>
  <inkml:trace contextRef="#ctx0" brushRef="#br0" timeOffset="120197.51">955 11499 123 0,'-8'-10'367'0,"-2"4"-107"0,10-4-80 0,0 7-59 16,-8-2-31-16,8-5-16 0,0 5-7 0,0 0-2 0,0 0-4 16,8 0-4-16,-8 2-10 0,0-4-7 0,0 2-3 0,0 5 0 15,0-4 3-15,0 4 6 0,0-6 9 0,0 6 11 16,0 6 12-16,0-6 9 0,0 0 5 0,-8 4-2 0,8-4-5 15,0 5-10-15,-9-5-10 0,9 0-14 0,0 7-14 16,0-4-10-16,0 2-9 0,-8 5-1 0,8-1 6 0,0 5 10 16,-10 2 11-16,10 4 19 0,0 3 21 0,-8 8 21 0,8 2 16 15,-9 6 7-15,9 1-4 0,-9 4-9 16,9 4-8-16,-7 6-17 0,7 0-12 0,0-1-15 16,-10 6-11-16,10 5-9 0,0-1-7 0,-9 10-1 0,9 1-1 15,0 3-3-15,0 7-5 0,0 8-7 0,-9 1-6 0,9 5-1 16,-9 6 3-16,9-3 3 0,0 11 1 0,0 1-1 0,-7 10 1 0,7-1-2 15,0-1 3-15,-10 6-1 0,10 5-5 0,-8-1-5 0,-1 12-1 16,1-2-2-16,-10 1-2 0,0 10-2 0,-7-1-3 16,7 0 1-16,2-3-1 0,-11-2-1 0,0-4-2 0,9-1 8 15,-7-10-2-15,0 1 0 0,7-9 2 0,-8-5-2 16,9-8 1-16,-9-6-2 0,9-6 1 0,0-6-7 0,-1-9 2 0,9-9 0 16,-9-6 0-16,10-4 0 0,1-12-4 0,7-7-3 15,0-11-18-15,0-3-40 0,0-3-61 0,0-13-73 0,0 0-69 16,7-6-67-16,11-14-76 0,-10 1-107 0,9-16-135 15,10-5-44-15,-2-9 9 0</inkml:trace>
  <inkml:trace contextRef="#ctx0" brushRef="#br0" timeOffset="121177.67">1007 11289 354 0,'0'-10'308'0,"0"4"-124"0,0-3-81 16,9 4-42-16,-1-5-21 0,1 6-5 0,-1-6 0 0,1 5 2 15,1-5 3-15,6 5 3 0,2-4 1 0,-1 3-2 16,10-3-3-16,-11 5-3 0,20-2-2 0,-2 2-3 0,1-2 1 16,8 1 3-16,2 0 6 0,5 5 5 0,11 0 5 15,-1-4 0-15,2 4 0 0,16 4 1 16,0-4-1-16,0 0-2 0,18 5 1 16,9 0 5-16,-1 1 1 0,8-2 4 0,19-4 3 0,-10 6 1 0,9-2 1 0,9 1 4 0,0-5-3 15,9 4-6 1,-8 2-6-16,6-2-8 0,2 6-6 0,-1 5-10 0,1-1-8 0,0 7-10 0,-9-2-12 0,-9 1-7 0,0 9-6 15,-8-6-3 1,-1 3-18-16,1 3-15 0,-19-5-11 0,3 1-6 0,-1-1 0 0,-10 1-1 16,-9-1 3-16,-7-4 0 0,-2-1 17 0,-8-5 19 15,-8 1 9-15,0 5 9 0,-9-11 4 0,-9 1 5 0,-7 0 0 16,-1 0 3-16,-9 0-1 0,-9-5 2 0,0 4 0 0,0-4-1 16,-7 5 1-16,-2-5-1 0,0 5 1 0,-8-5 0 0,9 3-2 15,-9 2 1-15,0 0 2 16,9 1-1-16,-9 3 0 0,0-4 0 0,9 9 1 0,-9 1 0 15,8-1 2-15,-8 1 0 0,9 5 0 0,0 4 8 16,-1 0 19-16,1 6 13 0,0-2 9 0,0 6 6 16,7 6 4-16,2-1 7 0,-9 5 10 0,8 9 6 0,0 1-9 15,1 5-10-15,0 8-3 0,-1 2-1 0,1 3-1 0,8 13-3 16,-10-3-8-16,2 5-16 0,7 6-7 0,1 4-5 16,-8 1-8-16,9 4-4 0,-1 0-3 0,0 7-5 0,-1-2-4 15,1-5-1-15,1 6 0 0,-1 0 1 0,0-3 1 0,-9 3-2 16,8-4-3-16,-5-2-1 0,-3-5 3 0,-1 5-1 0,1-8-2 15,-7-2-2-15,7-4 0 0,-9-4 1 0,2-7 2 16,-2-3 3-16,0-1-1 0,-8-10 1 0,9-1 0 0,0-2 0 16,-9-7 0-16,8 1 2 0,1-11-1 0,-9 1-1 0,0-5 1 15,9 1 0-15,-9-7 1 0,0 1-1 0,0-5 0 16,0-3 1-16,0-3 0 0,-9 2-1 0,9-6-1 0,-9 1 0 16,1-1 0-16,-10-4 0 0,10 0 0 0,0-7 0 0,-2 7-1 15,-7-5-2-15,9-6 1 0,-2 6 1 0,2-5-3 16,-1-5-2-16,0 5-5 0,2-6-10 0,-10 1-15 0,6 4-12 15,-5-3-5-15,-2-2-5 0,1 2 0 0,-9-1 3 16,0 0 5-16,-1 0 13 0,-7 0 17 0,-2-2 15 0,3 4 26 16,-12-4 20-16,3 3 22 0,-1-2 29 0,-1 2 20 0,2-2 13 15,-12 2 7-15,11-2 5 0,-9 2-13 0,-1-6-18 16,-8 3-16-16,10 3-28 0,-19-2-17 0,9 1-12 16,-9 0-5-16,-7 1-6 0,-1-2-1 0,-18 2-1 0,1-2 0 0,-1 5-4 15,-17 1 2-15,-9-5 1 0,-8 1 1 0,-18-2-3 16,1 1-1-16,-9 5 1 0,-9-1 3 0,-9-3 6 0,-9 3-2 15,-7-3-1-15,-10 3-2 0,0-4 1 0,-9 5 2 16,1-5 2-16,9 0 0 0,-2 0 2 0,11-5 2 0,7 0-2 16,10-5 3-16,17-5 1 0,17 0-2 0,0-1-1 0,17-2-7 15,9-2-7-15,18-5-4 0,-1 1-2 0,18 0-3 16,8 3-2-16,10-4-2 0,17 7-2 0,-2-3-2 0,19 6-7 16,1 0-14-16,16 2-18 0,9-2-29 0,0 5-68 0,18-1-102 15,-2 2-101-15,10 4-112 0,19-6-190 0,-12 12-94 0,11-6-57 16,-9 0-22-16</inkml:trace>
  <inkml:trace contextRef="#ctx0" brushRef="#br0" timeOffset="124798.25">5844 4880 170 0,'-9'-5'458'0,"9"5"-146"0,0 0-129 0,0-5-80 0,0 5-41 15,0 0-19-15,0-3-5 0,0 3 0 0,0 0 3 0,0 0-1 16,0 0 1-16,0 0-2 0,0 0-5 0,0 3-9 0,0 2-8 16,0 0-8-16,-9 0-3 0,9 5-5 0,0 0 2 15,0 4 1-15,0 1 1 0,-8 4 1 0,8 5 1 0,0 1-2 16,0-1-1 0,0 7 1-16,8-3-3 0,-8 6-3 0,9 0-10 0,0 1-16 0,8 5-21 0,-8-1-27 0,0-1-38 31,7 1-58-31,-6 6-98 0,-2-3-137 0,1 7-64 0</inkml:trace>
  <inkml:trace contextRef="#ctx0" brushRef="#br0" timeOffset="124923.29">5653 6575 21 0,'-10'24'485'0,"2"1"-181"0,0 0-126 16,-2-1-70-16,2 1-40 0,0-1-22 0,8 0-17 0,8-3-8 15,-8 2-4-15,18 2-8 0,-2-1-21 0,11 0-41 0,-1 0-81 16,-1 5-174-16,12 6-96 0</inkml:trace>
  <inkml:trace contextRef="#ctx0" brushRef="#br0" timeOffset="125050.07">5540 8622 154 0,'-18'29'665'0,"10"0"5"0,-10-4-157 0,9-5-192 15,9 4-144-15,0 0-106 0,0 1-74 0,9-1-56 0,0 0-46 16,8 1-42-16,1 4-50 0,-1 6-75 0,9-1-128 15,0 9-100-15,0 1-50 0</inkml:trace>
  <inkml:trace contextRef="#ctx0" brushRef="#br0" timeOffset="125193.1">5427 10639 79 0,'-27'34'598'0,"11"1"-1"15,-2 3-215-15,1-4-162 0,17 6-114 0,0-1-79 0,0-1-52 16,9 3-40-16,8-2-32 0,0-1-31 0,1 1-35 0,7 4-41 15,1 2-52-15,-8 4-90 0,-1 0-84 0</inkml:trace>
  <inkml:trace contextRef="#ctx0" brushRef="#br0" timeOffset="125304.08">5427 12412 203 0,'-27'39'590'16,"11"-3"-105"-16,-2-3-160 0,10 1-115 0,-1-5-78 0,0 6-53 15,0-5-32-15,9-3-26 0,9 3-26 0,0-5-26 0,8-1-31 16,9 5-42-16,0-3-53 0,8-3-86 0,-7 6-152 15,8 7-93-15,-9-8-39 0</inkml:trace>
  <inkml:trace contextRef="#ctx0" brushRef="#br0" timeOffset="125430.3">5540 14248 159 0,'0'21'467'0,"9"3"-190"16,-1-4-294-16,2-1-236 0,6 1-135 0</inkml:trace>
  <inkml:trace contextRef="#ctx0" brushRef="#br0" timeOffset="125557.35">5748 15284 94 0,'-10'6'525'0,"10"-3"-103"16,0-3-270-16,0 0-317 0,10-3-197 0,0 3-115 15</inkml:trace>
  <inkml:trace contextRef="#ctx0" brushRef="#br0" timeOffset="125715.24">6427 15391 353 0,'17'-4'730'15,"-1"-2"3"-15,11-3-176 0,8-1-193 0,7-4-160 0,10-2-139 16,8-2-108-16,11-3-80 0,-2-3-72 0,19 0-83 0,-2-1-106 15,0 6-155-15,2-1-74 0,-2 7-22 0</inkml:trace>
  <inkml:trace contextRef="#ctx0" brushRef="#br0" timeOffset="125842.13">8605 15275 760 0,'26'-6'822'0,"-8"2"10"0,8-1-189 16,0-5-200-16,17 0-181 0,0 0-139 0,10 0-99 15,7 1-96-15,1-5-77 0,8-2-74 0,1 3-70 0,8-3-65 16,9 6-83-16,0 0-112 0,-1 0-101 0,1 7-9 0</inkml:trace>
  <inkml:trace contextRef="#ctx0" brushRef="#br0" timeOffset="125967.24">10732 15304 130 0,'26'-5'626'0,"1"5"-33"0,6 0-199 0,-6-6-177 0,17 6-129 15,0-3-105-15,8-7-75 0,10 10-78 0,-4-11-93 0,13 7-134 32,-2-1-75-32,1 0-40 0</inkml:trace>
  <inkml:trace contextRef="#ctx0" brushRef="#br0" timeOffset="126095.03">12670 15479 271 0,'18'-4'602'16,"-3"-1"-60"-16,12 0-220 0,-1 0-182 0,8-3-132 0,10 1-110 16,-1 2-95-16,10 1-96 0,-1-2-115 0,8 2-57 0</inkml:trace>
  <inkml:trace contextRef="#ctx0" brushRef="#br0" timeOffset="126221.67">14215 15831 277 0,'35'-5'154'0,"-10"0"-275"0,19 0-178 0</inkml:trace>
  <inkml:trace contextRef="#ctx0" brushRef="#br0" timeOffset="126363.85">15656 15959 198 0,'9'-5'573'0,"8"-1"-93"0,1-4-197 16,7 6-155-16,1-6-117 0,10 0-88 0,-1 1-84 0,8-1-91 15,1 0-125-15,0 5-70 0</inkml:trace>
  <inkml:trace contextRef="#ctx0" brushRef="#br0" timeOffset="126490.36">16767 15993 46 0,'18'-6'600'16,"8"6"-13"-16,-9-4-178 0,9-2-150 0,10 3-106 0,-11-3-75 16,19 0-52-16,-9-2-38 0,8 2-34 0,9 2-40 15,1-2-46-15,-2-3-61 0,1 4-95 0,1 5-130 0,8-5-80 16</inkml:trace>
  <inkml:trace contextRef="#ctx0" brushRef="#br0" timeOffset="126617.55">18279 16046 569 0,'17'6'692'0,"-10"-6"-88"0,13-6-180 0,-4 6-142 0,10 0-116 16,1-5-88-16,-2 5-69 0,10-5-54 0,8 0-46 0,-6 5-44 15,5-5-49-15,10 5-68 0,-9-3-93 0,18 3-143 16,-8 0-72-16,-1 0-24 0</inkml:trace>
  <inkml:trace contextRef="#ctx0" brushRef="#br0" timeOffset="126776.68">19799 16148 455 0,'26'0'792'16,"-1"0"16"-16,-6 0-153 0,14-4-183 0,-6 4-148 0,8 0-133 16,-1 0-82-16,0 0-45 0,10-6-23 0,-2 6-13 15,12 0-9-15,-11-3-8 0,18 3-37 0,-10 0-54 0,19 0-72 16,-9 0-66-16,9 0-65 0,0 3-57 0,-1-3-63 0,-9 6-65 16,10-6-51-16,-9 4-47 0,9 7-18 0</inkml:trace>
  <inkml:trace contextRef="#ctx0" brushRef="#br0" timeOffset="126886.9">21702 16256 271 0,'42'0'461'0,"-7"0"-98"0,-1 0-105 0,10 0-77 0,-1-4-50 0,-9 4-38 16,20-6-24-16,-12 6-20 0,19-5-17 0,-9 0-22 15,9 5-28-15,0-4-33 0,0-2-36 16,8 3-44-16,-8-3-52 0,8 2-65 0,1-2-70 0,-8 6-83 16,-2 0-57-16</inkml:trace>
  <inkml:trace contextRef="#ctx0" brushRef="#br0" timeOffset="127108.61">23255 16226 46 0,'26'-3'562'0,"-8"3"-60"15,-2-6-91-15,2 6-73 0,-1-4-48 0,1-2-28 16,-1 6-32-16,-1-4-28 0,3-2-26 0,-2 2-30 0,1-2-33 16,7 3-42-16,1 3-53 0,0-7-67 0,1 7-61 0,-1-3-55 15,8 3-50-15,-7 0-44 0,7 0-46 0,1 3-36 0,-1 4-14 16,10-4 12 0,-9 3 27-16,0-2 34 0,0 6 45 0,7-4 61 15,-7-2 84-15,0 2 87 0,0 3 74 0,0-5 66 0,-1 1 52 16,-8-5 47-16,9 0 38 0,-9 0 25 0,1 0 18 0,-1 5 12 15,-9-5 5-15,10 0-5 0,-2-5-12 0,-8 5-22 0,9-5-31 0,0 1-41 0,9-2-55 0,-9 3-60 16,17-3-58-16,-7 2-84 0,7-2-108 0,9 6-101 0,-9-10-113 16,18 10-161-16,-9-4-150 15,0 4-81-15,-8 0-36 0</inkml:trace>
  <inkml:trace contextRef="#ctx0" brushRef="#br0" timeOffset="127218.99">25929 16397 470 0,'26'-4'847'0,"9"-2"10"0,0 3-48 0,8-2-237 16,0 5-258-16,1-5-239 0,0-5-187 0,-1 5-135 16,-9-6-117-16,1-2-150 0,-9-7-166 0,-1 1-87 0,-7-2-26 15</inkml:trace>
  <inkml:trace contextRef="#ctx0" brushRef="#br0" timeOffset="128076.6">6781 4553 358 0,'0'0'556'0,"0"-6"-174"0,9 6-165 0,-9 0-99 16,17 0-62-16,-8-4-35 0,17 4-16 0,0 0-9 0,10 0 0 15,-2-6-2-15,10 6-7 0,7 0-10 0,9 0-12 16,2-3-14-1,8 3-14-15,-1-5-15 0,19-2-21 0,-3 4-26 0,11-2-23 0,0-5-39 16,-1 4-90-16,1 6-101 0</inkml:trace>
  <inkml:trace contextRef="#ctx0" brushRef="#br0" timeOffset="128202.58">8848 4724 480 0,'9'0'665'0,"0"0"-71"0,-1 0-228 0,10 0-169 0,8-5-128 16,9 0-83-16,8-1-47 0,18-4-28 0,-1 7-7 15,18-8 1-15,1 7-7 0,16-6-25 0,-1 0-53 0,12 7-107 16,-3-9-130-16,2 2-79 0</inkml:trace>
  <inkml:trace contextRef="#ctx0" brushRef="#br0" timeOffset="128345.16">11793 4841 101 0,'34'0'430'0,"0"0"-259"16,10-5-313-16,15 5-180 0</inkml:trace>
  <inkml:trace contextRef="#ctx0" brushRef="#br0" timeOffset="128487.75">13721 5006 335 0,'16'0'548'0,"10"0"-145"0,8-4-224 0,3 4-144 0,14-4-100 15,10-2-88-15,8 2-96 0,-1-7-145 0,12 7-70 16</inkml:trace>
  <inkml:trace contextRef="#ctx0" brushRef="#br0" timeOffset="128646.73">15483 5046 322 0,'8'0'567'0,"10"-5"-127"15,8 5-213-15,9-5-134 0,8 0-78 0,0 0-53 16,18 0-35-16,9-4-32 0,8 3-40 0,0-2-66 0,0 2-147 16,0 2-73-16</inkml:trace>
  <inkml:trace contextRef="#ctx0" brushRef="#br0" timeOffset="128789.5">17775 5075 307 0,'35'0'689'0,"-9"5"7"0,8-5-216 15,1 5-168-15,9 0-108 0,-1-5-91 0,19 5-58 16,6-5-32-16,2 0-31 0,8 5-35 0,9 0-44 0,8 0-43 16,10 0-43-16,7-1-51 15,-7 1-68-15,7 0-107 0,-6 5-127 0,-3-5-46 0</inkml:trace>
  <inkml:trace contextRef="#ctx0" brushRef="#br0" timeOffset="128900.24">20613 5285 609 0,'20'5'644'15,"5"-5"-174"-15,-8 0-163 0,1 0-101 0,8 0-78 16,0 0-61-16,9-5-34 0,0 5-21 0,17 0-21 0,0 0-33 16,8 0-40-16,9 5-48 0,2-5-64 0,15 0-103 15,1 5-168-15,0 0-90 0,7 0-37 0</inkml:trace>
  <inkml:trace contextRef="#ctx0" brushRef="#br0" timeOffset="129050.22">23376 5418 590 0,'0'-10'764'0,"9"0"1"0,0 1-232 0,-2-1-248 16,3 5-176-16,8 0-145 0,8-5-100 0,8 4-68 15,9 2-51-15,10-1-47 0,-2 0-56 0,10 0-90 0,9 0-63 16,-1 5-27-16</inkml:trace>
  <inkml:trace contextRef="#ctx0" brushRef="#br0" timeOffset="129185.07">25173 5290 637 0,'18'-14'764'0,"-9"5"10"0,7-7-223 16,-6 6-204-16,8 0-139 0,8 1-99 0,-1-1-61 0,10 0-42 15,0 0-44-15,17 6-52 0,-7-1-52 0,15 1-57 16,9 4-68-16,8 0-98 0,2 0-184 0,16 4-93 15,2 1-34-15</inkml:trace>
  <inkml:trace contextRef="#ctx0" brushRef="#br0" timeOffset="129316.99">27422 5267 240 0,'0'-21'760'0,"-8"3"9"0,8 2-50 15,0 2-286-15,-8 4-248 0,16 1-172 0,-8 4-120 0,8-5-77 16,2-1-60-16,-2 2-52 0,10-1-60 0,-1 0-74 15,1 5-102-15,-2 1-25 16</inkml:trace>
  <inkml:trace contextRef="#ctx0" brushRef="#br0" timeOffset="129453.57">27909 5495 266 0,'-9'5'764'0,"1"5"10"0,-1-5-72 0,9 5-234 15,-9 4-203-15,9 0-156 0,-8 2-98 0,8 4-73 16,-9 3-54-16,9 2-41 0,-9 5-38 0,9-1-36 0,-8 10-35 31,8 0-67-31,-8 9-164 0,-2 6-72 0,0 5-27 16</inkml:trace>
  <inkml:trace contextRef="#ctx0" brushRef="#br0" timeOffset="129583.64">27857 7430 384 0,'-9'30'709'16,"1"-1"9"-16,-10 4-188 0,8 2-193 0,3 4-168 0,7 0-131 15,-8 5-90-15,8-1-62 0,0 6-57 0,8 2-61 16,-8 1-89-16,0 2-167 0,-8 4-88 0,-2 6-26 0</inkml:trace>
  <inkml:trace contextRef="#ctx0" brushRef="#br0" timeOffset="129707.64">27623 10014 161 0,'-18'40'771'0,"1"-13"-19"0,-1 13-44 15,11-1-286-15,-3 1-292 0,10 2-221 0,10 3-161 0,-3 0-149 16,3-7-180-16,6 7-74 0,2-6-8 0</inkml:trace>
  <inkml:trace contextRef="#ctx0" brushRef="#br0" timeOffset="130102.7">26962 14722 263 0,'-25'16'313'0,"15"4"-137"16,-6-2-92-16,7-3-52 0,0 4-25 0,9-4-10 0,-9 5-5 16,9-1-2-16,0-4 0 0,0-1 8 0,0 6 7 15,9-1 2-15,0 7 4 0,-9-3-4 0,9 3-4 0,-1-3-1 16,10 6 1-16,-10-4-1 0,1 5-1 0,-1-2 2 16,10 1 0-16,-10 1 4 0,10-5 1 15,-10 4 1-15,1-4 1 0,0-1 0 0,0-4 1 0,-2 4-4 16,3-4 1-16,0-1-1 0,-10 1 1 0,7-1 1 0,-7-5 1 0,0 1 0 0,0 0 2 15,0 0 5-15,-7-7 1 0,7 8-1 16,0-1 1-16,0-5-1 0,0 4-2 0,0 0-5 0,0 1-17 16,0-1-30-16,0 2-44 0,7 3-50 0,-7 1-73 0,0-1-98 0</inkml:trace>
  <inkml:trace contextRef="#ctx0" brushRef="#br0" timeOffset="130260.54">26927 16080 34 0,'-8'10'602'16,"0"-5"-51"-16,8 5-145 0,-9 0-135 0,9-1-93 0,-9 2-66 15,9-2-43-15,0-5-28 0,0 2-15 0,0-1-10 0,0-5-5 16,-9 5-3-16,9-5-1 0,0 0-2 0,0 0 0 16,0 0-2-16,-7 0-4 0,7-5 1 0,0 5-1 0,-10 0-4 15,0 0 2-15,3 0 0 0,-4 0-2 0,4 0-11 0,-10 0-24 16,-1 0-36-16,10 0-56 0,-1 0-100 0,0 0-188 16,-8 5-99-16,8-5-51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28T06:06:42.54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985 5857 135 0,'0'4'166'0,"0"-4"-54"0,-8 6-33 0,8 0-22 16,0-6-13-16,0 0-9 0,0 0-7 0,0 0-5 0,0 0-7 15,0 0-4-15,0 3-5 0,0-3-5 0,0 0-2 0,0 5 0 16,8-5-3 0,-8 5-8-16,9-5-9 0,0 0-17 0,-1 5-20 0,-8 0-24 0,9-5-27 0,0 0-24 15,-1 0-12-15</inkml:trace>
  <inkml:trace contextRef="#ctx0" brushRef="#br0" timeOffset="269.24">4080 5886 95 0,'0'0'171'0,"0"-5"2"16,0 0-13-16,0 2-24 0,-8 3-24 0,8-6-15 0,-8 6-5 0,-1-6-6 0,9 6-7 16,-9-4-8-16,0 4-10 0,1 0-7 0,-1-6-8 0,9 6-10 15,-9 0-12-15,9 0-8 0,0 0-6 0,0 0-3 0,-8 0-1 16,8 0-5-16,0 0-1 0,8 6 0 0,-8-2 0 16,9 2 0-16,0 0-8 0,-1 2-11 0,1-3-14 0,9 5-12 15,-2 6-14-15,-6-6-11 0,7 3-11 0,0 7-10 0,-7-1 0 31,7 1 3-31,-9 5 11 0,-8-1 11 0,8 0 11 0,-8 0 12 0,-8 7 14 16,8-3 14-16,-8 2 13 0,-9-2 13 16,7-2 11-16,-7 3 9 0,0 0 8 0,-1 1 9 0,1-7 6 0,-9 7 4 15,8-6 2-15,1 6-1 0,0-6-4 0,-10 0-5 0,11-5-4 0,-2 7-9 0,8-7-10 0,-6 0-7 16,16-4-7-16,-9 4-5 0,1 1-3 0,16 0-1 16,-8-5-8-16,9 3-12 0,7 2-19 15,3-1-31-15,-2 1-55 0,1 0-104 0,-1 1-124 0,9-3-72 0</inkml:trace>
  <inkml:trace contextRef="#ctx0" brushRef="#br0" timeOffset="396.39">3863 7625 42 0,'-25'30'455'16,"7"-1"-172"-16,-8-1-112 0,0 2-66 0,9-1-38 0,-9 1-22 16,8-6-12-16,1 6-8 0,9-6-8 0,-2 5-7 15,2-5-6-15,8 11-13 0,0-6-21 0,8 7-42 0,2-3-82 16,7 1-159-16,-9 5-88 0</inkml:trace>
  <inkml:trace contextRef="#ctx0" brushRef="#br0" timeOffset="522.95">3603 9648 251 0,'-26'53'447'0,"9"6"-179"16,-1-5-106-16,1-1-58 0,0 2-34 0,8-2-24 0,0 0-13 15,9 0-11-15,0 7-9 0,0-1-8 0,9-5-20 16,8 4-30-16,1 0-42 0,-1 0-81 0,1 1-151 0,8 0-94 15</inkml:trace>
  <inkml:trace contextRef="#ctx0" brushRef="#br0" timeOffset="713.28">3569 12334 464 0,'-18'59'482'0,"9"9"-196"0,-8-4-118 0,17 8-71 15,-9-3-41-15,9 10-26 0,0-6-13 0,9 9-9 0,0 1-6 16,-1 5-9-16,1 10-15 0,0-5-9 0,0 5-8 15,-1-6-6-15,10 1-4 0,-10 4-2 0,1-3 4 0,-1-6 6 16,1 4 12-16,8-4 9 0,-6 1 9 0,-4-7 3 0,11 2 6 16,-10-7 2-16,1 2 1 0,-1-7 0 0,10 2-3 15,-9-5-9-15,0-6-15 0,7-4-28 0,-7-1-50 0,9-9-87 16,-10-4-137-16,9-7-71 0</inkml:trace>
  <inkml:trace contextRef="#ctx0" brushRef="#br0" timeOffset="1204.75">3577 6073 172 0,'-17'0'473'15,"8"0"-187"-15,0 0-118 0,1 0-60 0,-1 0-30 16,9-6-12-16,0 6-7 0,0 0-4 0,0 0-2 0,9-6-3 15,-1 6-7-15,10-4-8 0,-1 0-8 0,9-2-12 0,10 2-9 16,-3-2-16 0,12 3-23-16,-3-3-27 0,10-3-32 0,0 2-60 0,10-1-121 15,7 2-115-15,-8-3-69 0</inkml:trace>
  <inkml:trace contextRef="#ctx0" brushRef="#br0" timeOffset="1332.6">4984 6019 432 0,'0'0'547'0,"10"0"-197"0,-10 3-143 0,7-3-89 0,2 0-54 0,0 0-32 16,9 6-16-16,7-6-10 0,9 0-4 0,2 0-12 15,15 6-21-15,9-3-25 0,11 3-39 0,7-2-69 0,9 2-160 16,1-2-91-16,-2 6-68 0</inkml:trace>
  <inkml:trace contextRef="#ctx0" brushRef="#br0" timeOffset="1491.53">6929 6155 119 0,'18'-10'585'0,"-10"0"-3"0,9 0-230 15,1 1-177-15,17-6-107 0,-1 5-68 0,20 2-45 16,-3-8-30-16,10 6-27 0,8-4-24 0,9 5-32 0,0-3-49 16,9 2-116-16,-9 2-88 0</inkml:trace>
  <inkml:trace contextRef="#ctx0" brushRef="#br0" timeOffset="1618.33">8431 6047 8 0,'9'0'505'0,"-1"6"-140"0,-8-6-129 16,10 0-92-16,-10 0-57 0,8 0-33 0,-8 0-19 15,9 0-12-15,-1 0-3 0,10 0-3 0,0 0-3 0,16-6-10 16,9 6-18-16,10 0-21 0,8 0-32 0,8-4-43 16,9-2-81-16,0 6-147 0,10-3-88 0</inkml:trace>
  <inkml:trace contextRef="#ctx0" brushRef="#br0" timeOffset="1728.88">10263 6019 224 0,'18'0'531'0,"8"0"-154"0,-9 3-153 0,0-3-96 0,10 0-60 15,8 0-34-15,0 6-17 0,7-6-9 0,2 0-5 16,8 6-21-16,19-6-32 0,-3 3-59 0,19 7-130 0,9-4-124 16,8-2-85-16</inkml:trace>
  <inkml:trace contextRef="#ctx0" brushRef="#br0" timeOffset="1871.35">13512 6316 251 0,'34'-10'561'16,"1"5"-38"-16,17-4-262 0,0 3-182 0,18 3-133 0,-1-3-118 16,19 2-157-16,-2-2-107 0,-1 6-59 0</inkml:trace>
  <inkml:trace contextRef="#ctx0" brushRef="#br0" timeOffset="2013.36">16222 6649 137 0,'34'-5'787'0,"0"5"16"16,-8-10 7-16,17 5-246 0,1-6-182 0,8 1-146 0,9 1-113 16,8 0-79-16,10-1-73 0,8 0-82 0,16 0-81 0,2 5-77 15,7 0-83-15,2 0-122 0,-1 5-156 0,9-4-75 16,-10 4-7-16</inkml:trace>
  <inkml:trace contextRef="#ctx0" brushRef="#br0" timeOffset="2155.99">18895 6663 166 0,'26'0'752'0,"-8"0"16"0,8 0-102 0,1-6-195 16,-3 2-134-16,3 0-124 0,17-1-100 0,-10 0-54 0,8-5-28 16,12 5-16-16,-2-1-8 0,9 2-2 0,8-2-2 15,9 6-21-15,0 0-68 0,8 6-75 0,11-2-75 0,-2 2-97 16,9-6-167-16,9 5-107 0,0 0-79 0,0 0-24 15</inkml:trace>
  <inkml:trace contextRef="#ctx0" brushRef="#br0" timeOffset="2282.82">21717 6760 504 0,'27'-5'736'0,"-11"1"23"0,3-6-218 0,6 0-162 0,-7 1-110 16,7-1-98-16,-7 0-65 0,17 0-35 0,-9 5-24 0,-1-5-25 15,19 0-36-15,-9 6-58 0,17-2-66 0,1 6-60 16,7 0-66-16,2 0-84 0,7 0-152 0,0 0-115 0,9 0-49 15,-8 6 2-15</inkml:trace>
  <inkml:trace contextRef="#ctx0" brushRef="#br0" timeOffset="2441.75">23463 6760 251 0,'17'-5'616'0,"1"1"-31"16,-1-6-210-16,0 5-136 0,10-5-93 0,-1 6-63 0,1-6-39 15,-3 0-19-15,2 6-13 0,9-7-6 0,1 7-8 0,7-2-24 16,1 2-27-16,-1 4-35 0,17 0-34 0,-8 0-37 31,9 4-43-31,-1-4-58 0,1 6-84 0,-8-2-82 0,8-4-42 16</inkml:trace>
  <inkml:trace contextRef="#ctx0" brushRef="#br0" timeOffset="2537.18">24567 6731 429 0,'8'0'435'0,"9"0"-81"0,-8 0-71 0,8 0-34 16,-8 0-11-16,-1 0 8 0,9 0 12 0,-17-5 12 0,9 5-3 15,0 0-10-15,-1 0-20 0,2-4-29 0,-10 4-37 0,8-6-46 16,9 6-43-16,-8-4-37 0,0 4-38 0,-2 4-79 15,11-4-102-15,-9 6-105 0,9-2-125 0,-1 1-213 0,-8 0-114 16,0 0-62-16,-9 5-16 0</inkml:trace>
  <inkml:trace contextRef="#ctx0" brushRef="#br0" timeOffset="3597.71">25226 6312 137 0,'7'-11'56'0,"4"6"-227"16</inkml:trace>
  <inkml:trace contextRef="#ctx0" brushRef="#br0" timeOffset="3746.15">25469 6408 207 0,'0'11'242'0,"0"-1"-89"0,-7 0-55 0,7-2-29 0,0 2-17 15,0 6-10-15,0-2-9 0,0 0-11 0,7 7-7 0,1 2-8 16,2 2-21-16,7 4-44 0,1 1-95 0,8 4-128 0,-10 1-83 16</inkml:trace>
  <inkml:trace contextRef="#ctx0" brushRef="#br0" timeOffset="3862.77">25929 7825 301 0,'-7'30'429'16,"-4"-6"-181"-16,2 5-102 0,2 1-56 0,7-5-34 15,0 3-17-15,0 3-11 0,0-3-9 0,7 6-7 0,2 0-5 16,9 5-14-16,8 0-20 0,1 6-35 0,7-2-67 0,1 5-146 16,7 7-103-16,11-1-59 0</inkml:trace>
  <inkml:trace contextRef="#ctx0" brushRef="#br0" timeOffset="3977.71">26424 9510 171 0,'-18'30'532'0,"11"0"-155"16,-2-6-143-16,-1 4-80 0,2-2-54 0,8 3-34 0,-10 0-20 15,10 5-12-15,0-4-7 0,0 9-9 0,10 0-11 16,-2 6-19-16,11 3-29 0,-1 1-35 0,-2 9-50 0,1 0-96 16,10 6-151-16,-11 5-91 0</inkml:trace>
  <inkml:trace contextRef="#ctx0" brushRef="#br0" timeOffset="4103.9">26485 11626 436 0,'-8'63'591'0,"-2"-4"-169"0,2 4-152 16,8 1-90-16,0-1-65 0,8 2-57 0,2 2-54 0,-2-3-50 15,0 5-52-15,2 3-60 0,7-3-96 0,-9 9-160 16,1-5-90-16,0 9-38 0</inkml:trace>
  <inkml:trace contextRef="#ctx0" brushRef="#br0" timeOffset="4213.76">26346 14185 269 0,'-26'74'799'0,"8"-7"23"0,2-8-91 0,-2 4-195 16,10-4-137-16,8-5-126 0,-10 0-103 0,10 0-69 0,10-1-41 16,-2-4-33-16,-8 5-51 0,8-5-91 0,2-4-105 15,-2-3-121-15,0-2-205 0,1-6-124 0,-9-4-84 16,-9-2-49-16</inkml:trace>
  <inkml:trace contextRef="#ctx0" brushRef="#br0" timeOffset="4880.9">4906 15680 595 0,'-35'-5'721'0,"18"5"-15"0,-9-5-222 0,16 5-160 0,-5-5-116 15,15 5-88-15,-10 0-52 0,10-5-29 0,10 0-14 16,-3 5-4-16,11-3-7 0,17-3-4 0,-1 0-6 0,9 2-28 16,18-6-50-16,0 5-57 0,9-5-59 0,-1 6-60 0,18-6-71 15,0 4-117-15,-1 2-136 0,2 0-55 0,-2-2 2 16</inkml:trace>
  <inkml:trace contextRef="#ctx0" brushRef="#br0" timeOffset="5007.26">7963 15631 164 0,'61'-15'660'16,"8"0"-30"-16,-8 5-177 0,8 2-230 0,0 2-172 0,10-3-150 15,8-1-118-15,0 0-125 0,17 0-145 0,-9-4-51 0</inkml:trace>
  <inkml:trace contextRef="#ctx0" brushRef="#br0" timeOffset="5149.28">10915 15768 87 0,'44'-6'770'16,"-1"6"9"-16,2-3-7 0,5 3-257 0,11-7-219 15,9 3-208-15,-2 0-154 0,20-6-102 0,8-5-81 16,6-1-73-16,12 8-84 0,0-7-137 0,-2 0-74 0,1 5-7 0</inkml:trace>
  <inkml:trace contextRef="#ctx0" brushRef="#br0" timeOffset="5307.1">13763 15813 791 0,'34'3'809'16,"3"-3"10"-16,-4 5-197 0,2 0-187 0,9 0-167 0,8-5-124 15,0 0-67-15,8 5-34 0,10-5-19 0,8 0-18 16,1 0-35-16,16 0-53 0,-9-5-70 0,19 5-68 0,-1 0-59 15,1 0-57-15,7 5-63 0,2 5-67 0,-11-4-93 0,3 7-58 16,-12-3 5-16</inkml:trace>
  <inkml:trace contextRef="#ctx0" brushRef="#br0" timeOffset="5418.21">16325 16193 314 0,'34'14'629'0,"0"2"-64"0,4-7-137 16,-5 0-88-16,2 2-64 0,0 3-50 0,8-5-39 15,9 1-26-15,1-5-15 0,7 5-23 0,9-5-60 16,1 0-78-16,8 0-76 0,0 0-68 0,17-1-58 0,-8 2-50 15,9-6-62-15,9 9-69 0,-10-9-87 0,0 9-83 0,1-3-16 16</inkml:trace>
  <inkml:trace contextRef="#ctx0" brushRef="#br0" timeOffset="5559.92">18669 16456 92 0,'44'0'692'0,"-9"6"16"16,0-6-129-16,-1 0-118 0,1 0-82 0,-1 0-71 0,10 0-64 0,-9-6-53 0,16 6-34 0,-7-4-26 15,9 4-30-15,-3-6-38 0,12 6-34 0,17 0-37 16,-11 6-51-16,20-6-72 0,-1 4-75 0,7-4-72 15,3 0-70-15,15 0-83 0,-7 6-108 0,8-6-124 0,-1 4-38 16,-7 1 27-16</inkml:trace>
  <inkml:trace contextRef="#ctx0" brushRef="#br0" timeOffset="5796.91">21249 16564 194 0,'43'5'656'0,"-9"0"-32"0,2 0-110 0,-1 0-84 0,-1-5-67 16,1 5-53-16,9-1-47 0,-10 0-37 0,10-4-36 0,-2 6-43 15,10-6-48-15,1 4-43 0,9-4-27 0,6 6-21 16,11-2-30-16,-10 2-46 0,18-2-50 0,-8 7-53 0,7-3-48 15,-9-2-39-15,9-2-30 0,2 2-14 0,-1-6 16 0,-9 6 33 16,9 2 53-16,0 2 57 0,-8-1 65 0,7 3 59 0,9-3 61 16,2 5 64-16,-3 1 59 0,1 5 53 0,19-6 36 15,-10 0 20-15,10 0-10 0,-2 2-4 16,9-7-24-16,9 1-39 0,-8-4-47 0,18-2-48 0,-9 0-37 0,-2-4-34 16,2 6-20-16,-1-6-39 0,-9 0-39 0,1 0-34 0,0 6-38 15,-1-6-33-15,-9 0-38 0,2 0-29 0,-1 0-19 16,-9 0-5-16,-1-6 5 0,-7 0 8 0,0 2 14 0,-9-6 16 15,-9 0 23-15,-9 1 19 0,-7 0 17 0,-11-6 5 0,-8 0-14 16,-8 0-52-16,1-4-9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8T09:53:21.35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032 7269 35 0,'0'-6'275'0,"-8"6"-40"16,8-4-49-16,-8 4-51 0,8 0-54 0,-9 0-31 0,9-6-19 16,0 6-16-16,-9 0-8 0,9 0-8 0,-9-3-6 0,9 3-8 15,0 0-7-15,0-6-7 0,-8 6-9 0,8 0-4 16,0 0-1-16,0 0 0 0,0 0 3 0,0 0 7 0,0 0 10 16,0 0 14-16,0 0 12 0,-8 0 14 0,8 0 12 15,0 0 8-15,0 0 5 0,0 0 4 0,0 0 1 0,0 0 0 16,0-5-5-16,0 5-2 0,0 0-7 0,0-4-4 0,0 4-3 15,0 0-6-15,0 0-3 0,8 0-6 0,-8-6 0 16,0 6-5-16,0 0-2 0,0 0-1 0,0-4-3 0,0 4 0 16,0-5 2-16,0 5 3 0,-8-5 2 0,8 5 3 0,0-5 4 15,0 5 3-15,-9-5 6 0,9 5 3 0,-9-5 4 16,9 5 1-16,-8 0 4 0,8-5 5 0,-10 5 3 16,10 0 0-16,0-5 0 0,0 5-2 0,-8 0-1 0,8-4-4 15,0 4-5-15,0 0-6 0,0-6-6 0,0 6-5 0,0 0-2 16,0 0-3-16,0-3-2 0,0-3-2 0,0 6 0 0,0 0 1 15,0-4 3-15,0 4 3 0,0 0 5 0,-9 0 5 16,9-6 3-16,0 6 4 0,0 0 3 0,0 0 1 16,0 0-1-16,0 0-1 0,0 0-5 0,0 0-2 0,0 0-5 0,0 0-3 15,0 0-2-15,0 6 0 0,0-6 1 0,0 0 0 16,9 0 1-16,-9 0 4 0,0 0 2 0,0 0 4 16,8 4 0-16,-8-4 1 0,0 0 2 0,10 0 1 0,-10 0 4 15,8 0 1-15,-8 0 2 0,0 6 4 0,9-6 1 0,-9 0 4 16,9 0 0-16,-9 0 2 0,0 0 2 0,8 0 0 0,-8 0 4 15,8 0 3-15,1 0 3 0,-9-6 1 0,9 6 2 16,0 0 0-16,-1-4-3 0,0 4-3 0,-8-6-6 16,10 1-8-16,-2 5-8 0,0-5-6 0,2 0-7 0,-2 5-5 15,1-5-3-15,-1 2-4 0,2 3-3 0,-10-7-2 0,8 7-1 16,-1 0-1-16,-7 0-1 0,11-3-2 0,-4 3-1 16,3 0 0-16,-1-6 1 0,8 6 1 0,-9-6 0 0,10 6 0 15,-10-4 0-15,10 4-1 0,-1-4 1 0,-8 4 0 0,8-6-1 16,-8 6 0-16,8-4 0 0,0 4-1 0,0-6 1 15,-7 6 0-15,7-3 0 0,0-3 2 0,9 6-1 0,-8-6 1 16,-1 3-1-16,9-4 1 0,-8 3-4 0,8 4 1 16,-10-4 0-16,11-2-1 0,-1 2 0 0,1-6 0 0,-1 5 0 15,0 0 2-15,-1 1 3 0,1-3-1 0,0 4-1 0,1 3 0 16,-10-5 1-16,9 0-2 0,-8 0 1 0,9 5-1 16,-11-5 0-16,10 5 0 0,-8 0 0 0,-1-5 0 0,0 5 0 15,9-5 0-15,-9 5 0 0,0-5-3 0,0 5 3 16,10-3 0-16,-9 3 1 0,-1-7-1 0,-1 7 0 0,3-3 1 15,-2 3 0-15,-9 0-1 0,10-6 1 0,-9 6-1 0,-1 0 0 16,1 0-1-16,0 0 1 0,-1 0-1 0,1 0 0 16,0 0 1-16,-1 6-1 0,10-6 2 0,-9 0-1 0,8 0 1 15,-8 0-1-15,8 0 0 0,1 0 1 0,-9 0-1 16,8-6 0-16,0 6 0 0,0 0 0 0,0 0 0 0,1-6 1 16,0 6-1-16,-1 0 1 0,0 0 0 0,-1-4 0 0,2 4 1 15,1 0-1-15,-2 0-1 0,0 0 1 0,0 0-1 16,-8 0-1-16,9 0 1 0,-10 4-3 0,10-4 0 15,-10 0 2-15,0 0-1 0,2 6 0 0,-10-6 0 0,8 0 2 16,1 6-2-16,-1-6 0 0,-8 0-3 0,9 3-10 0,-9-3-16 16,0 0-30-16,0 7-46 0,8-7-56 0,-8 0-61 0,0 0-91 15,0-7-192-15,0 7-85 0,0-9-54 0,9 3-10 16</inkml:trace>
  <inkml:trace contextRef="#ctx0" brushRef="#br0" timeOffset="1144.9">21249 7167 79 0,'0'-6'395'0,"0"1"-80"0,0 5-82 0,0-5-71 0,-9 0-46 16,9 5-26-16,0-5-11 0,0 2-4 0,0-4-2 15,0 7-3-15,-9-3-2 0,9-9 1 0,0 8 4 0,0 4-3 16,0-10 0-16,0 6-3 0,0-2-2 0,0 3-3 0,0-9-4 15,0 9-4-15,0-8-7 0,9 1-6 0,-9 6-3 16,9-6-6-16,-9 5-5 0,8-4-2 0,1-1-5 0,7 0-3 16,-6 0-4-16,0 0 0 0,7 2-2 0,0-2 0 15,9-6 1-15,-9 6 1 0,9 0 2 0,9-5 1 0,-9 1 2 16,8-1 7-16,1 1 1 0,0-2 4 0,9 8 2 0,-1-7 1 16,-9-1 3-16,10 3 4 0,0-7 2 0,8 5-2 15,-10 0 1-15,11-4 3 0,-1 5 2 0,0-6 3 0,9 1 0 16,-1-1-2-16,1 1-1 0,10-7-3 0,-3 2-1 0,-6 5-6 15,7-6-4-15,0 1-6 0,0-1-6 0,1 1-2 16,0 4-4-16,-2-3-1 0,3-3-3 0,-2 2 1 0,0 0-2 16,1 5-1-16,8-6 1 0,-8 5-2 0,-2 1-2 15,3 5-2-15,-2-6 0 0,0 6-3 0,11-1-1 0,-12 0 1 16,1 0-2-16,10 1 1 0,-1 4-1 0,-9-5-7 0,9 5 3 16,-8 0 2-16,0 1 2 0,8-1 1 0,-9 5 0 15,1 0-2-15,-1-5 2 0,-1 7 12 0,3 3-7 16,-1-7-2-16,-2 4-2 0,11 3 1 0,-9-6 0 0,-1 6 2 15,1 0 0-15,-2 0 1 0,-7 0 0 0,10 0 0 0,-11 0-1 16,1 6-2-16,-1-6-2 0,2 0-1 0,-1 0 0 0,-2 3-7 16,2-3 3-16,1 0-1 0,-2 0-2 0,1 7-1 15,-1-7-1-15,11 3-2 0,-11-3 0 0,1 5-2 16,0-5-4-16,0 5-1 0,0-5-2 0,-1 0-2 0,0 5-3 16,1-5-2-16,0 0-4 0,9 5 2 0,-9-5 2 0,8 0 3 15,-8 0 4-15,7 6 4 0,2-6 4 0,1 0 5 16,-1 0 4-16,-10 0 2 0,9 0 2 0,-9 0-1 0,2 0 2 15,-2-6-1-15,-7 6-1 0,-2 0 1 0,-8-5-1 0,-6 5 3 16,-12-5 5-16,1 5 7 0,1-5 8 0,-19 5 9 16,9-5 5-16,-8 2 4 0,-1-4 4 0,-8 4 3 0,0-3 1 15,0-4-8-15,0 6-6 0,-8-6-8 0,8 1-4 16,-9-3-4-16,0 9-3 0,1-4-7 0,8-1-4 0,-8 2-1 16,8 2-3-16,-10 4-2 0,10-5-4 0,0 5-11 0,0 0-15 15,0 0-15-15,0 0-13 0,0 0-7 0,0 0-5 16,0 5-2-16,10-1 2 0,-10 2 8 0,0-2 14 0,8 0 14 15,0 6 14-15,-8-4 9 0,0 3 6 0,0-3 5 16,0-2 6-16,0 2 4 0,0-2 0 0,-8 6 0 0,0-10 2 16,-2 9 3-16,2-2 1 0,-10-4-1 0,1 2-1 0,-8 0-3 15,7 0 1-15,-8 0-16 0,0 5-43 16,-1-4-53-16,1-3-62 0,8 7-74 0,2-5-118 0,7 0-146 0,0-5-93 16,0 5-34-16</inkml:trace>
  <inkml:trace contextRef="#ctx0" brushRef="#br0" timeOffset="1899.42">28205 5539 35 0,'0'-10'525'0,"0"-4"-29"0,0-1-129 0,-11 10-108 16,11-4-54-16,0-1-23 0,0 5-10 0,-7 1-5 0,7-2-9 15,0 6-22-15,0-4-28 0,0 4-29 0,0 0-27 16,0 0-17-16,0 4-14 0,0 2-9 0,7 3-13 0,-7 1-1 15,0 9 1-15,11 1 1 0,-4 5 0 0,-7 4 7 0,9-6-3 16,2 12-2-16,-11-5 5 0,7 3-4 0,2 2-2 16,0-1 0-16,-1 5 0 0,1-10-8 0,-1 7 5 0,2-9 1 15,-2 8 3-15,1-10 0 0,-1 4 1 0,-8-10-1 0,9 7 1 16,-9-13 1-16,9 1 2 0,-9 1 7 0,0-5 13 16,0-5 17-16,0 5 20 0,-9-5 18 0,0-5 12 0,1 6 12 15,-1-6 7-15,-9 4 2 0,10-4-9 0,-9 6-13 16,-1-3-15-16,0 3-16 0,-9-6-13 0,11 4-8 0,-1 6-10 15,0-5-7-15,-9 5-6 0,-1-5-5 0,11 4-4 0,-11 6-2 16,9-5-2-16,-9 5-2 0,11 0 0 0,-1-1-1 16,0 0 0-16,-1 2 0 0,0-3 1 0,10 2 0 0,-1-4-1 15,9 3-1-15,-8 1-1 0,8-6 0 0,0 6-1 16,8-5 0-16,-8-1 0 0,9 2 1 0,8-2-1 0,-8-5-1 16,9 2 2-16,-1-1-2 0,0 0 0 0,-1-5 1 0,4 0 0 15,-3-5-1-15,0 0 3 0,1-1 5 0,-2-3 6 16,-7 0 4-16,9-6 3 0,-1 0 1 0,0-4 1 0,1 4 2 15,-10-10 0-15,8 7 0 0,-5-2-3 0,-4-6-3 0,2 8 1 16,2-2 2-16,-4 1 0 0,2-1-4 0,-9 5 0 16,0-5-16-16,9 7 1 0,-9 2 3 0,8 1 1 0,-8 2-2 15,0 1-1-15,0-2-1 0,0 9-1 0,0-3061 13 16,0 3061-5-16,0 3055-6 0,0-3055-3 0,0 0-2 0,9 6 0 16,-9 0-1-16,0 4 0 0,0 3 2 0,0-3-4 0,8 6 3 15,-8 2 2-15,10-3 1 0,-10 0-1 0,8-1 2 16,9 6 0-16,-8-5-1 0,0 0 3 0,8-6-1 0,-8 5-1 15,8-4-1-15,0 0 1 0,-9-4 0 0,10-3 0 16,-1 3 2-16,1-2 1 0,0 1 1 0,-1-5-1 0,1 0 2 16,-2 0 1-16,2-5 0 0,-1 5-6 0,1-4-9 0,0-2-13 15,-10 3-31-15,9-3-72 0,1-4-96 0,-10 6-89 16,0-12-97-16,9 6-135 0,-17 2-134 0,10-2-73 0,-10-1-20 16</inkml:trace>
  <inkml:trace contextRef="#ctx0" brushRef="#br0" timeOffset="4591.28">29047 5598 98 0,'-9'0'251'0,"9"0"-41"0,0 0-41 0,0 0-37 0,0 0-33 15,0 0-23-15,0 0-15 0,0 0-9 0,0 0-3 16,0 0-3-16,0 0-3 0,9 0-1 0,-9 0-3 0,0 0-2 16,0 0-2-16,0 0-2 0,0 0-2 0,0 0-1 0,0 0-3 0,0 0-3 0,0 0-2 15,0 0-2-15,0 0-1 16,0 0-2-16,0 0 3 0,0 4 1 0,0-4 3 15,0 0 2-15,0 0 5 0,0 0 4 0,0 6 3 0,0-6 3 0,8 4 7 0,-8-4 4 0,9 6 5 0,0-6 5 16,-1 4 6-16,1 2 10 0,8-2 9 0,1 1 6 0,-1-1-2 31,1 2-4-31,-1-2-3 0,9 2-5 0,-8-2-8 0,8 2-12 16,-1-2-12-16,1 1-10 0,9-5-5 0,-10 5-3 0,12 0-6 16,-3-1-3-16,1-4-3 0,-1 6-2 0,1-6-2 15,-1 4-2-15,1 1-3 0,-10-5-3 0,12 7-1 0,-20-4-2 16,9 2-1-16,-9-5-1 0,1 5-3 0,-2 0 0 15,-6 0 0-15,-2-1 0 0,1 2 1 0,-1 2 1 0,-8-1 0 16,0 2 0-16,0-4 1 0,-8 5 3 0,-1 0 3 0,1 4 1 16,-10 0 4-16,0 1 2 0,-7-1 2 0,-1 2 1 0,0-2 0 0,-2 1-3 15,3 1 0-15,-1-3-2 0,-1 2-2 0,11 0-2 0,-10-7-1 16,9 8-2-16,0-6 1 0,8-5 0 0,0 5-2 16,-8-6 0-16,17 7-1 0,-9-8 0 15,0-3-1-15,9 6 1 0,-9-6 0 0,9 6 1 0,0-6-1 0,0 0 0 16,0 0-5-16,0 0-23 0,0 0-41 0,9 0-51 0,-9 0-48 15,0 0-51-15,9-6-54 0,8 0-84 16,1 3-138-16,8-8-71 0,-1 1-23 0</inkml:trace>
  <inkml:trace contextRef="#ctx0" brushRef="#br0" timeOffset="5289.15">30010 5467 116 0,'-8'0'472'0,"-1"0"-115"0,1 0-125 16,8 4-85-16,0-4-48 0,0 0-28 0,0 0-13 0,0 5-6 15,0-5 1-15,0 0-10 0,8 4-8 0,-8 2 0 0,9-2 4 16,-1 1 7-16,2 0 10 0,-3 5 12 0,2-5 9 15,0 0 19-15,10 0 19 0,6-1 13 0,-7 2 10 0,-3-2 3 16,13 1-2-16,-2 1-6 0,-9-6-8 0,9 3-13 0,-9 3-12 16,10-2-11-16,-10-4-14 0,9 6-9 0,1-1-9 15,-10 0-8-15,8-5-7 0,-7 5-6 0,8 0-8 0,-9-2-7 16,1 7-3-16,8-4-3 0,-9-2-4 0,0 6-2 16,-9-4-4-16,1 3-4 0,2 1 1 0,-4 0 0 0,-7 0 0 15,8 4 2-15,-16 1-1 0,8 1 1 0,-7-3 2 0,-13 7 2 16,12-2 1-16,-18 3 2 0,8-3 1 0,-7 2-2 15,-1 1 2-15,0-3 0 0,0 2-1 0,-1-1-2 0,0-4-3 16,2 5 0-16,0-5-1 0,7-2-3 0,1-2-1 16,-1 4-1-16,1-6-1 0,8 5 1 0,-8-4 0 15,8-4 0-15,1 3-6 0,0-3-9 0,-2-2-27 0,10 2-42 0,-10-2-58 16,10 0-58-16,0-4-53 0,0 6-46 0,0-6-46 16,10 0-61-16,0 0-100 0,6-10-65 0,2 6-10 15</inkml:trace>
  <inkml:trace contextRef="#ctx0" brushRef="#br0" timeOffset="5697.76">30697 5412 183 0,'-10'0'517'15,"10"0"-99"-15,0 0-140 0,0 0-95 0,0 0-58 0,-8 0-29 0,8 0-13 0,0 0-6 0,0 0-6 16,8 0-6-16,-8 0-8 0,0 0-6 0,10 0-1 0,-10 0 3 16,16 0 6-16,-6 0 4 0,-2 0 8 0,1 0 5 15,9 0 3-15,-2 0 4 0,1 0 5 0,2 0 2 0,6 0 0 16,1 0-6-16,-8-4-6 0,7 4-10 0,2 0-7 16,7 0-4-16,-7-6-7 0,0 6-7 0,-2 0-6 0,1 0-7 15,1-4-4-15,-1 4-5 0,-1 0-3 0,-7 0-2 0,-1 0-3 16,0 0-2-16,1 0-4 0,-1 4-1 0,1-4-3 15,-10 0-1-15,-1 6-1 0,4-2-2 0,-2 2 1 0,-9-2 0 16,8 5 1-16,-8 6 1 0,0 0 3 0,0 0-1 0,0 4 2 16,-8 6 1-16,-1-1-1 0,-2 1 1 0,4 4-1 15,-11 1-4-15,10-1-1 0,-9 0-1 0,-1 0 0 0,-8 1 0 16,9-1 0-16,-9 5-2 0,8-5 2 0,2-5 0 16,-11 1 0-16,9 4 3 15,2-9-2-15,-1 5-10 0,-2-6-28 0,1 6-53 0,1-10-66 0,9 0-67 0,-1 4-73 0,1-11-112 16,8 4-163-16,0-2-88 0,0-2-24 0</inkml:trace>
  <inkml:trace contextRef="#ctx0" brushRef="#br0" timeOffset="6168.33">31869 5129 136 0,'-10'-5'524'0,"2"-4"-90"16,8 4-129-16,-8 0-76 0,8 0-27 0,-9 0-5 0,9 5 3 15,-9-5 7-15,9 0 5 0,0 5-8 0,0 0-19 16,0-5-23-16,-8 5-26 0,8 0-24 0,0 0-22 0,0 5-15 16,0 0-24-16,0 5 2 15,8 0 5-15,-8 4 4 0,0 11 3 0,9-7 4 0,-9 13 1 0,0-1-2 0,0-1-4 16,0 4-13-16,0 6-12 0,0 1-12 0,0 3-6 0,0 2-5 16,0-7-6-16,-9 6-3 0,9 1 0 0,-8-1-1 15,8-5 0-15,0-1-4 0,0 2-1 0,0-1-1 0,0-5 0 16,0-5-2-16,8 5-3 0,-8-3-3 0,9-8 3 0,-9-3 2 15,9-1 2-15,-1 1 4 0,10-6 7 0,-1 0 6 16,1-2 6-16,-2-9 8 0,19 3 5 0,-9-6 4 0,18-6 0 16,9 3 0-16,-2-9-3 0,10-2-4 0,0 0-7 15,8-6-5-15,-8 1-14 0,10-1-19 0,-11-3-23 0,1-3-48 16,-11 7-104-16,12-5-108 0,-10-1-114 0,-9-4-166 0,9 3-126 16,-17-2-74-16,0 5-32 0,1 1 14 0</inkml:trace>
  <inkml:trace contextRef="#ctx0" brushRef="#br0" timeOffset="9345.63">12070 7180 29 0,'0'0'172'0,"0"0"-17"0,0 0-17 15,0 0-16-15,0 0-17 0,0 0-21 0,0 0-19 0,0 0-13 16,0-3-13-16,0 3-6 0,0 0-3 0,9-6-3 15,-9 6 0-15,0 0 1 0,0 0-1 0,0 0-1 16,0-4 0-16,0 4 0 0,0 0-2 0,0 0 1 0,0 0 0 0,0 0 1 16,0 0 1-16,0 0 2 0,0-6 3 0,0 6 1 15,0 0 2-15,-9 0 1 0,9-5 0 0,0 5 0 16,0-5-1-16,0 5 1 0,0-5-1 0,0 5 1 0,-8-5 2 16,8 5 1-16,0-3 5 0,-10 3 1 0,10-7-1 0,0 4-2 15,-8 3-2-15,-1-6-4 0,9 0-3 0,-8 2-5 0,-1 4-6 16,0-4-4-16,2-2-3 0,-4 2-1 0,-5 4-1 15,5-6-2-15,-5 6-1 0,8-3-2 0,-10-3 1 16,1 6-2-16,0-6 3 0,-10 6 1 0,11-3 5 0,-11-4 9 0,2 3 5 16,-2 4 5-16,-8-4 2 0,9-2 0 0,-8 2 0 15,-1-1-1-15,1 0-2 0,-11 0-8 0,2 0-4 0,-1 1 0 16,1-3 2-16,0 4 4 0,-1-2 3 0,-7 0-1 16,7 0 2-16,-9 0 1 0,2 0 0 0,-1 0-2 0,-1 0-3 15,-8 2-2-15,1-4 1 0,0 4 1 0,-2-3 2 0,-7 0 2 16,8 2 4-16,-8-1 5 0,-1 0 4 0,1 0 3 15,-1 5 2-15,1-5 0 0,8 5-2 0,-8 0-4 0,-1-3-7 16,0 3-5-16,-7-6-8 0,8 6-6 0,-10 6-5 0,0-6-4 16,-9 3-4-16,3-3-1 0,-1 5-2 0,-11 0 1 15,3 0-1-15,-11 4 2 0,1 3 1 0,-9-2 0 0,0-2 1 16,-7 7 0-16,6 0 0 0,-1-1-2 0,4 6 1 0,-2-6-3 16,0 6 1-16,0-1-3 0,8 1 0 0,2-1-2 15,-1 1 0-15,-1 5 2 0,1-6-3 0,-1 5 3 0,2 0-1 16,-1 7 2-16,-1-7 1 0,-7 6-1 0,-1 3-1 15,8-4 1-15,-9 6 1 0,2-7-1 0,-1 8-1 0,1-3-2 16,8 2 0-16,-1-6 1 0,2 10 0 0,-2-5-4 0,9 1 0 16,1-1-1-16,-1-1 2 0,10 2 2 0,-2-1 0 15,11 0 1-15,-2-4 2 0,1-2 5 0,8 3 0 0,19-3 1 16,-10-3-1-16,17-1-4 0,9-4 0 0,1-5-2 16,8-1-3-16,9 1-3 0,-1-5 2 0,1 0 0 0,8-5-1 15,0-2 0-15,1 3-2 0,8 0 1 16,-10-3 1-16,10-3 0 0,0 0-1 0,0 0-2 0,0 0 0 0,0 6-6 15,0-6-11-15,0 0-23 0,0 0-34 0,0 0-44 0,0 0-41 16,0 0-42-16,0 0-40 0,10 0-46 0,-10-6-75 16,0-3-146-16,8 0-58 0,-8-2-4 0</inkml:trace>
  <inkml:trace contextRef="#ctx0" brushRef="#br0" timeOffset="9611.94">5149 7728 268 0,'0'-10'495'16,"8"4"-168"-16,-8-2-140 0,0 3-78 0,9 0-47 16,-18 5-24-16,9 5-13 0,-8 0-8 0,-9-1-6 0,8 10-5 15,-18 2-3-15,11 3 0 0,-12 1-2 0,3 4-1 0,-1 5 0 16,0 6 0-16,-9-6 0 0,10 5 0 0,-1-5 0 16,8 5-1-16,-8 0 0 0,9-4 1 0,-1 4 0 0,1-5-2 15,7 0 1-15,2 1 1 0,-1-1 0 0,2-3 5 16,7-3 2-16,7-3 3 0,-7-1 6 0,17 1 6 0,-7-5 7 15,7-5 3-15,9-2 2 0,9-1 1 0,9-4-1 0,-1-6-5 16,18 3-4-16,0-10-10 0,8-2-28 0,0-2-40 16,18 1-76-16,-8-8-197 0,-11 2-87 0,2 4-63 0</inkml:trace>
  <inkml:trace contextRef="#ctx0" brushRef="#br0" timeOffset="10443.44">3499 9110 81 0,'0'0'474'0,"0"0"-132"0,0 5-133 16,0 0-93-16,9 5-56 0,-9-1-30 0,8 6-15 0,1 0-6 15,0 3-1-15,-1 3-1 0,1-1 1 0,0 3 2 0,8 3 0 16,1-3 3-16,-10 2-2 0,9-1 1 0,2 0 1 16,-1 2-1-16,-3-7-1 0,3 5 3 0,-9-9 1 0,9 5 2 15,-10-6 1-15,10 1 0 0,-10 1-2 0,-8-8 2 0,8 2 2 16,-8-5 3-16,9 0 3 0,-9 5 5 0,0-7 6 0,0 4 5 16,-9-4 4-16,1 8 0 0,0-6-1 0,-1 5-3 15,-8 3-5-15,-1 3-7 0,-9-6-6 0,12 9-5 16,-13-5-6-16,2 6-2 0,0-1-2 0,0 3-3 0,0 1 1 15,9-5-3-15,-1 8-2 0,1-3-1 0,-1 8 0 0,2-7 1 16,5 5-1-16,11 0 0 0,-7-4-1 0,7 5 1 16,0-2 1-16,7 2 0 0,-7-5-1 0,11-2 0 0,-2-3-1 15,-2 0 1-15,11-5 2 0,-1-1 0 0,1-4 4 16,-1 0 0-16,0-5 4 0,10-5 6 0,-11-5 2 0,11-5 4 16,-10 0 8-16,11-4 8 0,-3-1 9 0,-8-10 2 0,9 1 4 15,-8 0 0-15,-2 0 5 0,2-1 2 0,-9-5-1 16,-1 6 0-16,-8-1-3 0,8 6-4 0,-8-4-5 0,0 1-4 15,-8-1-6-15,8 3-7 0,0 6-9 0,-8-6-9 0,-1 6-7 16,9-1-2-16,-9 0-3 0,0 5 0 0,9 5-2 16,-8-5-3-16,8 7 0 0,0 3-2 0,0-6-1 0,0 6 0 15,0 0 0-15,0 0 0 0,0 6 1 0,0 4 2 16,8-2 1-16,1 7 2 0,-9 0 1 0,9-1-1 0,0 6-4 16,-1-2-3-16,0 2-7 0,1-5-15 0,8 5-15 0,1-4-14 15,-9-3-23-15,9 3-23 0,-1-3-28 0,-1-3-27 16,12 0-26-16,-2-5-34 0,-9 0-74 0,17-5-145 15,-16-5-66-15,8 0-22 0</inkml:trace>
  <inkml:trace contextRef="#ctx0" brushRef="#br0" timeOffset="10756.8">4515 9310 353 0,'9'-10'520'0,"-9"1"-168"0,8 5-143 0,-8-2-86 0,0 2-47 15,0 4-25-15,0-6-13 0,0 6-13 0,0 0-2 0,0 0-3 16,-8 6-4-16,8-2-1 0,-9 2-3 0,0 7-4 16,0-3-2-16,-8 10-3 0,0-5 0 0,-1 9 0 0,-7-4 0 15,8 3 0-15,-10 3 0 0,1 2 1 0,9-3 1 16,-10 6 1-16,2-8 0 0,7 2 0 0,1-1-1 0,-1 0 1 16,2 0-2-16,-2-5 1 0,1 7-1 0,7-7-2 15,2 0-1-15,0-4 0 0,8 0-1 0,0 0 0 0,0-5 0 16,0-1 0-16,8 1 2 0,0 0 1 0,2-5 6 0,7-1 7 15,1 0 5-15,-2-4 5 0,10 0 2 0,-8 0 4 0,16 0 1 16,-7-4-1-16,16 0-5 0,-8-6-7 0,9 0-5 16,7 0-14-16,-7-4-21 0,7 4-26 0,2-5-29 15,-9 2-31-15,7-3-42 0,3 1-61 0,-3 1-109 0,-8-6-102 16,0 1-57-16</inkml:trace>
  <inkml:trace contextRef="#ctx0" brushRef="#br0" timeOffset="11070.55">5418 9125 215 0,'0'-15'506'0,"9"5"-132"0,-9-4-145 0,0 5-80 0,8-2-41 15,-8 6-18-15,0 0-8 0,0-5-8 0,0 10-11 16,0-5-7-16,-8 5-7 0,-1 5-10 0,1-5-12 0,-2 10-10 16,-6 0-7-16,-2 5-5 0,-8-1-4 0,0 6 1 0,0 0 0 15,-8 4-1-15,-2 1 0 0,11-1 1 0,-11 6 0 0,2-7 1 16,0 7-3-16,-3-1 1 0,12-4 0 0,-1 3-1 15,-9-2 0-15,19 3 1 0,-11-6 0 0,10 3-1 16,0-7 1-16,-1 7-1 0,1-3 0 0,8-8 0 0,0 4 1 16,9-4-1-16,-8 0 0 0,8-6 1 0,0 1 3 0,8 0 2 15,-8 0 4-15,9-5 6 0,0-1 4 0,8-4 6 16,9 0 3-16,-8-4 3 0,17-1 1 0,-10-1-2 0,19-4-4 16,-11-4-5-16,11 5-4 0,0-6-4 0,-1 0-3 15,1-1-9-15,9-2-16 0,-2 3-26 0,2-5-33 0,-2 6-37 16,1-5-49-16,1-1-84 0,-1 5-174 0,-9-5-78 0,0 7-40 15</inkml:trace>
  <inkml:trace contextRef="#ctx0" brushRef="#br0" timeOffset="11386.34">5905 8832 277 0,'0'-6'514'16,"0"-4"-116"-16,0 6-168 0,8 0-102 0,-8-2-55 0,0 2-29 16,0 4-17-16,9 0-10 0,-1 4-7 0,1 2-5 0,1-2 0 15,-3 10-3-15,4 1 0 0,-4 5 0 0,1-1 2 16,2 11 1-16,-2-1 2 0,1 5 2 0,-1 1 1 0,-8-2 3 16,10 7 1-16,-10-1 3 0,0 0 1 0,8 1 1 0,-8-1 3 15,0 0 1-15,9-1 3 0,-9-4 0 0,9-4 8 16,-1 0 4-16,0-1 6 0,1-6 12 0,0-3 16 0,8-1 16 15,-9-4 11-15,10 0 15 0,0-5 13 0,7-5 6 16,0-5 1-16,3 0-11 0,6-5-17 0,10-5-14 0,-1-5-16 16,10 0-20-16,-2-4-23 0,2-1-42 0,7-3-56 0,-8 3-66 15,8-4-73-15,-6-1-99 0,-3 1-197 0,-7-1-93 16,-9 5-64-16,0-3-16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28T06:07:02.94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96 14361 179 0,'0'0'184'0,"0"0"-29"0,0 0-19 0,-9 0-17 16,9 0-12-1,0 0-13-15,0 0-10 0,0-5-9 0,0 5-10 0,0 0-6 0,0 0-8 0,0 0-6 0,0 0-3 0,0 0-1 32,0 0 1-32,0 0-1 0,0 0 3 0,-8 0 4 0,8 0 8 0,0 0 6 0,0 0 0 0,-9 0-3 0,9 0-3 15,-8 0-3-15,8-4-1 0,-9 4 0 0,1-6-6 16,-2 6-6-16,2 0-2 0,0 0 8 0,-10-4 17 0,10 4 14 15,-10 0 9 1,9 4 5-16,-8-4 5 0,1 10 4 0,-2-5 4 0,-1 0-5 0,1 4-10 0,2 6-10 0,-10-5-7 16,8 10-5-1,-8-5-3-15,1-2-2 0,7 8-3 0,-7 3-4 0,-2-4-2 0,10 3-2 0,-1 2-5 0,1 4-8 0,-1-4-5 32,-8 5-6-32,18-1-1 0,-1 4-4 0,-8-2-2 15,8 2-3-15,1 3-5 0,-2 2-2 0,10-4-1 0,-8 6 2 16,0-1-2-16,8 0 1 0,0-1-2 0,0 1 0 0,0-6 2 15,0 8 0-15,8-8 0 0,0 2 0 0,2-1-1 0,-2-4 1 16,9-1 1-16,1-6-2 0,-1 7 1 0,0-11-1 16,10 7 1-16,-1-7 0 0,1-5-2 0,-3 6 0 15,2-10-1-15,9-1-1 0,1-3 1 0,-2-1-1 0,-7-5-1 0,7 0-1 16,1-5 0-16,0-1 0 0,-9-3 1 0,0-1 1 16,8-5-1-16,-8 0 1 0,0 1 1 0,0-5 1 15,-8-6 2-15,-1 1 4 0,0 0 0 0,1-7 2 0,-1-2 0 16,1-1 1-16,-10-11-1 0,1 6 0 0,0-4-3 0,-1-6-2 15,-8 6 0-15,0-6-2 0,0 4-2 0,-8 1-2 0,-1 0 0 16,-8 0 2-16,7 5 5 0,-6 0 1 0,-2 0-1 16,-8 5-1-16,-1 1 2 0,-7-3 4 0,8 7-3 0,-9 0-3 15,10 5-4-15,-11 4 0 0,2-1-2 0,8 3-1 0,0 3-1 16,-1 0-4-16,2 6 2 0,7 3-1 0,-7 2-3 16,15-1-4-16,-6 5-10 0,-2 5-17 0,9-1-48 0,1 6-86 15,8 5-93-15,0 0-96 0,0 0-117 0,8-1-195 0,1 6-83 16,-1-5-42-16,2 3 12 0</inkml:trace>
  <inkml:trace contextRef="#ctx0" brushRef="#br0" timeOffset="395.24">1971 15020 82 0,'0'0'456'0,"0"-4"-116"16,0 4-111-16,0-6-76 0,-9 6-37 0,9-3-19 0,0 3-10 16,0 0-7-16,0 0-7 0,0 0-11 0,0 0-12 0,0 0-11 15,0 0-8-15,0 3-4 0,0-3 2 0,-9 0 3 0,9 6 6 16,0-6 11-16,0 4 16 0,0 1 19 0,9 0 22 15,-9 0 17-15,0 5 11 0,9 0 7 0,-2 4 2 0,-7 1 4 16,11 0-1-16,-4 5-9 0,2 3-23 0,1-3-18 0,-2 4-19 16,2 1-13-16,-3 4-9 0,2 0-15 0,8 1-14 15,-8 0-7-15,9-1-4 0,-10 4-3 0,10-3-3 16,-2 1 0-16,2-4-2 0,-1 3-3 0,0-1-1 0,1 1-2 16,8-7-2-16,-8 2 0 0,8-1-1 0,1 1-2 0,-11-5-5 15,18-2-3-15,-7-2-39 0,-1-1-68 0,8-1-78 0,0-3-81 16,2-8-113-16,-1-3-193 0,8-3-98 0,-8-4-58 15,8-1 4-15</inkml:trace>
  <inkml:trace contextRef="#ctx0" brushRef="#br0" timeOffset="758.19">3039 14981 221 0,'-9'0'545'0,"0"0"-133"16,1 5-141-16,8-5-87 0,-8 0-49 0,8 0-25 0,0 0-11 15,0 0-7-15,0 0-7 0,0 0-10 0,0 0-9 0,8 5-13 16,0-5-10-16,1 6 1 0,0-6 10 0,8 4 23 0,1-4 25 15,-1 0 18-15,0 0 12 0,10 6 9 0,0-6 4 16,-3 0-6-16,2 0-14 0,1 0-18 0,7-6-22 16,-8 6-13-16,9 0-11 0,-1-4-6 0,2-2-8 0,-1 6-5 15,-10-5-6-15,10 0-10 0,0 0-6 0,-9 0-7 0,-1 2-6 16,2-4-4-16,0 4-2 0,-2 3-6 0,1-6-4 16,-9 6-8-16,1 0-26 0,-9 0-44 0,8 0-61 0,-9 0-65 15,1 0-57-15,-9 6-50 0,9-6-50 0,-9 0-44 0,-9 3-41 16,0 4-58-16,1-4-47 0,0 2-5 0</inkml:trace>
  <inkml:trace contextRef="#ctx0" brushRef="#br0" timeOffset="948.49">3142 15260 421 0,'-17'5'370'0,"9"-1"-112"0,-1 2-79 16,1-1-49-16,8-5-30 0,0 0-12 0,-9 0-9 15,18 4-2-15,-9-4 3 0,8 0 12 0,1 6 23 0,9-6 24 16,9 0 21-16,-3 0 17 0,2 0 17 0,9-6 9 0,9 2-2 15,-1-1-16-15,1-1-33 0,-1-3-31 0,9-1-27 0,0 5-25 16,-8-5-21-16,7 1-15 0,1-1-15 0,-7 1-12 16,-3-1-12-16,10 4-50 0,-8 1-78 0,0-4-78 0,-9 3-83 15,8-3-117-15,0-1-190 0,1 0-86 0,-11 0-54 0</inkml:trace>
  <inkml:trace contextRef="#ctx0" brushRef="#br0" timeOffset="1613.6">4524 14581 636 0,'-9'-15'680'0,"9"1"-134"0,-9 4-106 16,9-4-74-16,0 3-50 0,0-3-30 0,-9 4-31 15,9 0-31-15,0 6-38 0,0-1-41 0,9 0-49 0,-9 0-34 16,0 5-20-16,0-5-15 0,0 5-10 0,9 0-6 0,-9 0-3 16,9 0-3-16,-1 5 0 0,1 0-1 0,0 0 1 15,-1 4 4-15,1 1 3 0,-1 4 4 0,2 1 4 0,-1 5 5 16,-2 4 1-16,4 7 8 0,-4-3 4 0,2 11-2 16,0 0-1-16,-9 4-2 0,8 8-4 0,-8-8 0 0,0 10-5 15,0-4-6-15,9 0-5 0,-9 5-2 0,0-6-4 0,0-3-2 16,8-2 0-16,-8 2-2 0,0-6 1 0,10-5-1 15,-10-4 1-15,0-1-3 0,0-6 2 0,0-3 1 0,0-5 7 16,8-1 7-16,-8-4 16 0,9-5 22 0,-9-5 18 0,9 0 12 16,-9-5 6-16,8-5 2 0,1-4-2 0,-1-5-7 0,1-6-12 15,0-9-18-15,-1 0-15 0,2-5-8 0,-3 0-3 16,2-10 0-16,-1 4 1 0,2-3-1 0,0-1 1 16,-3 0 3-16,1 1 6 0,2 3 5 0,-2 0 3 0,1 7 6 15,0 4 8-15,-9 4 4 0,9 1 1 0,-1 9-5 0,-8 2-9 16,0 8-11-16,9-5-9 0,-9 6-12 0,0 4-9 0,9 5-8 15,-1 0-7-15,1 5-1 0,0 4-1 0,-1 6-1 16,9 5 1-16,1 4 3 0,-1 9 0 0,2 2 1 0,-3 4 0 16,1 0-1-16,1 9 1 0,-1-3-3 0,1 4-3 0,-2 0-5 15,-6 0-6-15,7 0-6 0,0-6-7 0,0 1-6 16,1-4-8-16,0-1-1 0,-1-5-1 0,-9-5-2 0,17 1 0 16,-14-11 2-16,5 0 4 0,-6-4 7 0,-2-5 9 0,1-5 7 15,-1-5 7-15,10 0 6 0,-10-15 8 0,10-9 8 0,-1-1 11 16,9-14 7-16,-8-4 4 0,7-6 7 0,-8-5 4 15,3-4 7-15,-5-6 8 0,3 0 9 0,-1 0 5 0,1-5 6 16,-9 2 6-16,9 3-1 0,-11 1 3 0,2-2 4 0,9 2 4 16,-10 6 0-16,0 3-2 0,2 0-6 0,-10 5-4 15,8 4-1-15,-8 6-5 0,8 6-6 0,-8-1-14 0,10 9-12 16,-10 1-10-16,0 5-12 0,0-2-24 0,8 12-37 16,-8 0-56-16,0-1-84 0,-8 10-91 0,-2 4-106 0,10 2-177 15,-8 7-231-15,0 13-181 0,-2-7-106 0,2 5-23 0,0 1 38 16</inkml:trace>
  <inkml:trace contextRef="#ctx0" brushRef="#br0" timeOffset="10223.79">11462 13066 64 0,'8'-5'132'15,"-8"5"-15"-15,10-3-17 0,-10 3-18 0,7-6-16 16,-7 2-11-16,9-2-10 0,-9 6-7 0,9-4-5 0,0-2-1 0,-9 2 0 0,10 4 1 0,-10-6 0 0,7 2 2 0,-7 4 1 31,9-5 4-31,-9 5 2 0,0-4 1 0,0 4 3 0,9 0 0 16,-9-5 1-16,0 5-3 0,0 0-1 0,0-7-3 15,0 7 1-15,0-3 1 0,0 3 2 0,0-5 4 0,0 5 2 16,8-6 4-16,-8 2 2 0,0 4 0 0,0-5-1 0,0 0 0 16,0 0 3-16,10 5 8 0,-10-5 14 0,0 1 20 15,0-2 25-15,0 6 28 0,0-4 19 0,0-1 13 16,0 0 8-16,0 5 0 0,0-5-13 0,0 0-21 0,-10 0-23 16,10 5-24-16,0-5-20 0,-8 0-16 0,8 5-18 0,-9-4-11 15,0-2-9-15,2 6-5 0,7-3-7 0,-19 3-8 0,10 0-6 16,0 0-4-16,-8 0-2 0,9 0-2 0,-9 0-3 15,-1 0 1-15,2 0 3 0,-2 3 2 0,-9 3 2 0,11-2 2 16,-11 6 2-16,10-5 4 0,-10 5 0 0,1 0-2 0,-9 0 0 16,9 4-2-16,1 0-1 0,7 0 1 0,-7 2-3 15,-2-1-3-15,10 5 1 0,-1-2 0 0,-8 3 1 0,9-2-2 16,0 5 0-16,0 1-2 0,7-1 0 0,-6 1-1 0,7 3 0 16,0 7 0-16,1-1-1 0,-1 0 0 0,0 5-1 0,9 1 3 15,-9-6-1-15,9 5 0 0,0 0 2 16,0-5 0-16,9-1 1 0,0 2-2 0,0-1 1 0,8-5-1 0,-8 6 1 15,7-9-3-15,2 2 0 0,8-4-2 0,2-4 1 0,-4 5 1 16,10-7-1-16,2-2 2 0,-1-2-1 0,7-5-2 16,3 1 1-16,-2-5 0 0,1 0-1 0,-1-5 0 0,9 0-1 15,-10 0 0-15,2-5 1 0,0-3 1 0,-1-2 1 0,-8-2-1 16,0-2 3-16,0-5 0 0,-10-1 2 0,0-4 6 0,3 0 5 16,-11-1 7-16,0-4 8 0,-7-4 7 0,-2-8 6 15,-8 3 2-15,8-3-2 0,-8-7 1 0,-8 0-4 16,8-1-4-16,-8-6-7 0,-10-3-6 0,1 4-3 0,0 2 3 15,-3 2 5-15,-5-4 2 0,0 5 1 0,-2 5 0 0,2 1 0 16,-10 4 1-16,1 5-3 0,-1-1-7 0,-1 6-8 16,1 5-4-16,9 0-7 0,1 9-4 0,-1 0-2 0,8 5-13 15,1 1-22-15,-1 2-22 0,10 7-21 0,0 0-23 0,-2 11-35 16,10-1-80-16,0 5-107 0,0 5-87 0,10-1-83 0,-2 0-132 16,0 7-118-16,10-8-65 0,-9 6-12 0</inkml:trace>
  <inkml:trace contextRef="#ctx0" brushRef="#br0" timeOffset="10625.85">11384 13583 146 0,'0'7'178'0,"0"-7"-7"0,0 0-6 0,0 0-6 15,0 0-3-15,0 0-3 0,0 0-6 0,0 0-6 16,9 0-4-16,-9-7-3 0,0 7 1 0,0 0 6 0,0 0 2 16,0 0-5-16,8 0-9 0,-8 0-10 0,0 0-7 0,0 0 4 15,10 7 6-15,-2-4 4 0,0 3 0 0,1-1 11 16,0 5 6-16,-1 0 6 0,1 4-2 0,9 0-15 0,-2 7-20 15,2 3-22-15,-1-5-18 0,1 10-20 0,0-4-15 0,7 5-7 16,-7 4-7-16,0-4-6 0,7 3-5 0,-7 1-2 0,7 0-1 16,-8 1-1-16,10 3-1 0,-1-2-4 0,-8-3-2 15,8 2-2-15,-1-2 1 0,-7-3 0 0,8-1 0 0,-9 1-2 16,9-7 0-16,0 3-2 0,-10-13-12 0,11 7-38 0,-9-5-79 16,0-5-89-16,-1-6-82 0,9-4-96 0,-9-4-143 15,9-6-149-15,0-5-74 0,-8-5-6 0</inkml:trace>
  <inkml:trace contextRef="#ctx0" brushRef="#br0" timeOffset="11049.26">11975 12100 331 0,'0'0'468'0,"0"0"-169"0,7 0-132 15,-7 0-75-15,9 0-43 0,2 0-18 0,-4 4-5 0,2 1-3 16,0 5-2-16,8-5-1 0,-9 5 0 0,10 5 4 0,-9 0 2 16,-1-2 0-16,1 7 2 0,0-1 6 0,-1 7 4 15,-8-3 4-15,0 2 5 0,0-1 3 0,-8 0 6 0,-1 5 16 16,0-3 17-16,-8 3 17 0,-1-5 16 0,1 5 8 0,0-4 2 15,1 0-4-15,-4-6-7 0,2 1-18 0,2-1-24 16,-1-5-27-16,0 1-25 0,8-5-31 0,-8 4-61 0,17-2-75 16,-9-9-98-16,9 2-149 0,0 0-150 0,9 0-93 0,-1-5-46 15</inkml:trace>
  <inkml:trace contextRef="#ctx0" brushRef="#br0" timeOffset="11573.06">12356 13287 461 0,'-8'-6'410'0,"8"6"-108"0,-9 0-81 0,9-5-45 0,0 5-18 0,0 0-3 15,0 5 3-15,0-5-2 0,0 0-6 0,0 6-11 16,0-6-14-16,0 0-18 0,0 0-20 0,0 0-23 15,9 0-22-15,-1 0-13 0,2 0-4 0,-2 0 6 0,0 0 3 16,10 0-1-16,-1 0 1 0,8 4 0 0,-7-4 0 0,8 0 0 16,0 6-6-16,9-6-8 0,1 0-8 0,-2 0-3 0,9-6-3 15,0 6-2-15,2-4 7 0,-3 4 13 0,2-6 12 16,-1 1 7-16,0 5 3 0,-6-5 5 0,5 1 3 0,-7-1 4 16,-1 1-6-16,-8 4-13 15,1-6-5-15,-10 6-1 0,-7-4 5 0,7 4 5 0,-9-6 5 0,0 6 11 0,-8-4 0 16,9 4 1-16,-9 0-4 0,0-6-6 0,0 6-7 0,0 0-9 15,-9-4-12-15,9 4-12 0,-8 0-7 0,0 0-6 0,-2-6-18 16,3 6-43-16,-13-3-72 0,13 3-81 0,-11-5-74 16,9 0-86-16,1 0-94 0,-10 0-131 0,10-5-101 0,-10 4-29 15</inkml:trace>
  <inkml:trace contextRef="#ctx0" brushRef="#br0" timeOffset="11921.94">12634 12866 347 0,'-8'-8'404'0,"-1"-2"-108"0,9-2-82 0,-9 8-43 16,9-6-21-16,-8 6-2 0,8 4-3 0,0-5-9 15,0 5-11-15,0-4-13 0,0 4-14 0,0 0-17 0,8 0-13 16,-8 4-7-16,9 1 5 0,-9-1 9 0,9 2 11 15,9 2 17-15,-11 4 21 0,2 1 17 0,1 2 6 0,8 0-8 16,-11 4-13-16,1 6-14 0,10-5-14 0,-9 4-15 0,9 6-21 16,-10-1-16-16,10-1-12 0,-10 3-7 0,0 2-5 0,10-4-3 15,-9 5-4-15,8 1-1 0,-9-1-2 0,10 1-3 16,-9 3 0-16,-1-4-1 0,-8 1-1 0,9-1 2 0,-9 5-1 16,0-10-1-16,0 7 0 0,-9-8 0 0,9 1-1 0,0-4 0 15,0-7 1-15,0 2-6 0,0-1 2 0,0-3 3 16,-8-2 2-16,8-9-1 0,0 5 0 0,0 0 0 0,-9-4 0 15,9-6 4-15,0 3-6 0,0-3-7 0,0 0-24 16,0 0-60-16,0 0-91 0,0-3-94 0,0-9-100 0,0 3-132 16,9-1-171-16,-9-4-87 0,8-6-31 0</inkml:trace>
  <inkml:trace contextRef="#ctx0" brushRef="#br0" timeOffset="12699.15">13451 12891 334 0,'0'-10'505'15,"0"5"-117"-15,0 0-96 0,0 0-43 0,0 0-6 0,0 5 9 16,0-3 4-16,0 3-5 0,8 0-10 0,-8-7-18 16,0 7-27-16,0 0-38 0,9 0-41 0,-9 0-30 0,9 7-22 15,-1-4-12-15,1-3-12 0,-1 10-2 0,2-5 1 0,6 6 3 16,-6-7 0-16,7 11-8 0,-9-6-1 0,2 11-4 16,-2-6 0-16,0 11-1 0,2-2-3 0,-3 2-2 0,3 5-4 15,-1 5-4-15,-9-2-4 0,0 2-1 0,8 3-1 0,-8 1-2 16,0 0-1-16,-8 1-2 0,8-1-1 0,0 0 1 0,0 0-3 15,0 0-1-15,8-5 2 0,-8 0-1 0,0-4-1 16,0-2-1-16,10-2 2 0,-10-3 0 0,0-3 1 0,7-5 1 16,-7-1 2-16,0-2 3 0,10-4 4 0,-10-3 4 0,0 0 8 15,8 0 5-15,-8-5 6 0,0 0 5 0,8-5 0 16,1-5 0-16,0 2-3 0,0-8-1 0,-1-4-4 0,2-5-5 16,-2 7-2-16,-8-7-4 0,8-4-2 0,1 1-1 15,-9-8 3-15,9 7 6 0,-1-6 0 0,-8 2-2 0,9-2-2 16,-1-4 1-16,-8 10 5 0,10-6 9 0,-3 6 8 0,-7 1-1 15,9 3 1-15,-9 1 4 0,9-1 4 0,-9 10 3 16,0 0-3-16,0 2-9 0,9 3-8 0,-9 4-8 0,10-4-6 16,-10 10-7-16,0-5-5 0,7 5-6 0,2 5-4 0,0 0-3 15,9 0-1-15,-10 5 1 0,9 5-1 0,1-6 1 0,-1 11 0 16,0 0 0-16,1-1 0 0,-1 6 1 0,0-2-2 16,-8 3 0-16,9 2 1 0,-1 7 1 0,-9-1-2 0,10 1 2 15,-11-1-2-15,4 4 0 0,-2-3 0 0,-2-1 0 0,4 5-2 16,5-6 1-16,-8 2-1 0,-8-5-1 0,9 3 0 15,0-8-1-15,-1 4-1 0,1-4 0 0,0-5 0 0,-9-1 0 16,9-4-4-16,-1-1 0 0,1-3-2 0,-9-2 4 0,9-3 0 16,-9-3 0-16,8-3 2 0,0-3 2 0,2-9 3 0,-2-2 2 15,1-5 2-15,-1 0 0 0,1-11 0 0,-1 2-1 16,-8-3 2-16,9-7 0 0,-9-3 3 0,0-1 1 16,0-6 1-16,0-3 0 0,-9-2 5 0,9-2 3 0,-8 2 2 15,-1-1 2-15,1 0 0 0,-1 1 1 0,1-1 6 0,-10 5 9 16,10-4 9-16,-1 9 12 0,0 0 13 0,1 6 6 0,-1 9 2 15,9-7 3-15,-9 11-6 0,9-3-9 0,-9 8-13 16,9 1-16-16,0 4-15 16,0 5-13-16,0 2-17 0,0-2-35 0,9 4-47 0,0 0-57 0,-9 6-52 0,9 0-76 0,8 6-152 15,0 0-173-15,1-3-235 0,-10 7-105 0,9 5-34 16,0-5 9-16</inkml:trace>
  <inkml:trace contextRef="#ctx0" brushRef="#br0" timeOffset="13760.91">14727 13242 259 0,'0'0'272'0,"0"0"-66"0,0 0-52 16,0 0-37-16,0-4-25 0,-8 4-13 0,8 0-10 0,0 0-11 15,0 0-2-15,0 0-1 0,0 0-2 0,0 0-4 0,-9 0 0 16,9 0-1-16,0 0 3 0,0 0 4 0,-9 0 5 16,9 0 4-16,0 0 5 0,0 0 4 0,0 0 4 0,0 0 2 15,0 0 1-15,0 0-1 0,0 0-1 0,0 0 1 0,0 0 0 16,0 0 2-1,0 0 3-15,0 0 2 0,0 0 1 0,0 0 5 0,9 0 2 0,-9 0 0 0,0 0-2 0,0 0-4 16,0 0-8-16,0 0-7 0,0 0-10 0,9 0-9 0,-9 0-9 16,0 0-8-16,0 0-3 0,0 0-3 0,8 0 2 0,0 0 0 15,2 0-1-15,-3 0-1 0,3 0-1 0,7 0-4 16,0-6-5-16,1 6-8 0,0 0-5 0,7-4-7 0,-7 4 1 16,8-6 0-16,-9 6 0 0,1 0-1 0,7-3-1 0,-6 3 4 15,6 0 0-15,-7-5 1 0,-3 5-3 0,13 0-2 16,-11 0 0-1,0-5 0-15,9 5 0 0,-8 0 0 0,-1 0 0 0,1 0 2 0,-1 0 0 0,0-5 1 0,0 5 0 16,0 0 8-16,-8-5 5 0,9 5 5 0,-9-6 5 0,-9 6 4 16,9-4 4-16,-1 4 2 0,-8 0 1 0,0 0-3 0,0-6-2 15,0 6-5-15,0 0-3 0,0 0-3 0,0 0-3 16,0 0-2 0,0 0-1-16,0 0-4 0,0 0-3 0,0 0-1 0,0 0-2 0,0 0-2 0,-8 0-5 0,8 0-11 0,0 0-21 15,-9 0-42-15,0 6-69 0,2-6-82 0,-4 4-75 16,2-4-80-1,2 6-77-15,-3-6-107 0,2 5-132 0,-1-5-37 0,-8 5 27 0</inkml:trace>
  <inkml:trace contextRef="#ctx0" brushRef="#br0" timeOffset="14049.59">14752 13477 329 0,'0'4'373'0,"0"-4"-110"16,0 6-85-16,10-2-52 0,-10-4-28 0,8 0-8 31,1 0 1-31,1 0 0 0,7 0-2 0,-1 0-6 0,2 0-4 16,9 0-7-16,-11 0-2 0,10-4-4 0,1 4-1 0,-2 0 7 15,10-6 8-15,-8 6 7 0,8 0 6 0,-10-4 10 0,10 4 11 16,-1-6 13-16,-7 2 10 0,7 4 7 0,-7-5 1 16,0 1 4-16,-2-2 0 0,0 6-8 0,-7-4-15 0,-9 4-17 15,8-6-22-15,-8 6-19 0,-1-4-15 0,1 4-10 0,0-6-8 16,-9 6-4-16,8 0-3 0,-8-4-5 0,0 4-3 15,0 0 0-15,0 0-13 0,0 0 0 0,0 0 0 0,0 0-4 16,0 0-6-16,-8 0-13 0,8 0-41 0,0 0-85 0,-9 0-91 16,0 0-112-16,9 0-156 0,-8-6-171 0,-1 6-101 15,1 0-41-15,8-3 6 0</inkml:trace>
  <inkml:trace contextRef="#ctx0" brushRef="#br0" timeOffset="15092.04">16811 12930 234 0,'9'-5'251'16,"-1"0"-63"-16,2-5-49 0,-2 6-26 0,-8-2-10 0,8-3-4 0,-8 5 3 0,10-2 4 16,-10 1 3-16,0 0 8 0,0 5 9 0,0-5 14 15,0 0 16-15,0 5 10 0,0-3 7 16,-10 3 7-16,10-7 6 0,0 7 6 0,0-3 1 0,0 3-9 0,-8-6-14 0,8 6-16 16,-8-6-15-16,8 6-16 0,-10-4-18 0,10 0-23 15,-8 4-20-15,-1-6-17 0,1 6-10 0,-2-4-9 0,-6 4-5 16,-2 0-5-16,10 4-2 0,-10-4-1 0,1 6-1 0,0-2 1 15,0 6-3 1,-1-4 1-16,1 7-1 0,-1-3-1 0,-9 6 1 0,10-3 0 0,0 7 2 0,-1 0-1 0,-7 4 1 16,7 1 2-16,1-1 4 0,-9 5-1 0,8 5-3 15,-8 0 1-15,9 1 5 0,-9 3-3 0,8 7-1 0,-8-2-4 0,1 2-5 16,7 4 1-16,0 0 2 0,2-5-3 0,7 4-4 16,0-4-1-16,0-1 0 15,2 2 1-15,7-6 1 0,0 0-3 0,7 0 1 0,-7-4-2 0,9-1 0 0,9-6 1 16,-10 3 1-16,10-8-2 0,8-3 1 0,-9 0 0 0,9-5 2 15,0-6 0-15,10 1-2 0,-3-5 1 0,2-5 0 0,9 0 0 16,-1-5 0-16,0-5-1 0,1-5-1 0,9 2 2 16,-10-8-2-1,-1 6 1-15,3-4 0 0,-12-4-1 0,11-3 2 16,-9-3 1-16,-1-5-1 0,2 4 2 0,-11-4 1 0,10-4 2 16,-9-7 4-16,0 0 0 0,-8-3 1 0,-1 0 2 0,1-1 3 15,-10-6 0-15,1 2 2 0,0-1-2 0,-9 0 2 16,-9 1 1-16,0-1 4 0,-7 0 0 0,-2 2 2 0,1 2 6 15,-10 1 3-15,1 5 5 0,-1 6 0 0,2-3 0 0,-1 8-1 16,-1 4 0-16,11 4-5 0,-11 6-6 0,1-1-7 16,9 7-8-16,-10-3-6 0,10 10-10 0,1 2-17 0,-2 0-22 15,1 8-20-15,-1 0-20 0,0 6-21 0,2 5-35 0,-2 0-78 16,9 9-89-16,9 1-74 0,-8-2-71 0,16 3-102 16,-8 4-162-16,9-6-66 0,0 6-19 0</inkml:trace>
  <inkml:trace contextRef="#ctx0" brushRef="#br0" timeOffset="15408.25">16542 13681 322 0,'0'0'556'0,"0"-4"-141"15,0 4-153-15,0 0-102 0,0 0-62 0,0 0-26 0,0 0-11 16,0 0-9-16,8 0-2 0,-8 4-2 0,10 2 10 16,-10 4 5-16,8 4-1 0,1-4-3 0,-1 5-2 0,1 4 8 15,-1-4 5-15,1 8 5 0,2-2-7 0,-4 7-5 0,1-3-4 16,10 5-3-16,-9-1-2 0,9 0-9 0,-10 1-4 16,10 4-5-16,-2-4 3 0,2-2 2 0,-1 2-2 0,9-6-1 15,0 6-5-15,1-6-3 0,-1-4-6 0,0 4-1 0,9-5-9 16,-1-3-6-16,-9-3-6 0,11-3-4 0,6 0-5 15,-5-4-14-15,-4-6-39 0,2 4-52 0,9-8-57 0,-10-2-63 16,1-4-87-16,0-3-138 0,-2-2-127 0,5-6-60 0,-14 3-6 16</inkml:trace>
  <inkml:trace contextRef="#ctx0" brushRef="#br0" timeOffset="15836.8">16846 12114 378 0,'8'0'525'16,"2"-5"-153"-16,-3 5-132 15,3 5-65-15,-1-5-25 0,9 5-8 0,-11 0 3 0,11-1 8 0,-1 2 6 0,1 4-1 16,-2 4-2-16,11 1-18 0,-10-1-25 0,0 2-14 0,9 7-10 15,-17-3-12-15,10-1-7 0,-3 6-2 0,-7-5-10 0,-1 4-6 16,2 6-3-16,-2-7-8 0,-8 6-7 0,0-3-5 16,0-3-3-16,0 2-5 0,-8-1-8 0,-2-3-3 0,2 3-2 15,-10-6 5-15,11 2-6 0,-12-5-12 0,10-1-34 0,-7-4-54 16,6 5-65-16,-7-10-71 0,9 0-87 0,-1-5-141 0,-8 0-159 16,7-5-86-16,10 0-19 0</inkml:trace>
  <inkml:trace contextRef="#ctx0" brushRef="#br0" timeOffset="16058.88">17254 12114 359 0,'9'-5'573'0,"-1"5"-133"0,1 5-113 15,9 0-59-15,-10 0-28 0,1 5-11 0,7 0-4 16,-6 4-5-16,-3 1-11 0,4 5-23 0,-11-1-39 0,9 5-46 15,-9 5-41-15,-9 6-70 0,-2-1-96 0,-6-1-99 0,-8 7-132 16,-1-1-220-16,0 5-108 0,-9 1-66 0,1-6-28 31</inkml:trace>
  <inkml:trace contextRef="#ctx0" brushRef="#br0" timeOffset="37996.54">13998 14190 124 0,'0'0'128'0,"0"5"-20"0,0-5-25 0,0 0-24 0,0 5-21 0,0-5-16 0,0 0-14 0,0 0-14 0,0 5-18 0,0-5-22 31,0 0-33-31,0 0-35 0,0 0-51 0</inkml:trace>
  <inkml:trace contextRef="#ctx0" brushRef="#br0" timeOffset="38217.15">13989 14229 14 0,'0'0'209'0,"-9"0"-52"0,9 0-43 0,0 0-35 0,0 0-22 15,-8 0-10-15,8 0-8 0,0 0-4 0,0 0-6 0,0 0-4 16,0 0-8-16,0 0-7 0,0 0-10 0,0 0-7 15,0 0-7-15,0 0-3 0,0 0-3 0,0 5-2 0,0-5-2 16,0 0 0-16,0 0 2 0,0 4 3 0,0-4 4 0,-9 0 4 16,9 0 3-16,0 6 2 0,0-6 5 0,0 0 2 15,-9 4 2-15,9-4 1 0,0 0 3 0,0 0 0 0,0 0 0 16,0 0 0-16,0 0-5 0,0 0-8 0,0 0-18 0,0 0-38 16,0-4-75-16,0 4-126 0</inkml:trace>
  <inkml:trace contextRef="#ctx0" brushRef="#br0" timeOffset="42432.8">11644 15475 137 0,'0'-5'240'0,"0"-5"-59"16,0 10-41-16,-8-5-26 0,8 2-13 0,-8-4-6 15,8 7-7-15,-10-5-8 0,10 5-8 0,-8-4-6 0,8 4-6 16,-8 0 0-16,-2 0-1 0,10-6 2 0,-10 6 3 16,3 0 6-16,7 0 9 0,-8-4 5 0,8 4 5 0,-10 0 4 15,2 0 2-15,8 0 0 0,-9 0-5 0,0 0-4 0,-8 0 1 16,8 0 10-16,-9 0 8 0,11 0 12 0,-20 4 7 15,10 2 7-15,0-2 8 0,-9 8 7 0,-1-4-4 0,11 2-10 16,-11 5-18-16,0 0-21 0,10-1-19 0,-9 1-13 0,9 4-15 16,-1 1-13-16,2-1-7 0,-10 5-7 0,8 1-3 15,9 4 0-15,-8 1 0 0,0 4-1 0,7-1 2 0,-6 2 3 16,7 4-4-16,0 0 0 0,9 0-2 0,0 1-2 0,-9 3-1 16,18-4-2-16,-9 5-3 0,9-4-3 0,0-1 1 0,-1-5-1 15,10 5 1-15,-1-9 0 0,9 4 0 0,0-6-4 16,0 2 2-16,17-5 1 0,-7-7-1 0,8 2 0 0,-2-5-1 15,2-5-1-15,7 0 0 0,-7-10 2 0,9 0-1 0,-10-6 0 16,0-4-1-16,0 2-4 0,1-13 5 0,-11 1 4 16,4-3 3-16,-2-6 3 0,-1-1 8 0,-8-9 7 0,0 5 11 15,-9-5 12-15,-1-6 7 0,-5 2 6 0,-4 0 4 16,2-3 6-16,-9-2-3 0,0-1 1 0,-9 0-9 0,2 0-10 16,-4 0-9-16,-5 6-8 0,-10-6-8 0,9 5-5 0,-9 5-5 15,0 0-9-15,-9 5 0 0,10 3-2 0,-2 3-2 16,-8 3-1-16,0 6-5 0,10 5-11 0,-2 4-19 0,1 0-20 15,0 4-22-15,9 6-31 0,9 0-68 0,-10 6-94 0,18 4-86 16,-9 0-70-16,18 4-84 0,-9-5-151 0,8 6-83 0,2 5-41 16,-2 0 27-16</inkml:trace>
  <inkml:trace contextRef="#ctx0" brushRef="#br0" timeOffset="42701.76">11557 15962 157 0,'0'0'535'0,"0"0"-119"0,0 0-153 0,0 6-99 16,0 0-48-16,0-3-20 0,10 7 1 0,-2 6 18 16,-1-3 19-16,3 2 14 0,8 10 12 0,0-6 5 0,-2 6-4 15,2 4-4-15,8 1-10 0,-9-2-16 0,9 2-16 0,-9 5-10 16,8-2-8-16,-5 2-13 0,5-1-12 0,2 5-13 0,-11-4-15 15,11 3-11-15,-10-4-10 0,9 1-8 0,0-1-2 16,-8 0-6-16,9-5-1 0,-2 1-2 0,-8-1-4 0,9-4-28 16,-9-1-50-16,1-5-64 0,8 1-58 0,-9-10-61 0,0 0-61 15,11-6-89-15,-13-4-139 0,3-4-83 0,7-2-21 16</inkml:trace>
  <inkml:trace contextRef="#ctx0" brushRef="#br0" timeOffset="42971.65">11940 14864 378 0,'8'-9'519'0,"1"2"-182"15,9-1-129-15,-11 3-72 0,2 5-38 0,9-5-10 0,-9 10 2 16,0 0 9-16,-1 0 9 0,1 5 3 0,-1 4-1 0,2 0 3 16,-2 7 7-16,-8 3-2 0,9 0-5 0,-9 0-10 15,0 7-12-15,0-8-5 0,0 6-7 0,-9-4-16 0,9 5-18 16,-8-6-15-16,-2 0-12 0,2 0-11 0,8 1-34 0,-9-6-55 16,1 1-61-16,8-1-60 0,0-4-71 0,8 0-103 15,1-5-171-15,-1-5-89 0,10 0-16 0</inkml:trace>
  <inkml:trace contextRef="#ctx0" brushRef="#br0" timeOffset="43366.96">12583 15959 333 0,'-10'-5'516'0,"-6"-1"-133"0,6 6-114 16,2-4-69-16,-1 4-35 0,9 0-22 0,-8-6-16 15,8 6-13-15,0 0-12 0,0 0-14 0,0 6-16 0,8-6-20 16,1 0-17-16,9 0-10 0,-2 4-4 0,2-4 1 0,8 0 1 15,1 0 1-15,-1-4-1 0,-1 4 1 0,10 0 0 16,1 0-2-16,-12-6-1 0,20 6-1 0,-9 0-2 0,0 0 0 16,-2-4 2-16,3 4 0 0,8 0 0 0,-10-5-1 0,1 5-2 15,0 0-3-15,-1 0-1 0,-8-5-3 0,9 5-3 16,-8 0-2-16,-2 0-17 0,-8 0-27 0,1 0-38 0,-2 0-41 16,-6 0-40-16,-2 0-45 0,1 0-63 0,0-5-98 0,0 0-142 15,-9 5-66-15,0 0-1 0</inkml:trace>
  <inkml:trace contextRef="#ctx0" brushRef="#br0" timeOffset="43572.77">12895 15631 362 0,'0'-10'547'16,"-9"5"-130"-16,0 0-133 0,9 1-87 0,0 4-56 0,-8 0-31 15,8 0-12-15,8 4 7 0,-8 1 20 0,9 5 8 0,0 4 8 16,0 1 4-16,-1 10 4 0,0-5 7 0,2 4-4 0,-3 4-22 15,13 3-28-15,-13-1-19 0,2 3-13 0,9-4-10 16,-10 6-8-16,0-1-11 0,10 5-12 0,-9-6-12 0,-1 7-10 16,1-1-31-16,0-5-53 0,-1 6-66 0,2-6-68 0,-2-1-69 15,0 2-87-15,1-6-137 0,0 1-127 0,7-6-56 16,-6 6 3-16</inkml:trace>
  <inkml:trace contextRef="#ctx0" brushRef="#br0" timeOffset="44032.25">13867 15514 260 0,'-8'-10'552'0,"-1"-4"-123"0,0 3-130 0,2 2-74 16,-3 4-30-16,1 0-11 0,9 0-1 0,-9 2-5 16,0 3-9-16,2 0-13 0,7 0-19 0,-10 3-25 0,2 2-33 15,8 5-25-15,-9 5-12 0,1 4 4 0,8 1 9 0,-9 4 13 16,9 5 11-16,-9 1 4 0,9-1 6 0,0 10-1 0,0-4-3 16,0 3-12-16,0 7-14 0,0-7-13 0,0 6-13 15,0 0-6-15,0-1-7 0,9 8-4 0,0-8-5 0,-9-4-4 16,17 1-4-16,-9-1-3 0,9-6 2 0,1 1-2 0,8-9 1 15,-8 5 0-15,8-11-1 0,1-4 1 0,-2 0-1 16,1-6 2-16,9-9-1 0,-10 0 0 0,10-9 1 16,-10-1 6-16,13-10 1 0,-14-5 6 0,2 1 8 0,9-6 7 15,-9-3 7-15,-8-1 8 0,7-6 4 0,-8 6 4 0,3-9 5 16,-13 4 4-16,1-6-2 0,-8 6-4 0,0-5-3 0,0-5-8 16,-8 6-6-16,1-2-7 0,-13 7-9 0,-5-7-7 15,8 6-5-15,-9 4-3 0,0 6-5 0,-1 1-2 0,1 3-2 16,2 1-7-16,6 9-12 0,-9 0-16 0,9 5-17 0,1 1-22 15,9 3-42-15,-10 2-73 0,18 8-85 0,-9 2-66 16,9-2-62-16,0 8-81 0,0-4-120 0,0 7-102 0,9 0-31 16,-9 4 32-16</inkml:trace>
  <inkml:trace contextRef="#ctx0" brushRef="#br0" timeOffset="44253.06">14067 15890 84 0,'0'-5'576'0,"0"5"-79"15,0 0-135-15,0 0-110 0,0 0-70 0,0 0-42 0,0 5-9 16,0-5 8-16,0 10 11 0,9-5 9 0,-9 4-2 16,7 6 0-16,-7 0-7 0,11 3-13 0,-2-3-19 0,-2 11-23 15,-7-6-18-15,11 3-13 0,-4 6-4 0,2-4-3 16,-1 4-3-16,1 1-2 0,0 4-3 0,-1-4-2 0,10 3-11 16,-9-4-10-16,-1 6-8 0,1-7-5 0,0 3-6 0,7 3-2 15,-6-5-4-15,7 0-8 0,-9 0-32 0,9 1-70 16,3-5-88-16,-5-1-96 0,3-6-136 0,7-2-180 0,2-6-101 15,-1-1-56-15,0-3-4 0</inkml:trace>
  <inkml:trace contextRef="#ctx0" brushRef="#br0" timeOffset="45045.79">14796 15626 56 0,'0'-5'273'16,"0"5"-63"-16,0 0-47 0,0 0-33 0,0 0-24 16,0 0-12-16,0-5-11 0,0 5-6 0,0 0-7 0,0 0-7 31,0 0-4-31,0 0-4 0,0 0 0 0,0 0-2 0,0 0-1 15,0 0 1-15,0 0 4 0,10 0 7 0,-10 0 4 16,0 5 8-16,8-5 5 0,0 5 7 0,2-5 8 0,-2 5 3 16,9-5 4-16,1 5 1 0,0-1 3 0,7-4 0 0,1 6-7 15,0-6-7-15,0 0-9 0,1 6-11 0,-1-6-13 16,8 0-8-16,1 0-11 0,-9 0-11 0,0 0-3 0,9 0-1 16,-18 0-3-16,8 0-1 0,2 3 2 0,-9-3 0 0,7 0 0 15,-15 0 1-15,7 0-2 0,0 0 1 0,-8 0-1 0,-1 0 0 16,1 0-2-16,0 0-4 0,-1 0-4 0,-8 0-2 15,9 0-3-15,-9 0-4 0,0 0-9 0,0 0-28 0,9 0-47 16,-9 0-63-16,0 0-61 0,0 0-69 0,0 0-94 16,0 0-136-16,-9 0-117 0,0 5-44 0,1-5 5 0</inkml:trace>
  <inkml:trace contextRef="#ctx0" brushRef="#br0" timeOffset="45236.15">14996 15852 417 0,'0'0'394'0,"-8"0"-123"0,8 0-88 16,0 4-54-16,0-4-23 0,0 0-2 0,8 0 7 0,1 6 6 16,9-6 4-16,-3 0-2 0,13 0-7 0,-11 0-12 0,10 0-10 15,-2 0-11-15,1 0-6 0,9 0-6 0,-9 0-2 16,-1 0-1-16,2-6-3 0,8 6-2 0,-9-4-6 0,0 4-8 16,0 0-14-16,-9 0-24 0,9-6-52 0,2 6-64 0,-3 0-77 15,1-5-130-15,0 0-170 0,0 0-102 0,-9 0-57 16</inkml:trace>
  <inkml:trace contextRef="#ctx0" brushRef="#br0" timeOffset="45949.74">16386 15514 204 0,'0'-5'352'0,"0"0"-82"0,0 1-65 0,-9-3-43 0,9 4-25 15,0-2-12-15,-9-1-5 0,0 2 3 0,1 4 4 16,0-5 10-16,-2 5 8 0,2 0 3 0,-1 0 7 0,1 0 6 16,-1 0 3-16,0 5-2 0,-9-5-6 0,10 4-4 0,0 2-6 15,-10 2-5-15,2 8-11 0,6-1-14 0,-7-1-19 16,7 10-12-16,-6 1-8 0,-2-1-14 0,1 5-11 0,-1 6-8 16,1 0-6-16,8 3-2 0,-8 7 1 0,9-2-5 0,-2 6-5 15,2-5-1-15,0 4-4 0,-2-2-4 0,10-3-7 0,0 1-2 16,0 0-2-16,10-1-1 0,-10-4-3 0,8 0-1 15,0-4-1-15,10 3 1 0,-9-7-1 0,8-3 1 0,9 1-1 16,-9-9 0-16,10 0-1 0,-1-5 2 0,1-6-1 0,-2 1 1 16,0-10 0-16,2 0-1 0,7-10 1 0,-8 1 0 15,8-11 0-15,4 1 0 0,-14-10-2 0,11-1 0 0,-9 1 2 16,0-5 4-16,0-6 5 0,-9 2 2 0,9-7 5 16,-15 2 4-16,-4-6 3 0,1 0 2 0,-8-4 1 0,0 2-5 15,-8-1-2-15,1-2-2 0,-4-1-2 0,-6 6 1 0,0 0-2 16,8 11 0-16,-9-6-3 0,-7 10-1 0,7-1-1 15,1 7-1-15,-9 4-4 0,17 3-9 0,-8 7-17 0,-1 1-17 16,11 1-23-16,-3 2-49 0,10 10-78 0,-10-4-89 0,10 8-81 16,0 2-88-16,0 3-125 0,0 1-135 0,0 5-68 0,10 0 2 31</inkml:trace>
  <inkml:trace contextRef="#ctx0" brushRef="#br0" timeOffset="46156.52">16212 15993 218 0,'0'4'557'0,"-10"6"-117"0,10 6-124 15,0-3-63-15,0 3-19 0,0 7 7 0,10-3 12 16,-10 9 7-16,10 1-3 0,-3 0-12 0,2 3-22 0,0 6-39 16,8 1-47-16,-9 3-43 0,10 2-37 0,-9-1-21 0,8 4-15 15,10 1-17-15,-11-5-1 0,11 4-4 0,-10-3 1 0,11-6 2 16,-4 0 0-16,11 0-1 0,-9-4-1 0,0-1 9 15,0-4-10-15,8-7-18 0,-7 2-27 0,-1-6-49 0,-9-4-59 16,10 0-66-16,-10-6-65 0,9-4-79 0,-9-10-108 0,9-4-153 16,-8-1-60-16,7-5-2 0</inkml:trace>
  <inkml:trace contextRef="#ctx0" brushRef="#br0" timeOffset="46506.57">16455 14654 260 0,'9'-6'573'16,"-9"3"-87"-16,9 3-160 0,-1 3-105 0,10-3-62 0,-10 6-26 16,10 4-4-16,-9 0 2 0,7 5 5 0,-6-1 0 15,-2 11-10-15,1-1-14 0,-1 5-19 0,-8 5-22 0,9 6-20 16,-9-2-14-16,0 7-11 0,0-2-8 0,-9-4-6 0,1 10-4 16,8-4-2-16,-9-7-1 0,1 7-12 0,-10-7-30 15,10 2-52-15,-1-6-54 0,-9-1-60 0,10-3-85 0,8-11-122 16,-9 1-145-16,0-5-74 0,9-5-14 0</inkml:trace>
  <inkml:trace contextRef="#ctx0" brushRef="#br0" timeOffset="46694.96">16577 14952 12 0,'17'-14'527'0,"0"-2"-99"0,1 7-132 0,8 0-98 15,-9 2-53-15,10 7-23 0,-10 0-9 0,0 7-1 16,1 2 5-16,-2 6 6 0,2-1-2 0,0 5-5 0,-1 6-6 15,-9-1-11-15,2 1-6 0,-2 9-4 0,0-4-12 0,2 0-15 16,-10 3-10-16,0 2-6 0,-10-6-8 0,2 5-5 16,0-1-11-16,-2-2-16 0,-7 3-43 0,9-5-54 0,-10 0-58 15,0-5-70-15,10 1-105 0,-9-5-177 0,8-5-105 0,0-1-52 16</inkml:trace>
  <inkml:trace contextRef="#ctx0" brushRef="#br0" timeOffset="47990.34">17758 3802 207 0,'0'0'229'16,"-10"0"-78"-16,10 0-56 0,0 0-34 0,0 0-21 0,0 3-13 15,0-3-7-15,0 5-3 0,0 0-4 0,0 0-3 0,0 5-2 16,0-5-1-16,0 5 0 0,0-2 0 0,0 3 0 16,10-1-1-16,-10 0-1 0,0 0-2 0,10-2 1 15,-10 2-3-15,0 0 1 0,7 1-1 0,-7 3-2 0,0-4-3 16,0 4-4-16,0 1-5 0,0 1-5 0,0-3-3 0,0 2-1 15,0 5-1-15,0-6 0 0,0 6 2 0,0-6 3 16,0 6 5-16,0-1 5 0,0-3 4 0,-7-2 0 0,7 5 1 16,-10-3 0-16,10-3 3 0,0 2-1 0,-10 0 1 0,10-5-2 15,0 5 4-15,0-1 3 0,-8 0 4 0,8 0 5 0,0 2 4 16,0-1 4 0,-8-1 1-16,8 2 1 0,0-3-2 0,0 3-4 0,0 3-2 0,0-5-5 0,0 6-10 0,0-1-22 15,0 2-25-15,0-8-35 0,8 8-43 0,-8-7-47 0,0 6-57 16</inkml:trace>
  <inkml:trace contextRef="#ctx0" brushRef="#br0" timeOffset="48117.72">17680 4905 97 0,'-9'14'151'15,"1"6"-23"-15,-1-2-21 0,0 2-19 0,1-5-15 0,8 5-10 16,-10-6-9-16,2 1-11 0,8 1-12 0,-9-3-10 0,9 2-4 16,0 0-7-16,0-5-8 0,0 4-19 0,0 1-34 15,9-5-50-15,-1 5-64 0,2-5-88 0</inkml:trace>
  <inkml:trace contextRef="#ctx0" brushRef="#br0" timeOffset="48245.14">17680 5712 34 0,'-9'18'363'0,"1"-3"-127"0,-1 3-91 16,0-2-54-16,1-1-31 0,-2-1-21 0,2 0-13 16,8 1-6-16,-9-1-6 0,9 2-3 0,0-2-7 0,9 1-13 15,-9 1-24-15,18 2-41 0,-10-3-53 0,10 0-79 0,-1-1-114 16</inkml:trace>
  <inkml:trace contextRef="#ctx0" brushRef="#br0" timeOffset="48387.25">17706 6594 241 0,'-9'20'342'0,"0"10"-133"0,1-11-79 0,-9 5-49 0,17 1-28 15,-9-6-21-15,0 5-11 0,9-4-6 0,0 0-3 16,9 0-3-16,-9 4-6 0,17-6-14 0,-8 8-23 0,8-7-35 15,0 1-57-15,1 4-92 0,-10 0-124 0</inkml:trace>
  <inkml:trace contextRef="#ctx0" brushRef="#br0" timeOffset="48516.01">17723 7669 450 0,'-17'30'390'0,"8"-1"-155"0,-8 0-93 0,8 5-55 0,1-3-32 15,-1 2-25-15,0-4-13 0,1 1-6 0,8 3-5 16,0-3-1-16,0-1-6 0,0 5-12 0,8 1-25 15,1-6-41-15,0 5-71 0,8 1-130 0,-9-7-98 0,10 6-62 16</inkml:trace>
  <inkml:trace contextRef="#ctx0" brushRef="#br0" timeOffset="48640.13">17697 9218 479 0,'-9'30'504'0,"1"-7"-195"0,-1 6-133 0,1 6-77 16,-1-7-49-16,0 3-29 0,9-3-22 0,0 1-18 15,9 1-19-15,-9-1-30 0,9-4-42 0,-1 3-55 16,1 3-81-16,-1-3-127 0,-8 3-68 0</inkml:trace>
  <inkml:trace contextRef="#ctx0" brushRef="#br0" timeOffset="48766.08">17602 10273 275 0,'-18'24'499'0,"11"0"-151"15,-4 1-138-15,2 4-81 0,2-9-50 0,-3 3-33 0,10 3-22 16,0-3-10-16,0 3-9 0,0-3-17 0,10 3-28 15,-3-3-42-15,2 2-71 0,9 0-122 0,-9-1-116 0,8 6-68 16</inkml:trace>
  <inkml:trace contextRef="#ctx0" brushRef="#br0" timeOffset="48892.32">17602 11406 455 0,'-9'19'553'15,"0"1"-153"-15,9 5-151 0,-7-6-95 0,7 1-61 0,0-1-37 16,0 1-25-16,0-1-15 0,7 1-14 0,2-1-26 0,0 7-31 15,8-8-41-15,1 2-52 0,-1 4-82 0,9 1-131 16,-9-2-98-16,9 2-54 0</inkml:trace>
  <inkml:trace contextRef="#ctx0" brushRef="#br0" timeOffset="49034.55">17819 12352 261 0,'0'15'526'0,"0"-5"-132"15,0 6-145-15,0-6-90 0,0 3-63 0,0-7-39 16,0 8-25-16,7-4-17 0,3 0-23 0,8-1-26 0,-10 1-36 15,10 2-55-15,-1-4-93 0,0 2-160 0,0-1-83 0</inkml:trace>
  <inkml:trace contextRef="#ctx0" brushRef="#br0" timeOffset="49477.97">17740 14214 420 0,'-8'0'580'0,"8"0"-125"0,0 0-151 0,0 0-103 16,-9 6-72-16,9-2-47 0,0 1-33 0,0 0-22 0,-9 5-10 15,9-6-6-15,0 7-3 0,0 4-1 0,9-6-8 16,-9 5-19-16,9 2-28 0,-9 3-31 0,8-5-34 0,0 6-38 16,2-5-48-16,7 4-72 0,-17 1-101 0,8-2-90 0,-8 8-36 15</inkml:trace>
  <inkml:trace contextRef="#ctx0" brushRef="#br0" timeOffset="49603.93">17706 14919 207 0,'-9'13'557'0,"9"1"-114"0,-9 1-146 16,1 0-100-16,8-5-61 0,-9 1-39 0,9-1-25 0,0-1-20 15,0 0-13-15,0 1-23 0,9 0-33 0,-1-5-35 16,1 4-46-16,8 1-49 0,1-5-64 0,-10 5-102 16,10-1-136-16,-1 2-56 0</inkml:trace>
  <inkml:trace contextRef="#ctx0" brushRef="#br0" timeOffset="49716.71">17723 15524 473 0,'-9'10'483'0,"9"-2"-152"16,-8 2-128-1,-1-4-83-15,9 4-54 0,0-6-30 0,0 7-27 0,9-7-29 0,-9 0-28 0,8 6-36 0,1-4-49 16,0-2-71-16,-1 1-111 0,0 0-106 0,2 0-54 0</inkml:trace>
  <inkml:trace contextRef="#ctx0" brushRef="#br0" timeOffset="49824.76">17637 16120 165 0,'-10'15'401'15,"10"4"-120"-15,-8 1-123 0,8-7-89 0,-9 7-67 0,9-4-61 16,0 2-69-16,9-3-94 0,-9 4-118 0</inkml:trace>
  <inkml:trace contextRef="#ctx0" brushRef="#br0" timeOffset="49967.25">17627 17029 140 0,'-8'9'560'0,"-1"5"-100"0,1-4-155 15,8-4-116-15,-9 4-79 0,9-2-54 0,0-3-38 16,0 0-31-16,0 6-27 0,9-7-26 0,-1 2-28 0,1-2-30 16,-9 1-34-16,18-1-37 0,-10 1-32 0,1 5-29 0,0 0-25 15,-1 0-23-15</inkml:trace>
  <inkml:trace contextRef="#ctx0" brushRef="#br0" timeOffset="50173.8">17680 17403 195 0,'-9'21'319'16,"1"3"-42"-16,-1-4-56 0,0-1-51 0,1-5-35 0,-2 6-18 16,10-5-12-16,-8 4-7 0,-1-4-4 0,9-5-7 0,-8 5-9 15,-1-7-11-15,9 8-13 0,0-6-22 0,0 0-29 16,0-1-27-16,0 1-35 0,0 0-31 0,9-6-27 0,-9 7-26 16,8-7-21-16,-8 6-13 0,9 0-2 0,-9 0-3 15,8-1 7-15,-8 6 11 0,0-6 13 0,0 12 19 0,0-2 26 16,-8 1 34-16,8-1 34 0,0 6 36 0,-9-7 33 15,9 7 30-15,-8 1 25 0,-1-3 16 0,9 2 3 0,-9-6-4 16,2 6-10-16,-4-1-11 0,2-5-15 0,9 7-13 0,-7-7-15 16,-3 1-21-16,10-1-25 0,-8 1-37 0,8-6-51 0,0 1-83 15,0-1-118-15</inkml:trace>
  <inkml:trace contextRef="#ctx0" brushRef="#br0" timeOffset="50427.47">17577 18875 264 0,'0'9'253'0,"-11"-4"-91"0,11 5-73 16,0-6-44-16,0 6-25 0,-9-6-13 0,9 6-4 0,0 2-3 16,0-9 0-16,0 7-1 0,0 0 1 0,0 0 0 0,9-1 2 15,-9-3 1-15,0 3 2 0,0-4 3 0,0 5 4 16,0-4 7-16,11-2 7 0,-11 5 8 0,0-3 5 0,0-2 4 15,0-4 2-15,0 5 0 0,7 0-4 0,-7-5-6 0,0 5-5 16,0-5-8-16,0 0-8 0,0 0-8 0,0 5-12 0,0-5-15 16,0 0-20-16,0 0-33 0,0 0-44 0,0-5-55 15,0 5-79-15,0-5-100 0</inkml:trace>
  <inkml:trace contextRef="#ctx0" brushRef="#br0" timeOffset="55228.93">11105 17380 160 0,'-8'0'154'0,"8"0"-33"0,0-5-22 15,-8 5-17-15,8 0-12 0,0 0-7 0,0-5-7 0,0 5-6 16,0 0-4-16,0 0-4 0,-9-5-3 0,9 5-1 16,0 0 0-16,0 0 2 0,0-5 3 0,0 5 3 0,0 0 7 15,0 0 6-15,0-5 2 0,-9 5 4 0,9-3 1 0,0 3 2 16,0-7 2-16,0 7 2 0,-9 0-2 0,9 0 0 15,-8-5 1-15,1 5 2 0,7 0 0 0,-11 0 1 0,2 0 1 16,1 0 6-16,0 0 8 0,-10 5 10 0,10 2 8 0,-10-4 12 16,1 2 10-16,0 0 12 0,-1 5 7 0,1 0 0 15,-1-2-6-15,-7 2-7 0,8 6-11 0,-3-1-13 0,4-1-14 16,-1 0-19-16,0 7-15 0,7-3-13 0,-7 7-9 0,8-5-8 16,-8 4-7-16,9 6-4 0,-1-6-4 0,0 4-3 0,1 3-2 15,-1-3-2 1,0 7-4-16,9-6 0 0,0 1-1 0,0-1-2 0,0-1-2 0,9 3 2 0,0-7-3 0,-1 5 1 15,1-4-1-15,8-6-2 0,-8 6 1 0,8-6-1 0,0-5-1 16,10 2-1-16,-1-1 0 0,-8-7 2 0,8 2-2 16,-1-4 0-16,1-6-1 0,1 0-1 0,-10-6 0 0,8 3-1 15,2-4 0-15,-2-1 3 0,-5-7 0 0,-5-1 0 0,3-2 2 16,-1-2 0-16,1-5 0 0,-1 2 1 0,0-6 0 0,-8-1-3 16,0-4 3-16,0 4 3 0,-1-9 1 0,-8 1 0 15,8 2-1-15,-8-7 2 0,0 4 0 0,-8-5 0 16,0 6 1-16,-1-7-1 0,0 6 2 0,0-5 1 0,-8 10 0 15,0-6 0-15,-1 6-1 0,1 4-2 0,-1 2 1 0,-8 2-3 16,9 3-1-16,-9 3-1 0,0 6 0 0,9-1 3 0,-9 0-1 16,8 5-3-16,-8 5 0 0,9 0-6 0,-1 0-7 15,2 5-25-15,5 0-38 0,4 0-63 0,-2 5-72 0,9 5-64 16,0 0-63-16,0-5-67 0,9 5-89 0,9-5-139 0,-2 5-59 16,2-5 8-16</inkml:trace>
  <inkml:trace contextRef="#ctx0" brushRef="#br0" timeOffset="57934.8">10950 17707 23 0,'0'0'353'16,"9"0"-93"-16,-9-6-85 0,0 6-57 0,8 0-35 0,0-4-18 15,-8 4-9-15,10-4-6 0,-10 4-1 0,8-6-2 0,-8 6-3 16,9 0-6-16,-9 0-2 0,0 0-3 0,9-4 0 31,-9 4 0-31,0 0 0 0,8 0 1 0,-8 0 0 0,8 0 1 0,-8 4 3 0,9-4 4 0,2 0 4 0,-4 0 8 0,1 6 7 16,1-6 8-16,9 4 6 0,-10-4 8 0,10 4 10 15,-1 2 13-15,0-2 6 0,1 8 4 0,7-4-1 0,-7 7 3 32,8 1 0-32,1-3-3 0,-11 7-14 0,11-1-17 15,-10 6-15-15,0-6-12 0,9 7-11 0,-8 1-11 0,-9 3-4 0,9 0-3 0,-2-1 0 0,-7 1 5 0,0-2-1 0,-1 1-3 31,1 1-1-31,-9-1-3 0,0-3-4 0,0 2-3 16,-9-3-4-16,9-2-6 0,-17-2-1 0,8 4-5 0,-7-2-27 16,-2-2-43-16,0-3-63 0,-7-2-69 0,8-2-72 0,-1 1-103 15,-1-6-184-15,2-4-103 0,9 0-38 0,0 0 5 0</inkml:trace>
  <inkml:trace contextRef="#ctx0" brushRef="#br0" timeOffset="58506.7">11279 16917 196 0,'0'-6'515'0,"-8"2"-127"16,8 4-130-16,0-6-82 0,0 1-47 0,0 5-26 0,0 0-13 15,0-5-12-15,0 5-9 0,8 0-12 0,2 0-11 16,-3 0-14-16,3 0-10 0,7 5-2 0,0-5 5 0,-7 5 1 16,6 1 4-16,-7-2 6 0,0 2 8 0,0-3 13 0,-1 7 11 15,2 0 6-15,-2 5 2 0,-8-1 4 0,8-4 2 16,-8 4-3-16,0 7-4 0,0-6-10 0,-8-2-12 0,8 7-11 16,-8-4-11-16,8-3-10 0,-10 3-7 0,10-6-6 0,-8-1-19 15,8 5-35-15,-9-9-40 0,9 5-46 0,0-5-49 16,-9-5-58-16,9 0-76 0,0-5-113 0,0 0-127 0,0-5-43 15</inkml:trace>
  <inkml:trace contextRef="#ctx0" brushRef="#br0" timeOffset="58728.91">11427 16803 500 0,'0'0'388'0,"9"-4"-133"0,-9 4-92 0,0 4-56 0,9-4-29 0,-1 4-15 15,-8 3-3-15,9-4-2 0,-1 9-1 0,9-9-1 16,-8 13-6-16,0-8-4 0,0 4-7 0,1 1-3 0,-3 2-4 16,2 0 0-16,-9 4-2 0,0-4-3 0,9 5-2 0,-9-1-3 15,-9-4-4-15,9 3-18 0,0 3-23 0,-9-1-30 16,2-6-39-16,7 5-49 0,-10-3-80 0,1-2-139 0,9-5-110 16,0 6-53-16</inkml:trace>
  <inkml:trace contextRef="#ctx0" brushRef="#br0" timeOffset="59220.9">11793 17765 265 0,'0'0'442'0,"0"0"-99"0,-9-3-98 0,9 3-61 0,0 0-27 15,-11 0-6-15,11 0 7 0,0 0 9 0,0 0 4 0,0 0-2 16,0 0-8-16,0 0-13 0,0 0-13 0,0 0-15 16,0 0-8-16,0 0-3 0,0 0 3 0,11 0 3 0,-2 0 2 15,-1 0 1-15,1 3-8 0,-1-3-11 0,9 0-20 16,1 0-20-16,-10 6-17 0,19-6-17 0,-10 0-10 0,0 4-8 16,9-4-5-16,1 0-1 0,0 0 2 0,6-4-1 0,-6 4-2 15,7 0 1-15,-8-6-2 0,9 6 0 0,-9 0 0 16,-1 0 0-16,2-3 1 0,-1 3 0 0,1 0 0 0,-10-6-1 15,0 0 2-15,0 6-1 0,-8 0 1 0,9 0 1 0,-10 0-1 16,-8 0 13-16,8 0-6 0,-8 0-9 0,0 0 5 16,9 0 6-16,-9 0 6 0,0 0 2 0,-9 0-2 0,9 0-9 15,0-4 4-15,0 4 11 0,-8 0-7 0,8-5-4 0,-8 5-7 16,8-5-3-16,-10 5-7 0,10-5-18 0,-8 5-47 0,8-5-93 16,-9 2-98-16,9-3-113 0,0 0-169 0,0-4-135 15,-9 6-78-15,9 4-36 0</inkml:trace>
  <inkml:trace contextRef="#ctx0" brushRef="#br0" timeOffset="59871.63">12842 17424 171 0,'0'-5'360'0,"-8"0"-100"0,8 0-87 0,0-1-52 15,0 3-27-15,0 3-13 0,0-7-2 0,-9 7-2 0,9 0-2 16,0-3-6-16,-8 3-5 0,8 0-4 0,0-5-5 0,-9 5-2 16,9 0 1-16,0 0 4 0,-8 0 6 0,8 0 9 15,0 0 7-15,-10 0 6 0,10 0 7 0,0 5 7 0,-8-5 7 16,0 3 6-16,8 4 4 0,-8-4 6 0,-2 3 2 0,2-1 3 16,8 5 6-16,-9 0-1 0,0-2-8 0,0 8-11 15,1-2-12-15,-2 1-15 0,2 5-14 0,8-6-20 0,-7 6-12 16,7 1-11-16,0-3-7 0,-10 5-5 0,10-2-5 15,0 3-3-15,10-4 0 0,-10 5 5 0,0-7-2 0,7 7-4 16,-7 1-3-16,8-8-3 0,10 7 2 0,-9-6-2 0,0 1 0 16,8-2 1-16,1 4-5 0,-10-3 1 0,10 1 0 15,-1-7 2-15,0 2-2 0,9-4 1 0,-9-2 2 0,1 1-2 16,-1-6 1-16,8-4 1 16,2 5-5-16,-9-10 0 0,7 1 2 0,2-6-1 0,-1 1-1 0,-8-7 0 0,7 3 0 15,-7-9 0-15,9 4 6 0,-10-3-2 0,-9-3 0 0,9 0 0 16,-8 0 5-16,0-1 5 0,-9 0 5 0,0 1 4 0,0-5 0 15,0 0 2-15,0-5 2 0,-9 3 6 0,0-2-2 0,0-1-3 16,-7 5-5-16,-1-6-1 0,-3 5 2 0,4 2 5 16,-2 4-4-16,-8-1-7 0,9 5-1 0,-9 1-2 0,8 4-1 31,-7 5-4-31,0 0-2 0,5 2-6 0,-5 3-2 0,8 5-6 16,-1-6-10-16,1 12-12 0,8-6-17 0,0 5-37 15,1-1-58-15,8 5-70 0,0 2-64 0,0-1-53 0,0-1-46 16,8 5-42-16,1-2-51 0,0-4-62 0,0 7-71 15,-1 0-4-15</inkml:trace>
  <inkml:trace contextRef="#ctx0" brushRef="#br0" timeOffset="60203.96">12904 17775 38 0,'0'-4'326'0,"0"4"-70"0,8-6-62 0,-8 3-49 16,0 3-26-16,0-6-16 0,8 6-8 0,-8-6 0 0,0 6-2 15,10 0 3-15,-10-4-2 0,7 4 1 0,-7 0-3 0,10 4 1 16,-10-4 4-16,10 0 9 0,-3 6 17 0,2 0 18 16,0-3 20-16,0 7 13 0,-9 0 9 0,16 0 1 0,-16 0-2 15,10-1-11-15,-2 6-24 0,1 0-28 0,8 3-24 0,-8-2-20 16,-1-1-17-16,2 3-12 0,6 4-13 0,-7 1-8 15,0-4-5-15,7 1-2 0,-6 5-5 0,0-6-3 0,7 0-2 16,-9 7-2-16,9-7-2 0,-8 1-1 0,8-1-1 0,-8 1-3 16,9-6-3-16,-10 1-6 0,9-1-24 0,-8 1-45 0,9-1-66 15,-10-3-72-15,8-1-68 0,2-7-78 0,0-3-110 16,-1 0-165-16,1-3-77 0,-1-4-3 0</inkml:trace>
  <inkml:trace contextRef="#ctx0" brushRef="#br0" timeOffset="60931.47">13815 17565 397 0,'-9'0'348'0,"9"0"-92"16,0 0-68-16,-9 0-43 0,9 5-23 0,0-5-12 16,-7 0-3-16,7 0-2 0,0 5-1 0,-10-5-2 0,10 0 0 15,0 5 0-15,0-5 6 0,0 0 11 0,0 0 10 16,0 0 13-16,10 5 11 0,-10-5 8 0,0 0 3 0,0 5-2 15,7-5-9-15,-7 5-18 0,9-5-18 0,0 5-18 0,-9-5-21 16,19 3-17-16,-12 4-12 0,2-7-14 0,0 4-9 16,9-4-7-16,-3 5-6 0,5-5-1 0,-4 5-3 0,2-5-3 15,-1 5 0-15,0-5-2 0,1 0-1 0,-1 0-2 0,-9 0 4 16,19 0-4-16,-10 0 3 0,-1 0 0 0,4-5 3 16,-13 5-1-16,11 0 1 0,-1 0 4 0,-8-5-1 0,0 5-2 15,-1 0 1-15,-8 0 0 0,9-5-2 0,-9 5 0 16,0 0 5-16,9 0-5 0,-9 0-1 0,0 0-2 0,0 0-3 15,0 0-2-15,0 0-9 0,0-4-12 0,0 4-36 0,0 0-49 16,-9 0-75-16,9 0-72 0,-9 0-70 0,1 0-71 16,-1-7-77-16,0 7-96 0,1-3-96 0,-8 3-18 0</inkml:trace>
  <inkml:trace contextRef="#ctx0" brushRef="#br0" timeOffset="61185.13">13815 17800 194 0,'-9'5'459'0,"9"-5"-106"0,0 5-117 0,0-1-78 15,0 2-46-15,0-6-29 0,0 4-9 0,0 1 3 0,9 0 6 16,0 0 6-16,1-5 1 0,6 5-4 0,1-1-5 0,1-4-6 16,-1 0-8-16,9 0-8 0,0 0-9 0,-8-4-9 15,8 4-5-15,-1-5 0 0,2 5 5 0,-1-5 8 0,1 0 8 16,-9 0 5-16,6 5 5 0,-6-4 6 0,-1 4 6 15,-8-6 1-15,8 6-1 0,-8-4-6 0,0 4-7 0,-1-5-6 16,-8 5-9-16,8 0-7 0,-8-5-8 0,10 5-12 0,-10 0-19 16,0 0-41-16,0 0-63 0,0 0-69 0,0-5-77 15,0 0-99-15,8 0-178 0,-8-5-105 0,0 6-58 0,9-2-6 16</inkml:trace>
  <inkml:trace contextRef="#ctx0" brushRef="#br0" timeOffset="61931.14">15300 17375 4 0,'0'-5'405'0,"0"5"-93"0,0-5-95 16,0 5-70-16,0 0-37 0,0-5-21 0,0 5-3 0,0 0 2 16,0 0 3-16,0 0 1 0,0 0 2 0,0-5 1 15,0 5 4-15,0 0 7 0,-8 0 9 0,8 0 15 0,0 0 15 16,0-3 14-16,0 3 8 0,-9 0 6 0,9 0-1 0,-9 0-3 15,9 0-9-15,-7 3-15 0,-4 2-21 0,2 0-17 0,-8 5-17 16,9 0-13-16,-1-2-13 0,-8 8-10 0,8-1-14 16,-8 0-8-16,8-2-4 0,0 7-5 0,1-1-4 0,-1 1-3 15,0 0-2-15,1 1-1 0,0-3-1 0,8 7-2 0,-10-6-1 16,10 6-2-16,-8-2 2 0,8 2-1 0,0-1-1 16,0 6-1-16,0 0 1 0,0-1-10 0,0 0 3 0,8 0 0 15,-8-3 0-15,10 1 1 0,-2-2 0 0,0 1-1 0,1-3 1 16,8-3 7-16,1-1-3 0,-1 2-2 0,1-8 0 0,-1 1 0 15,8 1-3-15,2-5 0 0,-1-4-4 0,-9-2-1 16,10-4-1-16,7 0-1 0,-8-4 0 0,0-2-1 16,9-4 0-16,-9-5 2 0,1 1 2 0,-1 1 1 0,0-12 1 15,-1 5 1-15,1-5 1 0,-8 1 0 0,8-4 2 0,-9-2 0 16,-7-1 0-16,5 3 4 0,-5-6 1 0,-2-1 3 0,2 1 0 16,-10 0 0-16,0-1-1 0,0-3 1 0,-10 4 1 15,2-4-1-15,-2 3-1 0,-5 1-1 0,5 3 1 0,-7-2-1 16,8 4-1-16,-8 4-3 0,-1 0-2 0,2 6-2 0,-2-1-1 15,1 6-2-15,8-1-4 0,-8 5-6 0,-1 0-7 16,10 6-14-16,-1-2-38 0,0 6-66 0,-8 0-83 0,7 0-79 16,2 6-81-16,1-2-106 0,-3 2-163 0,10 4-86 0,-10 5-19 15</inkml:trace>
  <inkml:trace contextRef="#ctx0" brushRef="#br0" timeOffset="62231.59">15413 17795 271 0,'0'0'538'0,"0"5"-133"0,0-5-136 0,0 5-88 16,0 0-45-16,9-1-17 0,-9 2 6 0,8 3 11 15,-8 1 16-15,8-1 11 0,2 1-5 0,0 4-4 0,-3 1-3 16,1 5-3-16,2-4-7 0,-2 2-13 0,1 7-10 0,9-6-5 15,-10 6-5-15,10-5-6 0,-9 4-16 0,8 1-19 0,0-1-18 16,1 0-9-16,-2 0-3 0,2 1-12 0,-1-1-7 31,1 1-6-31,0-2-5 0,-3-2-1 0,3-1-3 16,1-2-3-16,-2 2-17 0,0-5-17 0,-8-1-37 0,8-4-60 16,-9 0-66-16,10-5-71 0,-10 0-67 0,10 0-82 0,-9-10-126 15,8 0-111-15,0-4-36 0,0 3 14 0</inkml:trace>
  <inkml:trace contextRef="#ctx0" brushRef="#br0" timeOffset="62673.99">15561 16656 369 0,'9'-4'539'0,"8"4"-127"0,1 0-102 0,-10 4-38 15,8 2-5-15,2 3 5 0,0-4 9 0,-1 10-1 16,1-5-12-16,-11 5-24 0,3 4-36 0,8 1-49 0,-18 4-50 15,9 0-37-15,-9 2-25 0,0 7-19 0,0-4-10 0,-9 0-11 16,-1 1-32-16,2 4-89 0,-9-1-114 16,-9 2-162-16,-1-1-208 0,1-3-123 0,10 2-70 0,-11 2-35 0</inkml:trace>
  <inkml:trace contextRef="#ctx0" brushRef="#br0" timeOffset="77955.53">3846 4347 40 0,'-8'0'52'0,"8"0"-23"0,0 0-13 0,0 6-6 16,0-6-1-16,8 0 6 0,-8 0 3 0,0 4 3 15,9-4 0-15,-9 6 2 0,8-6 2 0,2 0-2 16,-2 0-3-16,1 0-7 0,0 0-9 0,8 0-14 0,-8 0-28 16,0 0-44-16,7-6-72 0</inkml:trace>
  <inkml:trace contextRef="#ctx0" brushRef="#br0" timeOffset="78209.73">3846 4308 66 0,'-8'-4'191'0,"-2"4"-60"0,2 0-34 0,-1 0-17 0,9-6-7 15,-9 6 1-15,9 0 3 0,0-4 2 0,0-1-3 16,0 5-4-16,0-5-6 0,0 0-7 0,9-4-2 0,-9 3-1 16,9-3 1-16,-9-1 3 0,8 5 4 0,-8-5 6 15,10 1 3-15,-10 3 5 0,0-3 0 0,0 9 0 0,0-4-4 16,0-2-4-16,0 1-5 0,0 5-8 0,0 0-9 0,0 0-9 15,0 0-10-15,0 0-9 16,-10 0-7-16,10 0-6 0,0 5-4 0,0 1-1 0,-8 4-4 0,8-1-2 0,0 0 2 16,-9 1 0-16,9 5 0 15,0-6 1-15,0 6 0 0,0 4-6 0,0-5-27 0,0 8-35 0,0-3-44 0,0 1-64 16,9-2-106-16,-9 7-148 0,0-6-85 0,0 6-43 0</inkml:trace>
  <inkml:trace contextRef="#ctx0" brushRef="#br0" timeOffset="78336.64">3657 5134 439 0,'-11'19'363'0,"4"-5"-154"0,-3 7-93 0,1-1-51 16,1-6-24-16,-1 0-11 0,9 1-6 0,-8-5-5 15,8 5-2-15,0-6-3 0,0 6-15 0,8 0-32 0,-8-1-57 16,9 6-99-16,-1-5-149 0,11 4-78 0</inkml:trace>
  <inkml:trace contextRef="#ctx0" brushRef="#br0" timeOffset="78463.75">3560 6263 32 0,'-18'29'460'16,"10"1"-175"-16,-10-2-128 0,1 2-72 0,8-6-40 0,-8 6-20 15,8-7-13-15,0 7-14 0,2-5-23 0,7 4-33 16,-9 0-53-16,9 0-88 0,0 6-122 0</inkml:trace>
  <inkml:trace contextRef="#ctx0" brushRef="#br0" timeOffset="78750.34">3334 7367 102 0,'-9'23'342'16,"9"-1"-130"0,0 1-93-16,0-4-54 0,0 1-30 0,9 0-15 15,-9-6-9-15,0 6-5 0,9-5-3 0,-9 3-2 0,8 2-1 16,-8-1 0-16,0 1 0 0,0 5-1 0,0-1-3 16,0 1 2-16,0-1-3 0,-8 0 1 0,8 5 0 0,-9-4 1 15,9 4 0-15,-9 1 2 0,1-1 1 0,8 1 1 0,-9-2 1 16,0-3 0-16,1 4 0 0,8 7 0 0,-9-8 0 15,9 1-1-15,-9 0-1 0,9 0 1 0,0 7 0 0,-8-3-1 16,8 1 0-16,-8 0 1 0,8 6-1 0,-10-1 0 0,10 0 1 16,-8 0 0-16,-1 0 2 0,9 5 4 0,-8-1 7 0,-2 2 7 15,2-2 7-15,8 2 8 0,-9-1 6 0,0-1 5 16,2-4 3-16,-3 6 0 0,3-6-6 0,-4 0-4 0,11-1-5 16,-9-3-7-16,9 4-6 0,0-5-4 0,-7 6-9 0,7-6-9 15,0-1-21-15,7 7-25 0,-7-5-46 0,0 3-88 16,0-8-152-16,9 4-85 0</inkml:trace>
  <inkml:trace contextRef="#ctx0" brushRef="#br0" timeOffset="79240.02">4080 4412 272 0,'0'4'505'0,"0"-4"-169"0,0 0-133 16,0 5-88-16,0-5-49 0,-8 4-24 0,8-4-10 0,8 6-4 0,-8-2 0 0,0-4 0 15,10 0 1-15,-3 5 3 0,13 0 0 0,-3 0-7 16,8-5-6-16,1 5-4 0,17 0-2 0,1 0-3 0,9-5-6 16,-2 0-20-16,1 5-26 0,9-5-32 0,0 0-45 0,1 0-64 15,-2-5-102-15,9 5-132 0,-17 0-63 0</inkml:trace>
  <inkml:trace contextRef="#ctx0" brushRef="#br0" timeOffset="79383.52">5254 4495 305 0,'0'0'546'0,"0"-6"-154"0,0 6-134 15,0 0-91-15,7 0-55 0,-7-5-27 0,0 5-13 0,0 0-9 16,9 0-5-16,-9-4-3 0,18 4-2 0,-1 0-5 16,1-6-20-16,17 6-37 0,-1 0-42 0,9-4-38 0,18 4-43 15,0-5-59-15,9 0-98 0,7-5-156 0,2 5-70 0</inkml:trace>
  <inkml:trace contextRef="#ctx0" brushRef="#br0" timeOffset="79494.69">6686 4504 475 0,'7'4'583'0,"-7"-4"-157"16,11 6-160-16,-2-6-111 0,-9 0-70 0,7 0-41 16,11-6-23-16,-9 6-12 0,8-4-6 0,9 4-10 0,9-6-20 15,0 6-27-15,9-3-33 0,7-3-43 0,10-3-67 0,-1 3-109 16,10-3-123-16,-1 4-70 0</inkml:trace>
  <inkml:trace contextRef="#ctx0" brushRef="#br0" timeOffset="79637.35">7988 4567 541 0,'0'0'546'0,"10"6"-194"0,-2-2-143 0,0-4-92 16,2 5-54-16,7-5-29 0,-10 0-17 0,13 0-11 15,5 0-16-15,1 0-24 0,9-5-35 0,8 5-50 0,0-10-82 31,9 10-159-31,9-10-99 0,0 6-52 0</inkml:trace>
  <inkml:trace contextRef="#ctx0" brushRef="#br0" timeOffset="79768.16">9300 4602 49 0,'8'0'559'0,"2"0"-16"0,6 0-198 0,-7 0-147 0,17-6-93 0,0 2-53 16,0-2-29-16,9 2-14 0,0-5-16 0,9 3-20 15,-1-4-30-15,9 6-42 0,10-6-62 0,6 1-86 0,1-3-135 0,2 4-91 16</inkml:trace>
  <inkml:trace contextRef="#ctx0" brushRef="#br0" timeOffset="79891.1">10959 4508 26 0,'16'6'491'0,"-6"-6"-146"0,7 5-136 0,0-5-87 15,-9 3-52-15,12-3-30 0,4 0-19 0,-6 0-9 16,8 7-5-16,8-7-3 0,1 5-8 0,17-2-28 0,1 3-53 15,16-6-104-15,0 4-132 0,9-4-83 0</inkml:trace>
  <inkml:trace contextRef="#ctx0" brushRef="#br0" timeOffset="80033.53">12774 4719 385 0,'8'-5'608'0,"-8"-1"-57"16,8 3-212-16,-8-4-146 0,10 4-88 0,7-8-50 15,0 7-34-15,0-1-31 0,9-5-34 0,9 5-42 0,0 2-50 16,17-4-81-16,9 2-130 0,7 1-116 0,3-2-67 0</inkml:trace>
  <inkml:trace contextRef="#ctx0" brushRef="#br0" timeOffset="80287.29">14206 4724 280 0,'9'0'676'0,"0"0"-4"0,-9 0-206 0,8 0-135 0,0 0-88 16,-8 0-51-16,0-5-53 0,10 0-32 0,-10-1-18 15,0 3-8-15,8-4-9 0,1 4-16 0,-1 3-30 0,9-5-46 16,10 5-53-16,-1 0-52 0,9 0-41 0,-1 0-36 16,9 0-28-16,1 0-25 0,9 0-13 0,-2 0 11 0,2 0 26 15,-1 0 36-15,0 0 34 16,0 0 33-16,1-6 29 0,-2 6 26 0,1 0 35 0,1 0 29 0,-10-4 19 0,-9 4 24 16,1 0 14-16,0 0 14 0,0-5 12 0,-10 5 15 0,1-5 7 15,1 5 3-15,-1-5 4 0,0 0-2 0,-8 2-6 0,7-4-8 16,-7 2-11-16,8 1-14 0,-10-6-14 0,11 5-10 15,-9 0-13-15,8 0-12 0,0-5-6 0,9 10-7 0,-10-4-20 16,9 4-30-16,11 0-39 0,-2-6-53 0,9 6-71 0,-9 0-117 16,10 0-114-16,-2 0-65 0</inkml:trace>
  <inkml:trace contextRef="#ctx0" brushRef="#br0" timeOffset="80415.81">16325 4698 511 0,'8'7'433'15,"-8"-7"-138"-15,10 3-92 0,-10-3-53 0,8 0-24 16,-8 0-10-16,0 0-9 0,0 0-5 0,0 0-5 0,8 0-4 15,-8 0-12-15,0 0-42 0,9 0-58 0,0 0-71 0,7 0-105 16,4-3-187-16,-2 3-105 0,6 0-73 0,2 0-40 16</inkml:trace>
  <inkml:trace contextRef="#ctx0" brushRef="#br0" timeOffset="80587.92">16864 5344 610 0,'-10'15'618'0,"2"0"-120"15,8 0-203-15,0-2-132 0,-8 3-76 0,8-6-33 0,0-1-6 16,0-5-1-16,0 1 0 0,0 6-1 0,0-7 2 0,0 6 1 16,8-1 0-16,0 6-10 0,9 5-15 0,2 0-39 0,-1-2-45 15,-11 3-40-15,11 3-41 0,-1 0-43 0,-8 5-55 16,0-4-85-16,-9 4-145 0,8 5-70 0,-8-4-16 16</inkml:trace>
  <inkml:trace contextRef="#ctx0" brushRef="#br0" timeOffset="80746.27">16803 6839 315 0,'-18'18'280'0,"10"2"-113"16,-2 1-68-16,2 3-40 0,8 0-26 0,0-3-26 16,0 2-34-16,0 2-47 0,8-6-91 0,2 0-132 0,-2 5-73 15</inkml:trace>
  <inkml:trace contextRef="#ctx0" brushRef="#br0" timeOffset="80888.29">17020 8032 431 0,'-9'18'544'0,"0"7"-173"0,1-1-164 0,-2-5-97 0,10 7-51 15,-8-13-28-15,8 7-14 0,0-4-10 0,-8 2-3 16,16-3-3-16,-8 0-6 0,0 4-22 0,8-4-29 0,2 4-41 15,7 1-55-15,-8 5-79 0,-1-7-125 0,1 12-89 0</inkml:trace>
  <inkml:trace contextRef="#ctx0" brushRef="#br0" timeOffset="81030.47">16941 9032 336 0,'-8'29'388'0,"0"5"-139"0,-2 6-91 0,3-6-53 0,7 5-32 15,-10 1-24-15,10-1-18 0,10-1-12 0,-10 0-4 0,7 1-3 16,3 7-11-16,-10-7-19 0,8-1-28 0,0 7-37 15,1-6-44-15,0-6-47 0,0 8-52 0,-1-8-40 0,0 6-16 16</inkml:trace>
  <inkml:trace contextRef="#ctx0" brushRef="#br0" timeOffset="81109.53">16984 10014 157 0,'-8'25'220'0,"8"-7"-24"15,-8 6-38-15,8-3-30 0,-9-7-22 0,0 6-19 16,0-5-12-16,1-1-16 0,8 1-13 0,-8-5-9 16,-2 0-7-16,10-1-9 0,0 0-19 0,0-3-34 0,0 4-52 15,0-5-85-15,0-2-143 0,10 4-88 0</inkml:trace>
  <inkml:trace contextRef="#ctx0" brushRef="#br0" timeOffset="81236.39">16820 10577 395 0,'-9'3'452'0,"9"2"-176"0,-8 0-137 0,8-5-85 0,-10 5-54 16,10-5-32-16,0 0-23 0,-8 0-25 0,8 0-27 0,-8-5-30 15,-2 5-31-15,2-5-41 0,0 5-35 0,-10-5-35 0</inkml:trace>
  <inkml:trace contextRef="#ctx0" brushRef="#br0" timeOffset="81346.78">16446 10595 35 0,'-26'0'239'0,"-8"0"-48"16,7 0-51-16,-7-5-42 0,8 5-33 0,-9-5-25 0,0 5-15 15,8-5-10-15,-6 2-6 0,6-4-3 0,-8 7-1 0,10-5-21 16,-2 1-30-16,-7-1-41 0,8-5-58 0,0 6-86 0,-8-6-93 16</inkml:trace>
  <inkml:trace contextRef="#ctx0" brushRef="#br0" timeOffset="81393.86">15240 10380 145 0,'-35'-10'26'0,"9"1"-196"0</inkml:trace>
  <inkml:trace contextRef="#ctx0" brushRef="#br0" timeOffset="81536.16">14275 10224 401 0,'-25'0'467'0,"-10"0"-172"15,9-6-135-15,0 6-83 0,8 0-46 0,-6 0-29 0,6-4-25 16,-2 4-30-16,4 0-43 0,7-5-74 0,1 0-118 16,-1 5-93-16</inkml:trace>
  <inkml:trace contextRef="#ctx0" brushRef="#br0" timeOffset="81852.4">13660 10346 234 0,'-35'5'478'16,"-1"-1"-156"-16,2 2-135 0,-1-2-83 0,0-4-47 0,1 0-22 15,-2 0-12-15,3 0-6 0,6 0-4 0,1 0-1 16,0 0-8-16,0 0-11 0,9 0-20 0,0 5-25 0,-1-5-27 16,9 0-33-16,-8 5-33 0,8-5-23 0,0 5-13 15,-7-5 7-15,6 5 23 0,3 5 34 0,-13-5 43 0,13-1 48 16,-11 7 47-16,9-8 37 0,-7 7 24 0,6-4 15 16,-7 4 1-16,0-5-9 0,0 0-12 0,7 5-16 0,-6-7-12 15,7 3-12-15,-9-2-9 0,11 2-8 0,-3-2-7 0,0 2-4 16,3-6-4-16,-3 4-7 0,2 2-10 0,0-1-9 0,-1-1-10 15,9 0-7-15,-9-4-3 16,0 5-3-16,1 0 0 0,-10-5 4 0,9 6 10 0,1-6 15 0,-9 4 16 0,0 2 15 16,-1-2 10-16,2-4 7 0,-2 5 6 0,0 0 6 0,-9 0 1 15,12-1 1-15,5-4-3 0,-8 5-7 0,2-5-4 16,-2 7-6-16,9-7-5 0,-8 0-3 0,8 3-10 0,1-3-21 16,8 0-39-16,-10 0-66 0,10-3-121 0,0 3-95 15</inkml:trace>
  <inkml:trace contextRef="#ctx0" brushRef="#br0" timeOffset="81994.6">12131 10580 8 0,'-44'-3'607'0,"9"-4"6"0,1 2-163 15,-2 1-167-15,2-1-109 0,0-5-67 0,-1 6-19 0,9-6 1 16,-9-1 1-16,10 6 3 0,-2-3 2 0,1-3 1 16,-1 7-19-16,2-2-53 0,8-4-74 0,-1 10-79 0,1-10-86 15,-1 7-99-15,2-2-155 0,-4 0-111 0,5 0-47 0</inkml:trace>
  <inkml:trace contextRef="#ctx0" brushRef="#br0" timeOffset="82120.43">10498 10516 599 0,'-60'0'608'0,"0"0"-167"0,-2 0-164 16,1 0-106-16,9 0-66 0,-1 0-25 0,2-4-8 0,-2 4-1 16,19-4-2-16,0-1-2 0,-1 5-17 0,8 0-43 15,11 0-58-15,6 0-68 0,-7 0-74 0,7-6-90 0,3 6-120 16,7 0-129-16,-9 0-56 0</inkml:trace>
  <inkml:trace contextRef="#ctx0" brushRef="#br0" timeOffset="82262.46">9292 10580 405 0,'-35'0'547'16,"-1"0"-164"-16,10 0-145 0,-9 0-96 0,10 0-59 0,7 0-32 31,-8 0-17-31,9-3-7 0,0 3-6 0,0-7-9 0,7 7-17 16,3-5-28-16,-2 5-39 0,9-4-60 0,0-1-73 15,0-5-97-15,0 6-121 0,0-6-67 0</inkml:trace>
  <inkml:trace contextRef="#ctx0" brushRef="#br0" timeOffset="82389.17">8649 10483 527 0,'-44'-6'435'0,"1"-4"-135"0,7 7-111 0,-7-2-64 16,8 0-29-16,-8 0-7 0,9 0 6 0,0 0 10 0,-1-6 7 15,-1 7 0-15,10-2 6 0,1 3-10 0,-2-2-30 0,10-1-50 16,0 2-59-16,8-1-58 0,0 0-54 0,1 0-49 15,-1 0-59-15,0 0-62 0,9 0-58 0,-9-4-57 0,1 3-45 16</inkml:trace>
  <inkml:trace contextRef="#ctx0" brushRef="#br0" timeOffset="82515.46">7659 10321 72 0,'-53'-5'386'0,"18"1"-88"0,-8-2-88 0,0 6-70 0,0-3-44 16,7 3-30-16,2-6-17 0,-1 6-10 0,9-4-9 15,-9-2-9-15,18 6-4 0,-9-4-12 0,8 4-21 0,2-6-34 16,-2 6-46-16,1-4-61 0,8-2-87 0,0 3-112 0,1-7-74 15</inkml:trace>
  <inkml:trace contextRef="#ctx0" brushRef="#br0" timeOffset="82627.03">6598 10194 142 0,'-34'0'509'0,"0"-4"-131"0,-1-1-141 16,0 0-97-16,2 5-62 0,-3-5-37 0,10 0-18 0,-9 0-10 15,9 0-10-15,0 0-12 0,8 1-22 0,-7-2-29 0,6 2-39 16,1-1-54-16,3 1-65 0,-3-2-85 0,1-4-84 0</inkml:trace>
  <inkml:trace contextRef="#ctx0" brushRef="#br0" timeOffset="83022.95">5748 10054 335 0,'-34'-6'307'0,"-2"0"-97"16,1 3-78-16,1-4-49 0,-1 3-29 0,1 0-13 0,-10-2-7 0,9 2-5 0,9-1-2 16,-9 0 0-16,10 0-2 0,-1-4-4 0,8 9-6 15,-8-6-4-15,9-3-9 0,-10 4-5 0,9 0-6 0,2 0-8 16,-1 0-2-16,-10 0-2 0,10 0 0 0,-9 1-1 0,9-2 4 15,-10 3 2-15,11-7 5 0,-12 10 4 0,3-11 3 16,-1 6 2-16,0-5 2 0,9 7-5 0,-18 3 2 0,9-6 4 16,0 0 2-16,0 6 5 0,-1-4 3 0,-8-2 2 0,11 6 3 15,-3-4 5-15,1 4-1 0,0-4-3 0,0 4-4 0,0 0-3 16,10-6-3-16,-11 6-4 0,0 0 0 0,10 0-3 16,-9 0 0-16,0 0-1 0,0 0 1 0,-9 0 0 15,10 0 0-15,-10 0 0 0,8-4-2 0,-8 4 2 0,1-5 4 16,0-1 4-16,8 2 7 0,-9-2 5 0,-1-4 7 0,2 6 4 15,7 0 7-15,-7-6 3 0,8 0 1 0,-9 5-3 16,10-4-4-16,-10 2-3 0,0-1-6 0,8 3-2 0,-8-5-7 16,1 0-2-16,-1 5 1 0,-7-5 2 0,7 1 8 0,-1 3 8 15,-7-3 15-15,9-1 17 0,-1 6 21 0,0 0 16 0,9-2 15 16,1-4 13-16,-2 4 2 0,1 6 1 0,9-8-6 16,-1 8-13-16,1-5-15 0,-1-1-10 0,10 2-14 0,-1 4-18 15,0-6-12-15,1 6-11 0,8-4-18 0,-9 4-35 0,9 0-56 16,0 0-66-16,0 0-65 0,9 0-84 0,-1 0-135 15,10 0-146-15,-10 0-76 0,10 0-19 0</inkml:trace>
  <inkml:trace contextRef="#ctx0" brushRef="#br0" timeOffset="90047.45">26016 7128 136 0,'0'0'150'16,"9"0"-54"-16,-9 0-38 0,0 0-27 0,8 3-15 0,-8-3-9 15,0 0-4-15,0 0-2 0,0 7 1 0,0-7-1 0,0 0 0 16,0 3 0-16,0-3 2 0,-8 0 6 0,8 0 5 16,0 5 6-16,0-5 5 0,0 0 4 0,0 0 5 0,0 0 3 15,0 0 3-15,0 5 1 0,0-5 0 0,0 0 1 0,0 0 3 16,0 0 2-16,0 0 3 0,0 0 4 0,0 0 4 16,0 0 1-16,0 0 3 0,0 0 2 15,0 0 0-15,0 0 1 0,0 0-1 0,0-5-2 16,0 5-4-16,0 0 0 0,-9 0-5 0,9 0 0 0,0 0-4 0,0 0-1 0,0 0 1 15,0 0 1-15,0 0 2 0,0 0 1 16,0 0 4-16,0 0 1 0,0 0 4 0,-9 0 3 0,9 0 1 0,0 0 0 0,0 0-3 16,-8 0-2-16,8 0-5 0,-9 0-3 0,1-5-2 0,8 5-4 15,-10 0-4-15,2-3-1 0,-1 3 4 0,0-7 9 16,-8 7 6-16,10-3 5 0,-13 3 8 0,13 0 5 0,-11-6 6 16,1 6 2-16,-1 0 1 0,1 0-12 0,0 0-5 0,-10 0-8 15,11 0-9-15,-11 0-8 0,10 6-7 0,-11-6-10 16,3 3-9-16,0 4 0 0,-2-4-5 0,2 2-3 0,-2 0-4 15,1 5-2-15,0-4-1 0,9-2 2 0,-9 5 1 0,8 1 2 16,1-5 0-16,-9 5 2 0,8 0 2 0,-7 0 2 16,7 0 0-16,-8-1-1 0,9 6 0 0,-9-5-2 0,1-2 0 15,5 7-3-15,-4 1-1 0,6-6-2 0,-8 4 0 16,9 1-1-16,-9-1 1 16,8 2 0-16,1-3 1 0,-1 2-1 0,1 0 0 0,0 4 2 0,7-4-2 0,-6 0-1 0,-2 5-1 15,1-7-2 1,10 3-1-16,-13 4 0 0,4-7 1 0,-2 7 0 0,10 0-2 0,-10-1 4 15,1 1-2-15,0 0 2 0,8-1 2 0,-9 1-2 0,1 3 1 0,8-3-1 0,-8 1 1 16,9 3 0-16,-11 0 1 0,12-3 3 16,-4 2-3-16,4 2 0 0,-2-1-2 0,9 0 1 0,-9 0-3 15,9 1 0-15,-8-1-1 0,8-4-1 0,0 4 2 0,-9-4 1 16,9 5-2-16,0-6 2 0,0 6 1 0,0-5-1 16,9 3-1-16,-9 3-2 0,0-8 0 0,8 3-1 0,-8 2 2 0,9-3-2 15,-9-1 0-15,9 5-1 0,-2-3 2 0,11-3 1 16,-9 8 0-16,9-7 2 0,-9 5-1 0,8 1 1 0,0-6-1 15,1 5-3-15,8-3 0 0,-9-2 0 0,9-4 0 0,0 3-4 16,2 2 1-16,5-5 1 0,-8 5-1 0,11-6 2 0,-10 1 4 16,9 4 0-16,-1-4 2 0,10 0-1 0,-11 0-1 15,12-5-1-15,-10 4-1 0,8-4 2 0,1 0-2 0,7-6 0 16,-7 0-1 0,-1 2 0-16,1-2 1 0,-1-4 1 0,10 6 1 15,-10-6-1-15,1 0-2 0,-1 0 1 0,9-6-1 0,-10 6 1 16,11-4-1-16,-9 4 0 0,-1-6 0 0,8 2 0 15,-6 0 0-15,-2-1 1 0,1 0-1 0,-9 0 0 0,7-5 0 16,-7 1 0-16,0 2 1 0,-1-1-2 0,2-2 2 0,-11 0-1 16,1 0 1-16,1 0 0 0,-10 1 0 0,10-1-1 15,-3-5 0-15,3-5 2 0,-9 6-2 0,8-1-2 0,-9 1 2 16,9-5 0-16,-8-1-2 0,7 4 1 0,-7-2-2 0,-1-7 2 16,-8 5 8-16,8 1-2 0,1-6-1 0,-10 1 1 0,10 4 1 15,-11-3-1-15,3-3 1 0,0 2 4 0,-10 0-9 16,7-1 3-16,-7-4 2 0,0 6 0 0,0-7 1 0,0 5 1 15,0-5 2-15,-7 2-7 0,7-7 3 0,-10 6 1 16,0-4 2-16,3 3 2 0,-4-5 1 0,4 6 1 0,7-5-2 16,-8 1 2-16,-1 2-2 0,0-3-2 0,0-1-2 0,1 2-5 15,-1-1-1-15,0-1 0 0,-8 6 1 16,8-5 0-16,1-1-1 0,-9 2 0 0,-1-2 0 0,-8 6-3 0,9-6 0 16,-9 1-2-16,1 6-1 0,-3-8 1 0,2 3-1 15,-8 3 1-15,-1 1 0 0,0 0 3 0,2 4 3 0,-4 1-1 16,3 4-3-16,-10 1-4 0,10 3-9 0,-9 2-13 0,-9 0-22 15,-1 9-61-15,1-4-94 0,0 9-89 0,-9 0-79 16,8 0-99-16,2 9-180 0,8-4-89 0,-10 5-38 0,19 4 17 16</inkml:trace>
  <inkml:trace contextRef="#ctx0" brushRef="#br0" timeOffset="90586.93">25477 7708 147 0,'0'0'421'0,"0"0"-124"15,0 0-100-15,0 0-60 0,0 0-37 0,0 4-23 0,0-4-13 0,0 0-10 16,0 0-7-16,0 6-7 16,0-6-8-16,0 4-8 0,-8 2-3 0,8 4 0 0,-7-1 1 0,7 1 3 15,0 0 7-15,-11 4 9 0,11 1 14 0,-7 5 14 0,7-1 9 16,0 6 6-16,-10-1 11 0,10 0 16 0,0 6 7 0,-9-1 0 16,9 0-8-16,0 0-8 0,0 6-1 0,0-6-2 0,-8 0-12 15,8 0-14-15,0 1-14 0,0-1-4 0,-9 6-5 16,9-11-5-16,0 5-12 0,0-5-7 0,0 2-5 0,0-3-4 15,-8-3-3-15,8-1-2 0,0-3-4 16,0-2-1-16,0 1-1 0,0-6-1 0,0-2-1 0,0-4 2 0,0 2 0 16,0 0 1-16,0 0 3 0,0-5 0 0,0 0 1 0,0 0 0 15,0 0-13-15,0-5-54 0,0 0-70 0,0 0-67 0,0-10-61 16,0 1-62-16,0-5-82 0,0-1-130 0,0 1-96 16,0-7-14-16</inkml:trace>
  <inkml:trace contextRef="#ctx0" brushRef="#br0" timeOffset="91220.1">25400 7806 308 0,'0'-5'367'0,"8"-5"-117"0,-8 5-81 15,9-4-44-15,-9 3-23 0,8-4-14 0,1 6-6 0,-9 0-5 16,10-7-7-16,-3 1-9 0,4 6-3 0,-11-6-2 0,15 4 4 31,-5 2 5-31,-2-5 3 0,1 4 9 0,-1 0 8 16,2 0 6-16,-2-5 1 0,0 5 1 0,10-4-1 0,-10 4-6 16,10-5-8-16,-1 5-10 0,-9 0-8 0,10 0-8 0,0-5-6 15,-1 5-10-15,1 0-10 0,-3 1-8 0,5 4-4 16,-3-6-3-16,0 6-3 0,1-4-3 0,-2 4-3 0,-7 0-2 15,9 4 1-15,-10-4-1 0,1 6-2 0,0-6-2 16,-1 4 1-16,-8 1-1 0,9 0 0 0,-9 5 1 0,9 0 0 16,-9 0 1-16,0 0 0 0,0 4 1 0,0 1 0 0,0 0 1 15,-9-1 1-15,9 0 0 0,-9 7 1 0,1-7 2 16,-10 0 1-16,10 6 2 0,-10-5 1 0,1-1 3 0,-1 1 3 16,1 0 4-16,-8-1 10 0,5-4 5 0,-5 5 6 0,8-6 7 15,-9-3 4-15,0 2 5 0,9-2 3 0,-9 4 1 16,18-6-5-16,-10 1-2 0,10-5-1 0,-10 6-2 0,18-6 0 15,-9 0-1-15,1 4-1 0,8-4-3 0,0 0-1 0,0 0-2 16,0 0-6-16,0 0-7 0,0 0-7 0,0 0-6 16,0 0-5-16,8 0-5 0,-8 6-5 0,9-6-2 0,-1 4 1 15,10 0 5-15,-10 2-4 0,10 3 0 0,-1 1 2 16,9 0-2-16,0 6 0 0,-8-3 0 0,7 2 0 0,0 0-3 16,3 4 3-16,-2 1 1 0,8 0 0 0,-7 3 1 0,-1-3 0 15,0 6 1-15,9-3-1 0,-19-4-1 0,19 6 3 16,-17-5-2-16,8-1-2 0,-9 0 0 0,1-5 0 0,-10 1 1 15,1-5-1-15,0 0 1 0,-1-4-1 0,1 4-1 0,-9-6 1 16,0 2 0-16,9-6 3 0,-9 3 3 0,0-3 5 16,0 0 2-16,0 0 4 0,0 0 4 0,0 0 4 0,0 0-1 15,0 0-2-15,-9 0-4 0,9-3-3 0,0 3-8 0,0-6-15 16,-9 6-38-16,1-4-75 0,8 4-96 16,-9-10-97-16,9 4-122 0,0-4-205 0,0 0-95 0,0 2-51 15,0-2-2-15</inkml:trace>
  <inkml:trace contextRef="#ctx0" brushRef="#br0" timeOffset="97925.78">25860 11273 73 0,'0'0'112'0,"0"0"-21"0,0 6-18 0,0-6-15 16,0 0-12-16,0 0-11 0,0 0-8 0,0 0-5 0,0 0-6 15,0 0-5-15,0 0-4 0,0 0-3 0,0 0 0 16,0 0 0-16,0 0 5 0,0 0 4 0,0 0 6 0,0 0 7 15,0 0 4-15,0 0 4 0,0 0 5 16,0 0 2-16,0 4 0 0,0-4-1 0,0 0-3 0,0 0-4 0,0 0-2 16,0 0-3-16,0 0-2 0,0 0-1 0,0 0-1 0,8 0 1 15,-8 0 0-15,0 0 1 0,0 0 4 0,0 0 3 16,0 0 2-16,0 0 3 0,0 0 2 0,0 0 3 0,0 0 4 16,0 0 2-16,0 0 4 0,0 0 4 0,0 0 2 0,0 0 3 15,0 0 1-15,0 0 0 0,0 0 0 0,0-4 1 16,0 4-1-16,9 0-1 0,-9-6-3 0,0 6-2 0,0-3 0 15,0 3 1-15,0-6 5 0,9 6 6 0,-9-5 9 0,0 5 8 16,0 0 14-16,0-4 9 0,9 4 8 0,-9-6 2 16,0 6 1-16,0-4-3 0,0-1-5 0,0 0-7 0,0 0-12 15,7 5-7-15,-7-5-9 0,0 0-6 0,0 0-9 0,0 5-8 16,0-5-9-16,0 1 0 0,0 4-10 0,0-6-6 16,0 6 0-16,0 0-6 0,0-4-4 0,0 4-3 0,0-5-4 15,0 5-7-15,0-4-1 0,9 4 1 0,-9-6-4 16,0 2 2-16,0-2-1 0,0 1 4 0,0 5 4 0,0-5 3 15,11 1 3-15,-11-2 1 0,0 6 0 0,0-3 2 0,0-3-3 16,0 0 1-16,0 6-3 0,7-4-2 0,-7 0 1 16,0-2-1-16,0-4 1 0,0 7-2 0,0-3 3 0,10 0 2 15,-10-4 1-15,7 6 1 0,-7-6-3 0,0 6-1 16,9-6-1-16,-9 0 1 0,0 6-1 0,0-6 0 0,9 0-1 16,-9 5 0-16,0-5 0 0,8 0 1 0,-8 0 0 0,0 7 2 15,10-7 7-15,-10-1-3 0,0 1-3 0,8 5 1 16,-8-4 0-16,0-1 0 0,9 0-2 0,-9 6 2 0,0-6-5 15,8-1 4-15,-8 7 2 0,0-6 3 0,9 4-9 0,-9-2 5 16,0 3 4-16,0-5-1 0,0 0-6 0,0 1 0 0,9 2 0 16,-9-1 0-16,0-2 10 0,0 0-6 0,0 0-5 15,8 0-1-15,-8 1 1 0,0-1-1 0,9 0-1 0,-9 1-5 16,0 5-2-16,0-8 1 0,0 4-1 0,0-2 1 0,0-1-1 16,9 1 0-16,-9-4-2 0,0 5 4 0,0-1 1 15,0 0-1-15,8-6-1 0,-8 8 0 0,0-2-1 0,9-5 0 16,-9 5 0-16,0-5-1 0,0 6-2 0,0-6 2 0,9 5 0 15,-9-5 1-15,0 6 1 0,0-6 0 0,0 5 1 0,8-4-1 16,-8 0 1-16,0-1 1 0,0-1 0 0,0 3-2 16,0-2 0-16,0 0 1 0,0 0-2 0,0 0 2 0,0-4-1 15,8 4-2-15,-8 0 1 0,0-4 0 0,0 5-1 0,0-2-1 16,0 1-1-16,0 1 0 0,0 0 0 0,0 0-1 16,0-1 0-16,0 0 0 0,0 0 2 0,0 1 0 0,10 5-2 15,-10-7 1-15,0 6-1 0,0-3 1 0,0 1-2 0,0-2 0 16,8 1 1-16,-8 1-2 0,0-2 1 0,0 4 0 15,0-4 0-15,0 0 0 0,9-1 1 0,-9 0 1 0,0 5-2 16,0-5 1-16,0 2 0 0,10-3-1 0,-10 3 1 16,0 1 1-16,0-2 0 0,0 4-1 0,0-5 0 0,8 1 0 15,-8 0 0-15,0 4 0 0,0-5 0 0,0-1 0 0,0 3 0 16,8-2 1-16,-8 2 1 0,0 3-2 0,0-6 1 0,0 1-1 16,0 1-1-16,0-2 0 0,0 3-1 0,0-3 0 15,0-4-1-15,0 7 0 0,0-2 1 0,0 1 1 0,0-1 1 16,0 0 0-16,0 0-1 0,0 0 2 0,0 1 1 0,0-1 0 15,0 0 0-15,9 0 1 0,-9 2-2 0,0 3 2 16,0-6 0-16,0 3-2 0,0-2-1 0,9 0-1 0,-9 0 1 16,0 1-1-16,9-6 0 0,-9 5-1 0,0 1-1 0,8-6 0 31,-8 5 3-31,9-3 1 0,-9 2-2 0,9 2 0 0,-9 0 0 16,0-7 0-16,9 7 1 0,-9-1-1 0,0-4 0 15,0 4-1-15,0 0 3 0,0 1-1 0,0-1 0 16,8 0 0-16,-8 2 0 0,0 1 0 0,0-2-1 0,0 4 2 15,0 1-3-15,0 3 0 0,0-4-1 0,0 2-1 0,0 2 2 16,0-3 0-16,0 4 0 0,0 0-1 0,0-4 1 0,0 3 1 16,0 2-1-16,0-6 1 0,0 5 1 0,0 0-1 15,0 0-1-15,0 0 0 0,0 0-1 0,0 1 0 0,0-2 2 16,0 3 0-16,-8 3 0 0,8-6 0 0,0 0-1 0,0 2 2 16,0 4 0-16,0-5-1 0,0 0 0 0,0 5 0 15,-9-5 0-15,9 5-2 0,0 0 0 0,0-5-1 0,0 5 0 16,0 0-3-16,0 0 0 0,0 0-1 0,0 0-4 15,0 0-2-15,-9 0-8 0,9 0-4 0,0 5-5 0,0-5-4 16,0 0-4-16,-9 5 0 0,9-5 1 0,0 10 2 0,-8-6 7 16,-1 2 4-16,0 0 6 0,9 3 6 0,-9 0 3 15,-7 1 3-15,6 0 0 0,1 4 3 0,-9-4 0 0,2 5 1 16,-2 0-1-16,1 3 1 0,-9-3-1 0,9 5-1 0,-10-1 2 16,10-4 2-16,1 6-2 0,-12-8 1 0,19 2 2 0,-7 0-1 15,-2 4 2-15,1-4-1 0,8 0-1 0,1 0 0 16,-10-5-4-16,10-2-2 0,8 2-2 0,-9 0 0 0,9 0-3 15,-9-4 1-15,9-2 0 0,0 2 0 0,0-3 3 0,0-3 3 16,0 5 1-16,0-5 1 0,0 0 2 0,9 0 1 16,-9 0 1-16,9 0 2 0,-1 0-2 0,1-5 2 0,0 2 1 15,-1-3-2-15,10 2 0 0,-1-6 1 0,1 0 2 0,-2-6-3 16,2 8-2-16,8-7 0 0,-9-1-1 0,1 2-2 0,-1 0 1 16,1-1 0-16,-1 0-4 0,0-4 3 0,1-1 2 15,-10 5 0-15,10-4 1 0,-10 5 1 0,11-2-4 0,-11 1 0 16,0 1 2-16,1 0-1 0,0 4 1 0,0-4-1 0,-1 4 4 15,-8 0-4-15,9 5 4 0,0 0-4 0,-9 0-4 16,9 5-3-16,-9 0-2 0,8-5 1 0,1 10-6 0,-9-5 2 16,17 5 1-16,-17 0 2 0,18 0 2 0,-10 5 3 15,0 0 1-15,2 4-2 0,-2-4 1 0,0 4 1 0,1 6-8 16,9-5 5-16,-10 3 4 0,1 2 0 0,0 5 3 0,-2-6 1 16,3 6 0-16,-2-1-1 0,11 0 7 0,-12 7-9 15,4-7-7-15,-4-4-2 0,2 3-3 0,0 3-1 0,-9-8-2 16,8 7 0-16,1-6 1 0,-9 1 0 0,8-5 1 0,2 0 0 15,-10-2-3-15,8-3-8 0,-8 0-20 0,8 6-44 0,-8-7-74 16,0 0-81-16,10 2-81 0,-10-1-104 0,0-1-192 16,8 1-85-16,-8-6-47 0,0 8 6 0</inkml:trace>
  <inkml:trace contextRef="#ctx0" brushRef="#br0" timeOffset="98574.04">26954 9579 296 0,'-9'-6'438'0,"1"3"-135"0,-2-4-115 15,2 4-66-15,0-2-41 0,-1 0-24 0,0 0-14 16,0 5-8-16,2 0-4 0,-13 0-5 0,13 5-6 0,-4 0-7 16,-4 3-3-16,6-1-1 0,-9 2-1 0,10 6 4 15,-10-5 6-15,10 4 7 0,-10 6 5 0,10-5 4 0,-9 9 2 16,7-5 2-16,-6 1 1 0,7 4 2 0,-8-4-2 0,8 4-1 16,0 1-4-16,-8-2-1 0,7 2 0 0,10-1 0 15,-8 1-4-15,8 1-2 0,-7-3-5 0,7-3-2 0,0 4-3 16,7-5-3-16,-7 2-1 0,8-3 0 0,10-2 3 0,0 4 3 15,-9-7 4-15,8-3 5 0,8 6 7 0,2-7 12 16,-10 1 11-16,18-6 12 0,-9 1 11 0,-2-5 18 0,4 0 21 16,7 0 24-16,-18-5 15 0,9 1 3 0,0-6 2 15,-9 1-2-15,1-7-7 0,-1-4-15 0,-8 1-21 0,7-1-25 16,-6-5-19-16,0 2-13 0,-3-2-10 0,3-4-10 0,-2 6-6 16,-8-8-8-16,0 1-3 0,9-3-5 0,-9 4-3 15,-9-7-4-15,9 3-2 0,0 3-4 0,-8-3-2 0,-2 4-2 16,3-1 1-16,-3 6-2 0,0 0-2 0,3-1 0 0,-2 10-2 15,0-5-1-15,0 6-3 0,1 5-8 0,0-1-12 16,-2 4-13-16,2 1-20 0,8 0-45 0,-9 5-61 0,9 5-74 16,-9 0-62-16,1 5-45 0,8 0-38 0,0 5-31 0,0 1-42 15,0-3-68-15,8 7-62 16,-8-2 4-16</inkml:trace>
  <inkml:trace contextRef="#ctx0" brushRef="#br0" timeOffset="98843.69">26806 9848 364 0,'0'-6'455'0,"0"6"-122"0,0 0-99 0,0-4-62 16,0 4-38-16,0 0-28 0,0 0-19 0,0 4-11 0,0-4-10 15,0 0-14-15,9 6-15 0,-9 3-15 0,9-3-11 16,-1 2-8-16,-1 2 1 0,11 5-4 0,-8 0 0 0,0 0 0 15,6 0 2-15,2-1 0 0,-2 6-2 0,2-1 3 16,-1 1-3-16,1-2 1 0,8 4 1 0,-9-3 0 0,1 1-1 16,-1-2 0-16,10 3 0 0,-10-8 0 0,0 2 0 0,0 5 1 15,1-6-2-15,8 1 0 0,-9-6 1 0,-9 1 0 16,10 1-1-16,0-1-10 0,-2-5-19 0,-7-2-24 0,9-3-32 16,-1 7-41-16,-8-14-52 0,8 4-83 0,1-2-158 0,-1-10-78 15</inkml:trace>
  <inkml:trace contextRef="#ctx0" brushRef="#br0" timeOffset="99160.24">27475 9199 147 0,'8'-12'470'0,"-8"9"-117"0,10-8-125 0,-2 7-77 15,10 4-48-15,-11-6-29 0,3 6-19 0,-1 6-9 0,9-6-7 16,-11 4-6-16,3 7-10 0,-2-1-6 0,0 4-4 16,1-4-5-16,0 10-1 0,-9-2-1 0,0 3 1 0,0-2 0 15,0 5 0-15,0-4 0 0,-9 9-1 0,0-4-1 0,1-1 0 16,-10 0 0-16,11 0-1 0,-3 1 0 0,-7-1 0 15,0-4-8-15,-1 5-14 0,0-6-17 0,10-4-28 0,-9 3-39 16,7-2-62-16,2-2-115 0,0-3-122 0,8-3-71 0</inkml:trace>
  <inkml:trace contextRef="#ctx0" brushRef="#br0" timeOffset="101442.37">25851 6977 128 0,'0'0'159'0,"0"0"-18"16,-9 0-13-16,9 0-12 0,0 0-11 0,0 0-2 0,0 0-7 0,0 0-4 0,0 0-5 15,0-7-4-15,0 7-5 0,0 0-6 0,9 0-5 16,-9 0-6-16,0 0-5 0,0 0-5 0,0 0-8 0,0-3-8 15,0 3-5-15,0 0-7 0,0 0-4 0,0 0-4 0,0 0-4 16,0 0-4-16,9 0 0 16,-9 0-1-16,0 0-2 0,0-6 0 0,0 6 3 0,0 0 2 0,0-6 4 0,0 6 9 15,8-4 12-15,-8 4 15 0,0-5 20 0,0 5 19 0,0-5 23 16,0 0 21-16,0 0 19 0,9 5 11 0,-9-3 5 0,0-3-3 16,0 0-12-16,0 2-12 0,0-2-20 0,9 2-21 15,-9 0-21-15,0-2-20 0,0 1-17 0,9 1-12 0,-9-2-10 16,0 6-6-16,0-4-5 0,0 4-3 0,7-6-3 0,-7 6-2 15,0-4 0-15,0 4 0 0,0-6 0 0,9 6-1 16,-9-4-1-16,0 4 1 0,0 0 2 0,0-4-1 0,0 4-1 16,0 0 2-1,0 0 1-15,0-5 1 0,0 5 0 0,0 0-5 0,0 0 3 0,11-5 6 0,-11 5 4 0,0 0 1 16,0 0 4-16,0-5 1 0,0 5 4 0,0 0 14 0,0 0-3 16,0 0-1-1,0 0 0-15,0 0 1 0,0 0 0 0,0 0 0 0,0-5-5 0,0 5-1 16,0-5-3-16,0 5-3 0,0-6-4 0,0 6-3 0,0 0-3 0,0-3-3 0,0 3 0 15,7-7-2-15,-7 4-1 0,0 3-2 0,10-5 0 16,-10 0 1-16,0 0-2 0,7 0 0 0,-7 5 1 0,0-5-2 16,9 0 1-16,-9 0-1 0,0 5 2 0,0-3 1 0,9-4 1 15,-9 2 1-15,0 5 0 0,8-4 4 0,-8-1 0 0,0 0 0 16,0 0-1-16,0-5 0 0,10 6 2 0,-10-2 0 16,0 2-1-16,0-6-2 0,8 6-1 0,-8-7 1 0,0 1 2 15,9 0-2-15,-9 0-3 0,0 2 0 0,8-7-1 0,-8 5 2 31,0 0-1-31,9 1 0 0,-9-6 0 0,0 5 1 0,9-5 1 0,-9 5 0 0,0-4-2 0,8-1-1 0,-8 1 1 32,0-2 0-32,9 3-1 0,-9 3-14 0,0-6 8 0,0 3 2 0,9-2 3 0,-9 0 0 0,0 0 0 0,8 0 2 15,1-4-2-15,-9 4 16 0,0 0-6 0,0 2-2 0,9-8-2 16,-9 6-1-16,0-4-1 0,0-1 0 0,0 7 1 31,0-2-1-31,0 0-2 0,0 0-1 0,0 0 0 0,0 1 0 0,0-1 1 0,0 1 0 0,0-1-1 0,8 0 1 0,-8 5 0 31,0-5 2-31,0 0 0 0,0 1-1 0,0 1 1 0,0 1 2 16,0-2 0-16,0 0-1 0,0 4 2 0,0-4-1 16,0 4-1-16,0-5 1 0,8 5-1 0,-8-3 0 0,0 3-2 15,0-2 1-15,0-2-5 0,0 4 0 0,10 1-1 0,-10-7 0 16,0 8 1-16,0-7-2 0,0 5 0 0,0-6-2 16,0 8 0-16,8-7 2 0,-8-1 1 0,0 6-1 15,0-4 1-15,0 0 0 0,0 4 1 0,0-5 0 0,0 5 3 0,0-4-2 16,9-1-1-16,-9 1 0 0,0-1 1 0,0 1-2 0,0-2 0 15,10-2 0-15,-10-3 0 0,0 2 0 0,0 4 1 16,8-4-1-16,-8-5-1 0,0 5 1 0,0-2 0 16,8 3 1-16,-8-8-1 0,0 3 0 0,0-3 0 0,0 2 0 15,0 0 1-15,9-1-1 0,-9-4 0 0,0 6 1 0,0-7 0 16,0-1 1-16,0 8-1 0,0-6 1 0,0 4-1 0,-9-4 2 16,9 4-1-16,0 1 0 0,0-6-1 0,0 5 0 15,0 2-1-15,0-3-2 0,0 3 0 0,0-2-1 0,0 1 0 16,0 0 2-16,0 4 1 0,0-5 0 0,0 1 2 0,0 5-1 15,0 0 3-15,0-6-1 0,0 5 2 0,0 1-4 16,0-6 2-16,0 5-3 0,0 1 0 0,0-1 1 0,-8 6-3 16,8-7 1-16,0 3-3 0,0-2 0 0,0 6-1 0,0-6 3 15,0 5 0-15,0-4 1 0,0-1 1 0,-8 6 0 0,8-5 1 16,0 3 1-16,0 3-1 0,0 1 1 0,0-2-1 16,0 4 0-16,0 1-1 0,0-1 0 15,0 1 0-15,-10 3 1 0,10-3-1 0,0 4-1 0,0-5 0 16,0 5-1-16,0 0 2 0,0 0 0 0,0-5-1 0,0 7 0 15,-9-3 1-15,9 2 0 0,0-7 1 0,0 6 0 0,0 0 0 0,0 0 0 16,0 2-1-16,0-3-1 0,0 2-1 0,0-6 1 16,0 4-1-16,9-4 0 0,-9 1 0 0,0 5 1 0,0-8 1 15,0 4 0-15,0-2 1 0,-9 0 0 0,9 0-1 0,0 0 0 16,0-1 0-16,0 3-1 0,-8-2 1 0,8 0 0 16,0-3-1-16,0 6 1 0,0-2 0 0,-10 4 0 0,10 0 0 15,0-5-1-15,0 5-2 0,0 0 0 0,0 5 1 0,0-3-1 16,0-3 2-16,0 6 1 0,0-6 0 0,0 6 0 0,0-4 0 15,0 4-1-15,0 0-1 0,0 0-8 0,0 0-9 16,0 0-11-16,10 0-17 0,-10 0-35 0,0 0-80 0,0 0-93 16,0 4-83-16,8 2-80 0,1 0-107 0,1-3-156 0,-10 7-84 15,8 0-17-15</inkml:trace>
  <inkml:trace contextRef="#ctx0" brushRef="#br0" timeOffset="102027.14">25643 5315 344 0,'-10'-15'397'0,"10"10"-116"0,0-5-80 0,0 1-38 15,-8 4-15-15,8 1 5 0,0-2 8 0,-9 2 9 16,9 4-4-16,0-6-11 0,-9 6-18 0,9 0-23 0,0 0-26 16,-8 6-29-16,-9 4-23 0,8-6-17 0,-8 10-11 0,-1 1-1 15,2 0 0 1,-11 4 12-16,1 6 14 0,1-1 16 0,-11 5 11 0,10-4 9 0,0 5 4 0,0-2 5 15,9-3 1-15,-9 5-9 0,17-6-12 16,-9 0-15-16,11-4-9 0,-2-1-1 0,-2-5-5 0,11 2-1 16,0-7 7-16,0 5 6 0,0-8 8 0,11 3 11 0,-11-2 4 0,16-4-1 0,2-3 5 15,-1-3-2-15,9-4-10 0,9-2-5 0,-1-6-9 16,10-5-9-16,-9 0-4 0,8 1-5 0,-7-5-3 0,7-5-1 16,-9 4 1-16,9-4-3 0,-7 0 1 15,-2-6 1-15,1 6-4 0,-9-4 3 0,9-3-2 0,-9 3-2 0,9-2-2 16,-19 1-1-16,19 5-3 0,-17 5-2 0,0 0-1 0,-1 3-3 15,0 7-1-15,-8-1-4 0,-1 10 1 0,1-4-1 16,0 9 1-16,-1 0-3 0,1 0 2 0,8 5 1 0,-9 4-1 16,10 6 2-16,9 5 1 0,-10 0-1 0,9 3 0 0,1 6 1 15,-2 1 0-15,2 4 0 0,7 0-1 0,-8 1 0 16,0 3 1-16,8-3 1 0,-8 4 0 0,10 0 0 0,-1-1 0 16,-9 1-1-1,8-3 0-15,0-3 0 0,-7 2 0 0,8-1-1 0,-9-4-6 0,0-1-13 0,-1 0-26 0,2-4-57 16,-1-7-95-16,-9 7-97 0,0-11-113 0,1-2-189 0,-9-2-116 15,-1-2-67-15,-8-3-20 0</inkml:trace>
  <inkml:trace contextRef="#ctx0" brushRef="#br0" timeOffset="108365.8">27458 5505 85 0,'0'0'105'0,"0"0"-6"0,0 0-7 0,0 0-13 15,-10 0-8-15,10 0-10 0,0 0-9 0,0 0-9 16,0 0-7-16,0 0-9 0,0 0-7 0,0 0-7 0,0 0-5 16,0 0-2-16,0 0-2 0,0 0-1 0,0 0 0 0,0 0 4 15,0 0 3-15,0 0 6 0,0 0 5 0,10 0 8 16,-10 0 5-16,0 0 6 0,0 0 2 0,0 0 2 0,0 0-2 16,8-5-2-16,-8 5-7 0,0 0-5 0,0 0-2 0,0 0-7 15,0 0-6-15,0 0-6 0,0 0-3 0,0 0-3 0,0 0 1 16,0 0-2-16,9 0-4 0,-9 0 3 0,0 0-1 15,0 0 2-15,0 0 1 0,8 0 0 0,-8 0-1 0,0 0 2 16,0 0-1-16,0 0 0 0,10 0 0 0,-10 0 0 0,0 0 0 16,8 0 0-16,-8 0 0 0,0 0 1 0,0-5 1 15,0 5 1-15,0 0 0 0,8 0 0 0,-8 0-2 16,0 0 0-16,0 0-2 0,0 0-1 0,0 5-3 0,0-5-5 16,0 0-11-16,0 0-14 15,0 5-20-15,0-5-24 0,0 0-25 0,0 5-26 0,0-5-26 0,0 0-26 0,0 0-27 0,0 5-35 16</inkml:trace>
  <inkml:trace contextRef="#ctx0" brushRef="#br0" timeOffset="109045.25">27666 5441 28 0,'0'0'171'15,"0"-4"3"-15,0 4-3 0,0 0-8 0,0 0-8 0,0-6-12 16,0 6-16-16,0 0-12 0,0 0-9 0,0 0-8 0,-9-3-6 15,9 3-3-15,0-6-4 0,0 6-5 0,0-4-3 16,0 4-3-16,-8-6-4 0,8 6-5 0,0-4-6 0,-8 4-4 16,8-6-3-16,-10 6 1 0,2-4-3 0,-1 4-5 15,0-6-5-15,0 6 1 0,1-3 7 0,-10 3 6 0,11-6 5 16,-3 6-1-16,-7 0 2 0,7 0 1 0,-7 0 2 0,1 6-1 16,-2-6-8-16,1 3-8 0,-1-3-8 0,0 6-2 15,-7-2-3-15,7 2-3 0,10-2 0 0,-9 6-4 0,-2-4-2 16,3 3-3-16,-2 0-1 0,1 2-1 0,-1 3-1 0,9-5-2 15,-7 6 4 1,-2 0 2-16,10 4 4 0,-2-4-1 0,2 4-2 16,-9 2-1-16,8-3 0 0,1 8 2 0,-1-7-6 0,0 5-4 0,9 1 0 0,-9-1-4 0,9-5 2 0,0 5 1 15,0 2-1-15,9-3-1 0,-9 2 1 0,9-1-2 0,0-4-2 32,-1 5 0-32,1-6-1 0,0 6 0 0,7-5-2 15,2-1 0-15,0 0-1 0,7-5 1 0,1 7 2 16,1-11-2-16,-1 4 1 0,0-5 4 0,0-2-2 0,9 1-1 15,-1-8 0-15,-7 5-1 0,6-10 0 0,4 5 0 0,-12-8 4 16,10 1 4-16,-9-2 12 0,8-5 7 0,-7-2 8 16,-2 1 7-16,1-3 8 0,0-2 5 0,-8-1 2 0,-1-7-6 15,1 5-7-15,-1-8-4 0,0 1-5 0,-8-3-4 0,0-1-5 16,-1-5-3-16,-8 6-4 0,0-12-2 0,0 6-2 16,0-5-1-16,0-1-2 0,-8 1-2 0,-1 6-3 0,0-1-2 15,-8 0 0-15,8 4-3 0,1 6-3 0,0-1 1 16,-12 12-1-16,13-3-6 0,-1 6-1 0,-2 6-9 0,10-1-13 15,-8 0-15-15,8 6-18 0,-9 4-40 0,9 4-60 0,-9 6-74 16,2 6-75-16,-3-3-63 0,10 7-71 0,-9-1-94 0,9 1-135 16,0 5-52-16,-9-1 16 0</inkml:trace>
  <inkml:trace contextRef="#ctx0" brushRef="#br0" timeOffset="109283.7">27545 5818 91 0,'-9'-6'519'16,"9"6"-119"-16,0 0-131 0,0 0-99 0,0 0-56 15,0 6-37-15,9-2-12 0,-9 6-6 0,8 1-1 0,2-3 2 16,7 8-2-16,-9-2-3 0,9 5-12 0,1 3-3 0,-10-4-11 16,10 2-6-16,-1-1-4 0,0 6-3 15,0-7-2-15,0 7-1 0,-8-5 0 0,9-1-5 0,8 7-2 0,-9-7-2 16,1 0-1-16,-1 1-1 0,1-6 0 0,-1 6-4 15,0-5-14-15,1-5-21 0,-1-2-31 0,0 2-39 0,-8 0-64 16,9-4-103-16,-10-6-158 0,9 0-83 0,-8-6-33 0</inkml:trace>
  <inkml:trace contextRef="#ctx0" brushRef="#br0" timeOffset="109665.76">27935 5105 357 0,'8'-10'411'0,"2"5"-115"0,-10 0-87 0,8 0-56 16,1 0-35-16,-9 5-19 0,8-5-13 0,1 5-11 15,-9 0-10-15,9 5-13 0,-2 0-14 0,4 0-14 0,-2 5-7 16,8 0-4-16,-9 0 1 0,1-1 0 16,-1 6 1-16,2-1 1 0,-2 0 2 0,0 7 0 0,1-7-3 0,0 2-2 15,-9 2-1-15,9-3-3 0,-9 1-1 0,0 2-1 0,0-3-2 16,0 5 0-16,0-6 0 0,-9 1-2 0,9 0-2 15,0 0-6-15,-9-2-18 0,9-3-26 0,0 0-34 0,-9 0-46 16,9-4-73-16,0-3-124 0,0-3-123 0,9-3-63 0</inkml:trace>
  <inkml:trace contextRef="#ctx0" brushRef="#br0" timeOffset="109903.62">28335 4841 390 0,'8'0'391'15,"10"0"-117"-15,-10 4-90 0,10 2-57 0,-2 0-35 0,2 4-21 16,-1-2-11-16,1-3-5 0,-9 10-6 0,0-2-9 16,-2 3-5-16,3 4-4 0,-1 0-3 0,-9-2-1 0,0 2-1 31,0 4 0-31,-9-4-3 0,9 4-3 0,-10-4-5 0,3 5-5 15,-2-6-1-15,0 6-2 0,1-5-1 0,-2-1-12 16,2 1-23-16,-1-2-33 0,-9 3-50 0,10-7-81 0,0 0-150 16,8 1-104-16,-9-5-65 0</inkml:trace>
  <inkml:trace contextRef="#ctx0" brushRef="#br0" timeOffset="110220.18">28352 5832 144 0,'0'0'564'0,"0"0"-107"0,0 0-119 15,9-4-80-15,-9 4-42 0,8 0-26 0,1-6-16 16,8 6-13-16,9 0-15 0,-9 0-18 0,10 0-22 0,8 0-27 15,0 0-29-15,-10 0-18 0,11 0-14 0,-2 6-6 0,1-6-2 16,-1 0-3-16,1 0 5 0,-9 0-3 0,9 0-2 16,-9 0-3-16,9 0-2 0,-18 0-1 0,10 0 4 0,-11 0-1 15,1-6-12-15,1 6-6 0,-11 0-32 0,13 0-48 0,-12-4-57 16,2-2-67-16,6 2-99 0,-8-6-137 0,10 1-110 16,-9-1-60-16,-1 0-10 0</inkml:trace>
  <inkml:trace contextRef="#ctx0" brushRef="#br0" timeOffset="110615.46">29378 5359 119 0,'-10'-6'637'0,"10"2"-23"0,-10-1-115 15,10 5-95-15,0-5-63 0,-7 5-48 0,7-5-38 16,-9 5-29-16,9 0-31 0,0 5-39 0,0 0-45 0,-9 0-44 15,0 10-32-15,9 0-18 0,-8-2-10 0,0 7-4 0,8 5-2 16,-10 5 2-16,10 3 0 0,0-4 1 0,0 5-1 16,0 1 0-16,10-1 1 0,-2 1 2 0,0-2-1 0,1 2-3 15,9-1 2-15,-1-5-1 0,10 5 2 0,-11-5-2 16,11-4 1-16,-1 1-2 0,8-8 3 0,-7 2-2 0,7-7 0 16,1 3 2-16,-2-6 2 15,4-5 3-15,-3-1 4 0,10-4 7 0,-1-4 5 0,-9-1 8 16,10-5 8-16,-1-6 10 0,-8 3 9 0,-1-2 19 0,-7-8 15 15,-2 2 10-15,2-3 9 0,-1 0 7 0,-17-11 4 0,9 6 0 0,-10-5-1 0,-1-6-10 16,-7-4-12-16,0 5-12 0,0-4-12 16,-15-7-12-16,5 1-10 0,2 0-12 0,-17 7-11 0,-3-8-12 0,2 6-8 15,1 0-6-15,-9 5-5 0,7 6-2 0,1 3-3 16,-9 5-7-16,8 6-18 0,2 4-28 0,7 10-31 0,-7 0-33 16,7 5-26-16,0 5-27 0,-7 5-44 0,7 5-93 0,0 4-91 15,11 1-82-15,-12 5-114 0,11-1-133 0,8 6-76 16,0-1-28-16,0-1 17 0</inkml:trace>
  <inkml:trace contextRef="#ctx0" brushRef="#br0" timeOffset="110837.08">29655 5720 521 0,'0'5'595'0,"9"0"-122"0,-9 4-95 16,7 2-56-16,-7 2-28 0,10 3-15 0,-2 3-6 0,10 1-4 15,-1 5-19-15,1-1-47 0,8 5-52 0,-1-3-48 16,1 2-39-16,10 1-25 0,-3 0-12 0,3-3-10 0,-1 1-5 16,-1-2-5-16,0 5-4 0,10-6-1 15,-8-4 0-15,-1 4-2 0,-1-9-11 0,-8 5-28 0,-9-5-67 0,9-2-93 16,-8-3-100-16,-1-4-136 0,-9-6-205 0,10 0-109 0,-18-6-49 16,0 2-5-16</inkml:trace>
  <inkml:trace contextRef="#ctx0" brushRef="#br0" timeOffset="139584.17">30549 5389 286 0,'0'0'379'0,"0"0"-127"0,-7 0-84 0,7 0-51 16,0 0-28-16,0 0-12 0,0 0-7 0,0 0-6 0,0 3-5 15,0-3-3-15,7 0-2 0,-7 0 4 0,8 6 6 0,2-6 9 16,-2 0 12-1,1 0 15-15,7 0 16 0,3 0 17 0,-11 0 7 0,9 0 4 0,1 0 0 0,-1 0-9 0,1 0-12 16,-10 0-16-16,10 0-20 0,-1 0-19 0,1 0-19 0,-2 0-16 16,-6 0-15-16,7 0-8 0,0 0-7 0,0 4-24 15,1-4-42-15,-1 6-54 0,1-6-56 0,-10 4-58 0,10-4-65 16,-10 0-90-16,1 6-147 0,0-6-78 0,-9 4-25 0</inkml:trace>
  <inkml:trace contextRef="#ctx0" brushRef="#br0" timeOffset="139727.34">30713 5608 308 0,'0'4'394'0,"0"-4"-130"0,-8 6-89 0,8-6-49 16,8 0-31-16,-8 4-18 0,0-4-10 0,18 0-9 0,-9 0-12 15,9 0-12-15,-2 6-20 0,11-6-27 0,-10 0-40 16,10 0-60-16,-11 0-117 0,11-6-137 0,-11 2-89 0</inkml:trace>
  <inkml:trace contextRef="#ctx0" brushRef="#br0" timeOffset="140075.52">31426 5174 123 0,'-26'-10'521'0,"8"5"-160"16,-8-1-162-1,10 6-89-15,-2 0-51 0,-8 6-26 0,9 2-18 0,-1 4-7 0,-8 7-2 0,9 1-4 0,-1 8 1 16,9 2-2-16,-8-1 0 15,9 10 1-15,-1-4 1 0,9 4 0 0,0 0 2 0,0-1 2 0,9 2 2 16,-1-1 4-16,9-1 1 0,-8-9 3 0,17 6 3 0,-9-6 2 0,8-4 1 16,3-2 0-16,6-2 2 0,-8-1 3 0,9-6 8 0,0-4 10 15,-1-6 15-15,3-4 23 0,-4 0 28 16,2-4 38-16,0-6 43 0,-1 0 40 0,0-9 25 0,-7 0 10 16,-1-6-3-16,9-5-13 0,-17-4-24 0,-2 0-34 0,2-1-39 15,-9-4-44-15,-9-4-31 0,0-1-23 0,-9-4-14 0,1 3-10 16,-9-4-6-16,-10 0-8 0,1 0-8 0,-1 5-4 0,2 1-2 31,-1 4-4-31,0 9-1 0,8 1-9 0,1 9-17 16,0 1-34-16,8 5-69 0,-9 8-88 0,10 6-76 0,8 0-68 15,-9 10-78-15,9 6-130 0,0-3-123 0,0 7-62 0,0-1 21 16</inkml:trace>
  <inkml:trace contextRef="#ctx0" brushRef="#br0" timeOffset="140278.36">31330 5584 518 0,'0'5'469'0,"0"-2"-175"0,0 7-119 0,10-4-68 15,-2 4-39-15,9 0-18 0,0 3-10 0,1 7-4 0,8 0-3 16,0-1-6-16,-1 6-3 0,2 0-1 0,8-1 10 0,0 4 11 16,-9 2 5-16,8-1 3 0,0-4-1 0,1 4-1 15,1-4-2-15,8-2-1 0,-19 3-16 0,10-3-12 16,-1-1-8-16,-7-3-4 0,6 1-3 0,-5-2-3 0,-12-3-25 15,11 1-33-15,-1-3-42 0,-8-3-66 0,8-5-114 0,-9-5-161 16,0 0-90-16,0 0-49 0</inkml:trace>
  <inkml:trace contextRef="#ctx0" brushRef="#br0" timeOffset="140503.47">31713 4406 91 0,'17'6'477'0,"9"-2"-177"0,-8 1-117 16,-2 9-67-16,2 1-30 0,-1 5-12 0,-8-1-3 0,0 11-2 16,-1-2-3-16,-8 7-3 0,0 4 1 0,-8 0-1 0,-1-1-5 15,0 3-8-15,-8 2-6 0,9 1-6 0,-9-3-9 0,-1 0-29 16,-8 4-57-16,8 0-113 0,-8-2-187 0,9-4-110 15,-1-4-65-15</inkml:trace>
  <inkml:trace contextRef="#ctx0" brushRef="#br0" timeOffset="141311.79">31452 7606 532 0,'8'-10'420'0,"2"-5"-140"0,-10 5-77 16,0-4-33-16,0 8-12 0,0-2-8 0,0 3-10 15,0-1-12-15,0 6-18 0,0 0-18 0,-10 0-20 0,2 11-25 16,-1-3-23-16,-8 12-13 0,-9 9-7 0,-9 6 3 0,0 4 4 16,1 9 13-16,-9 7 15 0,-10 8 10 0,1 5 8 15,-9 7 2-15,0-3 3 0,0 5 0 0,0 7-4 0,-8-6-9 16,0 11-9-16,-10-5-11 0,11-2-5 0,-2-5-3 0,-9 2-4 15,10-7-3-15,8 2-2 0,1-10-2 0,-1-2-2 16,0 2-1-16,10-10-3 0,8 0-2 0,-1-4 0 16,9-7-5-16,1-4-34 0,7-5-52 0,9-4-56 0,0-6-60 15,3-4-95-15,5-10-173 0,2-7-113 0,-2-3-65 0,1-3-15 16</inkml:trace>
  <inkml:trace contextRef="#ctx0" brushRef="#br0" timeOffset="141549.56">29898 7894 75 0,'8'-10'553'0,"19"5"-50"0,-9 0-181 0,16 10-92 16,8 0-33-16,2 5-4 0,17 10 11 0,0-2 22 0,17 13 26 16,1 7 11-16,7 6-4 0,20 10-18 0,-4 4-31 15,2 11-35-15,18 10-27 0,-10-1-32 0,3 9-29 0,6-3-27 16,-9 8-15-16,-7-9-12 0,-1 4-9 0,0-3-5 0,-17 0-6 15,0-2 0-15,-9-4-5 0,-8-4-1 0,-10 4 0 16,1-5-2-16,-8-4-12 0,-19-1-32 0,1-4-101 0,-9-2-124 16,-17 2-182-16,-1-5-194 0,-16-5-130 0,-1-6-72 15,-17-4-24-15</inkml:trace>
  <inkml:trace contextRef="#ctx0" brushRef="#br0" timeOffset="29552.04">8535 1036 111 0,'10'-5'277'0,"-2"-5"-75"0,-8 0-54 0,9 5-30 15,-1-9-9-15,-8 4-5 0,9-4 0 0,0 3 6 0,-9-9 5 16,8 7 12-16,-8-2 18 0,9-6 31 0,-9 8 20 0,0-7 16 16,9 5 25-16,-9 0 18 0,0 1 8 0,9-1-5 15,-9 1-21-15,0 4-35 0,0 1-32 0,0-1-29 0,0 0-40 16,0 4-34-16,0 2-25 0,0 4-18 0,0 0-10 0,0 0-9 16,0 0-6-16,0 4-5 0,0 6 0 0,0 6 2 0,0 3 1 15,0 5 2-15,0 1 0 0,0 9 2 0,0 5-1 16,0-6 2-16,0 12-1 0,8-6-1 0,-8 5-1 0,0 0-1 15,9 0 2-15,-9-1 0 0,9 2-1 0,-9-1-1 0,8-5 0 16,0 0 1-16,-8-4 0 0,10-7 1 0,-2 2 1 16,1-6 2-16,0-4 5 0,0-5 8 0,-2-6 8 0,2 0 11 15,9-9 9-15,-8 0 5 0,6-3 7 0,1-8 7 0,1 1 3 16,8-4 1-16,-9-6-2 0,1 5-5 0,-10 2-7 0,10-3-2 16,-10 3-8-16,0 3-9 0,-8 0-9 0,10 4-12 15,-10 2-11-15,8 4-8 0,-8 0-4 0,0 4-4 16,0 6-3-16,0 6 1 0,9 2 1 0,-9 6-1 0,8 1-3 15,2 5-4-15,-2-2-3 0,1 1-5 0,0 7-4 0,8-13-3 16,1 7 1-16,-2-6 4 0,11-4 8 0,-10 0 7 0,0-5 9 16,1-6 5-16,8-4 8 0,-9-5 6 0,9-11 8 15,10 1 10-15,-11-8 12 0,10-5 9 0,-1-3 8 16,1-9 11-16,-1 2 14 0,2-11 10 0,-11 5 13 0,0-6 1 16,3 1-3-16,-2-4-4 0,-18 3-9 0,2-3-11 0,-2 4-13 15,-8-5-18-15,-8 4-17 0,-2 2-14 0,-7-1-11 0,9 5-13 16,-9 0-16-16,-10 4-26 0,19 12-30 0,-10-2-34 15,9 6-40-15,1-1-70 0,8 10-114 0,0 0-91 0,8 1-70 16,9 3-72-16,8 6-123 0,12 0-94 0,-2 0-38 0,8 0 26 16</inkml:trace>
  <inkml:trace contextRef="#ctx0" brushRef="#br0" timeOffset="29773.03">10056 1047 283 0,'-10'0'666'0,"2"3"-66"16,-10-3-130-16,18 0-71 0,-8 0-45 0,8 0-25 0,0 0-35 16,0 0-40-16,0 0-44 0,0 0-45 0,8 0-45 0,2 0-43 15,6 0-30-15,2-3-19 0,8 3-12 0,9-6-6 0,-10 6-5 16,11-5 0-16,7 0 0 0,-9 5 0 0,10-5-2 16,7 5-1-16,-6-5-2 0,7 5 0 0,-9-5 0 0,9 5 1 15,-8-5-3-15,9 5-2 0,-11-5 0 0,1 5-8 16,1-4-14-16,-2 4-44 0,-5 0-72 0,-3 0-83 0,1 0-78 15,-9 0-73-15,-9 0-87 0,1 0-150 0,-10 0-97 16,-8 0-30-16</inkml:trace>
  <inkml:trace contextRef="#ctx0" brushRef="#br0" timeOffset="29980.38">10064 1398 462 0,'8'0'414'0,"1"0"-140"0,9 0-95 0,8 0-61 0,-9-6-30 16,10 2-17-16,7 4-10 0,0-6-5 0,2 2-4 16,-2-2-4-16,9-3-4 0,0 3-5 0,10 3-5 0,-9-2-6 15,7-5-5-15,-7 4-5 0,-2 2-3 0,3-1-5 0,-10 0-9 16,-1 0-20-16,1 0-23 0,-9 1-27 0,-10-1-30 16,11 0-40-16,-9-5-64 0,-9 0-113 0,8 0-120 0,-8-4-55 15</inkml:trace>
  <inkml:trace contextRef="#ctx0" brushRef="#br0" timeOffset="30249.7">10609 557 496 0,'0'-10'545'0,"0"0"-146"0,-7 0-115 0,7 7-74 0,0-4-51 0,0 7-33 0,0 0-28 0,-8 0-22 0,8 10-24 16,0-4-20-16,-9 8-16 0,9 5 7 0,-9 1 19 0,0 5 15 15,1 9 16-15,-1-4 11 0,0 9 18 0,-8 0 11 0,8 4 5 16,-8 1-9-16,-1 4-15 0,2 1-8 0,-10 6-15 16,8 0-9-16,-9-3-17 0,2 2-11 0,-2 1-7 0,10-3-6 15,-9 2-7-15,1-5-9 0,7 6 1 0,0-13-1 0,1 7-3 16,0-9-12-16,8 3-40 0,1-8-64 0,-2-1-64 16,10-3-63-16,10-8-67 0,-2-5-82 0,10 3-156 0,7-6-93 15,11-10-30-15</inkml:trace>
  <inkml:trace contextRef="#ctx0" brushRef="#br0" timeOffset="30598.93">12027 1006 389 0,'-25'-10'663'0,"-13"0"-3"0,14 2-237 15,-2 8-164-15,-9 0-91 0,9 8-56 0,-9 2-35 0,10 0-17 16,-2 10-9-16,1 4-4 0,9 6-1 0,-1 4-8 0,1 5-12 16,8 4-10-16,1 2-7 0,-1 4-3 0,9 0-4 15,9 0 1-15,-1-1 1 0,9 1-2 0,10-4 1 0,8-6-1 16,0 0 5-16,-1-11 0 0,9 2 2 0,9-11 7 0,1-4 18 16,-1-5 27-16,0-10 31 0,8-5 19 0,1-5 19 15,0-9 16-15,-9-6 20 0,9-5 13 0,-10-3 2 0,3-6-2 16,-11-1-4-16,0-3 4 0,-8-2-5 0,-1-4-4 0,-17-4-14 15,2 4-16-15,-19-5-19 0,0 1-24 0,-10-6-27 0,-6 5-26 16,-11 0-18-16,-7-5-21 0,-2 10-5 0,-15 1-4 16,-3 4-4-16,12 5-12 0,-10 6-19 0,-1 3-31 15,9 6-28-15,1 4-28 0,18 7-39 0,-10 1-66 0,18 8-94 0,-9 8-78 16,17 1-53-16,0 10-42 0,1 0-74 0,8 3-151 16,8 3-54-16,-8 4 11 0</inkml:trace>
  <inkml:trace contextRef="#ctx0" brushRef="#br0" timeOffset="30773.63">12251 1192 47 0,'-7'16'564'0,"7"2"-51"0,-9 3-174 15,9 2-89-15,-9 2-7 0,9 9 13 0,0-6 15 0,0 7 9 16,9-1 4-16,0 6-7 0,-2 3-16 0,12-3-32 0,6 3-61 16,2 1-46-16,-1 0-33 0,8 1-26 0,9-6-17 15,-8-1-9-15,9 1-11 0,9 0-9 0,-10-4-23 0,8 0-39 16,-7-1-75-16,0-6-99 0,7 1-102 0,-16-4-139 15,9-5-196-15,-9-4-107 0,-2-3-47 0,-6-3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28T06:12:53.13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602 4308 39 0,'-8'0'120'0,"8"0"-40"15,0 0-24-15,0 4-15 0,0-4-4 0,0 0-1 16,0 0 4-16,0 0 7 0,0 0 3 0,0 0 6 0,8 0 6 15,-8 0 3-15,0-4 0 0,0 4-1 0,9 0-4 0,-9 0-1 16,0-4-3-16,0 4-3 0,0 0-4 0,0-6-3 16,0 6-4-16,0 0-2 0,0 0-1 0,-9-4 3 0,9 4-3 15,0 0-4-15,0-5-1 0,-8 5 0 0,8-5 0 16,0 0 1 0,-9 0 4-16,9 1 0 0,0-2 5 0,0 2 4 0,-8-1 5 15,8-5 0-15,0 5-1 0,0-5 0 0,0 5-4 16,-9-5-4-16,9 1-7 0,0 5-6 0,-8-2-4 15,8 1-1-15,-10-5-1 0,10 5 0 0,0 2-3 0,-8-3 4 16,8 2 3-16,-8-2 6 0,-1 2 2 0,9-2 3 0,0 2 0 16,-9-2-2-16,0 2 6 0,9-1 2 0,-8-5-4 15,-1 4-7-15,0 2-4 0,1 0-5 0,-1-2 1 0,-9 2-2 16,10-1-6-16,1 0-3 0,-11 0-2 0,-2 0-1 16,13 0-1-16,-2 0 1 0,-9 1 1 0,10 4 4 0,-10-7 1 15,10 4 6-15,-1-2 7 0,-8 5 7 0,8-5 4 0,1 0 9 16,-10 0 3-16,10 5 4 0,-1-5-2 0,-9 0-6 15,11 0-6-15,-3 2-5 0,-7-4-5 0,-1 4 4 0,10-3-11 16,-10 6-8-16,1-5-4 0,8 0-3 0,-9 0-2 0,1 5-1 16,9-5-2-16,-9 5-12 0,7-5 4 0,2 0 3 15,-10 5 7-15,10-3 8 0,0-3 5 0,-1 6 3 0,0-6 6 16,0 2 2-16,1 0 2 0,-1-2-1 0,0 2-2 0,2-1-7 16,-3-1-6-16,2 2-5 0,-11-2-5 0,12 2-2 0,-3-2-1 15,2 2-2-15,-1 0-4 0,0-1 1 0,1 0 1 16,-9 0 0-16,7 0-5 0,2 0 2 0,8 0 0 0,-18 0 1 15,18-1 1-15,-8 3-1 0,-1-2 0 0,1 0-1 0,-1 0 4 16,9 0-2-16,-9 5-1 0,1-5 0 0,-9 0 0 16,8 0 2-16,-1 5-1 0,-8-5 0 0,11 5 0 15,-11-5 1-15,1 5-2 0,8-3 1 0,-8 3 2 0,-1 0-1 16,10 0-1-16,-10-6 0 0,1 6 0 0,9 0 0 0,-9 0-1 16,8-6 1-16,0 6-4 0,-8 0 1 0,8 0 1 15,0-4 0-15,0 4 0 0,9 0 2 0,-8 0 3 0,-2-5 2 16,2 5 3-16,1 0 1 0,7 0 0 0,-10-5 1 0,0 5 1 15,10 0-1-15,-8 0-1 0,8-5-4 0,-8 5 0 0,-1 0 0 16,9-5-4-16,-9 5 1 0,1 0-1 0,8 0-1 16,-9 0-1-16,0-5-1 0,9 5 1 0,-8 0-1 0,8 0 0 15,-9-4 1-15,9-2-2 0,-8 6 1 0,-1 0 1 16,0 0 1-16,1-4-2 0,-2 4 0 0,2 0 1 0,-1-6-1 16,1 6 1-16,-10 0 0 0,11 0-1 0,-13-4 0 15,3 4-1-15,0 0 1 0,0 0 0 0,0 0-1 0,-1 0 2 16,1 0-1-16,-1-4 0 0,2 4 1 0,-2 0 0 0,2 0-1 15,6 0 0-15,-7-6 2 0,6 6-2 0,-4 0 3 0,5-5-2 16,-7 5-3-16,9-4-1 0,0 4 2 0,-2-6 1 16,-7 6-2-16,8-4 0 0,1 4-1 0,-10-6 3 0,9 2 0 15,1 4 0-15,0 0 0 0,-2-6 0 0,-6 3-1 0,6 3 1 16,2 0-3-16,-1-5 1 0,-9 5 1 0,10 0 1 16,0 0 0-16,-2-5 0 0,3 5 1 0,-12 0 1 0,11 0 1 15,-2 0-1-15,-7 0 1 0,9-5 0 0,0 5 0 0,-10 0 0 16,9 0-2-16,1-5-1 0,-10 5 0 0,1-5 0 15,0 5 0-15,0 0-1 0,0 0 0 0,-1 0 0 0,-1 0 0 16,3 0-1-16,-11 0 1 0,10 0 1 0,-1 0-1 16,-8 0-1-16,10 0 2 0,-11 0-1 0,10 5-1 0,-10-5 2 15,11 0 1-15,-1 0 0 0,-1 0 1 0,0 0 0 0,1 0 0 16,0 0 1-16,0 0-1 0,-1 0-2 0,1 0-1 16,-9 0-1-16,8 0 2 0,-8 0-1 0,9 0-1 0,-8 5 1 15,5-5-1-15,-5 5 1 0,0 0 2 0,-2 0-1 0,1-5-2 16,0 9-1-16,-8-5 2 0,16 2-1 0,-7-2 4 15,-2 6-1-15,1-5 1 0,-1 1-2 0,10-2 4 0,-8 0-1 16,7 2 1-16,10-2 0 0,-10 2-2 0,1-2-2 0,-1 1 0 16,10-5 0-16,-10 5-1 0,1 0 0 0,0 5 1 0,0-6-1 15,-1 8 1-15,-8-4 1 0,9-3 0 0,-9 10 1 16,-1-5-1-16,1 0 1 0,1-1-2 0,-12 1-1 0,12 5 0 16,-10-5 1-16,9 4 0 0,-8-4-1 0,0 0-2 0,7 5 0 15,-8-7 2-15,9 4 1 0,-1-4 1 0,2 2-1 16,0 0 0-16,-2 1 0 0,10-1-1 0,-10-7-1 0,2 7 0 15,7 0 0-15,1 0 8 0,-10-2-3 0,11 3-2 0,-11 4-1 16,10-5 1-16,-1 5 2 0,-7-1-1 0,8 1 1 16,-9-1-8-16,8 2 0 0,-8 2 3 0,-1-3 2 0,12 1 0 15,-13 2 0-15,2-3 0 0,9 0 0 0,-9-1-2 16,0 1 2-16,0-6 0 0,9 5 2 0,-9-4-2 0,-1 5 0 16,0-5 0-16,10 6 3 0,-8-6-1 0,-1 3-1 0,8-3 0 15,1 6-2-15,-9-7 1 0,8 5 0 0,2-4 0 16,-2 0 0-16,1 0 0 0,-1 5 0 0,0-6 1 0,-7 6-1 15,7 0-1-15,1 0 2 0,0-2-1 0,-1 3-1 0,1-2 1 16,0 1 14-16,-10-1-7 0,10 1-3 0,0-1-3 0,1 1-1 16,-4 0 0-16,13-5 0 0,-11 5-1 0,1 0-13 15,8-1 5-15,-8 1 5 0,8-2 2 0,-8 3 0 0,8-2 0 16,-9 5 0-16,10-3 2 0,0 3 0 0,-10-5 0 0,9 8 0 16,1-9 2-16,-9 2 0 0,8 5-1 0,-2-6-1 15,4 1 1-15,-11-2 1 0,10 3-1 0,-1-1 1 0,-9-1-2 31,10 2 1-31,-9 2 1 0,8-3 0 0,-8 4 0 0,-1-4-2 16,2 5 0-16,-2-1 0 0,0 1 0 0,1 0 4 16,-1-1-1-16,1 0-1 0,1 7-3 0,-3-8 0 0,1 3 1 15,1-3 1-15,0 2 1 0,0 4-6 0,8-4 2 16,-7 0 1-16,-2 0 1 0,9-1 4 0,-9-5-2 0,2 5-1 16,6 1 0-16,-7-5 0 0,9 4 1 0,-1-4 1 0,-8 0 1 15,7-1-2-15,2 0-3 0,0 2 3 0,-2-1 0 16,2-1-2-16,8 0 0 0,-9 2 1 0,1-7-3 0,8 5 0 15,-10 2 7-15,10 3-5 0,-8-5 1 0,0 6 1 0,-2-1-1 16,10 2 0-16,-8-2 1 0,0 0 0 0,-10 5-2 16,9-3 3-16,1 3-1 0,-1 0 1 0,-8 7 0 0,7-8 0 15,-6 2-1-15,7 3 1 0,0-4 3 0,-8 7-6 16,10-8-1-16,-4 2 1 0,2 5 2 0,1-6 2 0,0 1 0 16,-1-1 1-16,0 1-3 0,9-1 4 0,-8 6 3 0,-2-7 0 15,2 2-2-15,0 4-1 0,8-5 0 0,-9 6 0 16,0 0 0-16,1-7 1 0,-1 6-2 0,9 1-1 0,-9-1 1 15,0 1 1-15,1-1-1 0,8 1-1 0,-9-1-1 0,9 4 0 16,0-3 2-16,-9 4-1 0,9-4 0 0,-8 4-2 0,8-1 0 16,0 2-1-16,0-1 2 0,0 0-1 0,-9 1 0 15,9-1 0-15,0 1-1 0,0 3 4 0,-8-4-1 0,8 0 0 16,0 1 1-16,0 3-2 0,-10-7 0 0,10 3 0 16,0-1-2-16,0 2 3 0,0-6 0 0,-7 6 2 0,7-1 0 15,0-6 0-15,0 7 1 0,0-5-2 0,0-1 2 0,0 5 0 16,0-5-2-16,0 6 0 0,0-1-2 0,7-5-1 15,-7 5 1-15,0 0 0 0,10-4 0 0,-10 4 2 0,0-5-2 16,0 0 3-16,8 5 0 0,-8-3 2 0,0-3-1 0,9 2 0 16,-9-2 1-16,0-4-4 0,0 7 3 15,8-1 2-15,-8 3-1 0,0-4-1 0,0 0 1 0,0 1 1 0,9 0-1 16,-9-1 1-16,0 0-3 0,0 1-2 0,9-2-1 0,-9 2-1 16,0-2 2-16,8 3-3 0,-8-3 0 0,9 1 0 0,-9 1-1 15,0 0 0-15,9 4 0 0,-9-5 2 0,9 1 1 16,-9 4-1-16,8-5-2 0,-8 5 1 0,9-4 4 15,-9-1 0-15,9 5 1 0,-9-6-1 0,8 3-1 0,0-1 1 16,-8-2 3-16,10 1 0 0,-2-4-3 0,-8 4 1 0,9 1-1 16,0-7-2-16,-1 7 0 0,0-1-1 0,1 1-1 15,2-1-1-15,-4 0 0 0,1 1 0 0,1 0 1 0,0 3 1 16,0-4-12-16,-1 0 8 0,0 1 2 0,2 3 2 0,-1-2 1 16,-1-3-1-16,1-2 3 0,-1 3 1 0,1 0 14 0,0-3-3 15,0 2-2-15,7 1 1 0,-6 0 2 0,-2-5-1 16,0 5 4-16,2 1-3 0,7-5-3 0,-9 4-4 15,2 0-1-15,6-4-3 0,-6 5 0 0,7-2 1 0,-8 1-4 16,9 1 0-16,-1-1 1 0,-1 1 2 0,2 3-1 0,-1 3-1 16,1-3 0-16,-1 6-2 0,0-4-1 0,0 4 3 0,0-5-3 15,1-1 2-15,1 8 0 0,6-7 1 0,-17 1 3 16,10-2 2-16,-1 6 3 0,1-5 1 0,0-5 4 0,-2 5-3 16,2-3 0-16,-1 2 0 0,-8-4-1 0,8 1-2 0,1-2-4 15,-1-3-1-15,1 4-3 0,-3 1 2 0,5-6-2 16,-3 1 1-16,8-1-2 0,-7 1 2 0,-1-7-1 0,1 7-2 15,-1 1 0-15,0-8 0 0,1 7 1 0,-1-6-2 16,1 1 3-16,-11 5-2 0,13-7 4 0,-4 3 5 0,-7-3 3 16,8 2 0-16,1 0 1 0,-1 4 3 0,0-4 0 0,9 0-1 15,-9 4-1-15,9-5-3 0,-8 2-2 0,7 3-2 16,2-6-2-16,-1 2-2 0,1 5-2 0,-2-5 0 0,1-1-3 16,1 1-1-16,-2-1 1 0,1 6 0 0,-1-6 0 0,2-4 0 15,-10 5 1-15,9-2 2 0,-8-2 1 0,9-1 3 0,-1-1 1 16,-1 0 5-16,-7 1 3 0,16-5 3 0,-6 0 2 15,-3 4-1-15,10-4-2 0,-1 0-2 0,-8 0-3 0,8 0-4 16,1-1-2-16,0-4-3 0,0 5-4 0,-9 0 1 0,8 0 0 16,1-2 0-16,1-2 0 0,-11 4-1 0,10-5 0 15,0 5-1-15,0-6 2 0,0 6 0 0,-1-4-1 0,-8 4 2 16,8-7-1-16,11 7 2 0,-12-5 0 0,3 6-3 0,7-11 0 16,-9 10 0-16,11-10 0 0,-2 3 0 0,-9-3 0 15,10 6 0-15,-1-2 0 0,0-4 0 0,1 0 0 0,-1 5 0 16,2-5 0-16,-3 0 0 0,-7 0-2 0,-1 0 2 15,10 0 1-15,-8 0 0 0,6 0-1 0,-7-5 1 0,0 5 1 16,8-4 1-16,-9-2 1 0,11 6 0 0,-12-3-2 0,11-3 3 16,-1 2 0-16,1-7-1 0,0 6 1 0,0-5 0 0,-1 1 0 15,-1 5-2-15,3-6-1 0,-2 0-2 0,1 0 1 16,-1 5-1-16,1-5-1 0,-1 4 1 0,1-2-1 0,-11 2 1 16,12-3 2-16,-3-1 0 0,-7 0-1 0,9 1-1 0,-10-1 0 15,9 0 1-15,-7 0 0 0,-1 0 0 0,8-4-1 16,-9-1 0-16,0 0 1 0,11 6 2 0,-10-7-2 0,8 2 0 15,-9-1-1-15,10 1 0 0,-9 0 0 0,-2-1-1 0,4 0 1 16,6 1-2-16,-8-1 2 0,-1 0-1 0,1 0-7 16,-1 0 4-16,1 1 1 0,0-5 1 0,-1 3 1 0,10 3 0 15,-10-3 1-15,1-4 2 0,8 7 5 0,-6-2 0 16,5-6-1-16,-7 7-5 0,9 0 1 0,-10-6-1 0,2 5-1 16,-3 1 0-16,2-1 0 0,0 1-3 0,-1-1 2 0,-7 1 1 15,7-2 0-15,-8 3 1 0,1-7 2 0,8 4-1 0,-10 2 0 16,10 0-1-16,-9-1-1 0,9-5 2 0,-1 6 4 15,2-5 0-15,-11 3 1 0,10-3 2 0,-9-1 2 0,9 1 2 16,-1-1 2-16,-8 6 2 0,9-6-4 0,1-4-1 0,-11 4-3 31,1 2 2-31,9-3-3 0,-9 3-1 0,0-4 0 16,0 4 0-16,-1-7 0 0,3 6-1 0,6-1 1 0,-7-4-1 16,-2 4-1-16,10-3-4 0,-9-3 2 0,0 1 2 0,-1 2 0 15,2-7 2-15,8 6 0 0,-9 0 1 0,0-1-1 0,0 2 3 16,0-3-1-16,-9 1-2 0,11-4 0 0,-3 5-2 15,1 0 2-15,-9-7-3 0,9 8 1 0,-8-7 0 16,7 1-1-16,-7 5 0 0,-1-5 1 0,9 0-1 0,-8-1 0 16,-2 0 3-16,1 1 0 0,3 0 1 0,-3-1 5 15,8 1 1-15,-7 6 4 0,-1-7 1 0,1 0 0 0,-10 6 0 0,10-5 1 16,-2 4-1-16,2-4-4 0,-1-1-2 0,-8 5-1 16,8-3-3-16,-7-3 2 0,6 8-2 0,-7-5 2 0,0-3 2 15,8 1 6-15,-10 1 7 0,4 1 2 0,-2-3 6 0,-1 3 3 16,0 5 4-16,-8-12 1 0,9 5-4 0,8 1-5 15,-7-5-5-15,-2 3-1 0,-8-2-6 0,9-1-6 0,-1-1-2 16,1-4-3-16,-1-4 0 0,1 3-2 0,0-4-1 0,0-5-2 16,-1 5-3-16,1-4 2 0,0-6-1 0,0 5 0 0,-1-4 0 15,-8-1 1-15,8 0 0 0,2 0 3 0,-1 1-1 16,-9-1 0-16,8 0-2 0,2 1 3 0,-3-2 5 0,2 2 3 16,0 4 5-16,-9-5 1 0,9 0 7 0,-1 5 5 0,-8 1 4 15,8-1 2-15,-8-5-1 0,10 5 1 0,-10 1-1 0,8-2-2 16,-8 1-5-16,9 0-6 0,-9 6-5 0,0-11-2 15,9 6-7-15,-9-1-5 0,0-6-2 0,0 4-4 0,8-5 0 16,-8 2-3-16,-8-4 3 0,8 4-1 0,0-5 1 16,-9-5-1-16,0 7-2 0,9-2 2 0,-8-5-1 0,-2 6 3 15,2-1-2-15,0 1 1 0,-1-1 1 0,0 0 0 16,0 6 1-16,2-5 1 0,-3 4-1 0,2 0 2 0,-1 1-1 16,-1 4 1-16,2-5-3 0,0 5 2 0,-1 1-2 0,0-1 1 15,0-2-2-15,-8 8 0 0,8-1-2 0,-8-5 0 0,8 10 0 16,-8-6-2-16,-1 3 1 0,1-3-3 0,0 1 4 15,0 1-2-15,6 4 2 0,-4-6-1 0,-12 1-1 0,11 5-3 16,-3-4-2-16,2 4 1 0,0-6-3 0,-1 6-3 0,-8-5-2 16,10 5-1-16,-2 1 0 0,-9-2 2 0,11 1 2 0,-11 5-1 15,10-1 1-15,-10 1 2 0,11-1 1 0,-2 7 3 16,1-1 1-16,-9-1 0 0,8 1 1 0,1 6 1 0,-1-3 3 16,10 1-3-16,-9 5 1 0,-2-3-2 0,12 4 3 15,-11-6-2-15,0 5-2 0,10 1-2 0,-9-6-2 0,-1 5 0 16,10-3 0-16,-10 3-1 0,1 1-2 0,0-1 1 0,0 4 2 15,8-2 1-15,-8 3 1 0,-1 0 0 0,9 5-1 16,-8-5 0-16,8 6 2 0,-9-1-2 0,9 0-1 0,2 0 0 16,-11 0 0-16,9 1-1 0,1 5 3 0,-1-6 0 0,0 4-1 15,-8-4 1-15,8 7 1 0,0-3 0 0,1 0 0 16,-1-4 1-16,-8 6 1 0,9 0-2 0,-2-2 1 0,2-3 2 16,-8 4 1-16,5 0 1 0,-5 0 0 0,5 1 0 0,-6-2 1 15,10-3 1-15,-2 4 0 0,0 0 0 0,-9 0 0 0,10 0-1 16,-1 0 1-16,1 0 0 0,-1 1-1 0,0-5 1 15,-8 3 0-15,8 2 0 0,1-7 0 0,-1 6 0 0,0-5 0 16,-7 7 0-16,6-7 0 0,-7 0-1 0,9 4 1 16,-10-4 0-16,9 1-1 0,-7-1 1 0,-3 0-2 0,1 6 0 15,1-6-1-15,0 0 0 0,0 0-2 0,-10 5 1 0,11 0-1 16,-11 1-2-16,11-6 1 0,-11 5-1 0,0 0 0 16,10 5 0-16,-9-5 0 0,1 0 1 0,7 5 1 0,-8-5 1 15,9 5 0-15,-9-5 1 0,9 5 0 0,0-5 1 0,-10 2 0 16,9 3-1-16,-8 0-1 0,9-7-1 0,0 4-2 15,-10 3-2-15,11-6-4 0,-11 6-7 0,1-5-12 0,0 5-22 16,-9 0-31-16,1 0-47 0,-1 0-43 0,-8 5-60 0,-9-5-153 16,-2 0-186-16,12 6-240 0,-11-6-121 0,11 0-50 0,6-6 1 15,2 6 16-15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28T06:27:30.26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8369 14840 320 0,'-8'-10'779'0,"-1"0"40"15,0 5-154-15,9 0-150 0,-8 2-109 0,8 3-91 0,-9 0-67 16,9 0-57-16,-9 3-46 0,9 2-28 0,-8 0-15 15,8 10-2-15,-9 5 0 0,9-1 1 0,-8 11 6 16,8-2 11-16,-10 8 9 0,10-3 7 0,0 6 1 0,-8 5 3 16,8 4-3-16,0-3-2 0,0 4-7 0,0 0-9 0,0 0-7 15,0-1-5-15,0-4-6 0,0 0-5 0,0 0-3 0,8 0-1 16,-8-5-2-16,10 0 0 0,-10 0-5 0,8-4-4 16,1-6 0-16,8 1-1 0,-8-6-1 0,17 0-2 0,-9-5 5 15,8-4 6-15,2 0 7 0,17-9 8 0,7-3 5 0,10-6 1 31,8-7 1-31,18-6-27 0,18-7-81 0,17-7 0 16,8-5 0-16,8-10 0 0,20 2 0 0,6-6 0 0,1 0 0 16,-1-9 0-16,12-1 0 0,5-5 0 0,-7-3 0 0,7-2 0 15,-7 1 0-15,0-2 0 0,1 8 0 0,-19-2 0 0,-9 2 0 16,-8 7 0-16,-16 1 0 0,-21 5 0 0,-15 5 0 0,1 6 0 16,-28 4 0-16,1-1 0 0,-8 6 0 0,-19 9 0 15,1 1 0-15,-18 5 0 0,9-1 0 0,-8 5 0 0,-10 0 0 16,0 4 0-16,2 2 0 0,-10 0 0 0,8 4 0 0,-8 0 0 15,0 0 0-15,0 0 0 0,0 0 0 0,-8 0 0 0,8 4 0 16,-10 0 0-16,2 2 0 0,0 4 0 0,0-6 0 16,-2 6 0-16,2 5 0 0,-10-5 0 0,9 0 0 0,-8-1 0 15,1-4 0-15,-12 10 0 0,-6-6 0 0,8 11-277 16,-17-5-654-16,8 0-258 0,-1-1-77 0,2 1-27 0,-9 5 31 16,-2-2 81-16</inkml:trace>
  <inkml:trace contextRef="#ctx0" brushRef="#br0" timeOffset="921.65">30748 13765 623 0,'0'-10'783'0,"0"7"1"0,-8-4-181 0,8 4-148 15,-9-3-106-15,9 6-74 0,-8-6-54 0,8 6-51 0,-10 6-52 16,10 0-37-16,-16 4-21 0,6 8-12 0,2 5-11 16,-9 8-5-16,-1 3-2 0,1 5-2 0,0 6 5 0,-1-2 5 15,1 6 1 1,-1 0 4-16,10-1 5 0,1 1 6 0,-4-5 10 0,11 1 19 0,0-7 16 0,0 1 16 0,11-4 25 16,4-1 21-16,3-11 28 0,17 3 25 0,-9-11 23 0,25-7 12 15,2-8 6-15,8-4-2 0,8-10-8 0,18-11-15 0,8-4-16 31,10-11-18-31,6-3-22 0,3-6-53 0,8-5-121 0,0-4 0 16,-2-6 0-16,11 1 0 0,-9-6 0 0,8 0 0 16,-8-3 0-16,-1 3 0 0,-7-5 0 0,-2 7 0 0,1 3 0 15,-9 1 0-15,-17 4 0 0,0 1 0 0,-8 8 0 0,-19 1 0 16,-8 10 0-16,-8 1 0 0,-1 3 0 0,-18 1 0 0,-7 9 0 16,1 2 0-16,-19 2-171 0,-10 7-226 0,-8 4-67 15,2 0-59-15,-19 10-107 0,-1 6-97 0,2-2-114 0,-8 6-134 16,-2 4-30-16,0 7 27 0,1-2 46 0</inkml:trace>
  <inkml:trace contextRef="#ctx0" brushRef="#br0" timeOffset="2427.35">30236 11473 522 0,'0'0'467'0,"-8"-3"-89"0,8-2-49 0,0 5-9 0,-9-6 4 15,9 6 1-15,0-4-8 0,0 4-8 0,-9-5-20 16,9 5-35-16,0 0-52 0,0 0-55 0,0 0-45 0,-8 0-29 15,8 0-14-15,0 0-10 0,0 0-7 0,0 0-5 0,0 0-4 16,0 0-3-16,0 5 0 0,0-1 2 0,0 2 4 0,0 2 4 16,0 2 9-16,0 6 10 0,0-1 13 0,0 9 11 15,-9 1 10-15,9 8 6 0,-9 3-3 0,-8 7 5 0,8 1 2 16,-7 0-4-16,6 4-2 0,-7-4-4 0,-1 5-3 0,10-5-6 16,-10 1 1-16,11-6-7 0,-12-1-8 0,10-4-6 15,9-4-4-15,-9 0-4 0,9-7-1 0,0-4 2 0,0 1 2 16,9-10 9-16,0 5 14 0,10-11 15 0,14-4 10 15,2-9 6-15,26-5 1 0,9-12-1 0,7-13-8 16,19-4-11-16,10-16-17 0,5-3-21 0,20-7-17 0,-1-5-13 0,18-5-9 16,0-3-9-16,7-1-6 0,-7-5-2 0,7 5 3 15,2-1 0-15,-8 2-1 0,-11 9-1 0,-7-1 0 0,-19 6-4 16,-8 9-12-16,-25 5-24 0,-10 6-42 0,-8 9-53 0,-18 3-72 16,-17 8-80-16,-8 5-74 0,-10 2-133 0,-16 3-139 0,-1 6-162 15,-17 8-166-15,-9 4-67 0,0 4 8 0,-8 12 44 16</inkml:trace>
  <inkml:trace contextRef="#ctx0" brushRef="#br0" timeOffset="6655.06">30367 8393 143 0,'-17'-6'270'0,"0"2"-91"16,8 4-66-16,-9-10-43 0,9 10-25 0,0-6-10 0,1 2-3 0,-1-2-2 0,1 3-2 0,-2-4 2 15,2 7-1-15,-1-3 1 0,1-2-1 0,8 5-1 0,-9-7 5 16,9 7 0-16,-9-3 6 0,9-2 4 0,-8-1 10 16,8 6 8-1,0-4 11-15,0 4 12 0,-9-6 12 0,9 3 26 0,0 3 33 16,0 0 39-16,0-6 40 0,0 6 32 0,0-5 14 0,0 5 3 0,0-4-9 0,-9 4-19 0,9-6-32 0,0 6-40 15,-8-4-44-15,8 4-35 0,-9 0-21 16,9 0-13-16,0 0-7 0,-9 0-7 0,9 0-7 0,0 0-11 16,-8 0-5-16,8 4-10 0,0-4-7 0,0 6-6 0,0 3-4 15,0 6-4 1,-8 0-1-16,8 10 1 0,0-2 1 0,0 11 3 0,-10 0 4 0,10 1 10 0,0 3 7 0,-10 1 10 0,10 2 12 31,-7-3 10-31,-1 3 18 0,8-8 13 0,0 1 11 16,0-1 8-16,-10-8 8 0,10-1 9 0,10 1 5 0,-10-5 5 15,15-1 9-15,-5-4 21 0,25 0 23 0,0-10 18 0,26-1 15 16,9-8 3-16,16-16-1 0,26-5-7 0,10-9-20 16,26-10-32-16,8-9-35 0,18-1-34 0,17-9-29 0,0-6-20 15,9-4-20-15,7-6-27 0,12 0 0 0,-12-3 0 0,10-1 0 16,-8 5 0-16,-9 0 0 0,-17-1 0 0,-19 12 0 0,-25 3 0 16,-19 5 0-16,-23 11 0 0,-10 4 0 0,-27 4 0 15,-7 7 0-15,-53 33 0 0</inkml:trace>
  <inkml:trace contextRef="#ctx0" brushRef="#br0" timeOffset="11763.58">30010 5251 351 0,'0'-5'307'15,"0"0"-90"1,0-5-55-16,10 7-28 0,-10-7-7 0,0 0 4 0,0 4 15 0,0-4 20 0,7 1 28 0,-7 5 31 16,0-8 21-1,0 9 15-15,0-8 0 0,0 7-5 0,0-6-21 0,0 5-27 0,0 0-39 0,0 0-42 0,0 5-32 16,0 0-28-16,0 0-20 0,0 0-16 0,0 0-10 0,-7 5-7 15,7 0-4 1,0 5 0-16,0-1 0 0,0 5-1 0,-10 7 4 0,10-1 3 0,0 3 2 0,-8 3 3 0,8 2 0 0,0 2 0 16,-9-1 0-16,9 6 12 0,-8-2-6 0,8 1-2 31,0 0 2-31,0 1 1 0,0 0 1 0,0-1 6 0,0-6 6 0,0 1-4 0,0-3 14 16,8-3 12-16,-8-1 15 0,9-4 18 0,-1-3 24 0,2 0 24 15,6-6 24-15,2 1 19 16,17-5 11-16,8-5 5 0,9-5-6 0,17-5-11 0,11-6-21 0,15-2-26 0,-1-5-27 0,20-8-28 0,-2-3-23 31,10-1-16-31,8 2-13 0,9-2-12 0,-10-4-10 0,12 1-5 16,-3 2-5-16,-7-3-1 0,-1 6-5 0,-8-1-16 0,-10 4-23 15,-8 2-30-15,-7-3-30 0,-20 7-40 0,-7 4-50 16,-18 2-50-16,-8 3-39 0,-1 0-36 0,-17 0-81 0,-8 1-84 16,-10-1-69-16,-8 5-73 0,-8-5-120 0,-10 10-70 0,-8-4-28 15,-9 5 8-15</inkml:trace>
  <inkml:trace contextRef="#ctx0" brushRef="#br0" timeOffset="16537.93">31400 1314 8 0,'9'-5'348'0,"-9"1"-103"0,8-1-88 0,-8 0-51 0,9 0-26 0,-9 0-12 16,9 0-4-16,-1 0-5 0,1-5-4 0,-1 10-1 0,-8-5-3 15,10 1 0-15,-3-1 3 0,2 1 4 0,2 4 6 0,-11-6 7 16,0 6 7-16,7 0 4 0,-7 0 3 0,0 0 0 16,0 0-3-16,-7 0-3 0,7 0-7 0,0 0-6 0,0 0-6 15,0 0-8-15,0 0-5 0,-11 6-4 0,11-6-4 0,0 0-6 16,0 4-2-1,0 1-1-15,0-1-2 0,0 1 10 0,0 5 10 0,0 0 18 0,11 0 22 0,-11 0 18 0,7 4 8 16,-7 0 5 0,9 7 9-16,0-6-3 0,-1 4-8 0,1 1-19 0,-1 3-23 15,2-3-18-15,-2 9-12 0,-8-4-5 16,9 3-11-16,0 3-7 0,-1-3-2 0,-8 1 1 0,9 1 2 16,-9 4 3-16,8 0 1 0,-8-4-2 0,9 3-1 0,-9-3-4 15,9 5 0-15,-9-6-2 0,8 5-4 0,-8-4-2 16,0 4-1-16,0-6 1 0,0 7 1 0,0-6 0 0,0 7-2 15,-8-3 2-15,8 1 4 0,-9-5 0 0,9 10 0 0,0-4 0 16,-9-1-1-16,9 0 1 0,0 0 0 0,0 1-1 16,0-1-2-16,0-1-2 0,9 2 1 0,-9 4-1 0,0-4 0 15,0 4 0-15,0 0 0 0,0 0 1 0,9-1 3 16,-9 7 3-16,-9 4 0 0,9-5 1 0,0 4 0 0,0 1 0 0,-9 0 4 16,9 5 1-16,-8-1-4 0,-1 1 1 15,1 4 2-15,8 7 2 0,-9-7 0 0,0 10 0 0,9 0-2 0,-8 1-4 16,8 3-4-16,0 7-3 0,-10 1-5 0,10 2-1 0,-8 0-2 15,8 5-3-15,-9 7 2 0,1-1 0 0,-10 4 2 16,11 6 1-16,-4 4 2 0,-5 3-1 0,-2-4 1 0,1 6 0 16,-1 5 1-16,1 1 1 0,-1 0-1 0,-8 3 5 15,10 6 1-15,-11-5 4 0,2 5 1 0,-2 5 3 0,9 0 2 16,-7 10 1-16,-2-6 1 0,2 5-2 0,-2 6 1 0,-7 4 4 16,8-4 3-16,-1 10-3 0,1-6-4 0,0 10 4 15,1-4 0-15,-2 9-1 0,1-1-2 0,8 2-5 0,-7 9-4 16,-1-5 0-16,8 5-2 0,-7 4-5 0,-1 1 1 0,0 4 1 15,-1 1-1-15,1 10 3 0,-8-6 4 0,7 6 0 0,-7-1 2 16,8 5 0-16,-1-5 3 0,-8 6-2 0,10-1 1 16,-2 0-6-16,11 1-2 0,-10-6-3 0,-1 0-4 0,10-10-1 15,0 1-4-15,8-1-1 0,-9-3-1 0,11-6 0 16,-13 1 0-16,13-3 1 0,-11 3-1 0,1-1 3 0,9-1-1 16,-10 1 7-16,1 1 3 0,-1 2 7 0,10 3 2 15,-1-8 4-15,0 8 9 0,1-1 7 0,8-1 4 16,0 1-1-16,0-1 3 0,8 1 3 0,1-5 3 15,8 10 2-15,1-5 0 0,7-1 4 0,2 1 9 0,17-5 7 0,-10-1 0 0,9-8 3 16,10-6 2-16,-3 1-1 0,3-7-6 0,0-3-11 16,-1-4-12-16,-1-9-13 0,10-1-9 0,-17-6-14 15,8-16-4-15,-8-3-7 0,-1-10-2 0,0-11 0 0,-7-3-2 0,-2-17 1 16,-7-8-1-16,-11-10-1 0,10-11 0 0,-8-2 4 16,-9-13 8-16,-1-3 12 0,1-10 6 0,-9-6 4 0,0-4 2 15,-9-10 3-15,1-10-1 0,-10-9-3 0,-7 0-7 16,-1-15-14-16,-1 0-6 0,-7-15-3 0,7 0-3 0,-7-5-2 15,-1 1 0-15,9-10 0 0,0 5 0 0,-1 4 1 0,1 0 0 16,1 5 1-16,6 5-2 0,2 4 2 0,1 7-2 0,-2-1 1 16,9 0 0-16,1 9-2 0,-2-3-1 0,10 9-8 15,0-1-16-15,0 1-28 0,10-1-34 0,-2 5-45 0,9 1-52 16,19-1-59-16,-10 7-51 0,25-9-41 0,-8 8-65 0,18-5-109 16,10-1-119-16,-2-4-194 0,9-5-87 0,-8-4-29 15,-1-8 7-15,0-2 24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8T09:53:46.94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317 13555 28 0,'-9'5'-4'16</inkml:trace>
  <inkml:trace contextRef="#ctx0" brushRef="#br0" timeOffset="3409.98">25902 12080 288 0,'-7'0'273'0,"-2"5"-89"0,0-5-67 0,0 5-42 16,9-5-25-16,-8 5-13 0,8-5-6 0,0 0-3 15,0 0 1-15,-9 0 0 0,9 0 3 0,0-5 0 0,0 0 2 16,0 5 1-16,0-5 5 0,0-5 4 0,0 5 2 16,0 0 2-16,0 0 3 0,0-5 1 0,0 7 3 0,0-3 4 15,0 2 1-15,-9-2-1 0,9 1 0 0,-8 0-1 0,8 0 3 16,0 5 3-16,-9-5 3 0,0 2 2 0,9-3 5 15,-8 2 5-15,-1-6 7 0,0 4 8 0,0 2 4 0,1-2 1 16,0-3 3-16,-10 3 3 0,9-4 3 0,1 6 0 16,-9-6-3-16,-3 6-9 0,13-1-9 0,-11 0-8 0,1 0-8 15,-1 0-9-15,10 5-13 0,-10-5-13 0,2 5-9 16,-2 0-5-16,9-5-3 0,-7 5-3 0,-2 0-2 0,0 0-4 16,10 5-3-16,-9-5 3 0,-1 5 1 0,0-5 0 0,11 5 0 15,-12 0-2-15,2-5-2 0,9 10 0 0,-10-6 0 16,1 2-4-16,-1 2 0 0,10 2-3 0,-10 1 0 0,1 3 1 15,0-4-1-15,0 6 0 0,0-3-1 0,-3 3 0 16,-4 3 0-16,6 0 0 0,-8-4 0 0,9 4 1 0,-9 1 2 16,0 0-1-16,-1 0 10 0,10-1-4 0,-10 1-2 0,2-2-2 15,7 3-1-15,3 2-2 0,-5-3 0 0,4 5 0 16,-2-7-10-16,10 6 3 0,-10 1 2 0,10 1 7 0,-1-3-1 16,0 2-1-16,1 4 0 0,-1-4-1 0,0 5 1 15,0-1 2-15,1 4 2 0,-1-4-7 0,0 6 2 0,1 1 2 16,8-3-1-16,-9 1 0 0,1-1 1 0,8 2-2 0,-10-1 0 15,10 0 0-15,-9 6 1 0,9-6 0 0,0 1 0 16,0-2-2-16,0-4 1 0,9 6 0 0,-9-6 0 16,0 1-1-16,10-2 2 0,-10-2-2 0,0 3 2 0,8-6 1 15,-8 3-4-15,9 2 0 0,-9-3 3 0,8-1 0 0,-8 6 0 16,9-2 2-16,-9 2 0 0,9-1-2 0,-9 1 3 0,8 4-2 16,-8-6 0-16,9 8-1 0,-9-7 0 0,0 0-2 15,9 5 2-15,-9-3-2 0,0-3 2 0,9 2 0 0,-9-1 0 16,0-6 1-16,0 8-1 0,0-8 0 0,0 7 0 0,0-5 1 15,0 4-1-15,0 0 0 0,0 1 0 0,-9-5 0 16,9 4 1-16,-9-1-1 0,9 6 3 0,-9-4-3 16,9-1 0-16,-8 1 1 0,8-1-1 0,-9 1 0 0,9-7 0 15,-9 7 0-15,9-1-2 0,0-4 2 0,0-1 1 0,9 1-1 16,-9-7-1-16,0 2 1 0,9 1-1 0,-9 3-1 0,8-5 2 16,1 0-1-16,0 6-1 0,-9-5 2 0,9 4 0 15,-1 0-1-15,10-4 1 0,-10 5 1 0,0-1-1 16,2-5 3-16,7 10-2 0,-8-9-1 0,7 5 0 0,-7-1-1 15,9-4-2-15,-1 4 0 0,1-5 0 0,-2-5-2 0,3 8 1 16,-2-9 1-16,0-3 1 0,9 0-1 0,-8-1 3 16,-2 1 2-16,11 0-1 0,-9-5-1 0,8 0 0 0,-9 0-1 15,10 0-2-15,-10-5 1 0,0 5 0 0,9-5-3 16,-9 0 0-16,9 0 2 0,-8 0-2 0,8 0-2 0,-9 0-2 16,10-5-3-16,-2 0-1 0,1-5-1 0,1 5-1 0,-1-5 1 15,-1 0 1-15,1-3 2 0,8-3 4 0,-7 3 3 16,6-9 3-16,-5 4 1 0,6-6 1 0,1-1-1 0,9 1 0 15,-10-11 0-15,0 6-1 0,10-4 1 0,-8-8 0 0,-2 3-2 16,9-6 5-16,-9-6 0 0,11-3-1 0,-2-5 3 16,-8-1 0-16,-1-10-1 0,2 0-1 0,-2-8 2 0,-8-1-4 15,8-10 2-15,-15-4 2 0,6-8 1 0,-16 0 1 16,8-10 2-16,-17 4 12 0,0-6 13 0,0-1 10 0,-8 5 10 16,-10-4 10-16,-7 10 5 0,-12 4 3 0,-5 0 1 0,-2 12-8 15,-7 1-8-15,-19 8-6 0,8 7-11 0,-6 2-7 16,-2 9-3-16,1 6-4 0,-1 4-2 0,9 6-3 15,-1 8-2-15,12-4-5 0,-2 10-1 0,9 4-3 0,-1 2-3 16,9 2-3-16,10 6-5 0,-2 2-12 0,0-3-16 0,19 12-26 16,0-6-62-16,-1 5-81 0,9-1-78 0,9 6-67 0,-1 6-73 15,10 3-121-15,-1 1-119 0,0 0-73 0,11 6 4 16</inkml:trace>
  <inkml:trace contextRef="#ctx0" brushRef="#br0" timeOffset="7909.09">25591 15358 271 0,'-9'0'346'0,"9"0"-93"0,0-6-83 15,0 6-57-15,-9-4-32 0,9-2-15 0,0 2-9 0,0-2-6 0,0 6-3 0,0-3-4 0,-9-2-2 0,9 0-2 16,0 0-2-16,0 0 1 0,0 5 1 0,0-5 0 0,0 5 2 31,0-5 1-31,0 5 0 0,-8-6 1 0,8 6 2 16,0-3-2-16,-8 3-2 0,8 0-1 0,0-6-3 0,-10 2-2 15,2 4-2-15,8 0 2 0,-8-5 4 0,8 5 7 0,-10 0 9 16,2-6 6-16,8 6 11 0,-9 0 10 0,1-4 10 0,8 4 15 16,-10-5 8-16,2 5 8 0,1-5 0 0,-4 5 4 0,4-5-2 15,-3 0-4-15,1 0-7 0,-8 5-16 0,9-5-15 16,-10 5-16-16,10 0-14 0,-10-5-13 0,9 5-9 0,-8 0-11 16,8 0-5-16,-8 0-5 0,0 5-4 0,8-5-1 15,-9 0-1-15,11 5 1 0,-2 0-2 0,-9-5-3 0,8 5 1 16,3 0-1-16,-11 0 2 0,10 0-2 0,-2-1-1 15,-7 2 2-15,9-1-2 0,-2-1 5 0,-6 2-2 0,-2-3 2 16,10 8 0-16,-10-6 2 0,1 5 0 0,0 0-4 0,8-7 10 16,-9 7-4-16,10 6 0 0,-10-6-1 0,9-1-1 0,-6 5-2 15,4-4 1-15,-6 5 2 0,0-5-7 0,8 4 1 16,-9-2 0-16,10 1-1 0,-9-3-1 0,8 0 2 16,-8-2 3-16,8 3-1 0,-8-1-2 0,8 0 3 0,0 4-1 15,1-4-4-15,-9 0 1 0,7 4 1 0,-6-3-5 16,5-3 2-16,-5 8 1 0,7-2-1 0,-8 1 1 0,-1 1 3 0,10 2-1 15,-10-3 0-15,10 3-1 0,-9-2 0 0,-1 9-3 0,1-7 1 16,9 3-1-16,-9 3 1 0,7 0 2 0,-7 1 1 0,9-1-1 16,-10 1 0-16,9 4 4 0,0-4 2 0,2 3-2 0,-3-2-2 15,1 2-1-15,9 2 0 0,-9 4 0 0,9-4-1 0,-8 4 0 16,8 4-2-16,-8 1 1 0,8 0 1 0,-10 6-1 16,10 4 0-16,-8 4 0 0,8 0 1 0,-9-3 0 0,9 4 0 15,-8-5 0-15,8 4 0 0,-9-4 0 0,9 4-1 0,0-4 0 16,0 0 0-16,0-5 0 0,0 5-1 0,0-4 1 15,9-2-1-15,-9 2-1 0,8-2 1 0,1 0 1 0,-1 2 0 16,-8-2 0-16,10 6 2 0,-2-4 1 0,0 4-2 16,1 0 1-16,-9-6 0 0,9 6 0 0,1-5-2 0,-10 5 0 15,7-6 0-15,2 2-1 0,0-1 1 0,-9 0 0 0,8-4-2 16,10-1 1-16,-11 0 1 0,3-1 1 0,0-4-1 16,7 1 0-16,0-7 0 0,-9 8 2 0,10-7 0 0,-1-6-1 15,0 7-1-15,0-5-1 0,1 4 0 0,-1-4 1 16,1-6-2-16,0 1-1 0,-2-1-3 0,2 1 2 0,8-6 3 15,0-5-2-15,0 6 3 0,0-10-2 0,0 0 0 0,8-5 1 16,-7 0 0-16,8-5-2 0,0-3-2 0,8-4 1 16,-8 3-1-16,-1-1-1 0,1-4 3 0,0 4-2 0,-1-9 4 15,1 3-1-15,0 2-2 0,0-5 4 0,-10 4-1 16,10-6 1-16,-9 3-2 0,10-2 1 0,-11 1 1 0,11-6 0 16,-11 1 1-16,9-1-1 0,-8-5-2 0,9 1 1 0,1 1 0 15,-10-7 1-15,9 2 0 0,-1-3 0 0,1-3-2 16,-1-4 1-16,-7-1 1 0,0 0 0 0,6-5-1 0,-6 0 2 15,-2-6 2-15,-7 4-1 0,8-14 3 0,-9 2 0 16,0-6 0-16,1-8 1 0,-1-2 0 0,1-3-7 0,-10-11 0 16,1-1 2-16,-9-4 3 0,9 6 3 0,-9-2 3 0,0 3 3 15,-9 2 4-15,9 7 11 0,-9 3-1 0,1 6 0 16,-10 5-1-16,1-1 0 16,-1 5 2-16,1 1 0 0,0 9 0 0,-9-4-1 0,0 9 1 15,-1-6-2-15,-6 13 0 0,-4-8-3 0,12 6-4 0,-10 5-3 16,1-4-6-16,-1 2-1 0,0 3-4 0,1 4-1 15,-2-6 0-15,1 7-4 0,9-1-4 0,-8 0-5 0,-1 4-4 16,9-4-10-16,-9 4-6 0,9 6-9 0,-8 0-14 0,7 0-18 16,2 3-41-16,7 8-68 0,-8 2-73 0,9 1-59 15,0 10-56-15,8-4-78 0,-9 8-134 0,11 2-86 0,7 3-29 16,-9 6 25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8T07:08:51.750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5735 6863 158 0,'0'0'136'0,"0"0"-35"15,0 0-27-15,0 0-16 0,0 0-15 0,0 0-8 16,0 0-5-16,0 0-3 0,0 0-2 0,-10 0-2 0,10 0 0 15,0 0-2-15,0 4-1 0,-8-4-1 0,8 0-1 0,0 0 0 16,-10 0 0-16,10 0-1 0,0 0 0 0,-7 0 1 16,7 0 1-16,0 6 2 0,0-6 2 0,-8 0 2 0,8 4 2 15,0-4 3-15,0 0 4 0,0 0 0 0,0 0-1 0,-10 0 1 16,10 0 0-16,0 0-3 0,0 0 1 0,0 0 1 0,0 0 2 16,0 0 1-16,0 0-1 0,0 0 0 0,0 0-1 15,0 0 1-15,0 0-6 0,0 0-5 0,0 0-4 0,0 0-5 16,0 0 0-16,10 0-2 0,-10 0 0 0,0 0 0 0,0 0 2 15,0 0 5-15,8 0 5 0,-8 0 6 0,7 6 7 16,3-6 6-16,-2 0 5 0,2 0 6 0,-1 0 2 0,8 0-1 16,0 0-1-16,0 0-4 0,0 0-3 0,9 0-2 0,-8 0-5 15,8 0-6-15,1 0-4 16,-1 0-4-16,8 0-3 0,1 0-4 0,-10 0-3 0,11 0-4 0,6 0-1 0,-7 0-1 16,8 0-1-16,1 0 2 0,9 0-2 0,-10 0 3 0,9 0-1 15,2 0 1-15,-4 0 1 0,11 0 2 0,-9 0 0 16,9 0 3-16,0 0-2 0,-10 0 2 0,10 0-4 0,-8 0 2 15,-1 0-1-15,-1 0-1 0,2 0-1 0,-10 0 0 16,9 0-1-16,-17 0-2 0,9 4 0 0,-10-4-4 0,1 0 0 16,0 5 0-16,-2-5-2 0,-6 0 1 0,0 0 3 0,-1 0 4 15,-9 0 10-15,0 0 11 0,1 0 16 0,-1 0 17 16,-8 0 16-16,0 0 10 0,-1 0 10 0,1-5 6 0,-1 5-2 16,-8 0-8-16,10-4-13 0,-10 4-20 0,0 0-13 0,0 0-14 15,0 0-14-15,0-6-13 0,0 6-15 0,0 0-26 16,0-4-41-16,0 4-56 0,0-6-63 0,0 6-54 0,0-4-46 15,-10-2-47-15,10 2-56 0,-8 0-73 0,-1-1-100 0,-8 0-34 16</inkml:trace>
  <inkml:trace contextRef="#ctx0" brushRef="#br0" timeOffset="364">16090 7092 2 0,'-8'0'321'0,"8"0"-82"0,0 0-74 0,0 6-51 15,8-6-31-15,1 0-21 0,-1 0-13 0,1 0-6 0,9 0-6 16,8 0-4-16,-9 0-2 0,8 0-4 0,2 0-1 16,8 0-1-16,0 0 4 0,-1 0 4 0,1 0 3 0,10-6 4 15,-3 6 4-15,2-3 3 0,7-3 3 0,-7 6-1 16,9-6 0-16,-1 3 0 0,0 3 1 0,0-7-1 0,-1 7 2 15,3-4-2-15,-12 4-1 0,2-4 2 0,-1 4-1 16,0-6-3-16,-8 6-1 0,0 0 0 0,0 0 3 0,-9-4 7 16,-9 4 7-16,9 0 7 0,-9 0 10 0,-8 0 12 0,-1-5 14 15,10 5 14-15,-18 0 7 0,9-5 5 0,-9 5 6 0,9 0 1 16,-9 0-3-16,0 0-9 0,0 0-11 0,0 0-17 16,0 0-16-16,0-5-16 0,0 5-18 0,0 0-13 0,0 0-15 15,0 0-10-15,0 0-8 0,0 0-4 0,0 0-11 0,0 0-21 16,0 0-38-16,0 0-66 0,-9-5-69 0,0 5-69 31,9 0-66-31,-18-4-95 0,10-3-164 0,-9 4-81 0,-1-2-26 16</inkml:trace>
  <inkml:trace contextRef="#ctx0" brushRef="#br0" timeOffset="2390.75">29333 6902 197 0,'-17'-4'159'0,"9"-2"-36"0,-10 1-25 0,9 1-17 15,0 4-11-15,1-6-3 0,-1 2-1 0,1-2-4 16,-2 6-9-16,2 0-1 0,0-4-5 0,8-2-3 0,-9 6-5 16,9-4-4-16,0 4-3 15,-9 0-2-15,9 0 3 0,0-4-5 0,0 4-1 0,-9 0-1 0,9 0 3 0,0 0 1 16,0 0 7-16,0 0 7 0,0 0 9 0,0 0 13 0,0 0 11 16,0 0 11-16,0 0 14 0,0 0 12 0,0 0 11 0,0 0 9 15,0 0 7-15,0 0 0 0,0 0-3 0,0 0-9 16,9 0-12-16,-9 0-14 0,9 0-16 0,8 0-12 0,1 0-5 15,7 0-8-15,11 0-3 0,-2 0 1 0,9 0-1 0,1 0 2 16,8-5 0 0,0 5-3-16,9-5-9 0,-10 5-3 0,11-5-3 0,-1 0-6 0,0-6-5 0,-10 11-6 0,10-3-3 15,0-7-4-15,-9 10-3 16,9-5-5-16,-9 0-3 0,0 0-3 0,0 5 2 0,-10-5 0 0,12 0-5 0,-11 0 2 16,1 5 0-16,-10-5 1 0,0 2 4 15,1 3-2-15,0-7-2 0,-8 7-1 0,-2 0 2 0,2 0-1 0,-11-5-3 16,2 5 1-16,0 0-4 0,-10 0 2 0,1-4-1 0,-1 4 0 15,-8-5 0-15,10 5-13 0,-10-5-4 0,0 5-24 16,-10 0-48-16,2 0-66 0,-1-5-64 0,-9 5-61 0,2-5-60 16,-10 5-54-16,-1-5-138 0,-7 1-99 0,-1-2-33 0,-9 2 19 15</inkml:trace>
  <inkml:trace contextRef="#ctx0" brushRef="#br0" timeOffset="2659.9">29187 6931 284 0,'25'5'353'16,"0"5"-130"-16,10-5-81 0,17-1-40 0,2 8-22 16,-3-9-9-16,18 7-3 0,-8 0-3 0,17 0-4 0,-8 0-8 0,8-2-5 0,0 3-2 15,0-1-6-15,1 0 3 16,-2 0 4-16,-7-2 10 0,8 2 5 0,-17-4 6 0,0 3 10 0,0-3 10 0,-9-2 19 15,-10-4 10-15,3 6 9 0,-12-6 7 0,-6 0 14 16,-10 0 11-16,1-6-1 0,-1 6-10 0,-17-4-23 0,8-2-50 16,-16 3-79-16,0-9-90 0,-10 9-90 0,1-8-96 0,-9-3-123 15,-9 4-171-15,2-4-102 0,-12-1-23 0</inkml:trace>
  <inkml:trace contextRef="#ctx0" brushRef="#br0" timeOffset="16452.14">2656 7674 252 0,'0'0'221'0,"0"0"-88"16,0 0-58-16,0 0-30 0,0 0-16 0,0 0-9 15,0 0-4-15,9 0-1 0,-9 0-2 0,0 0 0 0,0 0-3 16,0 0-3-16,0 0-2 0,0 0 2 0,0 0 3 0,-9 5 4 16,9-5 4-16,0 0 6 0,-8 5 6 0,8-5 4 0,-8 5 5 15,8-5 2-15,-10 5 3 0,10-5 1 0,0 0 1 16,0 0 2-16,0 0 1 0,-8 5 3 0,8-5 1 16,0 0 5-16,0 0 4 0,0 0 6 0,0 0 9 0,0 0 8 15,-9 0 12-15,9 5 14 0,0-5 14 0,0 0 14 0,0 0 13 16,0 0 11-16,-8 0 5 0,8 0-1 0,0 0-9 15,0 0-13-15,0 0-19 0,-9 0-23 0,9 0-24 0,0 0-21 16,-9 4-23-16,9 0-14 0,0 2-12 0,-8-2-5 0,8 6-6 16,-9 0 0-16,9 5 0 0,-9 5 2 0,1-1 2 0,8 1 10 15,-9 9 9-15,9 0 10 0,-9 1 12 0,0 8 7 16,9-3 3-16,-8 10 3 0,8-7-1 0,-9 6-5 0,9 5-8 16,0-6-9-16,0 6-10 0,0-4-8 0,0 4-4 0,9-1-3 15,-9 1-2-15,8-5-2 0,1 0-2 0,0 5-1 16,-9-6 0-16,9-4-1 0,-1 6 0 0,1-11 1 0,-9 5 1 15,0-4 2-15,0-5 3 0,0 3 1 0,0-9 4 16,0 1 1-16,-9-1 1 0,9-5 1 0,0-5 1 0,-8 2-1 16,8-1-2-16,0-5 0 0,0-2 1 0,-9-2-1 0,9 0 1 15,0-3 2-15,0-3 0 0,0 5 4 0,0-5-1 16,9 0-3-16,-9 0-5 0,0 0-3 0,0 0-3 0,8-5-14 16,-8 5-23-16,9-3-65 0,0-9-97 0,-1 4-93 0,1-8-88 15,8-2-126-15,-8-3-171 0,-1 2-90 0,2-5-36 16</inkml:trace>
  <inkml:trace contextRef="#ctx0" brushRef="#br0" timeOffset="17021.49">3464 7479 144 0,'0'-10'360'0,"0"4"-101"0,-9 3-91 0,9-3-49 0,-7 2-28 0,-2-7-17 0,-2 11-8 0,11-4-8 16,-17-6-4-16,10 10-8 0,-11-5-8 0,0 0-8 0,1 5-4 16,0 0-6-16,-9 0 2 0,0 5-1 0,9 0 3 0,-9-5 1 15,9 10 2-15,-10-6-1 0,1 2-1 0,8-1 2 16,9 5-4-16,-8-7-3 0,0 8-5 0,9-1-2 0,-1-5-2 15,0 5-4-15,1-1-1 0,8 1-3 0,0 0-2 0,0-6 0 32,0 7 1-32,0-3-2 0,8 8 3 0,1-2-2 15,0-4 2-15,-1 5 0 0,1-6 0 0,9 1 1 0,-11 5 1 16,2-5-2-16,9 0 0 0,-8-1-1 0,-3 1-1 0,2 0-1 16,0 0 2-16,-9-5 5 0,8 3 8 0,-8 2 10 15,0 0 10-15,-8-4 12 0,8 3 5 0,-9 1 8 0,0 0 3 16,2 0-2-16,-3-1-5 0,-8-4-7 0,9 5-10 15,2-5-9-15,-11-1-7 0,9 2-6 0,1 0-5 0,-1-3-4 16,0-3-1-16,1 0-2 0,8 5-3 0,0-5-20 0,0-5-27 16,0 5-37-16,0-9-38 0,8 3-41 0,1-3-43 15,8-6-73-15,0 0-121 0,0 1-95 0,10-5-35 0</inkml:trace>
  <inkml:trace contextRef="#ctx0" brushRef="#br0" timeOffset="17289.32">3560 7381 401 0,'0'-4'430'0,"0"4"-128"0,0-6-105 0,-9 6-62 0,9 0-32 16,0-4-17-16,0 4-10 0,0 0-9 0,0 0-9 0,0 4-11 16,0-4-13-16,0 6-12 0,0-6-11 0,-9 4-6 15,9 5-6-15,0-3 2 0,0 3 4 0,0 1 15 0,0 0 11 16,0 4 8-16,0-3 5 0,0 2 3 0,-8 3 5 0,8-1 3 15,0-7-1-15,8 8-12 0,-8-2-9 0,0-3-6 16,0-3-4-16,9 2-2 0,-9 0-3 0,9 0-4 0,-9 0 0 16,9-5-1-16,-1 5-2 0,10-10-3 0,-10 4-1 0,9 1-6 15,-8 0-22-15,8-5-32 0,1 0-35 0,-10 0-41 16,10-5-45-16,-9-4-62 0,-1-1-107 0,2-5-142 0,-10 1-59 16</inkml:trace>
  <inkml:trace contextRef="#ctx0" brushRef="#br0" timeOffset="17431.66">3334 7484 278 0,'-9'0'519'0,"9"0"-140"0,0 0-138 0,0 0-94 0,9-5-56 15,0 5-34-15,8-5-19 0,9 0-10 0,-1-1-7 0,3 6-1 16,6-3-3-16,9-3-3 0,-8 6-7 0,-1 0-23 16,10 0-39-16,-1 0-59 0,2 0-134 0,-3 0-134 0,1 0-91 15,10-4-47-15</inkml:trace>
  <inkml:trace contextRef="#ctx0" brushRef="#br0" timeOffset="18191.4">4463 7957 252 0,'0'0'236'16,"0"0"-55"-16,0 0-44 0,0 6-32 0,0-6-22 0,0 0-18 16,0 0-11-16,0 0-4 0,0 0-3 0,0 0-4 15,0 0-1-15,0 0-2 0,0 4-1 0,0-4-2 0,0 0 0 16,0 0 0-16,-8 0-1 0,8 0 1 0,0 0-2 0,0 0-1 16,0-4-3-16,0 4-4 0,0 0-3 0,0 0-5 15,-10 0-4-15,10-6-1 0,0 6 0 0,0 0 0 0,0 0 6 16,0-4 0-16,0 4 1 0,0 0 4 0,0 0 6 0,0 0 5 15,0 0 4-15,0 0 5 0,0 0-2 0,0 0 4 16,0 0-3-16,0 0-3 0,0 0-7 0,0 0-7 0,0 0-8 16,0 0-8-16,0 0-5 0,0 4-6 0,0-4-1 15,0 6-1-15,0-2 1 0,0 0-1 0,0 8-1 0,0-4 3 16,0 7 0-16,10-5 2 0,-10 9-1 0,0-4 0 0,0 10-1 16,8-6 3-16,0 5 0 0,-8 2 0 0,9-3 0 15,0 6-3-15,-1 1 1 0,-8-1 0 0,9 0 3 0,0 1-2 16,0 0 1-16,-1-1-1 0,-8 0-1 0,9 1 0 0,-9-2 1 15,9-3 0-15,-9 5-1 0,8-6-1 0,-8 0 0 16,9 0 0-16,-9-5 1 0,0 7-1 0,8-12 0 0,-8 6 1 16,10-9-1-16,-10 2 3 0,0-3 0 0,9-5-1 0,-9 0 2 15,7 0 0-15,-7-2 1 0,0-3-1 0,0 7-8 0,11-7-23 16,-11-7-33-16,0 4-38 0,0-12-43 0,0 0-53 16,0-4-84-16,0-1-147 0,0-4-88 0,-11-5-32 0</inkml:trace>
  <inkml:trace contextRef="#ctx0" brushRef="#br0" timeOffset="18571.82">4325 8006 194 0,'0'0'309'15,"0"5"-105"-15,8-5-75 0,-8 0-45 0,0 0-24 0,8 0-11 16,1 0-6-16,0 0-2 0,0 0 1 0,6 0 3 16,-4 0-1-16,6 0 0 0,0 0-2 0,0-5 0 0,1 5 3 15,8 0 1-15,-9-5 0 0,9 5-4 0,-8-5-3 0,7 5-3 16,-6-5-3-16,-1 5-7 0,-2-5-3 0,1 2-2 15,0 3 0-15,1-6 0 0,0 6 5 0,-1-6 4 0,0 6 5 16,0-4 1-16,0 4 4 0,0-4-1 0,-7-2-2 0,7 6-3 16,-9-4-5-16,2 4-6 0,-2-6-6 0,1 6-3 15,-9-5-3-15,9 5-3 0,-9 0-1 0,0 0-1 0,9-4-1 16,-9 4-3-16,0 0 2 0,0 0-3 0,0 0-6 0,0 0-14 16,0 0-22-16,0 0-32 0,-9-6-39 0,9 6-54 0,0-4-93 15,-9-2-159-15,9 2-82 0,-9 0-36 0</inkml:trace>
  <inkml:trace contextRef="#ctx0" brushRef="#br0" timeOffset="19208.3">4480 8416 108 0,'0'6'223'0,"0"-6"-58"0,0 0-47 16,0 0-32-16,0 0-21 0,0 0-12 0,9 0-7 0,-9 0-4 16,0 0-3-16,0 0-4 0,8 0-4 0,-8 0-2 15,9 0-3-15,-9-6-2 0,9 6-1 0,-9 0-1 0,9-5-1 16,-9 5 0-16,8 0-1 0,-8 5-1 0,9-5-2 0,0 0 1 15,-1 6-2-15,1-6 4 0,-1 0 0 0,11 0 1 0,-12 0 4 16,11 0 2-16,8 0 3 0,-9-6 1 0,10 6-3 16,-1-5-4-16,-9 0-1 0,10 5-2 0,-3-4-3 0,3-2-2 31,-1 3-2-31,-8-3-2 0,-1 2-2 0,1-2 0 0,-1 6-1 16,-8-4-3-16,8 4-1 0,-17 0-3 0,8-6-2 15,2 6-8-15,-2 0-13 0,-8 0-15 0,0 0-23 0,8-4-25 16,-8 4-34-16,9 0-51 0,-9 0-96 0,0-6-121 0,0 6-57 15</inkml:trace>
  <inkml:trace contextRef="#ctx0" brushRef="#br0" timeOffset="19525.3">5037 8373 70 0,'-10'0'420'16,"10"0"-100"-16,0-6-101 0,-8 6-62 0,8 0-30 0,0 0-15 15,0-4-7-15,-9 4-5 0,9-6-7 0,0 6-8 0,0 0-9 16,0 0-15-16,0 0-15 0,0 0-13 0,0 0-11 0,0 0-9 16,0 0-6-16,0 0-2 0,0 0-5 0,0 0 0 15,0 6 0-15,0-2-2 0,9 2 1 0,-9-6 1 0,0 10 0 16,0-6 0-16,8 5 2 0,-8 1 0 0,0 0 1 0,10 0 1 16,-10 0-1-16,8 5 2 0,-1-6 1 0,-7 6 1 15,10-5-2-15,0 5-1 0,-10 0 1 0,8-6-1 0,1 1-1 16,-9 5-1-16,7-7-1 0,3 2 3 0,-10 0-2 0,8-4 0 15,-8 4 0-15,9-5-1 0,0-1 2 0,-9 0-1 16,8 2-7-16,-8-2-15 0,9-4-18 0,-1 6-23 0,-8-6-30 16,9-6-34-16,0 2-46 0,-1-2-80 0,2-2-144 0,-2-3-78 15,1-3-36-15</inkml:trace>
  <inkml:trace contextRef="#ctx0" brushRef="#br0" timeOffset="19667.76">5114 8201 335 0,'0'0'397'15,"0"0"-156"-15,0 0-107 0,9 0-63 0,0 5-38 0,-1-5-29 16,1 5-26-16,8-5-43 0,0 0-76 0,-7 0-148 0,7 5-92 16</inkml:trace>
  <inkml:trace contextRef="#ctx0" brushRef="#br0" timeOffset="19983.86">5435 8284 267 0,'-17'0'402'0,"-1"0"-146"0,10 6-108 0,-9-6-58 0,8 4-31 0,-8-4-20 16,8 5-9-16,-8 1-4 0,8-3-4 0,0 7-3 15,1-4-3-15,-9 2-5 0,17 4-5 0,-10-9-1 0,1 7 0 16,2 0 4-16,7 0 4 0,-11 0 5 0,11-1-1 0,0 1 2 16,-7 6 0-16,7-6 1 0,0-6 2 0,0 11-2 15,0-6-3-15,7-2 1 0,-7 1 0 0,11 2 0 0,-11-1 1 16,7-3 1-16,2 2 1 0,1 2 3 0,-2-4 1 0,9 4 1 16,1-5 1-16,-1 5 3 0,1-5 3 0,-1-5-3 15,8 3-1-15,2-3-4 0,-2 6-5 0,2-6-4 0,-1-6-2 16,-1 6-7-16,2 0-8 0,-1-3-17 0,0 3-21 15,0-5-22-15,-8 0-27 0,7 0-35 0,-7 0-52 0,7-5-87 16,-8 1-140-16,3-6-71 0</inkml:trace>
  <inkml:trace contextRef="#ctx0" brushRef="#br0" timeOffset="20298.84">5696 8075 408 0,'0'-5'396'15,"0"0"-135"-15,0 5-94 0,0-5-52 0,0 5-30 0,0 0-19 16,0 0-13-16,0 0-10 0,0 0-10 0,0 0-8 0,8 5-10 16,-8 0-7-16,0 0-5 0,10 0 4 0,-10 4 2 15,7 1 4-15,3-1 3 0,-10 7 5 0,7-2 6 0,3-5 7 16,0 7 2-16,-10 4 1 0,7-7 3 0,3 7 1 0,-2-1 0 15,0 1-3-15,-8 0-3 0,9-5-3 0,-9 3-6 0,9 3-6 16,-9-3-6-16,0 2-2 0,0-4-4 0,0 3-1 16,0 1-1-16,-9-6-3 0,9 1 3 0,0 1-1 0,-9-3-2 15,9-3-5-15,0 5-11 0,-8-5-17 0,8-1-21 0,0-4-24 16,0 0-31-16,0 0-33 0,0-5-50 0,0-5-87 16,0 0-141-16,0-6-70 0</inkml:trace>
  <inkml:trace contextRef="#ctx0" brushRef="#br0" timeOffset="20868.72">6035 8196 36 0,'-8'0'466'0,"-2"0"-132"0,-7 5-142 15,-1 0-90-15,10 0-49 0,-10 0-25 0,11 1-14 16,-12-2-6-16,2 2-3 0,9 3-4 0,-2-9-1 0,2 9 1 15,0-4 1-15,-1-5-2 0,9 5 0 0,-9 0-1 0,9 0 2 16,-9-5 1-16,9 5-2 0,0-5 0 0,-8 5-1 0,8-5 0 16,0 4 0-16,0-4 1 0,0 6 0 0,0-2 0 15,0-4 2-15,0 11 1 0,-9-8 2 0,9 3 2 16,0 4 1-16,-9-5-1 0,9 5 0 0,0-2 1 0,-8 2 1 16,8 0 0-16,0-4 0 0,0 8-2 0,0-5 0 0,0 1 1 15,0 0 0-15,0 0 2 0,0 0 0 0,0-1-1 0,0 6 1 16,8-5 0-16,1 0 0 0,-9 0-1 0,9 5-2 15,-1-5-2-15,1-1 0 0,0 1 0 0,0 0 1 0,7-5 1 16,2 3 1-16,-1-2-1 0,2-2 3 0,6 2 1 0,1-2 2 16,1-4 2-16,7 0-1 0,1 0 2 0,-1-4 4 15,-8-2 6-15,9 2 4 0,0-5 7 0,-1 4 5 0,1-10 6 16,0 5 7-16,-9-6 7 0,9 8 5 0,-10-7 6 0,3-3 14 16,5 2 18-16,-15 1 17 0,-1-5 16 0,1 6 19 15,-10-1 12-15,1 1 11 0,0 4-2 0,-9-6-15 16,0 8-25-16,-9-2-27 0,0-1-28 0,1 7-26 0,-10-5-23 15,10 9-21-15,-9 0-12 0,-1 0-5 0,0 0-2 0,1 3-1 16,-1 3-3-16,9-2-8 0,2 2-11 0,-2-1-8 0,9 5-5 16,0-5-4-16,0 5-2 0,0-7 1 0,9 7 3 15,-9 0 8-15,16 0 10 0,-5-1 6 0,6 6 5 0,-1-4 6 16,1-1 4-16,1 3 1 0,-1-3 2 0,1 2 1 0,-1 1 0 16,0-3 0-16,1 0 1 0,-2 5-2 0,-6-6 0 15,-2 1-2-15,1 0 1 0,-1 0 0 0,2-1-1 0,-10 1 2 16,0 0 1-16,-10-6 1 0,10 7-2 0,-8-7 1 0,-9 6-3 15,7-6-10-15,-6 6-18 0,-2-4-27 0,-8-2-44 16,10 1-47-16,-2-5-45 0,-9 0-52 0,10 0-66 0,1-5-135 16,-1-5-100-16,-3 0-47 0</inkml:trace>
  <inkml:trace contextRef="#ctx0" brushRef="#br0" timeOffset="21407.32">7259 7963 50 0,'0'-10'565'0,"0"4"-54"15,0 1-164-15,0 1-133 0,0 4-84 0,0-6-51 0,0 6-29 16,0 0-17-16,0 0-10 0,0 6-6 0,0 3-6 0,9 1-6 15,-9 4-5-15,0 6-2 0,8 5-2 0,-8-1 2 16,0 6 2-16,0 4 3 0,0 0 0 0,0 1 0 16,0 3-2-16,-8 1 2 0,-1 1-1 0,9-1-1 0,-9-1-1 15,1 1 1-15,-1-4-1 0,1-1 0 0,-2-1 2 0,2 3-1 16,0-13 1-16,-1 3 0 0,0-7 1 0,-1 1-1 16,3-6 0-16,7-5 4 0,0 2 5 0,-9-7 9 0,9 3 13 15,0-4 15-15,0-3 14 0,9 0 14 0,-9 0 11 0,0 0 5 16,0 0-1-16,7 0-6 0,3 0-10 0,-1-3-14 0,8-4-16 15,-9 7-12-15,10-4-13 0,-1 4-8 0,1-5-5 16,-1-1-4-16,9 6-4 0,-8 0-4 0,8 0-10 0,1-4-28 16,-3 4-36-16,12 0-37 0,-2-5-38 0,1 5-41 0,7-5-45 15,-5-4-78-15,6 3-131 0,-8-4-76 0,7 0-32 16</inkml:trace>
  <inkml:trace contextRef="#ctx0" brushRef="#br0" timeOffset="21771.59">7911 8363 196 0,'-18'0'503'0,"-8"0"-150"0,9 0-145 15,-1 4-92-15,-8 2-52 0,9-2-31 0,-1 6-13 0,-7-1-8 16,7 1-5-16,10 6-2 0,-10-2-1 0,9 1 1 16,1 1-3-16,-1-3 1 0,9 1-2 0,0 0 1 0,0 2 0 15,0-6 1-15,9 0 0 0,-1 0 0 0,1-1 1 16,-1-5 1-16,2 2 1 0,6-6 0 0,-6 0 4 0,6 0 4 15,4-6 5-15,-5 2 3 0,3-5 7 0,-1 4 9 0,1-10 13 16,-1 5 18-16,0 1 15 0,-8-6 10 0,0 5 8 16,8-5 6-16,-9 7 9 0,-8-8 7 0,10 6-1 0,-2 1-11 15,-8-1-14-15,0-1-12 0,0 2-7 0,0 3-12 0,0-3-15 32,0 9-18-32,0-4-14 0,0-2-10 0,0 6-6 15,0 0-4-15,-8 0-4 0,8 6-2 0,0-6-2 0,0 4-1 16,-10 5 2-16,10-3 0 0,0 3 2 0,0 2 0 0,0-1 0 15,0 3 0-15,0-3 0 0,0 2 1 0,0 1-3 16,0-3-6-16,0 5-18 0,10-2-23 0,-2-2-29 0,-8-1-28 16,8 5-29-16,2-6-26 0,7 1-26 0,-9 0-20 0,10-6-12 15,0 2-18-15,-11-1-42 0,10-1-102 0,3-4-65 0</inkml:trace>
  <inkml:trace contextRef="#ctx0" brushRef="#br0" timeOffset="22262.18">8197 8324 355 0,'0'-10'498'0,"0"4"-130"0,0 3-113 0,-9-3-60 15,9 1-25-15,0 1-14 0,0 4-11 0,0-6-7 0,0 6-16 16,9 0-17-16,-9 0-22 0,0 6-25 0,8-6-26 0,-8 4-19 16,10 7-9-16,-2-8-4 0,0 7 1 0,1 4 0 15,0-2-1-15,1 1 0 0,6 7 0 0,-7-1 1 16,-1 1-1-16,2 0 0 0,-10-1-1 0,8 6 1 0,-1-5 2 15,-7-2-1-15,10 8 0 0,-10-7 1 0,10 1-1 0,-10-5 1 16,0-1 0-16,8 0 1 0,-8-4-1 0,0 0 2 0,0-5 2 16,8-1 8-16,-8 2 26 0,0-6 34 0,9 0 30 15,-9-6 26-15,0 2 15 0,9-1 8 0,-1-9 5 0,1-2-3 16,0-2-18-16,-1 3-30 0,1-5-26 0,-1 1-23 0,1-7-13 16,0 8-10-16,-1-7-8 0,2 5-5 0,-10-3-4 15,8 2-5-15,1 3-2 0,-1 2-2 0,-8 2-2 0,9-2 1 16,0 8 0-16,-9 1-1 0,7-1-2 0,-7 8-4 0,0-6-3 15,0 6-2-15,11 6 1 0,-11-1-1 0,7-2 0 0,2 9-1 16,1-2 3-16,-2 3-1 0,9 7 1 0,-8-5 0 16,8 5 1-16,1-1 0 0,-9 0 0 0,8 1 1 0,0 0 0 15,1-5 3-15,-1-1 0 0,-8 1-1 0,7-2 0 0,4-3 1 16,-3-4 0-16,-10-2 2 0,11 2-1 0,0-6 3 16,-10-6 0-16,9-4 3 0,-8 0 2 0,8 2 7 0,1-12 6 15,-10-1 9-15,1 3 4 0,0-5 8 0,-1-3 7 16,0-4 4-16,-8 2-3 0,0-1-4 0,10-1-6 0,-10 5-18 15,0-4-2-15,0 0-9 0,0 4-11 0,-10 2-21 0,10 3-26 16,0-6-61-16,0 8-139 0,0-3-158 0,-8-3-247 16,0 5-140-16,-10-1-71 0,-8 7-27 0</inkml:trace>
  <inkml:trace contextRef="#ctx0" brushRef="#br0" timeOffset="22958.24">1797 9451 34 0,'10'0'471'0,"-10"0"-139"0,7 0-136 16,3 0-88-16,-3 0-49 0,11 0-25 0,0-3-8 0,-1 3-6 16,17-6 0-16,-7 6 2 0,17-4 1 0,0-2 0 0,-2 6 2 15,10-4 1-15,8-6 1 0,2 10 5 0,-2-9 1 16,-7 9 0-16,8-7 6 0,9 4 12 0,-10-2 7 0,9 0 6 15,-9 0 0-15,10 0-3 0,-9-1-1 0,-1-4-3 0,-7 7-10 16,-9-3-10-16,-1 6-12 0,0-5-11 0,-17 5-6 16,9 0-2-16,-10 0-1 0,-5-4-3 0,-13 4 1 0,10 0 4 15,-8 0 7-15,-9 0 11 0,0 0 15 0,9 0 9 32,-9 0 5-32,-9 0 3 0,9 0-1 0,-9 0-11 0,9 0-26 15,-17 0-40-15,10 0-49 0,-4 0-55 0,-5 0-56 0,-11 0-67 16,10 0-113-16,-9 0-121 0,0 0-62 0</inkml:trace>
  <inkml:trace contextRef="#ctx0" brushRef="#br0" timeOffset="23274.77">1867 9661 469 0,'0'6'397'0,"0"-6"-151"15,0 0-100-15,8 0-59 0,1 0-32 0,9 0-18 0,8 0-7 16,-1 0-3-16,11 0-2 0,-2-6-1 0,18 6-4 16,0-4-3-16,8 0-8 0,2-1 0 0,16-1 6 0,0-4 5 15,0 6 4-15,0-6 6 0,9 4 4 0,-8-2 5 0,-2-2 8 16,2 0 1-16,-11-1-2 0,-6 8-5 0,-10-7-2 16,-9 5-4-16,0 0-3 0,-15 0 2 0,-3 5 13 0,1-5 22 15,-17 5 31-15,-1 0 36 0,2 0 40 0,-2 0 29 0,-8 0 21 16,0 0 7-16,0-5-7 0,0 5-24 0,-8 0-32 15,8-5-38-15,0 5-42 0,0-5-32 0,-10 5-23 0,10 0-15 16,0 0-11-16,0-3-5 0,0 3-11 0,0 0-27 0,0 0-57 16,-8 0-87-16,8 0-96 0,0 0-119 0,0 0-214 15,-9 0-114-15,-9 0-60 0,10 3-11 0</inkml:trace>
  <inkml:trace contextRef="#ctx0" brushRef="#br0" timeOffset="46541.64">24027 6506 91 0,'0'-5'233'0,"9"5"-53"0,0-5-54 0,-1 1-45 0,-8 4-24 15,9-5-13-15,-1 1-7 0,2-2-1 0,-1 2-2 0,-2-6 1 16,4 4-2-16,-11 2-2 0,7-5-4 0,2 9-2 0,0-5-4 16,-9-5-2-16,8 10-3 0,1-10-1 0,-9 10 1 15,0-5 0-15,8-1 1 0,-8 6-2 0,10-4 3 16,-10 4-1-16,8 0 3 0,-8-5 2 0,0 5 3 0,8 0 1 15,-8-4 5-15,0 4 2 0,0-5 3 0,0 5 1 0,0 0 0 16,0-6 1-16,0 6-1 0,0 0 0 0,0 0-2 16,0 0-1-16,0 0 0 0,0 0 1 0,0 0-1 0,0 0-1 15,10-4-2-15,-10 4-3 0,0 0-4 0,8 0-4 16,1 0-4-16,-1 0-4 0,2 0-2 0,6 0-4 0,-6-5-1 0,7 5 0 16,-10 0 1-16,13 0-2 0,-3-5 1 0,-9 5 1 0,9 0-2 15,1-5 0-15,-1 5 1 0,0 0 0 0,1 0 0 0,7 0 0 16,-7 0-1-16,8 0 0 0,0 0 2 0,1-5-3 15,8 5 0-15,-10 0 0 0,10 0 0 0,-10-5 0 0,11 5 1 16,-2-5-1-16,-7 5 2 0,7-5 0 0,-8 5 2 0,0-4 0 16,0 4 0-16,-8-6 0 0,8 6 2 0,-9-4 4 15,0-1 4-15,0 5 6 0,1-4 4 0,-10 4 6 0,10 0 6 16,-9-6 8-16,-1 6 7 0,0-4 5 0,-8 4 8 0,10 0 5 16,-10 0 8-16,0-6 4 0,0 6 5 0,0 0 0 15,0 0-2-15,0 0-5 0,-10-5-9 0,10 5-14 0,-8 0-11 16,-9 0-13-16,8-5-11 0,-15 5-11 0,4 0-5 0,-14 0-8 15,8 0 0-15,-8 0-2 0,-1 5-1 0,-8-5-2 16,-1 0-1-16,1 0-1 0,-1 5-2 0,1-5-2 0,-11 0-2 16,3 0 0-16,8 0 2 0,0 0 0 0,-1 0 2 15,9 0 2-15,2 6 2 0,6-6 0 0,10 0 0 0,-1 0-3 16,10 0-3-16,8 0-2 0,-10 4 0 0,20-4-1 0,-2 0 1 16,10 6 1-16,6-6 3 0,3 0 2 0,8 0 3 15,9 0 4-15,-1-6 0 0,0 6 1 0,9-4 1 0,1-2 1 16,-1 1-2-16,-1 0 2 0,2 1 0 0,8-5 1 0,-9 3 3 15,9-4 1-15,-10 6 1 0,2-2 2 0,-10-4-1 0,-8 6 0 16,0-2 0-16,-9 3 1 16,-1 3 0-16,-7-5 4 0,0 5 5 0,-11-7 5 0,-7 7 3 0,0 0 3 0,-7 0-1 15,-2-3 0-15,-8 3-4 0,-18 0-6 0,-1 3-6 0,-7-3-5 16,-9 0-4-16,2 7-2 0,-12-7-1 0,10 5-1 16,-1-2-1-16,9 3 0 0,1-2 0 0,8-4-1 0,9 6-2 15,9-2 0-15,0-4-1 0,0 6 1 0,0-6 1 16,8 0 0-1,1 4 0-15,8 2 1 0,-10-6-2 0,10 0-1 0,-10 4-1 16,10-4-2-16,0 0-2 0,0 0-2 0,0 6 0 0,10-6 1 16,-10 0 0-16,0 3 2 0,0-3 1 0,10 0 2 0,-10 0 3 0,0 6 0 0,0-6 3 0,0 0 0 15,0 0 2-15,0 0 2 16,0 0-2-16,0 0 1 0,0 0 1 0,-10 0 1 16,10 0-3-16,0 0 2 0,0 0-3 0,0 0 1 0,0 0-1 0,0 0-1 15,0 0-4-15,0 0-6 0,0 0-9 0,0 0-14 16,0 0-10-16,10 0-7 0,-10 0-10 0,8 0-7 0,1 0-3 0,-1 0 2 0,9 0 7 15,1 0 12-15,-10-6 10 0,9 6 5 16,1 0 11-16,0-3 8 0,-10 3 4 0,9-6 5 0,-8 2-1 16,7 4 2-16,-16-6 1 0,11 2 1 0,-4 4-3 0,-7 0-2 15,0 0 0-15,0 0-5 0,0-6 4 0,-7 6-2 0,-11 0-1 16,0 0 1 0,1 6 1-16,-9-6 2 0,-9 4 2 0,1 2 1 0,-10-2 1 15,9 2-1-15,-8-3 1 0,9 7 0 0,-10-5 1 0,9 0 0 16,0 1 1-16,2 4 1 0,6-6 0 0,0 1 0 15,11-1 0-15,-2 2-2 0,1-2-1 0,7 1-3 16,2-5-1-16,8 5-5 0,-8 0-1 0,8 0-1 0,0 0-3 16,8 0 0-16,0 0-1 0,10-5 4 0,-9 4 0 0,17 2 2 15,-8-6 3-15,16 5 1 0,-7-5 2 0,7 0 2 16,1-5 1-16,-1 5 2 0,9 0 0 0,-8-6 0 0,9 6 1 16,-9-4 0-16,-1 4 0 0,1-5 0 0,-9 5 1 0,0 0-1 15,0-5 1-15,-10 5 0 0,2 0-1 0,1-5 0 0,-11 5 0 16,-8 0-1-16,9 0-7 0,-18 0 3 0,9 5 2 15,-18 0 1-15,-9 0 1 0,2-1 0 0,-10 2 0 0,-8 3 2 16,0-4 6-16,-2 5-3 0,-6-5-2 0,8 5-1 0,8-5-1 16,-8 5 0-16,17-7 0 0,0 3-1 0,1 4-1 15,5-6-3-15,3 2-2 0,10-2-4 0,-3-4-2 0,10 6-1 16,0-2-3-16,0 1 1 0,0-5-2 0,10 4 2 0,7 1 1 16,-10-5 3-16,20 5 1 0,-9-5 3 0,8 0 2 15,0-5 2-15,0 5 0 0,8-5 2 0,1 1 2 0,0-1 0 16,0 1-1-16,0-6 0 0,-1 4 2 15,9 2 0-15,-7-6-1 0,-2 4 0 0,0-2 0 0,2 3 1 16,-10 0 1-16,0-5 1 0,0 5-2 0,-9-1 3 16,-9 6 2-16,2-4 1 0,-2 4 1 0,-8 0 0 0,-8 0-1 0,-10 0 1 15,1 4-1-15,-9-4-1 0,-9 6-2 0,1-1-2 16,-10 0 0-16,9 0-1 0,-9-5 1 0,10 5-2 0,0 0 0 16,7 0 1-16,2-5-2 0,7 0-1 0,0 3 1 0,18 3-4 15,-7-6 1-15,-3 0-1 0,10 4-2 0,0-4-2 0,0 6-1 16,10-2 2-16,-3 2-2 0,11-6 1 0,8 4 2 0,-9 2 0 15,18-6 2-15,0 0 1 0,8 0 2 0,0 0 1 16,0 0 1-16,1-6 0 0,0 2 1 0,-1-2 1 0,1 2 2 16,-8-2 0-16,-3 2 0 0,-8-2-1 0,2 6 3 0,-10-3 8 15,1 3 0-15,-9 0-3 0,-9-5 2 0,8 5-1 0,-16 0 0 16,-1 0 0-16,-9 5 0 0,-7-5-9 0,-2 9 0 16,-16-5 1-16,8 2-3 0,1 4 0 0,-10-6 0 0,9 2-1 15,1 3 0-15,-2-5-3 0,11 1 0 0,7 0 1 0,-7 1 2 16,7-2-1-16,0 2 2 15,1-2-1-15,9 1-6 0,8-5 2 0,-9 5-3 0,9 0-4 0,0-5 0 0,9 4-3 16,-1 6-3-16,1-5 0 16,8-5 3-16,10 10 2 0,-2-10 1 0,0 5 2 0,12-5 2 15,-3 0 0-15,1 0 3 0,0 0 1 0,8-5 2 0,-9 5-1 16,10-5 2-16,-9 0 1 0,-1 0 1 0,1 0-1 0,-1 0 2 16,-7 1 0-16,-1-1 0 0,-8 0 1 0,-11 0 3 0,10 5 1 15,-17-4 2-15,11 4 2 0,-22 0 1 0,4 0 0 0,-3 4 1 16,-15-4-2-16,-1 5-4 0,-9 0-1 0,1 4-1 0,-1-4-4 15,-9 0 0-15,18 0-2 0,-9 5-1 0,10-5 0 16,-1 0-2-16,8 0-5 0,1 0-5 0,8-1-5 0,-8 1-9 16,17-5-5-16,-9 6-5 0,9-6-2 0,0 3-1 0,9 3 3 15,-9-6 3-15,17 4 3 0,1-4 5 0,-2 0 5 0,11 0 3 16,7-4 3-16,-8 4 1 0,9 0 2 0,0-6 2 16,0 6 1-16,0 0 4 15,-9-3 2-15,9-3 2 0,-2 1 1 0,-5 1 0 0,6-1 2 0,-8 0-1 16,0 0 1-16,0 0-1 0,-8 5-1 0,8-5 1 0,-18 0 0 0,9 5 1 15,-8 0 0-15,1-5 1 0,-10 5 0 0,0 0 1 0,0-5 1 16,0 5 3-16,-10 0-1 0,1 0-2 0,-8 5-2 0,-1-5-3 16,-7 0 0-16,-1 5-1 0,-9-5-1 0,1 5-3 15,-3 0 1-15,-5-5 1 0,7 5 1 0,-9-5 1 0,10 5-1 16,0-5-2-16,-1 5 2 0,8-5 2 0,1 0 0 0,1 0-1 16,7 0 0-16,0 0 1 0,10 0 1 15,0 0 1-15,-1 0-2 0,9 0-3 0,0 0-1 0,9-5 0 16,-1 5 0-16,10-5-1 0,-10 0-2 0,18 0 2 0,-9 0 2 0,9 0 1 15,1 0 3-15,-1-4 0 0,0 4-1 16,0 0 0-16,9-4 1 0,-9-1-1 0,9-6 0 0,-9 7 0 0,9-1-2 16,-9-4 1-16,8-2 1 0,-8 3 2 0,9-2 0 15,-10 4 2-15,2-2 0 0,0-2 1 0,-2 5 1 0,-7-5 1 16,-1 10 3 0,-9-4 3-16,2 3 6 0,-2 2 3 0,-8-1 1 0,0 1 2 0,0 4 0 0,-8-6-2 0,-10 6-6 0,1 0-4 15,-8 6-6-15,-12-6-4 0,-6 4-6 0,0 1-5 16,-1-1-6-1,2 2-1-15,-2-6-1 0,0 4 0 0,9 1 0 0,-8 0 0 0,17-5 3 0,-10 5 1 0,20 0 5 0,-11-5-1 16,12 5-4-16,4 0-1 0,2-5-4 0,1 0-3 16,0 5-2-16,8-5 0 0,0 0 0 0,8 0 2 0,0 0 2 31,1 0 4-31,9 0 5 0,8 0 2 0,-9-5 2 0,10 0 4 16,-2 0 0-16,2 0 1 0,-11 0-1 0,10 0 1 15,-8 0-2-15,-1-5 3 0,1 6-1 0,0-1-3 0,-1 1 2 16,-10-2 1-16,4 2 1 0,-2-2 0 0,-9 1 2 15,0 0-3-15,0 1 1 0,-9-2 0 0,-2 3-1 0,4 3 0 16,-10 0 0-16,-1-6-1 0,0 6 0 0,1 0 0 0,-1 6 1 16,-8-6 0-16,10 0 1 0,-2 0 0 0,1 0-1 15,0 0 0-15,8 0 0 0,-1 0-1 0,2 0-2 0,8 0-3 16,0 0-3-16,-8 3-2 0,8-3-2 0,8 0 0 0,-8 0 0 16,8 0-2-16,2 6 2 0,-1-6 0 0,8 0 3 15,0 0-1-15,1 0 1 0,8 0-2 0,0 0-1 0,-1 0 1 16,2 4-1-16,-1-4 2 0,8 0 2 0,1 0 1 0,0-4 2 15,0 4 2-15,0 0 2 0,-1-6 0 0,-6 6 1 0,5-3 1 16,-16-3 0-16,1 6 3 0,0-4 0 0,-10 4 2 16,0-6 1-16,-8 2 0 0,-8 4-1 0,0 0 0 0,-2 0 1 15,-16 0-5-15,1 0 0 0,0 0 0 0,-12 0-1 0,2 4 0 16,10 2 0-16,-10-2 1 0,0 2 0 0,10-3 1 16,-1 3 1-16,-2-2-1 0,3 6-1 0,-1-4 0 15,9-2-1-15,-1 6 0 0,0-5 1 0,2 5-1 0,7-6-3 16,-9 6-7-16,10-5-6 0,-9 5-12 0,8-5-11 0,-9 0-11 15,10-1-14-15,-10 2-9 0,9-1-9 0,-6-1-2 0,4-4-1 16,-6 5 3-16,0-5 6 0,0 0 7 0,-1 0 8 16,1 0 6-16,0 0 6 0,8 0 4 0,-9 0 5 0,-8-5-2 15,9 5-5-15,-1 0-11 0,2 0-14 0,-2-4-26 0,0 4-32 16</inkml:trace>
  <inkml:trace contextRef="#ctx0" brushRef="#br0" timeOffset="47222.01">24089 6380 213 0,'0'-5'225'0,"0"-5"-51"0,0 5-50 16,0-5-41-16,0 1-25 0,7 3-16 0,-7-3-7 15,11-1-6-15,-11 0-4 0,16 0-4 0,-16 6-2 16,9-5-3-16,-1 3-3 0,1-4-2 0,-1 6-2 0,2-2 0 16,-2-4 3-16,0 6 0 0,-8-2 0 0,0 3 1 0,0 3 1 15,0-5 1-15,0-2 1 0,0 7-3 0,0-3-1 0,-8 3-1 16,0-5-4-16,-2 5-2 0,-7 0-1 0,0 0-3 15,1 0 1-15,-11 5-1 0,0-5-2 0,1 3 0 0,0 4 0 16,0-7 1-16,1 5 0 0,7-5 0 0,1 3 0 0,0-3 0 16,8 6 1-16,0-2-1 0,0-4-1 0,9 0-2 15,-8 0-1-15,8 0 1 0,0 6 1 0,0-6 0 0,0 0 2 16,0 4 3-16,8-4 1 0,1 0 1 0,0 0 2 0,8 0-1 16,-8 0 4-16,8-4-1 0,-9-2 3 0,10 2 2 15,-1-2 2-15,-8-2 1 0,8 1 2 0,1-1 6 0,-1-2 0 16,0 0 2-16,0 0-1 0,-7-4 1 0,-1 4-1 0,-2 0 3 15,4-5 1-15,-4 5-3 0,-7 1-2 0,9-1-1 0,-9 5-2 16,0 0-2-16,0-5-5 0,-9 7-2 0,9 3-5 16,-7-7-2-16,-4 4-1 0,4 3-4 0,-2 0-2 15,-1 0 0-15,2 0-1 0,-9 3 1 0,8-3 0 0,0 0 1 16,1 7-1-16,8-7 1 0,-9 3-1 0,9-3-1 0,0 0-1 16,0 5 0-16,0-5-1 0,0 5 1 0,0 0-1 15,9-5 0-15,-1 5 1 0,1 1 1 16,0-2 1-16,-1 2 0 0,1-3 0 0,9 3 0 0,-2-2 1 0,-5-4 0 0,-4 5 0 15,2-5 0-15,0 0-1 0,-1 0 1 0,-8 0 3 16,9 0 0-16,-9 0 0 0,0 0 2 0,0 0 2 0,0 0 2 16,-9 0 2-16,9-5-2 0,0 5-1 0,-8 0 0 0,8 0-1 15,0 0-1-15,0 0-2 0,0 0-3 0,-9 0-2 0,9 5-1 16,0-5-1-16,0 10-5 0,0-5-6 0,0 0-9 16,0 5-7-16,0 0-5 0,9-6-5 0,-9 6-7 0,8 0-2 15,1 0 3-15,-1-5 4 0,2-2 4 0,6 9 7 0,-6-9 2 16,-2 3 2-16,-8-2 1 0,9-4 2 0,-1 6-2 15,-8-6-2-15,10 4 1 0,-10-4-5 0,0 6 1 0,0-6 2 16,0 0 1-16,-10 4 2 0,2 2 2 0,-1-6 4 0,1 4 1 16,-10-4 3-16,0 6 1 0,1-6-2 0,0 3-2 15,-10-3-1-15,11 6 2 0,-11-2-2 0,10-4 2 0,0 5 5 16,-10-5 4-16,10 0 7 0,8 5 8 0,-7-5 3 16,6 0 4-16,2 0 4 0,8 0 1 0,-9 0 0 0,9 0-3 15,0 6-3-15,9-6-3 0,-9 0-5 0,8 0-4 0,10 0-15 16,-10 0-29-16,10 0-68 15,8 0-157-15,-9 4-79 0</inkml:trace>
  <inkml:trace contextRef="#ctx0" brushRef="#br0" timeOffset="133136.13">23662 12138 187 0,'0'0'155'15,"0"0"-35"-15,0-4-28 0,0 4-25 0,0 0-16 0,0-6-14 0,0 6-5 0,10-4-4 0,-10 4-2 0,0-5-3 16,0 5 0-16,0 0 1 0,0 0-2 0,0-5 0 0,0 5-2 31,0 0-1-31,0-5-1 0,0 5-3 0,8 0-2 0,-8 0-2 0,0 0-1 0,0 0 0 0,0 0 6 0,0 0-3 32,0 0 0-32,0-5 2 0,0 5 2 0,0 0 4 0,0 0-2 15,0 0 0-15,0 0-8 0,0 0 3 0,0 0 2 0,0 0-2 16,0 5-2-16,0-5-4 0,0 0-1 0,0 0 0 15,0-5-1-15,0 5 0 0,0 0-1 0,0 0 4 0,0 0-1 16,0 0 6-16,0 0 2 0,0 0 3 0,0 0 5 0,0 0 4 16,0 0 4-16,0 0-1 0,0 0 2 0,0 0 1 15,0 0-3-15,0 0-3 0,0 0-3 0,0 0-3 0,-8 0-4 16,8 5-3-16,0-5-2 0,-10 10-3 0,10-5-1 0,-8-1 0 16,8 6-2-16,-8 1-2 0,8-2 1 0,-10-3-2 15,10 7 0-15,-7-3-1 0,7 0-2 0,-10-1 1 0,10 1 3 16,0 0 1-16,-7-4 1 0,7 4 3 0,-10-1 4 0,10-5 6 15,-10 6 6-15,3 0 3 0,-2 0 0 0,9-5 0 0,-9 5 0 16,1 0-2-16,8-1-3 0,-9-3-5 0,0 3-5 16,9-5-3-16,-9 7-4 0,9-8-1 0,-8 4-2 0,8 1 0 15,0-1-3-15,-9-4 1 0,9 3 0 0,0-6 0 0,0 4 1 16,0 2 1-16,0-2 2 0,-9-4-1 0,9 6 1 16,0-2 1-16,0 1 1 0,-8-1 0 0,8 2-1 0,-9-2-1 15,0 6-3-15,9-4 2 0,-8 3-1 0,-1 1-1 16,1 0-1-16,-2-1-1 0,10-2 0 0,-8 1 0 0,0 2 2 15,8-5-2-15,-9 5-1 0,9-5 0 0,-9 5-1 0,-1-7-10 16,10 3-19-16,0-1-26 0,0 0-42 0,0 0-62 16,0-5-125-16,0 0-136 0,0 5-78 0,-7-5-38 0</inkml:trace>
  <inkml:trace contextRef="#ctx0" brushRef="#br0" timeOffset="133880.07">23662 12100 77 0,'0'0'218'0,"0"0"-51"0,0 0-47 0,-8 0-42 0,8 0-32 0,0 4-21 16,0-4-13-1,0 0-5-15,0 5-2 0,0-5-1 0,0 5 0 0,0 0 1 0,0 0 0 0,0-1 0 0,0 2 0 0,-8-2-2 31,8 7 1-31,0-2-4 0,0 0 4 0,-10 1 1 0,10 6 0 16,-7-6-1-16,-3 3-2 0,10 3-10 0,-7-2-18 16,7 1-31-16,-10-1-58 0,10-4-102 0,-10 5-93 0</inkml:trace>
  <inkml:trace contextRef="#ctx0" brushRef="#br1" timeOffset="166176.64">23689 12295 63 0,'0'0'203'0,"0"0"-34"0,0 0-43 0,0-5-37 0,0 5-27 0,0 0-17 15,-9 0-6-15,9 0-8 0,0-5-1 0,0 5-3 16,0 0-1-16,0 0 0 0,0 0-3 0,0 0-2 0,0-5-2 16,0 5-2-16,0 0-1 0,0 0-1 0,0-5-3 15,0 5-1-15,0 0 0 0,0 0-3 0,0 0 0 0,0-5-1 16,9 5 0-16,-9 0-2 0,0-5 1 0,0 5 1 15,0 0 0-15,0 0 2 16,0 0 1-16,0 0-1 0,0 0 0 0,-9 5-1 16,9-5 1-16,0 0-2 0,0 5 3 0,0-5-2 15,0 5-3-15,0-5-2 0,0 5-1 0,0-5-1 0,0 5-1 16,0-5-1-16,0 5-3 0,0-5 1 0,0 5 3 0,0-5 1 0,0 4 3 0,0-4 2 0,0 6 1 0,0-2 1 16,0-4 3-16,0 5 1 0,-8 1 1 0,8-3 0 0,0 7 0 15,0 1-2-15,-10-8-1 0,10 12-1 0,-8-5-2 16,8 0-1-16,-8 0-1 0,8 0-2 0,-10-1-2 0,10 1-1 31,-7 0 0-31,7 0 0 0,-10-5 0 0,10 5 1 0,-7 0 0 0,7-6 0 0,0 8 0 0,-10-9 0 0,10 2-1 31,0 0-4-31,-10 5-6 0,10-6-7 0,-7 2-10 0,-2 2-11 16,0 2-14-16,1 1-14 0,-1-1-15 0,-9 5-25 16,10-6-34-16,-1 1-45 0,0 0-63 0,1-6-81 0</inkml:trace>
  <inkml:trace contextRef="#ctx0" brushRef="#br1" timeOffset="169002.44">23733 12216 198 0,'0'-4'203'0,"0"4"-62"0,0-6-50 16,8 6-37-16,-8-3-19 0,0 3-8 0,8-6-4 0,-8 6 1 15,0 0 2-15,0-4 3 0,0 4 1 0,0 0 5 16,0 0 4-16,0 0 2 0,0 0 1 0,0 0 4 0,0-6-3 16,0 6 2-16,0 0-5 15,0 0-3-15,0 0-4 0,0 0-7 0,0 6-5 0,0-6-6 0,0 0-3 0,0 0-3 16,-8 4-1-16,8-4 1 0,0 0 0 0,0 6 1 0,0-6 3 15,0 3 2-15,-8-3 5 0,8 6 5 0,-10-2 2 0,10 6 2 16,-8-4 3-16,8-2 2 0,-9 6-1 0,0-1 0 0,1 1-1 16,-1 0-4-16,1 5-2 0,8-5-6 0,-10 4-3 15,2 0-4 1,0-4-3-16,-2 4-3 0,3 1-3 0,-3-5-2 0,10 6 0 0,-7-2 0 0,-3 1 0 0,0-5-2 0,10 4 1 16,-7-4 1-16,-2 5 0 0,0-6-2 0,9 6 0 15,-8-5 0-15,-1-1 1 0,9 2-1 0,-9-1-1 16,0-1-2-16,9-4 1 15,-8 5 0-15,8-5-5 0,0 0-7 0,-9 0-12 0,9-5-9 0,9 3-15 0,-9-3-17 0,0 0-21 16,8 0-24-16,-8 0-29 0,9-3-40 0,0-2-69 0,0-5-100 16,-1 0-70-16</inkml:trace>
  <inkml:trace contextRef="#ctx0" brushRef="#br1" timeOffset="169445.79">23767 12221 210 0,'-9'0'200'0,"9"0"-64"0,0-5-52 16,0 5-35-16,0 0-17 0,0 0-10 0,0 0-6 16,0-4-1-16,0 4 3 0,0 0 2 0,0 0 4 0,0 0 5 15,0 0 5-15,0 0 8 0,0 0 7 0,0 0 7 0,0 0 3 16,0-6 1-16,0 6 0 0,0 0-4 0,0 0-8 16,0 0-9-16,0 0-6 0,0 6-8 0,0-6-4 0,0 4-2 15,0 1 0-15,-9 0 0 0,9 5 4 0,0-4 3 0,0 7 3 16,-8-3 0-16,8 5 0 0,-8 0-2 0,8 0-1 15,-10 0-3-15,2-2-2 0,-1 1-3 0,0 1-1 0,9 5-1 16,-8-4-1-16,-1-3-1 0,1 3-1 0,-2-2 1 16,10 1 0-16,-8-1-2 0,0-2-3 0,-2 1 0 0,3-3-3 15,-3 5-2-15,10-5-2 0,-7-7 5 0,7 8-7 0,0-6-11 16,0 5-16-16,0-5-20 0,0-5-26 0,7 5-30 16,-7-5-42-16,10 0-75 0,-3-5-130 0,11 0-83 0,-10-5-45 15</inkml:trace>
  <inkml:trace contextRef="#ctx0" brushRef="#br1" timeOffset="170000.03">23723 12236 280 0,'0'0'229'0,"-8"6"-71"16,8-6-55-16,-9 4-35 0,9 1-18 0,-9 5-13 0,9-6-3 0,-8 6-2 0,8 0-1 0,-9 0-6 15,9-1 0-15,-8 6 0 0,-2-6-5 0,10 7-4 16,-8 4-2-16,0-7 1 0,-2 3-1 0,3 3 5 0,-3-5-2 16,3 6 2-16,-3-5 1 0,-7 4 1 0,8-4 0 0,0 4-3 15,1-5-3-15,-1 2-2 0,0-1-1 0,-8-5-5 16,8 4 0-16,9-4-4 0,-9 0 0 0,1-1-2 0,-1-3-1 15,9 2-5-15,0-2-11 0,0-2-15 0,0-4-20 16,0 6-27-16,0-6-44 0,0 0-89 0,9 0-134 0,-9-6-71 16</inkml:trace>
  <inkml:trace contextRef="#ctx0" brushRef="#br1" timeOffset="172697.61">23229 12583 31 0,'0'0'134'0,"-9"0"-18"16,9 0-18-16,-8 4-22 0,8-4-21 0,0 0-14 0,0 0-9 0,-10 0-6 0,10 0-6 0,0 0-3 16,0 0-3-16,0 0-1 0,0-4-1 0,10 4-3 0,-10 0 0 15,0 0-2-15,0 4-1 0,0-4-1 0,0 0-1 16,0 0-1-16,0 0-1 0,8 0-1 0,-8 0-2 16,0 0 0-16,0 0 1 0,0 0 0 0,0 0 1 0,0 0 1 15,9 0 3 1,-9 0 2-16,0 0 5 0,0 0 3 0,0 0 3 15,0 0 2-15,0 0 4 0,0 0-1 0,0 0 0 0,0 0-2 0,0-4-3 0,0 4-2 0,0 0-3 0,0 0-2 16,9-6-5 0,-9 6-1-16,0 0 0 0,0 0 0 0,8-3-1 0,-8 3-1 0,0 0 0 0,0 0 3 0,9-5 5 0,-9 5 2 31,0 0 5-31,0 0 6 0,0-5 3 0,0 5 5 0,0 0 3 0,0 0 3 0,0 0 0 0,0 0-2 0,0 0-2 16,0 0-1-16,0 0-5 0,0 0-1 0,0 0-2 15,-9 0-1 1,9-5-2-16,0 5 0 0,0 0-1 0,0 0-3 0,-8 0 1 0,8 0-3 0,-9 0-1 0,9 0-1 15,-9 0 1 1,9 0 0-16,-8 0 1 0,-2 0 2 0,10 5 3 16,-8-5 3-16,8 0-1 0,-9 0 1 0,9 0-3 0,-8 5-3 15,-2-5-4-15,10 0-4 0,0 5-4 0,-8-5-3 0,1 3-1 16,7-3-1-16,-11 6 0 0,11-2-1 0,-7 2 0 16,-3 4 2-16,10-6-1 0,-9 1-2 0,1 1 0 0,8 2 0 15,-9-2 0-15,9-2 1 0,-8 8-1 0,8-9 0 0,0 7 1 16,-10 0 1-16,10 0 0 0,-8-1 1 0,8 1 0 15,0 0-1-15,0 0 2 0,0 0-1 0,-8 5-1 0,8-6 0 16,0 1-1-16,0 0-1 0,0-1 0 0,0 2-3 0,0-2 2 16,0-3 0-16,0 3 1 0,8-5-1 0,-8 2 2 15,0 2 0-15,8-2-1 0,-8 0 1 0,10-6 0 0,-2 3 1 16,-8 4-1-16,9-7 0 0,8 0 0 0,-7 0 0 16,8 0 0-16,-3 0-5 0,-5 0-6 0,7-7-10 0,1 4-14 15,-1-3-20-15,0 0-23 0,0 2-29 0,9-6-38 0,-9 6-61 16,0-1-110-16,-7-5-93 0</inkml:trace>
  <inkml:trace contextRef="#ctx0" brushRef="#br1" timeOffset="173311.59">23437 12759 8 0,'0'0'257'0,"0"0"-49"15,0 0-51-15,0-5-45 0,0 5-30 0,0-5-18 0,0 5-11 16,0-4-2-16,0 4 0 0,0-7-1 0,0 7 2 0,0 0 0 16,0-3 0-16,0 3-1 0,0 0-5 0,0-5-2 0,0 5-3 15,-8 0-4-15,8 0-4 0,0 5-5 0,0-5-4 16,0 0-5-16,0 3 0 0,8 4-1 0,-8-3-3 0,0 1-1 16,8 0-2-16,-8 0 1 0,0 5-2 0,10-5 0 15,-10 3-4-15,8 2-4 0,-8 2-1 0,9-3-1 0,-9 1-1 16,8-2-2-16,-8 7 1 0,9-5 2 0,-9 5 1 15,9-4 0-15,-9 2-2 0,0 2-3 0,8-5 3 0,-8 5 0 16,0-6 1-16,0 6-2 0,0-5-1 0,0 5 1 0,0-7 0 16,0 8 2-16,0-7-1 0,0-3-3 0,9 4-7 0,-9-6-8 15,0-4-11-15,0 6-17 0,0-6-24 0,9 0-36 16,-1-6-68-16,-8 6-135 0,9-4-99 0,-9-6-52 0</inkml:trace>
  <inkml:trace contextRef="#ctx0" brushRef="#br1" timeOffset="174022.02">23411 12749 6 0,'-10'0'305'16,"10"0"-62"-16,0 0-63 0,0 0-57 0,-7 0-37 0,7 0-21 15,7 0-14-15,-7 0-9 0,0 0-3 0,0 0-4 0,0 0-5 16,0 0-1-16,0 0-3 0,0-4-6 0,0 4-1 16,10 0 0-16,-10 0 0 0,0-7-1 0,9 7 3 0,0 0 0 15,-9-3 1-15,8 3-1 0,0-5-1 0,-8 5 0 0,10 0-2 16,-2-5-4-16,1 5 0 0,-1 0-4 0,1 0 0 15,-9 0-1-15,9 0-2 0,-1 0-2 0,1 0-1 0,-9 0-1 16,9 0-1-16,-1 0-1 0,1 5 0 0,0 0 0 0,0-2 1 16,-9 4-1-16,8 2-1 0,1-4 2 0,0 0-1 15,-2 0 1-15,3 0-2 0,-10 0 0 0,10-1 0 0,-10-4 1 16,7 4 0-16,-7 3 0 0,0-4 1 0,0 3 0 0,0 0 1 31,0-2 3-31,-7 5-1 0,-3-3 0 0,10-2 1 16,-10 6 0-16,3-1 1 0,-2 1-1 0,0-5 0 0,1 5-3 15,-1-5-1-15,0 1 0 0,0-2-1 0,1 2 1 16,-1-3 0-16,0-3 3 0,9 6 6 0,-8-6 2 0,-1 4 6 16,9-4 4-16,0 0 4 0,-9 0 1 0,9 0 1 0,-8 0-2 15,8 0-2-15,-9 0-1 0,9 0-5 0,0 0-3 16,0 0-6-16,0 0-3 0,0 0 0 0,0 0-4 0,9 0 0 16,-9 0-3-16,8 0 0 0,1 0 1 0,0 0-1 0,-1 0 1 15,1 0 1-15,0 0 0 0,8 0-1 0,-8 0 0 0,8 0-1 16,-8 0 0-16,7 0 0 0,4 0 0 0,-3 5 1 15,-10-5 0-15,19 0-3 0,-16 5 0 0,7-5-5 16,0 0-4-16,0 0-5 0,1 5-8 0,-1-5-10 0,8 0-10 16,-7 0-11-16,1 0-18 0,-3 0-16 0,2 0-29 0,-1 0-48 15,1 0-99-15,-1 0-122 0,-8 0-64 0</inkml:trace>
  <inkml:trace contextRef="#ctx0" brushRef="#br0" timeOffset="-107688.19">3360 10971 169 0,'-9'6'587'0,"1"-6"-65"0,8 4-138 0,0-4-89 15,-9 0-40-15,9 0-12 0,-9 0-5 0,9-4-5 0,0 4-5 16,0 0-13-16,-8 0-24 0,8 0-37 0,0 4-42 0,8-4-44 16,-8 0-31-16,0 0-18 0,9-4-9 0,-9 4-7 15,9 0 0-15,-1 0 2 0,9 0 2 0,1 4 5 0,7-4 2 16,3 0 2-16,-3 0 3 0,10 0 1 0,8 0 2 0,0-4 0 16,1 4-2-16,9-6-2 0,8 1-1 0,-10-5 5 0,18 2-2 15,2 2-2-15,-11-4-2 0,10-4 1 0,0 4 2 16,-10-1 1-16,0 1 1 0,1 0-4 0,0 2 2 0,-9-7 2 15,-9 10-1-15,-8-5-5 0,0 6-1 0,-1-3-2 0,-8 4-3 16,-8-2-2-16,0 0-1 0,-10 5-3 0,9-5-4 16,-7 5 3-16,-10 0 0 0,8-5-2 0,-8 5-5 0,0 0-5 15,0 0-17-15,9 0-34 0,-9 0-71 0,-9 0-93 16,9 0-87-16,0 0-92 0,0 0-129 16,-8 0-149-16,-2 0-78 0,-7 5-12 0</inkml:trace>
  <inkml:trace contextRef="#ctx0" brushRef="#br0" timeOffset="-107163.97">3994 10966 408 0,'0'0'369'16,"-9"0"-99"-16,9 0-79 0,-8 0-49 0,8 0-26 0,0 0-18 15,-9 0-8-15,9 5-7 0,0-5-8 0,0 0-8 0,0 0-9 16,0 0-9-16,0 0-2 0,0 0-3 0,0 0 0 0,0 0 2 16,0 0 0-16,0 0 4 0,0 6 2 0,9-6 10 0,-9 4 13 15,0-4 27-15,0 6 23 0,8 3 25 0,1 0 11 16,-9 1 4-16,9 0-4 0,-1 4-10 0,1 1-18 15,0 0-20-15,-9 3-21 0,8 4-25 0,1 1-13 0,9-4-8 16,-10 11-2-16,0-5-2 0,9 4 0 0,-7 0-16 0,7 1-9 16,0-2-4-16,-7 7-4 0,6-1 0 0,2 0-2 0,-1 6-3 15,1-6-2-15,0 5 0 0,-2-6 0 0,2 7-2 16,-9-1 1-16,8 0-1 0,-9 0 1 0,1-4-1 0,1 3 0 16,-10-3 1-16,0-1-1 0,8-5 2 0,-8 0 0 0,0 1-1 15,-8-5 1-15,-2 3 2 0,10-7 0 0,-9 2-1 16,1-3 1-16,-2 0 2 0,3-6 1 0,-2 5 5 0,0-3 1 15,0-2 3-15,-7 1 4 0,-2-1 4 0,-8-4 4 0,9-1 4 16,-9 1 5-16,-1-5 2 0,0 0 6 0,2 5 3 0,-1-10 6 16,0 6 0-16,0-6 4 0,0 0-2 0,0 0-1 15,0-6-3-15,9 6-3 0,-1-4-2 0,0-2-8 16,1 1-4-16,-1-4-8 0,1 3-7 0,8-3-2 0,1-1-14 16,0 0-21-16,-1 0-30 0,-9 1-32 0,10 0-52 0,8-6-118 15,0 0-123-15,0 0-158 0,8-4-196 0,10 4-98 31,-1-10-38-31,0 12-5 0</inkml:trace>
  <inkml:trace contextRef="#ctx0" brushRef="#br0" timeOffset="-106688.66">4818 11499 535 0,'-8'0'476'0,"1"0"-127"16,-3 0-92-16,10 0-45 0,-10 5-13 0,10-5-2 15,0 0 2-15,0 0 2 0,-8 0-7 0,8 0-18 0,0 0-28 16,0 0-31-16,8 0-35 0,-8 0-27 0,0 0-12 16,10 5-2-16,0-5 5 0,-3 0 8 0,11 0 11 0,-1 0 7 15,1 0 4-15,8 0-1 0,0 0-4 0,-9 0-10 16,9 0-7-16,0 0-7 0,0-5-7 0,1 5-8 0,-2 0 1 15,2-5-3-15,-2 5 2 0,1-5 1 0,0 0-3 0,-9 5-1 16,10 0-1-16,-10-6-1 0,-1 6-4 0,2 0-1 0,-9 0-2 16,1 0-1-16,-2 0-3 0,-8 0-3 0,9 0 0 15,-9 0-2-15,8 0-2 0,-8 0-2 0,0-3-8 0,0 3-12 16,0 0-16-16,0 0-37 0,0 0-82 0,0 0-96 0,0 0-90 16,9 0-111-16,-9-7-166 0,0 7-105 0,0 0-55 15,-9 7-10-15</inkml:trace>
  <inkml:trace contextRef="#ctx0" brushRef="#br0" timeOffset="-106452.28">4828 11752 452 0,'0'6'487'0,"-10"-1"-148"0,10-1-109 0,0 2-62 16,0-6-27-16,0 4-3 0,10 0 10 0,-2 2 17 0,1 0 16 15,9-2 4-15,-10 0-5 0,18 1-14 0,-8-5-14 16,7 5-16-16,-7 0-18 0,8-5-16 0,-9 5-13 0,1-5-7 15,0 5-5-15,-3-5-3 0,5 0-8 0,-3 6 4 0,-10-6-9 16,3 0-7-16,-2 0-6 0,-8 0-6 0,9 0-3 0,0 0-6 16,-9 0 0-16,0 0-16 0,0 0-2 0,0 0 0 15,0 0-3-15,0 0-4 0,0-6-23 0,8 6-20 16,-8 0-64-16,9 0-99 0,-1-5-106 0,10-5-146 0,0 0-189 16,7-4-102-16,0 0-41 0,2-7-16 0</inkml:trace>
  <inkml:trace contextRef="#ctx0" brushRef="#br0" timeOffset="-105960.28">6198 11410 62 0,'0'0'485'0,"0"6"-93"31,0-6-115-31,0 0-93 0,0 0-58 0,0 0-35 0,0 0-23 0,0 4-8 0,0-4-6 0,0 0-7 0,0 0-5 16,0 0-10-16,11 0-9 0,-11 5-10 0,7-5-4 15,3 0-5-15,7 7 1 0,-8-7 1 0,9 3 6 0,16-3 9 16,-8 0 7-16,9 5 7 0,0-5 3 0,-1 0 9 0,1 0 5 16,0 0 8-16,-1 0-1 15,1 0-4-15,0 0 1 0,-10 0 5 0,2 0 15 0,-11 0 24 0,12 0 24 0,-12 0 24 16,2 0 17-16,-1 0 11 0,1-5 4 0,-10 5-2 0,10-3-12 15,-10 3-25-15,1 0-29 0,-9-7-30 0,9 7-20 0,0 0-14 16,-9 0-11-16,0 0-10 0,8 0-12 0,-8-5-12 31,0 5-24-31,0 5-75 0,0-5-113 0,0-5-120 0,0-5-157 16,0 1-171-16,9-1-100 0,-9-5-51 0,9 6-10 0</inkml:trace>
  <inkml:trace contextRef="#ctx0" brushRef="#br0" timeOffset="-105450.5">7276 10854 167 0,'0'0'526'16,"0"0"-107"-16,0-5-125 0,0 5-91 0,0 0-51 15,0 0-30-15,-8 0-17 0,8 0-10 0,0 0-8 0,0 0-11 16,0 5-15-16,0-5-17 0,0 0-19 0,8 5-14 0,-8 0-4 16,0 0 4-16,9 3 5 0,-9 2 4 0,9 6 9 0,-1-1 21 15,1-1 30-15,0 2 29 0,0 2 24 0,-1 6 10 16,1 1 9-16,0 5 16 0,8-6 4 0,-7 10-11 0,-3-5-23 16,3 5-23-16,7 6-27 0,-9-6-14 0,0-1-15 0,2 3-19 15,-2-3-10-15,-8 6-10 0,9-4-5 0,-1-6-3 16,-8 6 0-16,9-6-3 0,-9 0-1 0,0-4-3 0,9-1-1 15,-9 0-1-15,0-3-2 0,8-8-1 0,-8 2-1 16,0-5-1-16,0 3 0 0,0-7 3 0,10-1 0 0,-10 0 1 16,0 0 0-16,0-5 2 0,0 5-3 0,0-5-16 0,0-5-49 15,0 5-91-15,0-10-90 0,-10-1-86 0,10-7-97 16,0-2-143-16,0-5-125 0,0-4-63 0,-8 5 5 0</inkml:trace>
  <inkml:trace contextRef="#ctx0" brushRef="#br0" timeOffset="-105039.85">7164 10761 171 0,'0'-5'523'0,"0"0"-98"0,7 0-131 16,-7 5-90-16,0-4-44 0,0 4-32 0,0-4-14 0,0 4-8 15,10 0-7-15,-10 0-9 0,9-6-8 0,0 6-11 16,-1-6-11-16,10 6-11 0,-10 0-9 0,9 0-4 0,1-4 9 16,-1 4 25-16,9 0 22 0,0 0 18 0,9 0 10 0,-8 0 8 15,6 4 2-15,2-4 0 0,-9 6-12 0,9 0-28 0,0-2-24 16,-8 0-26-16,7 6-16 0,-8 0-11 0,9 1-9 16,0 2-3-16,-9 2-2 0,10 0-1 0,-12 4-8 0,10 6 5 15,-7-2 1-15,8 8 3 0,-10-7 1 0,-7 11 2 0,8-2 1 16,-9 2-2-16,1 3 7 0,-10-3-1 0,2 4-2 15,-3 0-2-15,-7 0 1 0,0-1-3 0,-7-2 3 16,-3 3 0-16,2-6 2 0,-10-4 0 0,1 6 5 0,-9-7 7 16,0 3 6-16,-9-7 4 0,1 6 3 0,-1-11 1 0,2 5 0 15,-3-5-1-15,0-4-3 0,2 5-16 0,-1-5 0 16,0-5-4-16,9 4-1 0,-1-4-1 0,2-5-3 0,8 5-10 16,-1-5-38-16,1-1-74 0,8-4-98 0,1 0-108 0,-1-4-149 15,9-1-167-15,9-5-96 0,-1-5-43 0,10 1 6 0</inkml:trace>
  <inkml:trace contextRef="#ctx0" brushRef="#br0" timeOffset="-104215.91">8761 10032 170 0,'-7'0'510'0,"7"7"-109"0,-10-4-147 0,10 3-104 16,0 3-66-16,0 1-25 0,0 4-6 0,0 7 0 15,0 3 0-15,10 5 4 0,-10 1 7 0,7 3 4 0,-7 6 3 16,9 1-8-16,0-1-10 0,-1 5 0 0,-8 0 2 0,10-4-3 16,-2 4-6-16,1-1-3 0,-1-4-4 0,1-1-4 15,0 3-4-15,-1-2-11 0,1-5-6 0,0-5-3 0,-1 0-3 16,-8-4 1-16,9-1 18 0,-9-9 23 0,9-2 27 0,-9 3 33 15,8-12 35-15,-8 7 26 0,0-7 19 0,-8 2 10 0,8-2-9 16,0 0-18-16,-9-4-24 0,9 6-30 0,0-6-31 16,-9 0-27-16,9 0-18 0,-8-6-15 0,-1 6-11 0,-8 0-4 15,8-4-6-15,0 0-6 0,-8 4-3 0,9 0-3 16,-10 0 2-16,0 0-1 0,1 0 3 0,-1 0-1 0,2 0-1 16,-2 4 3-16,9 0 1 0,-9 2 0 0,2 4-1 0,-2-4 0 15,10 2-4-15,-10 2-1 0,1 5 3 0,8 0-3 16,-8-1 2-16,8 1-1 0,1-1 0 0,-2 1 0 0,1 4 3 15,2-5 1-15,-4 2-1 0,11 3 2 0,-7-5-1 0,7 1 0 16,0-5 0-16,0 6 0 0,7-2-2 0,-7-5 0 16,11 1 0-16,-4 0 0 0,2 0-4 0,1-5 0 0,-2 0-1 15,9 0 0-15,-8-1 0 0,8 2-3 0,-8-6 1 0,9 0-2 16,-10 0-1-16,10 0 4 0,-2-6 4 0,2 2-2 16,0-6-1-16,-2 0 2 0,4 0-1 0,-13 1 3 0,10-6 1 15,1 1 1-15,0-2-4 0,-10 3 3 0,9-7 4 16,-8 4 2-16,0-2 0 0,-1 3 1 0,1 0 1 0,-9 0 1 15,9 1-1-15,-9-1 2 0,0 0 5 0,-9 6 3 0,9 0 2 16,0-1 2-16,-9-1 0 0,9 6-2 0,-8 0 0 16,8 0-4-16,0 2-4 0,-9 3-5 0,9-6-5 0,0 6-4 15,0 0-2-15,0 0-1 0,0 0-1 0,0 0-1 0,0 0 1 16,0 0 1-16,0 6 1 0,0-3 4 0,0 2 0 0,0 5 1 16,0-5 1-16,9 11 0 0,-9-7 0 0,0 5 1 15,0-4-1-15,8 5-3 0,-8-1 1 0,9 1-2 0,0 0 3 16,-9 3 3-16,8-3 0 0,1 1-1 0,0-8 0 0,-1 7 0 15,0 0-1-15,10-4 7 0,-9-1-5 0,-1-1-4 16,10 1-1-16,-9-1-3 0,7-4-6 0,-6 5-9 0,8-10-19 16,-2 5-41-16,2 0-59 0,-9-5-74 0,8 0-67 0,0 0-77 15,9-10-92-15,-8-5-155 0,7 0-80 0,2 2-28 16,0-8 17-16</inkml:trace>
  <inkml:trace contextRef="#ctx0" brushRef="#br0" timeOffset="-103819.84">9595 10428 140 0,'-9'0'515'0,"1"0"-90"0,-1-4-134 15,0 4-97-15,0 0-59 0,1 0-35 0,-10 0-17 0,10 4-10 16,-9-4-6-16,8 6-8 0,-8-1-11 0,-1 5-10 0,0-5-12 16,1 5-7-16,-1 3-1 0,1-3 2 0,-8 6 4 0,7-3 3 15,1 3 6-15,-1-2 7 0,2 5 14 0,-2-4 9 16,9 10 6-16,-9-5 12 0,3-1 7 0,4 6 4 0,-6-1 0 16,8 1-4-16,1-1-7 0,-1 0 7 0,1 0 3 0,8 1-5 31,0-1-1-31,0 1-4 0,0-2 3 0,0-2 8 0,8-3 4 0,1 4-12 0,-1-4-9 0,1 3-10 0,8-8-8 15,1 2-1-15,0-5-6 0,-1 0-10 0,9 0-8 0,0-6-4 32,0 1-4-32,8 0-3 0,1 0-4 0,0-5-3 15,9 0-2-15,-1 5-5 0,0-10-1 0,1 5-5 0,-2-5-2 16,2 0-10-16,-8 0-20 0,-2 1-54 0,-7-6-87 16,-2 0-86-16,0 0-96 0,2 0-139 0,-9-5-166 0,-10 2-96 15,1-3-35-15</inkml:trace>
  <inkml:trace contextRef="#ctx0" brushRef="#br0" timeOffset="-103408.89">8414 11680 134 0,'-9'3'511'0,"1"8"-113"15,-1-6-137-15,9 5-90 0,-9-5-53 0,9 0-26 0,0 4-2 16,0-5 8-16,0 6 15 0,0 0 13 0,18-4 14 0,-1 3 11 16,0-3 8-16,10-2 5 0,7 0-5 0,9-4-5 15,1 0-9-15,8 0-8 0,9-4-12 0,8 0-10 0,1-2-8 16,7-3-9-16,1-1-8 0,1 0-8 0,8 0-5 15,0-4-9-15,0 4-7 0,8-5-12 0,1 6-7 0,-9-6-5 16,8 0-5-16,1 5-4 0,-10-4-6 0,2 4-3 0,-11 0-1 16,-7 0 1-16,0 1-3 0,-9-1 4 0,-1 4 5 15,-9-2 1-15,-16 3 5 0,1-1 2 0,-10 2 3 0,-1-2-1 16,-7 6 0-16,-9-4-4 0,-1 4-4 0,1 0-4 0,0-6-4 16,-9 6-6-16,0 0-8 0,-9-4-9 0,0 4-17 15,1 0-21-15,-9 4-39 0,-9-4-103 0,8 6-110 0,-17-6-113 16,9 0-160-16,-1 4-143 0,-7-4-86 0,8 6-33 0,-9-2 7 15</inkml:trace>
  <inkml:trace contextRef="#ctx0" brushRef="#br0" timeOffset="-96266.88">9395 12104 323 0,'0'-4'282'0,"-9"4"-87"0,9-5-64 15,-9 5-40-15,9-5-20 0,0 5-13 0,0-5-6 0,-8 5-3 16,8-5-6-16,0 5-7 0,-8-5-3 0,8 5-6 0,0-5-1 16,0 5 0-16,-9-5 0 0,9 5 2 0,0-5 4 15,0 5 8-15,-9-5 8 0,9 5 6 16,0-4 6-16,0 4 8 0,0 0 8 0,0-6 4 0,0 6 3 0,0 0 3 0,0 0-1 16,0 0-2-16,0 0-3 0,0 0-8 0,0 0-6 15,0 0-7-15,9 6-3 0,-9-2-3 0,0 1-1 0,9 0 3 16,-9 5 11-16,8 0 9 0,0 5 8 0,1-1 2 0,0 6-1 15,-1-5-3-15,2 9 4 0,-2 0 1 0,1 0-11 16,-1 6-5 0,10-6-10-16,-11 5-4 0,13 5-1 0,-12-5-2 0,9 7-13 0,0-3-11 0,1-4-9 0,-10 6-2 15,10-7-6-15,-9 8-2 0,8-7-2 0,-8 0-3 0,8 0 1 32,-8-5-3-32,-1 1 1 0,8-5-3 0,-5 5 2 0,-11-11-3 15,7 1 0-15,3-2-2 0,-10-3 2 0,10 2 3 16,-10-8 4-16,0 5 7 0,0-3 3 0,0-6 9 0,7 0 4 15,-7 0 8-15,0 0 2 0,0 0 1 0,0-6-3 0,0 6-6 16,-7-4-2-16,7-1-7 0,0 1-6 0,-10-8-7 16,0 9-3-16,3-8-3 0,-4 2 1 0,4 4-2 0,-2-5 0 15,-8 5-2-15,8 0 0 0,-8-6 1 0,8 8 0 0,-8-2 0 16,-1 0-2-16,10 0 0 0,-10 0 0 0,10 0 1 0,-9 0-1 16,8 0-2-16,-8 2 0 0,6 3 0 0,-4-7 0 15,5 7 1-15,-7 0 0 0,-1 7 1 0,10-7 1 16,-10 3 1-16,2 2-1 0,-2 0 2 0,1 5 1 0,9 0-2 15,-10-5 1-15,0 5-4 0,10 4 2 0,-9-4 1 0,7 4-1 16,2 0-1-16,1 2-1 0,-4-1 1 0,11-1-3 0,-7 2 2 16,7-3-1-16,0 7-1 0,0-5 2 0,0-1-5 15,7 6 3-15,-7-5 1 0,11-1 2 0,-11 0 7 0,7 0-4 16,1 2 1-16,2-7-4 0,-10 7 5 0,8-6-3 0,1 0-1 16,9-7 0-16,-10 2-5 0,0 0 2 0,10 0 0 15,-10 0 3-15,10-5 2 0,-1 0-3 0,0 0-1 0,0-5 5 16,10 0-1-16,-9 0-3 0,-3 0-1 0,13 2-2 15,-11-7 0-15,0 4 0 0,1-4 2 0,-1 0-6 0,-8 6 1 16,0-5 3-16,8-3 3 0,-8 4 13 0,-9-2-6 0,8-5-2 16,1 6-1-16,-9-1-2 0,9-5-1 0,-9 0-1 15,0 0-1-15,8 6-12 0,-16-6 6 0,8 0 3 0,0 2 3 16,0-3 0-16,-9 6 2 0,9 1 1 0,0-1-1 0,-9 4-1 16,9-4 1-16,-8 6-11 0,8 0 2 0,-9-1 4 0,9 0 0 15,0 0 1-15,-9 0 3 0,9 5 1 0,0-5-3 16,0 5 10-16,0 0-2 0,0 0-3 0,0 0 0 0,0 0-1 15,0 0-3-15,0 0-2 0,0 0 3 0,0 0 0 0,0 0-2 16,9 0-1-16,-9 0-2 0,0 5 2 0,0 5 0 16,9-5 1-16,-9 4 0 0,8 2 1 0,-8-2 1 0,9 6 3 15,-9-5-2-15,9 4-1 0,-9 2 1 0,0-3 0 16,8 3-1-16,1-3-1 0,-2 2 1 0,4 0-4 0,-4 0 1 16,3-5-1-16,0-1 0 0,7 1-1 0,0-1-2 0,-1 2 0 15,2-8-3-15,-1 9-3 0,1-8-14 0,0-4-20 16,7 5-53-16,0-5-68 0,2 0-67 0,-1-5-69 0,1 1-69 15,-1-8-94-15,0 4-164 0,-1-7-74 0,1 0-6 0</inkml:trace>
  <inkml:trace contextRef="#ctx0" brushRef="#br0" timeOffset="-95633.24">10125 12797 357 0,'0'0'287'0,"0"0"-94"0,0 0-68 16,0 6-42-16,0-6-29 0,0 0-19 0,0 0-10 15,0 0-6-15,0 0 0 0,0 0-4 0,0 0-1 0,7 0 1 16,-7 0 2-16,0 0 2 0,0 0 5 0,0 0 5 0,0 0 6 15,10 0 7-15,-10-6 7 0,0 6 7 0,8 0 3 0,-8 0 8 16,0-3 11-16,10 3 9 0,-10-7 7 0,0 3 9 16,9 0 9-16,-9 4 2 0,7-5 12 0,3-5 2 0,-10 5 3 15,8-5 6-15,1-1 2 0,0-2-2 0,-9-2-4 0,8 2-3 16,1-3-10-16,-1-4-12 0,-8 1-15 0,10 3-15 16,-2-7-15-16,-8 3-11 0,8-4-10 0,-8 0-7 0,10 3-7 15,-10-6-3-15,0 1-1 0,0 1-3 0,0 1 0 0,-10-1 1 16,10 5 4-16,0-3-8 0,-8 7 3 0,0 2 4 15,-2 0 4-15,2 4-4 0,-1 0-5 0,1 5-7 0,-10 0-6 16,0 5 5-16,2 5-5 0,-2 0-2 0,-8 5-10 16,9 0 4-16,-1 0 0 0,1 5 0 0,-1-2 2 0,10 1-1 15,0 1 0-15,-2 1-2 0,10-2-2 0,0 1-1 0,0-1 2 16,0 2 0-16,10-2-1 0,6-5-1 0,-6 6 0 16,6-8 1-16,2 1 2 0,-1-3 1 0,8 0-2 0,-7 0 2 15,8-5 0-15,1 0 1 0,-10 0 2 0,10 0-1 0,-1 0 1 16,-9-5-1-16,9 5 1 0,-8-5-1 0,-2 5 0 0,2-5-1 15,-8 5-2 1,-3-5-1-16,1 5 0 0,2-3 1 0,-10 3-1 0,8 0 1 0,-8 3 1 0,0 2-3 0,9 0 2 16,-9 0 2-16,0 4-1 0,0 2-2 0,0 2 0 0,0 8 1 15,9-6 0-15,-9 4 3 0,0 0 1 0,9-5-1 16,-9 8 1-16,8-4 2 0,1-3-1 0,0 4-2 0,7-4 1 16,-6 5 0-16,-2-6-1 0,9 6 0 0,1-6 2 0,-1 0-2 15,0-2-1-15,1 1 1 0,-1-3-1 0,1 0-2 16,9-4-5-16,-11 4-13 0,10-10-39 0,0 0-66 0,0 0-77 15,9-10-74-15,-9 4-77 0,1-8-109 0,-1 4-171 0,8-11-80 16,-17 7-24-16</inkml:trace>
  <inkml:trace contextRef="#ctx0" brushRef="#br0" timeOffset="-95252.08">10993 11367 43 0,'-8'4'803'0,"-2"-4"20"0,10 0 4 0,-8 0-210 15,8 5-173-15,-8-5-143 0,8 0-104 0,0 0-61 0,0 0-32 16,-9 5-20-16,9-5-18 0,0 0-15 0,9 0-21 0,-9 0-28 15,8 6-42-15,0-2-103 0,2-4-126 0,-2 0-137 16,1 5-240-16,0-5-126 0,-9 0-62 0,0 0-25 0</inkml:trace>
  <inkml:trace contextRef="#ctx0" brushRef="#br0" timeOffset="-85438.39">23559 12626 132 0,'0'-4'156'0,"0"4"-14"16,0 0-20-16,0-4-22 0,8 4-18 0,-8-6-21 16,0 6-16-16,9-5-15 0,-9 1-10 0,9-2-8 0,-9 6-4 15,7-4-5-15,-7 4 0 0,0-6-2 0,0 6-1 0,10 0 1 16,-10 0-1-16,0 0 2 0,0 0 1 0,0 0 2 0,0 0 2 15,0-4 4-15,0 4 3 0,0 0 5 0,10 0 1 16,-10-6 2-16,0 6-2 0,0 0 0 0,7 0-2 0,-7-3-1 16,0 3-3-16,0 0-2 0,10 0 0 0,-10-5-3 0,0 5 0 15,7-5 1-15,-7 5-3 0,0 0 2 0,0 0 1 16,10-5 1-16,-10 5 2 0,8-5 5 0,-8 0 1 16,8 5 1-16,-8-5 3 0,0-1 0 0,10 3 1 0,-2 3 1 15,-8-10-1-15,9 5-1 0,-1-1-2 0,-8 2-2 0,9-1-3 16,0 0-3-16,-1 0-2 0,2-3-2 0,-2 8-3 0,-8-7 0 15,8-2-4-15,1 9 0 0,0-10 0 0,0 5-2 16,-9 5 0-16,7-5 1 0,3 0-1 0,-10 5-1 0,8-4 2 16,-8 4-1-16,9-6 0 0,-9 6 1 0,10-4-1 0,-10 4 0 15,8-6-1-15,-8 6 1 0,0-4 0 0,8 4 0 16,-8-6 0-16,0 6 0 0,9-4 0 0,-9 4 0 0,0 0 2 16,9-5-2-16,-9 5 6 0,0 0-6 0,0 0-2 0,0-4-5 15,9 4-2-15,-9 0-3 0,0 0-1 0,0 0 0 16,0 0-6-16,0-6 6 0,0 6 3 0,8 0 4 0,-8-4 3 15,0 4 3-15,9-6 0 0,-9 6 0 0,0-4-1 0,9 4 0 16,-9 0-1-16,0-6 1 0,0 6 0 0,0-3 0 16,0 3-1-16,9-7 1 0,-9 7-1 0,0-3-2 0,8 3-3 15,-8-5-3-15,9 5-1 0,-9-7-3 0,8 7-2 16,1-3-1-16,-9-2 0 0,8 5 0 0,2-6 2 0,-10 6-4 16,8-4-3-16,-8 4-11 0,0-6-18 0,8 6-29 0,-8 0-58 15,0-3-93-15,0 3-121 0</inkml:trace>
  <inkml:trace contextRef="#ctx0" brushRef="#br0" timeOffset="-84342.08">23463 12730 108 0,'0'0'144'0,"0"5"-31"0,0-5-29 16,0 0-23-16,0 3-18 0,0-3-11 0,0 0-6 0,0 0-3 15,0 0-3-15,0-3-1 0,0 3-3 0,0-5-4 0,0 5-5 16,0-5-8-16,9 5-5 0,-9-5-2 0,0 0-4 16,0 5 0-16,0-5 1 0,8 0-2 0,-8 0 1 0,0 2 2 15,9-4 2-15,-9-2 0 0,0 3 3 0,9-3 0 0,-9 4 5 16,8-5 5-16,1 1 2 0,-9-1 5 0,9-4 1 15,-1 3-1-15,1-3 0 0,0 4-2 0,0-4-4 16,-1 4-3-16,1-5-5 0,-9 6-5 0,16-6-7 0,-6 0-6 16,-10 5-6-16,10 2-7 0,-3-4-7 0,-7 2-12 0,10 6-11 15,-3-1-14-15,-7 0-14 0,0 5-8 0,10-5-12 0</inkml:trace>
  <inkml:trace contextRef="#ctx0" brushRef="#br0" timeOffset="-84233.74">23489 12632 39 0,'9'-6'72'16,"-9"2"-27"-16,8-6-32 0,1 1-42 0,8-1-47 15</inkml:trace>
  <inkml:trace contextRef="#ctx0" brushRef="#br0" timeOffset="-82617.72">23629 12510 75 0,'0'0'86'0,"0"-5"-18"0,0 5-19 0,7 0-13 0,-7 0-11 16,0 0-7-16,0 0-2 0,10-5 1 0,-10 5 3 0,0 0 5 15,8-5 5-15,-8 5 3 0,8-5 4 0,-8 5 1 16,0-3-2-16,10 3-1 0,-10-7-2 0,8 7-4 0,-8-5-5 16,0 5-4-16,0-4-1 0,9 4-5 0,-9 0-4 0,0 0-3 15,0 0-2-15,0 0-3 0,0 0 0 0,0 0 1 16,0 0 0-16,0-6 1 0,8 6 3 0,-8 0 3 0,0-4 3 16,0 4 2-16,9 0 2 0,-9 0-2 0,0-5 0 15,9 5-1-15,-9 0-1 0,0-5-3 0,8 5-4 0,-8-5-1 16,0 5-1-16,0-4-1 0,10 4 1 0,-10 0-1 0,0 0-1 15,0-6-2-15,0 6 2 0,0-4 1 0,0 4-1 16,8 0 0-16,-8-6 1 0,0 6 3 0,0-4 1 0,0 4 3 16,8 0 3-16,-8-6 3 15,0 6 1-15,0-4-1 0,9-1 0 0,-9 5-3 0,9-4-1 0,-9-2-4 0,9 6-3 16,-9-4-3-16,7 4-1 0,-7-6-1 0,10 2 0 0,-10-2 3 16,8 6-2-16,1-3 3 0,-9-4 2 0,10 4 3 0,-2-2 1 15,0-2 3-15,1 4 0 0,0-2-2 0,0-5 2 0,8 4-2 16,-8-3-2-16,0 4-2 0,8-5-2 0,-9 1-3 15,9-1 1-15,-7 0 1 0,6 5-1 0,-7-4 1 16,0 3-1-16,8-3 2 0,-8-1 2 0,8 0 1 0,-8 5 3 16,0-4 2-16,8 0 3 0,-9-1 2 0,2 0 3 0,6 4 2 15,-5-7 0-15,-4 7 2 0,11-3 1 0,-10-2-1 16,1 1-1-16,-1 1 0 0,10-1-2 0,-10 1 0 0,2 4 0 16,7-5-1-16,-9 0-2 0,10 0-1 0,-10 0-2 0,9 0-2 15,-7 1-3-15,-3-1-5 0,13 0-1 0,-13 0-1 0,11 1 0 16,-10-5-1-16,10 8 0 0,-9-4-3 0,8 1 6 15,-8-1 0-15,8 0-3 0,0 0-2 0,0 1 0 0,1-1 0 16,-10 0-1-16,10-4 1 0,-1 4-3 0,1 0 0 0,0-5 4 16,-3 1 2-16,5 4 6 0,-3-5 4 0,0 1 4 15,0-2 2-15,-8 2 3 0,8 5 4 0,-9-7-2 16,10 6-1-16,-10-3-3 16,2 3-6-16,7-5-2 0,-9 4-4 0,1 3-3 0,7-7-2 0,-5 10-1 0,-4-10-2 0,2 7-1 15,1-4 0-15,7 3-1 0,-9 4 0 0,1-5 1 0,8 1 3 16,-8-1-1-16,0 0-1 0,8 1-1 0,-8-7 1 15,8 6 0-15,-9 0 1 0,10 2 0 0,-9-7-4 0,8 5 0 16,0 1 2-16,-6-6 0 0,4 5-1 0,3 0 1 0,-1 0-1 16,1-5-1-16,-1 5 2 0,-8 1 0 0,8-1 0 15,-8 0 2-15,8 5 0 0,1-4-1 0,-10-1-1 0,0 5 1 16,2-5-1-16,-2 6-1 0,1-2-1 0,9 2-1 0,-10-5 0 16,1 2 1-16,0 4 0 0,-2-2 0 0,3-5 2 15,-3 5 0-15,4-1 2 0,-2-4-2 0,-2 7 1 0,-7-3-1 16,10 1 0-16,-2 1 1 0,-8-2-1 0,9 2 0 0,-9 4-1 15,0-5-2-15,8 5-4 0,-8-5-8 0,9 0-14 0,-9 0-23 32,0-5-29-32,0 5-38 0,9-9-68 0,-9 5-132 0,0-7-109 0,0 2-59 0</inkml:trace>
  <inkml:trace contextRef="#ctx0" brushRef="#br0" timeOffset="-81348.89">23801 9750 206 0,'0'0'252'0,"0"-5"-76"0,-8 5-61 0,8 0-40 0,0 0-26 16,0 0-15-16,8-5-8 0,-8 5-2 0,0 0-1 15,0 0-2-15,0 0-1 0,0 0 0 0,0 0-2 0,0 0 1 16,0 0 2-16,0 0 1 0,0 0 1 0,0 0-1 0,9 0 1 16,-9 0-1-16,0 0-3 0,0 0 1 0,0 0-1 0,10 0 1 15,-2 0 3-15,0 0 2 0,1 5 2 0,0-5 3 16,8 0 6-16,1 0-2 0,-1 0 3 0,0 0-2 0,10 0-2 16,-11 0-2-16,10 0-5 0,1 5-3 0,-10-5-4 0,9 0-4 15,1 5-4-15,-9 0-4 0,7 0-2 0,-8 0-3 16,9-2 3-16,0 4-3 0,1-3-2 0,-1 1 1 15,8 5-1-15,-7 0 0 0,-2-5 0 0,10 3 0 0,-9 2-1 16,8 0 1-16,-8 5-1 0,9-5 0 0,-9 0-1 0,-1 6-3 16,3-3-4-16,-2 3-6 0,-9-6-6 0,9 3-7 0,-9 2-8 15,0-5-7-15,1 4-12 0,-1 1-9 0,8-5-11 16,-7-1-8-16,1 1-11 0,-2 1-10 0,-9-8-9 0,10 9-10 16,-1-9-6-16,-8 7 2 0,0-4 3 0,-1-2 12 0,1 6 13 15,0-4 18-15,-1 3 19 0,0-5 25 0,-8 6 24 16,10 0 24-16,-10-4 21 0,8 3 6 0,-8-5 15 0,0 2 12 15,0 3 4-15,9-4-3 0,-9 0-3 0,9 5-8 0,-9-5-7 16,8 0 0-16,0-1-11 0,-8 6-6 0,9-5 1 16,2 0 0-16,-4 5-1 0,-7 0 2 0,8-5 1 0,1 5 3 15,0-5-1-15,0-2-1 0,-1 7-7 0,0-4-4 0,2 4-3 16,7-6-2-16,-8 6-7 0,-1-1-5 0,10-3-4 0,-1 3-5 16,-9 2-6-16,10-2-12 0,0 1-13 0,-1 0-14 15,1 4-11-15,-1-4-8 0,-8 0-7 0,8-1 0 0,1 5 4 16,-9-4 12-16,8 1 20 0,-9-1 22 0,9 0 21 0,1-5 20 15,-10 4 15-15,1-5 12 0,0 2 6 0,-1-2 2 16,10 2-3-16,-9-2-9 0,-1 2-7 0,0-1-9 16,2-5-7-16,-2 4-8 0,1 0-4 0,-1 1-2 0,1-5-4 15,1 5-3-15,8 1-2 0,-11-2-3 0,1 2 0 0,10-2 0 16,-9 6 0-16,9-5 0 0,-10-1-1 0,10 1 1 0,-10 5 0 16,0-5 1-16,1 0-1 0,9 5 0 0,-10-5 0 15,0 5-1-15,10-5 0 0,-10 3 1 0,2-2-2 0,7 4-1 16,-9 0-5-1,2-5-5-15,-2 5-8 0,-1-2-7 0,13 2-8 16,-20 0-9-16,8 1-5 0,-8 3-2 0,9 2 2 16,-9-8 5-16,0 7 8 0,0-5 10 0,0-1 15 0,0 1 16 15,0 0 14-15,0 0 13 0,0 0 6 0,0-5 6 0,8 5 3 16,-8-6 1-16,9 1-7 0,9 0-6 0,-10 0-5 16,0-5-9-16,10 5-4 0,-9 0-5 0,8 0-4 0,0-5-2 15,1 4-4-15,-10 0 1 0,10-4-3 0,-9 6 1 16,7-2 0-16,-5 6-1 0,-4-4 1 0,3 3 0 0,-3-3 0 15,2 2 0-15,0 4 0 0,-1-2 0 0,2-2-1 0,-10 2-1 16,8 1 0-16,9-1 0 0,-8-1-9 0,0 0-9 16,-1 1-16-16,10 0-22 0,-10 0-30 0,1-6-39 0,8 6-51 15,-17-5-59-15</inkml:trace>
  <inkml:trace contextRef="#ctx0" brushRef="#br0" timeOffset="-80904.63">24922 9975 15 0,'-9'-5'314'0,"1"0"-145"0,8 0-158 0,-10 0-186 15,10 0-129-15</inkml:trace>
  <inkml:trace contextRef="#ctx0" brushRef="#br0" timeOffset="-79527.33">25408 10483 333 0,'0'-19'235'0,"9"-1"-99"0,-9 0-64 16,8 0-39-16,1 1-20 0,1-1-9 0,-3 1-6 0,4-1-2 16,-4 0 3-16,1 1-1 0,10-4 3 0,-9 1 5 0,9-2 3 15,-2 6 6-15,2-7 5 0,-1 5 5 0,1-3 5 16,-2-3 3-16,2 7 5 0,0-1 5 0,-1-5 3 15,1 7 0-15,-3-2-1 0,5 0-1 0,-12-4-4 0,9-1-3 16,-8 1-6-16,9 6-3 0,-2-8-3 0,-7 1 0 0,9 1-2 16,-10-5-2-16,10 5 1 0,-1-6 1 0,-8 5 3 0,8-2-3 15,1-3 0-15,-11 5-2 0,13-4-2 0,-3 0-1 16,-1-1-3-16,1 0-4 0,1 1-4 0,8 5-3 0,-9-5 0 16,9 3-2-16,0 3 1 0,-8-7 4 0,9 6 4 0,-2-1 1 15,10 2 3-15,-9-3 1 0,0 3 3 0,0-6 0 16,8 3-1-16,1 2-2 0,-10-5-2 0,12 4-1 0,-12 1-1 15,10-6-2-15,-9 7-3 0,0-2-1 0,9 1-1 0,-10-1 0 16,-8 1-3-16,10 4-1 0,-9-3-1 0,8-3 1 16,-9 7-3-16,-8-1 0 0,16 1 1 0,-7-1 1 0,-1-4 0 15,1 4 0-15,-1 1 0 0,-8-1 0 0,8 0 3 16,1 1 1-16,-10 4-1 0,10 1-3 0,-11-2 10 0,13 3-4 16,-20 3-1-16,7-6 0 0,2 6-1 0,0 2 0 0,0 3-1 15,-9-5 2-15,8 5-6 0,-8-6 3 0,8 1 4 16,-8 2 0-16,10-2 1 0,-10 5 1 0,8-5-1 0,1-5 3 15,-9 6 0-15,8-1-2 0,-8 1 1 0,9-7 2 0,-9 6 4 16,9 0 6-16,-9 1 7 0,0 5 4 0,0-6 0 16,0 4 2-16,0-4 1 0,0 7-5 0,0-4-1 0,0 4-3 15,0 3-7-15,-9-5-4 0,9 5-4 0,0-7-2 0,-9 7-4 16,9 0 2-16,-8-3-6 0,-1 3-3 0,1 3-1 16,-10-3-1-16,1 7 0 0,-1-2-2 0,1-2 2 0,0 4 1 15,-1-4 1-15,1 7-2 0,8-4 2 0,0-6-2 16,1 10 0-16,-1-6-2 0,9-4 0 0,-9 6 0 0,9-3 2 15,9 3 0-15,-9-2 0 0,9 1 2 0,-1 0 1 0,10 1 1 16,-9-2 2-16,6-4 0 0,3 6-2 0,2-6 0 16,5 0-3-16,-8 4-1 0,9-4-2 0,-9 5-1 0,1-1 0 15,0 2-1-15,-2-2-2 0,-7 8 1 0,9-9-2 0,-11 12 2 16,-7-6-1-16,0 5 0 0,0 2-2 0,-7-1-3 0,-2 9-8 16,9-4-11-16,-18-1-14 0,10 5-18 0,0 1-27 15,-2-6-34-15,2 1-51 0,-1 0-86 0,0-5-142 0,9 4-77 16</inkml:trace>
  <inkml:trace contextRef="#ctx0" brushRef="#br0" timeOffset="-78877.39">26433 10503 155 0,'-9'0'481'0,"9"0"-127"16,0 0-128-16,0 0-85 0,0 0-46 0,0-6-24 0,0 6-10 15,0 0-4-15,0 0 2 0,0 0 2 0,0-4 2 0,0 4 2 16,0 0 6-16,0-6 8 0,9-4 11 0,-9 6 15 16,9-5 19-16,-9-6 23 0,8 5 24 0,1-5 21 0,-1-5 10 15,2 1-3-15,-2-1-7 0,10-4-13 0,-10-5-14 0,9 0-11 16,-8 0-33-16,8-7-27 0,0 3-20 0,0-7-15 16,3 1-6-16,-13-4-5 0,11-2-4 0,-10 2-16 0,10 0 2 15,-18-2-2-15,9 0-2 0,-9 2-1 0,0-1-1 0,-9 11 2 16,0-2-3-16,0 5-2 0,1 1-4 0,-10 10-3 0,11-1-1 15,-13 4-3-15,-4 13-4 0,6-4-10 0,-8 7-7 16,9 7-9-16,-1-4-8 0,10 13-11 0,-10-6-8 16,18 9-10-16,0-5-9 0,8 7-18 0,2 3-15 0,-2-5-13 15,18 7-14-15,-9-8-6 0,9 7-3 0,8-6 4 0,-7 6 6 16,8-6 17-16,0 1 20 0,-10-1 20 0,10 1 22 0,-9-6 13 16,0 7 15-16,1-8 9 0,-1 2 3 0,-9 0 5 15,0-5 1-15,1 5 0 0,-1-6 2 0,-9 6 3 0,10-5-1 16,-9-2-3-16,-1 2 1 0,1 2-4 0,8-9-19 0,-7 7-35 15,6-4-43-15,2 2-45 0,-2-8-55 0,4 0-63 16,5-4-96-16,1 0-157 0,0-2-73 0,0-4-22 0</inkml:trace>
  <inkml:trace contextRef="#ctx0" brushRef="#br0" timeOffset="-78166.16">27996 9018 320 0,'0'0'322'0,"-9"0"-63"0,0-6-56 16,9 6-39-16,-8 0-23 0,8 0-15 0,0-4-8 0,0 4-2 15,-9 0-3-15,9 0-7 0,0-6-8 0,0 6-11 16,0-5-14-16,0 1-16 0,0 4-15 0,0-6-17 0,9 3-22 16,-9-4-19-16,0 3-22 0,0 0-21 0,0-2-24 0,0 6-20 15,0-4-18-15,0-1-9 0,0 0 1 0,-9 0 6 16,9 5 15-16,0-5 22 0,0 1 27 0,-8-2 30 0,8 2 31 15,0-1 29-15,-10-5 21 0,2 5 17 0,-1-5 18 0,9 1 19 16,-9 0 16-16,1-7 12 0,-1 1 4 0,-8 1 4 0,8-2 10 16,-8 2 9-16,8-1 11 0,-7-5 0 0,-4 7 4 15,5-7 2-15,5 1-3 0,-7 4-10 0,1-5-16 16,6 6-20-16,-8-6-24 0,9 6-24 0,-8-2-29 0,9-2-20 16,-1 7-16-16,9-3-11 0,-8 4-43 0,-1-4-63 0,9 4-73 15,-9 0-64-15,1-4-52 0,8-1-45 0,-8 5-31 16,8-5-21-16,-10 7 19 0,2-4 52 0,-1 2 65 0,-9 1 63 15,2 5 59-15,-1-6 58 0,-10 4 52 0,10 1 46 16,-9-4 39-16,-1 3 31 0,1-3 27 0,-8-5 22 0,7 4 15 16,-7-6 15-16,-1 1 9 0,2 1 4 0,-3 1 3 0,0-8 9 15,2 2 8-15,8-1 5 0,-9 1 0 0,10-1-15 16,-2 0-20-16,1 1-21 0,0-1-27 0,8 5-26 0,1-3-29 16,0 3-29-16,8 5-42 0,1-4-50 0,-2 4-62 0,2-5-59 15,0 10-44-15,-1-8-44 0,9 6-33 0,-9-2-26 16,9-1-5-16,-9 0 16 0,2 5 38 0,7-3 47 0,-20 2 43 15,13 6 40-15,-11-6 35 0,1 6 35 0,-1 0 33 0,1 0 30 16,-9 0 23-16,0 0 17 0,0 6 13 0,-8-6 7 0,7 0 9 16,-6 0 4-16,-4 6 3 0,3-6 2 0,0 0-1 15,-2 0 0-15,2 0 0 0,-9-6 4 0,8 6-6 0,0 0-9 16,9-6-8-16,-8 6-11 0,7-4-7 0,2 4-19 0,-2-4-32 16,10 4-39-16,-9-6-42 0,8 2-53 0,-9 4-81 15,11-6-132-15,-2 1-106 0,-8 1-49 0</inkml:trace>
  <inkml:trace contextRef="#ctx0" brushRef="#br0" timeOffset="-78055.9">25643 7899 288 0,'-18'-10'540'15,"-8"5"-146"-15,0 0-159 0,9-4-95 0,-1 4-44 0,2 0-24 16,-2 0-11-16,9 0-8 0,-9 0-7 0,10 0-17 0,1 0-28 16,-4 0-41-16,4 5-52 0,-3-5-63 0,10 2-83 15,-9-3-112-15,1 6-115 0,-1-6-47 0</inkml:trace>
  <inkml:trace contextRef="#ctx0" brushRef="#br0" timeOffset="-77913.88">24982 7786 41 0,'-35'-9'544'15,"1"3"-77"-15,0-4-172 0,-10 6-123 0,9 0-66 0,0-2-28 16,1 1-14-16,-1 1-6 0,9-2-6 0,0 2-2 0,0 4-15 16,9 0-25-16,8-6-36 0,1 6-41 0,-1 0-47 31,1 0-54-31,-2 0-71 0,10 6-110 0,-10-6-104 0,3 0-43 15</inkml:trace>
  <inkml:trace contextRef="#ctx0" brushRef="#br0" timeOffset="-77787.97">24271 7791 102 0,'-35'-5'547'0,"0"5"-101"16,9-5-163-16,-9 1-114 0,9 4-60 0,1-6-30 0,-2 6-16 16,1-4-10-16,9-2-6 0,-1 6-4 0,9 0-19 15,-8-4-31-15,17 4-39 0,0 0-44 0,0-4-56 16,0 4-83-16,9-6-147 0,-1 1-88 0,10 1-45 0</inkml:trace>
  <inkml:trace contextRef="#ctx0" brushRef="#br0" timeOffset="-77645.96">23592 7761 86 0,'-51'-4'573'0,"8"0"-17"0,0 4-205 16,-1-6-153-16,9 6-75 0,-8-5-35 0,9 1-18 0,-2 4-8 15,11 0-6-15,-1-6-3 0,-1 6-15 0,9 6-31 16,3-6-47-16,4 0-63 0,-6 0-77 0,8 4-120 0,-8-4-160 15,9 5-86-15,-2 1-33 0</inkml:trace>
  <inkml:trace contextRef="#ctx0" brushRef="#br0" timeOffset="-77519.29">21968 8065 275 0,'-50'10'580'0,"5"-5"-81"0,11 4-206 15,-8-4-130-15,15 0-72 0,1 4-44 0,8-9-23 0,1 6-20 16,-1-2-19-16,18 2-22 0,-9-6-28 0,9 5-37 15,9-2-56-15,2-3-91 0,-11 6-156 0,7-6-76 0</inkml:trace>
  <inkml:trace contextRef="#ctx0" brushRef="#br0" timeOffset="-77376.58">21091 8422 102 0,'-43'10'558'0,"0"-6"-49"15,0 5-204-15,0 1-134 0,-1 2-77 0,11-9-45 0,-4 7-23 16,12-5-13-16,7 0-20 0,1-1-21 0,8 2-30 0,0-6-42 15,9 5-78-15,-8-2-158 0,8-3-96 0,0 7-59 16</inkml:trace>
  <inkml:trace contextRef="#ctx0" brushRef="#br0" timeOffset="-77250.19">19998 8977 201 0,'-43'16'621'0,"0"3"4"0,7-5-209 0,2 6-172 0,-1-5-104 16,9 5-67-16,0-6-35 0,9-4-24 0,8 5-22 0,0 0-26 15,1-1-32-15,8 0-39 0,8 7-48 0,1-6-70 16,8-2-131-16,-8 3-116 0,8-2-61 0</inkml:trace>
  <inkml:trace contextRef="#ctx0" brushRef="#br0" timeOffset="-77108.39">19372 9683 340 0,'-34'23'598'0,"0"-4"-75"0,-1 6-206 0,0-2-135 0,9 3-80 16,-1-7-49-16,9 5-26 0,2-3-13 0,-1-3-8 15,8 2-11-15,9 1-19 0,0 2-28 0,0-3-31 0,9 5-36 16,-1-1-49-16,1 1-75 0,0 3-121 0,-9 1-100 0,7 1-43 16</inkml:trace>
  <inkml:trace contextRef="#ctx0" brushRef="#br0" timeOffset="-76997.13">18957 10761 518 0,'-27'16'447'16,"9"-3"-166"-16,1 2-117 0,0 0-65 0,-1 0-40 0,1-1-24 0,0 1-10 15,8-2-8-15,1 3-5 0,-1-1-10 0,9 3-17 0,0 4-25 16,9-9-31-16,-1 7-34 0,1-1-49 0,0 1-70 16,-1-1-118-16,9 6-80 0</inkml:trace>
  <inkml:trace contextRef="#ctx0" brushRef="#br0" timeOffset="-76855.29">18860 11728 487 0,'-25'20'550'16,"7"5"-178"-16,1-1-148 0,0-5-86 0,8 1-51 15,0 4-30-15,0 1-15 0,1-6-8 0,8 1-9 0,0-2 0 16,0 3-9-16,8-1-23 0,10 3-28 0,-1-3-34 0,9-1-36 16,9 6-45-16,-9-5-63 0,8-1-114 0,1 0-116 15,0 5-47-15</inkml:trace>
  <inkml:trace contextRef="#ctx0" brushRef="#br0" timeOffset="-76712.69">18982 13238 280 0,'-25'38'644'0,"7"-3"-24"0,9 4-201 15,-9-6-150-15,10 3-93 0,-1-3-65 0,9 2-39 16,0-1-20-16,0-5-13 0,17 1-5 0,1 4-5 0,-1-6-17 16,18 7-39-16,-1-1-39 0,2-3-42 0,7 2-42 0,9 1-41 15,-9-1-43-15,10 8-54 0,-10-3-60 0,1 6-74 16,-9 5-71-16</inkml:trace>
  <inkml:trace contextRef="#ctx0" brushRef="#br0" timeOffset="-76602.49">19547 15069 245 0,'-9'38'588'15,"-8"3"-108"-15,17-8-150 0,-9 2-102 0,9-6-66 16,0 1-47-16,9-1-33 0,-1-4-20 0,1-2-21 0,17-3-32 16,-9-1-45-16,18 6-52 0,0-11-65 0,-1 8-93 0,10-14-163 15,-1 7-96-15,0 0-50 0</inkml:trace>
  <inkml:trace contextRef="#ctx0" brushRef="#br0" timeOffset="-76444.58">20129 16339 487 0,'-11'6'583'31,"4"-3"-129"-31,7 3-223 0,7-6-166 0,4 5-128 16,-4-5-93-16,12 5-76 0,-2-5-64 0,1 5-85 0,-2 0-54 16</inkml:trace>
  <inkml:trace contextRef="#ctx0" brushRef="#br0" timeOffset="-76333.46">20468 16862 119 0,'0'6'582'0,"0"-3"-59"0,0 4-168 15,8 1-150-15,0 2-113 0,10-5-86 0,-2 5-76 0,2-4-66 16,9-3-79-16,8-3-117 0,-9 0-100 0,8 0-48 0</inkml:trace>
  <inkml:trace contextRef="#ctx0" brushRef="#br0" timeOffset="-76190.89">21344 17190 234 0,'9'3'662'0,"0"3"-41"15,-1-6-170-15,1 4-176 0,9-8-145 0,-2-2-123 0,11 6-94 16,6-8-73-16,-6 2-55 0,17-3-64 0,-9 4-108 16,0-5-94-16,-1 10-38 0</inkml:trace>
  <inkml:trace contextRef="#ctx0" brushRef="#br0" timeOffset="-76064.04">22317 17434 627 0,'17'-5'635'0,"9"-5"-155"0,-8 5-180 16,7-9-144-16,11 4-124 0,-10-5-112 0,9 0-96 0,-1 0-93 16,1 6-105-16,8-1-109 0,-9 1-43 0</inkml:trace>
  <inkml:trace contextRef="#ctx0" brushRef="#br0" timeOffset="-75921.98">23437 17452 7 0,'8'-4'749'0,"-8"-2"-7"0,10 6-91 0,-10-3-219 0,8 3-195 0,9-5-179 16,-8-5-147-16,17 5-105 0,-9-5-70 0,10 1-41 15,6-1-32-15,4 0-42 0,-4 5-78 0,2 0-37 16</inkml:trace>
  <inkml:trace contextRef="#ctx0" brushRef="#br0" timeOffset="-75779.38">24514 17375 34 0,'26'-10'748'0,"1"0"25"0,-10 0-82 16,8-4-155-16,1 0-121 0,0-2-108 0,1 2-94 0,7-1-70 16,-7 1-40-16,7-2-23 0,-8 8-27 0,9-7-44 0,0-1-61 15,8 3-75-15,2 2-80 0,-12-3-61 0,19 4-49 16,-8 0-43-16,-2 5-33 0,3-5-27 0,-2 6-22 0,-9-5-28 15,1 3-37-15,0 6-3 0</inkml:trace>
  <inkml:trace contextRef="#ctx0" brushRef="#br0" timeOffset="-75542.99">25868 17058 37 0,'18'-10'551'16,"7"0"-79"-16,3 1-122 0,-12-3-117 0,11-2-83 0,-2 4-60 0,1 1-44 0,9 0-33 15,-18-1-29-15,18 0-24 0,-9 0-22 0,1 0-24 16,8 1-22-16,-10 0-20 0,10 3-15 0,-9-4-9 0,9 0 2 15,-9 5 6-15,-1-3 12 0,1 1 24 0,1 4 35 16,-10-3 36-16,10 0 37 0,-11 2 37 0,2 0 30 0,-1-2 29 16,1 2 18-16,-10-2 11 0,9 3 3 0,-8-3-3 0,-1 0-2 15,12 3-3-15,-13-4-3 0,11-1-3 0,-10 2-3 16,10-3-12-16,-9-1-12 0,8 1-20 0,0-1-37 0,1-5-43 16,7 0-52-16,1 0-69 0,9-4-106 0,-2-4-159 0,5 1-98 15,4 3-45-15</inkml:trace>
  <inkml:trace contextRef="#ctx0" brushRef="#br0" timeOffset="-75416.55">27406 16345 707 0,'0'-10'823'16,"-9"-1"-13"-16,9-3-160 0,0 0-166 0,9-7-159 0,-1 8-151 16,0-3-121-16,10 2-115 0,0-1-115 0,7-5-105 0,11-3-136 15,-2-3-199-15,1 2-103 0,0-5-47 0,8 5-4 0</inkml:trace>
  <inkml:trace contextRef="#ctx0" brushRef="#br0" timeOffset="-75257.92">28265 15352 609 0,'-8'-28'850'0,"8"-3"13"0,0-2-92 16,0 3-203-16,0-3-218 0,8 4-163 0,1-7-101 0,-1 3-86 15,2-7-108-15,15 1-112 0,-7 0-104 0,8-10-123 16,8 0-188-16,-8 1-109 0,9-1-54 0,0 1 1 0</inkml:trace>
  <inkml:trace contextRef="#ctx0" brushRef="#br0" timeOffset="-75146.69">28864 14205 463 0,'-8'-25'805'0,"-10"1"16"0,9-1-142 0,-7 1-167 15,6 4-150-15,2-3-142 0,8-3-101 0,-8 2-74 16,8 0-70-16,0-1-84 0,8-4-87 0,-8-1-78 0,8-3-92 15,2-6-103-15,6-5-145 0,2-1-74 0,-1-3-16 0</inkml:trace>
  <inkml:trace contextRef="#ctx0" brushRef="#br0" timeOffset="-74893.19">29125 13199 19 0,'9'-16'738'0,"-9"-2"23"0,-9-2-69 16,9 0-158-16,0 1-128 0,0 4-113 0,-9 0-77 15,9-3-60-15,-9-2-37 0,9 0-24 0,9-1-24 0,-9-2-34 16,9-2-44-16,0 1-57 0,-1-4-81 0,10-3-59 15,-1-3-53-15,0 5-39 0,10-5-33 0,-11 3-27 0,11-2-7 16,-1-1 7-16,0-1 24 0,0 2 36 0,0-1 31 0,1 3 26 16,-2 3 33-16,1-2 37 0,-8 6 48 0,-1 0 64 15,-8-1 73-15,8 1 54 0,-9 5 51 0,-8-1 42 0,10-5 25 16,-10 6 15-16,0-1-2 0,-10 1-14 0,10 0-24 0,-8-2-17 16,8 3-14-16,-9-2-14 0,1 1-11 0,-1-7-10 15,1 7-12-15,8-5-13 0,-9-6-13 0,9 1-29 0,0-4-40 16,9-3-41-16,-1-3-43 0,1-4-44 0,-1 0-47 0,9-6-62 15,-7-2-78-15,-2 3-82 0,0-6-66 0</inkml:trace>
  <inkml:trace contextRef="#ctx0" brushRef="#br0" timeOffset="-74766.68">29368 11259 129 0,'-17'-19'655'0,"-10"4"-27"0,11 0-122 16,-11-4-127-16,10 5-81 0,0-2-49 0,-1-3-34 0,1 5-21 16,-1-2-13-16,11 7-11 0,-3 0-13 0,0-2-23 15,3-3-33-15,7 4-44 0,0-4-53 0,0 4-67 16,0 0-80-16,0-5-75 0,7 5-72 0,-7-3-80 0,10-13-105 15,-10 3-144-15,0-7-65 0,0-1-7 0</inkml:trace>
  <inkml:trace contextRef="#ctx0" brushRef="#br0" timeOffset="-74182.04">28900 10536 21 0,'-27'-20'672'16,"1"-3"1"-16,-8-3-112 0,8 8-143 0,-1-3-109 0,1-3-63 16,1 5-41-16,6 4-32 0,1-4-15 0,1 0-14 0,9 3-14 15,0 3-27-15,-1-3-34 0,9 2-49 0,0-2-73 0,9 1-76 16,-1 1-68-16,0 0-52 0,9 0-46 0,1-6-29 15,1 0-17-15,-2 5-3 0,-9-9 5 0,10 5 7 0,-10-6 11 16,1 2 20-16,-9-3 41 0,0 2 71 0,0-5 84 0,0 4 79 16,-9 1 75-16,1-1 76 0,-2 1 64 0,2 0 44 15,-10-1 15-15,1 1-19 0,0 0-35 0,-10-1-32 0,2 5-15 16,7 1-4-16,-8 4 1 0,9-3 5 0,-9-4 6 0,8 9 1 16,2-7-11-16,-2 4-11 0,8 3-17 0,3 3-20 15,-2 0-24-15,0 1-38 0,9-1-48 0,-8 0-47 0,16 0-43 16,-8 0-41-16,9 2-23 0,0-4-28 0,-2-2-14 15,3 5 0-15,-1-1 12 0,0-1 20 0,-9-4 22 0,9 6 24 16,-9-5 13-16,0-2 20 0,0-2 20 0,-9-3 18 0,0 2 19 16,-10 0 19-16,3-1 22 0,-1-4 23 0,-10 4 21 15,9-3 18-15,-7-7 14 0,-10 6 5 0,9-7 6 0,-9 3 4 16,1-2-1-16,7 2-3 0,-7-3-3 0,8 3-3 0,0-3-5 16,0 3-4-16,0 4-10 0,18-1-10 0,-10-5-11 15,9 11-15-15,1-4-17 0,-2-3-24 16,10 1-24-16,10 1-22 0,-10-5-20 0,8 5-16 0,1-6-14 0,9 1-7 15,-10 0 1-15,0 0 8 0,-8-1 14 0,9 1 17 0,-9 3 21 16,0 3 22-16,0-2 21 0,-9 6 18 0,9 0 9 0,-16 3 7 16,6 6 6-16,-7-3 6 0,-8 3-3 0,5 0-3 15,-13 1-5-15,6-1-1 0,-7 5 0 0,8-5 0 0,-9 5-1 16,-1-5-4-16,11 1-2 0,-18 3-3 0,9-3-5 0,-1 3-7 16,1-3-9-16,-2 4-5 0,-6-5-4 0,5 5-5 15,12 0-6-15,-10-4-4 0,9 9-3 0,0-6-5 0,0 6-3 16,9 0-13-16,0 0-11 0,-2 0-8 0,3 6-12 0,-2-6-9 15,1 4-2-15,-1-4 3 0,9 5 10 0,1-5 19 0,-9 5 24 16,8-5 26-16,1 5 30 0,-2 0 27 0,-6-5 19 16,7 0 14-16,0 5 8 0,1-5 1 0,-1 0-5 15,0-5-9-15,9 5-14 0,-9 0-10 0,1 0-13 0,8-5-9 16,-9 5-6-16,9-5-14 0,0 5-10 0,0-5-15 0,0 5-14 16,0-5-20-16,0 5-25 0,0-4-28 0,0-2-22 15,-9 3-12-15,9-3 10 0</inkml:trace>
  <inkml:trace contextRef="#ctx0" brushRef="#br0" timeOffset="-74103.33">27085 8216 76 0,'-10'0'156'0,"-7"-5"29"0,7 5 8 15,-6 0-12-15,-2-5-29 0,10 5-35 0,-10 0-27 0,1 0-22 16,0 0-16-16,0 0-11 0,7 5-8 0,2-5-9 16,0 5-11-16,-1-5-16 0,0 6-27 0,9-2-37 0,0 2-75 15,0 3-157-15,9 0-93 0</inkml:trace>
  <inkml:trace contextRef="#ctx0" brushRef="#br0" timeOffset="-73944.68">26850 8518 265 0,'0'0'87'0,"7"0"-271"0</inkml:trace>
  <inkml:trace contextRef="#ctx0" brushRef="#br0" timeOffset="-73754.19">26615 9457 297 0,'-7'9'465'0,"7"2"-202"0,0 3-159 0,7 5-94 0,-7 1-52 16,8 0-30-16,2 3-14 0,-2-2-21 0,10-3-51 16,-9 2-94-16,-1 1-82 0</inkml:trace>
  <inkml:trace contextRef="#ctx0" brushRef="#br0" timeOffset="-73343.83">26720 9818 198 0,'-10'-9'259'15,"-6"-6"-50"-15,-2 5-59 0,1-4-42 0,-1-1-34 0,0 5-17 0,10-3-9 0,1 3 0 16,-3-6-5-16,0 6-2 0,2-3-4 0,-1-3-7 16,9 2-6-16,0 3-8 0,0-3-7 0,0-2-7 0,9 8-1 15,-9-2 1-15,0 0 4 0,8-1 4 0,-8 8 5 0,0-4 2 16,10 4 0-16,-10-2-1 0,0 0 0 0,10 5-1 0,-10 0-4 15,0 0-2-15,7 0-6 0,1 5-1 0,2 0 0 16,-2-2 1-16,10 7-1 0,-9 1-4 0,8-1-11 0,0 0-18 16,9-2-23-16,9 2-45 0,-9 0-76 0,9 0-147 0,-2 1-87 15</inkml:trace>
  <inkml:trace contextRef="#ctx0" brushRef="#br0" timeOffset="-73248.46">27241 9648 291 0,'-9'-6'563'16,"0"2"-87"-16,9-2-233 0,0 6-213 0,0-4-205 0,9 4-183 0,-9 0-114 16,9 4-52-16</inkml:trace>
  <inkml:trace contextRef="#ctx0" brushRef="#br0" timeOffset="-67184.27">3299 14474 252 0,'0'0'227'0,"0"-5"-72"0,0 0-60 0,-8 5-35 15,8 0-21-15,0-5-12 0,0 0-7 0,0 5-4 16,0-6-4-16,0 6-3 0,0 0-2 0,0-4-1 15,0 4 0-15,0 0 0 0,0 0 0 0,0 0-1 0,0 0 1 16,0 0 1-16,0 0 3 0,0 0 4 0,0-6 4 0,0 6 4 16,0 0 4-16,0 0 2 0,0-3 3 0,0 3 1 0,0-5 2 15,0 5 0-15,0-6 0 0,0 2 1 0,0-1 2 16,0 0 0-16,0 5 1 0,0-5 1 0,0 0 1 0,0 5 1 16,0-5-2-16,0 5-1 0,-9-5-5 0,9 5-2 0,0 0-3 15,-9-5-2-15,9 5-6 0,-8 0-3 0,0 0-8 16,8 0-2-16,-10 0-1 0,-7 5-2 0,9-5-2 0,-2 5-2 15,2 0 0-15,-10 0 1 0,11 0 5 0,-3 0 3 0,3 0 3 16,-13-1 1-16,13 2 2 0,-3 2 5 0,2 2 0 16,-9 1 1-16,8-1 0 0,-8 4 2 0,-1 0 0 0,10 2 3 15,-10 3-2-15,1 1 0 0,-1 4 1 0,1 5 0 0,-10 1 3 16,9-1 0-16,3 4-1 0,-3 2-1 0,1-1 2 16,-1 0 0-16,0 6-2 0,10-6-1 0,-9-1-6 0,8 2-3 15,9 4-2-15,-9-10-5 0,9 6-2 0,0 0-3 0,0-8-2 16,0 4-1-16,9-1 0 0,0-7-2 0,-1 6 0 15,1-4 0-15,9-1 1 0,-10 0 1 0,10 2 1 0,-1-7 0 16,1 1 1-16,-10-1-1 0,17-5 2 0,-6 2 1 16,-11-2 2-16,9-5 2 0,9 1 4 0,-8-5 3 0,-1 2 5 15,9-7 7-15,0 0 2 0,1-7 3 0,0-2 4 0,-3-1 4 16,2 0 1-16,1-5 0 0,7-5-4 0,-8 1-4 16,0-1-2-16,9-3-2 0,-17-3-3 0,8 2 1 0,-9-5 7 15,1 0 8-15,-2 4 9 0,-7-9 6 0,9 4 8 0,-10 1 8 16,-8-5 5-16,0 5 0 0,0 0-8 0,0-4-6 0,-8 3-8 15,-1 5-7-15,-9-5-10 0,11 6-7 0,-13 0-8 16,3-1-5-16,-8 6-3 0,7-1-6 0,-7 1-3 0,7 5-1 16,-8-2 0-16,0 7-1 0,10-1-1 0,-2 0-5 0,1 0-5 15,-1 6-15-15,0-1-28 0,1 5-39 0,-1 0-47 16,9 0-50-16,-8 0-46 0,9 0-40 0,8 5-39 0,-9-5-31 16,9 0-41-16,0 0-91 0,0-5-54 15,9 0-16-15</inkml:trace>
  <inkml:trace contextRef="#ctx0" brushRef="#br0" timeOffset="-66660.13">3404 14126 319 0,'0'0'348'0,"0"0"-124"0,0-4-86 15,0 4-48-15,0 0-31 0,0 0-13 0,0 0-10 0,0 0-6 16,0 0-5-16,0 4-11 0,0-4-2 0,0 5-4 0,0 0-4 31,-9 1-1-31,9 4-1 0,0-6 2 0,-9 5 2 16,9 6 9-16,-8-5 3 0,8 5 4 0,-10 4 4 0,10 1 1 15,-8 0 0-15,8 3 2 0,0 3 3 0,-9 3 0 0,1 4-1 16,-1 2-1-16,9-1-1 0,-9 5 0 0,1 0 0 16,-1 0 0-16,-8 5 0 0,8 5 0 0,-8 0 2 0,9 0 4 15,-19 6 2-15,9 2 5 0,1-2 5 0,-9 7 10 0,8-3 4 16,-8 5 2-16,1-6-1 0,-1 6 1 0,0-6 0 0,-1 6-1 15,-7-5-3-15,8 4-10 0,-2-4-8 0,3-1-6 16,0 1-4-16,-1-2-5 0,-1-1-5 0,10-2-7 16,-10-2-2-16,3-3-3 0,4-1-1 0,5-7-2 0,5-3-2 15,-7 1-1-15,8-9-1 0,0-5 0 0,9-1-2 0,-8-6 0 16,8 2 0-16,0-4 1 0,0-3-1 0,0-3-1 16,0-5-3-16,0 6-15 0,0-7-21 0,8 2-33 0,-8-2-39 15,9-4-46-15,9-4-62 0,-10-6-92 0,10-1-168 0,-1-4-74 16,1-4-28-16</inkml:trace>
  <inkml:trace contextRef="#ctx0" brushRef="#br0" timeOffset="-66090.28">4383 14746 208 0,'0'0'311'16,"-7"0"-81"-16,7 0-77 0,0 0-50 0,0 0-31 0,0 0-19 0,0 0-10 15,0 0-6-15,0 0-3 0,0 6-4 0,0-6-5 16,0 0-4-16,0 0-4 0,0 0-3 0,0 0 0 15,0 6 1-15,0-6 1 0,0 0 0 0,0 0 1 0,7 3 2 16,-7-3 0-16,11 0 1 0,-2 0 0 0,8 5 1 0,-9-5 1 16,9 5 3-16,1-5 0 0,-1 0-1 0,0 0-1 0,1 0 0 15,8 0-2-15,0 0-1 0,1-5-1 0,-2 0-2 16,10 5-3-16,-9-3-1 0,9-9 0 0,-1 8-4 0,0 0-2 16,1-2-1-16,1-4-2 0,-1 5-2 0,-9 1 1 0,9-2-2 15,-10 2 0-15,1-2 1 0,0 2 0 0,-8 4-2 16,9-4 1-16,-10-2 1 0,-10 6-1 0,3-4 3 0,-2 4-2 15,1 0-2-15,-9-5 0 0,9 5 2 0,-9 0 2 0,0 0-1 16,0 0 2-16,-9 0-3 0,9 0 1 0,-9 0 3 16,9 0-1-16,-8 0-3 0,8 0-7 0,0 0-15 0,-10 0-23 15,10 0-31-15,0 0-45 0,-7-5-79 0,7 0-145 16,-9 5-91-16,1-5-55 0</inkml:trace>
  <inkml:trace contextRef="#ctx0" brushRef="#br0" timeOffset="-65773.52">4506 15030 89 0,'-9'5'499'0,"9"0"-127"0,0 0-143 0,9-5-95 0,-9 5-57 16,9-5-31-16,8 0-17 0,1-5-9 0,-1 5-3 0,1 0-4 15,9-5-1-15,6 0-2 0,2 0-3 0,0 0-1 16,-1-4-4-16,0 3 0 0,11-3 0 0,-10-1 1 0,-1 0 0 15,1 5 1-15,-1-3 3 0,1-2 5 0,1 4 3 16,-11-4 0-16,2 6 1 0,-10-2-1 0,0 2 0 0,0-2-1 16,-8 6 0-16,-1-3 2 0,1 3 4 0,-9 0 5 0,9 0 9 15,-9 0 11-15,8 0 10 0,-8 0 10 0,0 0 5 32,0 0 2-32,0 0-1 0,0 0-3 0,0 0-8 0,0 0-9 15,-8 0-11-15,8 0-10 0,0 3-9 0,0-3-8 0,-9 6-11 16,9-6-23-16,0 4-36 0,-9 2-45 0,9-6-59 15,0 0-107-15,0 0-152 0,0 0-106 0,9 0-50 16</inkml:trace>
  <inkml:trace contextRef="#ctx0" brushRef="#br0" timeOffset="-53213.49">3056 14659 162 0,'0'-5'244'0,"0"-1"-72"0,0 3-61 0,9 3-38 0,-9-5-23 15,0 0-10-15,0 0-5 0,0 5-2 0,0 0-1 0,9-5-1 16,-9 5 1-16,0 0 1 0,0 0-1 0,0 0 1 16,0 0 1-1,0 0 2-15,0 0-3 0,0 0-1 0,0 0-2 0,0 0-3 0,0 0-3 0,0 0-4 0,0 0-5 0,0 0-7 16,0 0-3-1,0 0-3-15,8 0-1 0,1 0-1 0,-9 0 1 0,9 0-1 0,-1 5 0 0,9-5 0 0,0 0 3 16,-8 5-1-16,9 0 1 0,-8 0-1 0,6 4-3 0,-7 1-1 16,9 5 1-16,-10-5 3 0,9 8-2 0,-7-3-2 0,6 5-4 31,-7-1-14-31,8 6-25 0,1-11-43 0,-1 6-110 0,-8 0-125 0,8-5-78 0</inkml:trace>
  <inkml:trace contextRef="#ctx0" brushRef="#br0" timeOffset="-37455.71">6877 14205 115 0,'0'0'199'16,"-9"0"-50"-16,9 0-41 0,0 0-35 0,-8 0-24 0,8 0-14 15,-9 5-8-15,9-5-5 0,-9 0-1 0,9 0-5 0,0 0-1 16,0 0-2-16,-8 0 0 0,8 0 0 0,0 0 1 15,0 0 5-15,0 0 1 0,0 0 6 0,0 0 3 0,0 0 3 16,0 0 3-16,0 0 1 0,0 0-3 0,0 0-4 16,0 0-1-16,0 0-6 0,0 0-1 0,-9 0-2 0,9 0 1 15,0 0-1-15,-9 0-1 0,9 0 3 0,-9 0 5 0,9 0 2 16,-8 0 5-16,-1 0 6 0,0 4 1 0,1-4 6 16,-1 0 10-16,0 0 6 0,1 6 7 0,-1-6 11 0,1 0 11 15,-2 4 11-15,10-4 19 0,-7 0 16 0,-2 0 16 0,9 0 16 16,-11 0 11-16,11 0 5 0,-7 0-4 0,7 0-9 0,0 0-14 15,0 0-19-15,-10 0-25 0,10 0-22 0,0 0-19 16,0 0-19-16,0 0-10 0,0 5-9 0,10-5-8 0,-10 5-3 16,7-1-1-16,13 2 1 0,-13 4-1 0,11 0 0 0,8 0-2 15,-9-1-2-15,9 1-3 0,9-6-3 0,-9 6 0 16,1-4-6-16,7-2-1 0,1 1-4 0,-1-1-1 16,1-4-1-16,8 6 2 0,-6-6 0 0,-4 0-1 0,11 0 0 15,-9 0 3-15,8 0-3 0,0-6 0 0,1 6 1 0,0-4-2 16,-1-1 0-16,-9 1 0 0,9-6 0 0,-9 4 0 0,3 2 2 15,-3-6-4-15,-8 4 0 0,0 3 2 0,-9-2 2 16,10 0 0-16,-11 0 0 0,2 5-2 0,-10-5 0 0,1 5 4 16,2-6-2-16,-4 6-5 0,1-4-4 0,-8-2-8 0,9 6-20 15,-9-4-49-15,0-1-85 0,0 5-87 0,-9-5-83 16,9 1-115-16,0-6-187 0,-8 5-95 0,-10 0-39 0</inkml:trace>
  <inkml:trace contextRef="#ctx0" brushRef="#br0" timeOffset="-36679.56">7242 14361 1 0,'0'5'325'16,"0"-5"-70"-16,0 0-71 0,0 0-51 0,0 0-34 0,0 0-23 16,0 0-13-16,0 0-8 0,0 5-6 0,8-5-3 15,-8 0-3-15,0 0-2 0,0 0-1 0,0 0 0 0,0 0 4 16,0 0 5-16,0 0 8 0,0 0 9 0,0 0 7 0,0 0 8 15,0 0 5-15,0 0 9 0,0 0 4 0,0 0 6 16,0 0-1-16,0 0-2 0,0 0-3 0,0 0-9 0,0 0-4 16,0 0-11-16,0 0-9 0,0 4-7 0,0-4-2 0,9 0-1 15,-9 6 4-15,0-6 6 0,9 4 10 0,-9 1 10 16,8 0 9-16,-8 5 3 0,9 0 2 0,0-5-1 0,-1 5-7 16,-8 4-8-16,9-4-12 0,0 5-10 0,8-5-15 0,-8 4-8 15,0 0-5-15,8 7-9 0,0-7-3 0,-7 5-4 0,7 1-1 16,-1-1-4-16,2 1-2 0,-1 5-1 0,1-6-3 15,8 6-4-15,-9-1 1 0,1 1-1 0,-1-2-3 0,0 7 0 16,1-6-2-16,-1 1 1 0,-8 4 0 0,8-1 1 0,-8 3 0 16,0-1-3-16,0-2 4 0,-1-4 2 0,1 6-1 15,-1-5-1-15,-8 3-1 0,0 1 1 0,0-3 1 0,0-3-5 16,-8 7 2-16,-1-5 1 0,1-1 0 0,-1 1 1 16,-9-1-1-16,10-4 5 0,-10 3 0 0,1-3 6 0,-1-1-3 15,1 1 0-15,-9-5 1 0,8-1 2 0,-8 1 2 0,9 0 1 16,-9-5 0-16,0-5 4 0,-9 5 1 0,8-5-1 15,-6 5 0-15,6-6-1 0,-7-4-2 0,-1 5-1 0,1-5-2 16,6 0-3-16,-5-5-1 0,8 5 0 0,-3-4 0 0,12-3-1 16,-11 4 3-16,10-8-3 0,0 7-3 0,-1-6-5 0,10 0-12 15,-10 0-25-15,9-5-91 0,9 6-117 0,0-11-132 32,0 6-208-32,9-5-136 0,-1-1-86 0,10 4-38 0</inkml:trace>
  <inkml:trace contextRef="#ctx0" brushRef="#br0" timeOffset="-35681.02">8692 14571 10 0,'0'0'208'0,"0"0"-38"0,0 0-36 0,0 0-31 0,0-5-21 0,0 5-17 16,0 0-11-16,0 0-7 0,0 5-8 0,0-5-4 0,0 0-1 15,0 0-2-15,0 0-2 0,0 0 0 0,0 0 2 16,0 0 0-16,0 0 6 0,0 0 2 0,0 0 1 0,0 0 5 16,0 0 5-16,0 0 4 15,0 0 3-15,0 0 4 0,0 0 4 0,0 0 5 0,-9 5-2 0,9-5 6 0,0 0 5 16,0 0 4-16,0 0 3 0,0 0 2 0,0 0-4 0,0 5-2 15,0-5 0 1,0 0-7-16,0 0-10 0,0 0-7 0,0 0-9 0,0 4-5 0,-8 1 2 0,8-5 6 0,0 10 12 16,0-5 8-16,0 5 10 0,-10 0 13 0,10 5 11 0,-8-1 7 15,8 1-2-15,-8-1-6 0,-1 6-11 0,0-1-6 16,1 5-9-16,-1-4-13 0,0 5-15 0,0-1-7 0,1 1-6 16,-10-1-3-1,10 5-5-15,-9-3-5 0,-9 1-5 0,8 8-1 0,0-6-1 0,-7 6-2 0,-2-6-3 0,10 4-2 16,-9-2-3-16,0-1-2 0,9-1-1 0,-1 0-3 0,-7 0-1 15,15-4-2-15,-7-6-1 0,8 1-1 0,2-1 2 0,-3-5 1 16,10 2 0-16,-9-7 1 0,0 1-1 0,9 0 1 0,0-6 0 16,0 2 0-16,0-2 1 0,0-4-2 0,0 5-3 15,0-5-6-15,0 0-10 0,0 0-21 0,0-5-46 0,0 5-69 16,0-4-78-16,0-6-66 0,0 0-59 0,9-5-70 0,-9 1-89 16,9-2-130-16,-9-2-41 0,0 3 23 0</inkml:trace>
  <inkml:trace contextRef="#ctx0" brushRef="#br0" timeOffset="-35348.25">8223 14766 36 0,'0'-8'520'0,"0"2"-98"0,0 0-125 15,0 2-96-15,0 0-56 0,0 4-28 0,0-6-14 16,0 6-4-16,0 0-2 0,0-4-6 0,0 4-6 0,8 0-9 16,-8 0-10-16,9 4-6 0,0 2-2 0,1-6 6 0,-3 4 8 15,2 0 14-15,8 2 16 0,1 0 13 0,-1 2 11 16,1 2 10-16,-1 0 1 0,0 4-2 0,9 1-7 0,0 0-15 16,1 3-14-16,-2 3-13 0,0 3-16 0,2-4-14 15,8 5-16-15,-9-2-14 0,9 2-8 0,-1 5-5 0,-7-6-2 16,7 1-4-16,1 3 0 0,1-2-3 0,-2-7 1 0,1 5-1 15,-9 0 0-15,0-3 0 0,-1-2-2 0,2 0-1 16,-11-4-2-16,12 5-8 0,-12-10-22 0,-6 4-48 0,-2-4-74 16,1 0-76-16,-1-2-80 0,1-2-110 0,-9-2-203 0,9-4-100 15,-1 0-30-15,1 0 9 0</inkml:trace>
  <inkml:trace contextRef="#ctx0" brushRef="#br0" timeOffset="-34462.86">10072 14146 62 0,'0'0'375'16,"0"-4"-83"-16,9 4-80 0,-9 0-61 0,0-6-38 0,0 6-14 16,0 0-13-16,0 0-6 0,0 0-4 0,0 0-5 0,0 0-3 15,0 0-5-15,0 0-5 0,0 0-4 0,0 0-6 16,0 6-3-16,0-6 0 0,0 0 0 0,0 0-1 0,0 4 4 16,-9-4 8-16,9 6 9 0,-8-2 16 0,8 1 16 0,-8 5 18 15,-2-1 19-15,2 6 14 0,0 4 13 0,-10 1 4 16,1 5-5-16,0-1-12 0,8 10-14 0,-9-5-20 0,-8 6-20 15,9-1-18-15,-1 5-21 0,-9 0-16 0,11-4-9 0,-2 3-8 16,-8 1-6-16,9 1-2 0,-9-2-3 0,8 1-2 16,2 0 0-16,-11 0-2 0,10 1 0 0,0-1 0 0,-1 1 0 15,1-7-3-15,-1 1 0 0,1-4-1 0,0 4 0 16,8-10 1-16,-9 1 0 0,10-2-2 0,0-3 0 0,-2-4 0 16,10-3 2-16,-8-3 5 0,8-5 4 0,0 0 9 0,-9 1 2 15,9-2 7-15,0-4 4 0,9-4 4 0,-9-2 0 16,8-4-4-16,2 0-5 0,-2-9-6 0,9-1-4 0,1-5-6 15,-1-2-4-15,0-8-4 0,9 0-4 0,-10 1-2 0,12-4 1 16,-11-7-1-16,10 7-2 0,-11-10 2 0,11 2-1 0,-10-2-1 16,0 4 0-16,1-5 0 0,-1 0-1 0,1 0 1 15,-1 6 3-15,0-6-1 0,1 4 0 0,-10 2 1 16,10 4 3-16,-1 5 2 0,-8-1-4 0,9 1 0 0,-10 9-1 16,1 2 0-16,-1-3 1 0,1 7-2 0,-1 5 0 0,2 4-2 15,-2-5 2-15,0 11 0 0,-8-8-2 0,18 9-1 0,-10-2 2 16,1 5-3-16,9 0 2 0,-10 0-1 0,10 5-2 15,-1 5-1-15,1-1 5 0,8 0 1 0,-9 7-1 0,0 4 1 16,10 3-1-16,-11-3 1 0,11 9-1 0,-1 0 1 0,-1 1-2 16,2 0 0-16,-2 3 1 0,2 6 2 0,-1-4-1 15,0 4 0-15,0 0 1 0,0-1 0 0,0 1 2 0,-9 1-1 16,10-6-1-16,-1 4-3 0,1-3 0 0,-2 4 1 16,-8-9 2-16,9 4-2 0,-9-5-3 0,1 1-1 0,0-1-1 15,-1-6 3-15,0 2-2 0,-8-5 1 0,9-1-3 0,-9 1-1 16,-9-4-1-16,7-3 1 0,3-3-1 0,-10 0-2 15,0-5-3-15,0 5-1 0,0-5-3 0,0-5-4 0,0 5-11 16,0-5-25-16,-10 0-48 0,3 0-65 0,7-5-66 0,-20 0-62 16,13 0-63-16,-2-5-79 0,0-4-128 0,1-1-99 15,-1-5-24-15,-9 7 24 0</inkml:trace>
  <inkml:trace contextRef="#ctx0" brushRef="#br0" timeOffset="-34161.72">9692 14605 312 0,'17'-5'493'0,"0"5"-131"16,9-3-129-16,-1-4-77 0,1 7-38 0,9-5-18 16,0 1-5-16,0-1 3 0,8 0 1 0,-8 0 1 0,17 0-1 15,-9 0-3-15,1-5-5 0,0 0-5 0,-1 6-6 0,-8 0-6 16,-1-7-7-16,1 7-7 0,-10-2-10 0,2 6-11 0,-10-4-11 16,1 4-12-16,-10 0-14 0,1 0-20 0,0 4-27 15,0-4-37-15,-9 6-41 0,0-6-57 0,-9 0-72 0,0 0-125 16,-8 4-142-16,-1-4-69 0,1 5-24 0</inkml:trace>
  <inkml:trace contextRef="#ctx0" brushRef="#br0" timeOffset="-54.34">3838 17003 200 0,'0'0'199'0,"8"-4"-48"0,-8 4-50 0,0-6-36 16,0 6-25-16,0-4-18 0,9 4-7 0,-9-5-4 0,0 5-4 16,8 0 0-1,-8-5-2-15,0 5 0 0,0 0 0 0,0-4 2 0,10 4 3 0,-10 0 2 0,0 0 5 0,8-6 3 16,-8 6 6-16,0-4 2 0,9-1 5 0,-9 5-1 15,0 0 0 1,0 0 0-16,0-5-1 0,0 5-1 0,9-5 0 0,-9 5 1 0,0 0-1 0,0 0 0 0,0-5 1 0,0 5-2 16,0 0 0-1,0 0-3-15,0 0-3 0,0 5-4 0,0-5-6 0,-9 0-2 0,9 0-4 0,0 5-4 0,0-5-5 16,0 0-3-16,-9 5-7 0,9-5-10 0,-8 0-22 0,8 0-30 16,-10 0-53-16,10 0-98 0,0 0-130 0,0 0-66 15</inkml:trace>
  <inkml:trace contextRef="#ctx0" brushRef="#br0" timeOffset="637.53">3811 16984 154 0,'0'-5'400'0,"0"1"-92"0,0 4-97 15,0-6-61-15,0 6-36 0,0-4-20 0,0-1-11 16,-9 5-3-16,9 0-3 0,0 0-4 0,0-5-1 0,-8 5-5 16,8 0-4-16,0 0-6 0,0 0 1 0,-8 0-1 0,8 0 2 15,0 5 4-15,-9 0 7 0,0 5 7 0,0 4 11 16,-7 0 15-16,7 7 16 0,-8 3 19 0,-1 0 11 0,1 0 5 16,-1 6 1-16,0 4-3 0,1-4-9 0,0 9-19 15,8-6-23-15,-9 1-23 0,10 6-18 0,0-6-15 0,-1-1-12 16,9 3-10-16,0-7-8 0,0 4-6 0,9-8-1 0,-1 1-3 15,10-3 0-15,-1-3-1 0,0-1 0 0,11-9-4 16,-3 0 1-16,0 0 1 0,2-6 0 0,7-8 0 0,-8-1-2 16,8-5 0-16,-7 0 0 0,8-6 0 0,-9 3-1 0,-8-7 1 15,8 2 7-15,-9-3 5 0,9-3 5 0,-9 0 5 16,-8-1 5-16,-1 1 5 0,1 4 3 0,-9-4 1 0,9-1-5 16,-18 0-3-16,9 6-1 0,0-6-4 0,-9 7 0 0,1-2-7 15,-1 4-3-15,9-2-2 0,-9 3-3 0,-8-1-1 16,17 8-2-16,-9-7-2 0,1 5-4 0,-1 5-2 0,9-5-3 15,-8 5-6-15,8 0-8 0,-10 0-15 0,10 1-33 16,0-1-59-16,0 5-74 0,0-4-70 0,0-2-63 0,0 2-64 16,10-7-76-16,-2 1-121 0,-8 2-78 0,9-8-11 0</inkml:trace>
  <inkml:trace contextRef="#ctx0" brushRef="#br0" timeOffset="985.83">4238 16374 89 0,'0'-5'476'16,"0"0"-124"-16,0 0-136 0,0 5-90 0,0 0-48 0,0 0-25 15,-10 5-13-15,10 0-4 0,0 0 2 0,0 5 0 16,0-1 1-16,-8 5 4 0,8 2 3 0,-8 3 8 0,8 1 7 15,-10 3 7-15,-7 7 12 16,9 0 17-16,-2 4 15 0,-6 0 17 0,-1 5 17 0,0 4 18 0,-3 2 17 0,-5 4 13 16,-1 0 2-16,0 4-5 0,-9 1-13 0,0 4-20 0,10 1-23 15,-10 0-24-15,-9-1-30 0,9 5-24 0,1 2-18 0,8-7-14 16,-8 1-8-16,7-5-4 0,9-1-5 0,3-4-1 16,-3-5 0-16,-1 0-4 0,11-11-2 0,-1 7-1 0,1-10 0 15,-2-1-1-15,2-5-2 0,8-4-2 0,0-2-11 16,8-2-26-16,2-1-57 0,-2-11-73 0,1 2-74 0,-1-6-73 15,11-6-88-15,6-4-142 0,-7-8-117 0,7-3-49 0,11-7 10 16</inkml:trace>
  <inkml:trace contextRef="#ctx0" brushRef="#br0" timeOffset="1272.05">4880 17024 440 0,'-9'0'693'16,"1"0"-12"-16,-1 0-174 0,9 0-127 0,-9 0-91 0,9 0-62 15,0 0-49-15,0 0-24 0,0 0-13 0,0 5-15 0,9-5-22 16,0 0-32-16,8 0-29 0,0 0-18 0,1 3-10 16,7-3-7-16,-7 0-2 0,8 0 4 0,0 0-3 0,1 0-2 15,-2 0 0-15,9-3 0 0,-7 3-1 0,7-5 2 16,2 5-4-16,-11-7-4 0,0 4 11 0,2-2-2 0,0 5-3 15,-1-6-4-15,-9 6-2 0,9-4-11 0,-8 4-29 0,-10-6-51 16,10 6-72-16,-10 0-58 0,-8 6-49 0,9-6-43 16,-9 0-45-16,0 4-41 0,0-4-39 0,0 0-55 0,-9 6-49 15,1-1-4-15</inkml:trace>
  <inkml:trace contextRef="#ctx0" brushRef="#br0" timeOffset="1461.86">4958 17278 231 0,'-18'9'497'0,"10"-5"-122"0,-1 1-132 0,1 0-86 15,8 1-46-15,-9-2-23 0,9 6-5 0,0-10 5 0,9 5 8 32,-1 0 7-32,1 0 7 0,9-5 5 0,-10 0 1 15,18 4-1-15,-9-4 4 0,9-4 3 0,-8 4 13 0,9 0 1 16,7-10-3-16,-8 5-6 0,-1 1-8 0,11-2-10 0,-11-4-17 16,11 0-8-16,-2 2-32 0,-8-3-22 0,9 1-47 15,-9 0-81-15,9 6-90 0,-10-10-102 0,12 4-162 16,-13-5-145-16,10 5-90 0,-7-4-49 0</inkml:trace>
  <inkml:trace contextRef="#ctx0" brushRef="#br0" timeOffset="2158.97">6755 16935 7 0,'0'0'529'0,"0"0"-77"0,-8 5-142 0,8-5-104 15,0 0-63-15,0 5-31 0,0-5-12 0,0 0-2 16,0 5 1-16,0-5 4 0,8 5 10 0,-8-5 9 0,0 5 9 16,9 0 14-16,0-1 9 0,-1-4 6 0,10 6 7 0,-1-2 1 15,1 1-8-15,-1-5-15 0,9 5-21 0,1-1-27 16,-2-4-27-16,1 6-21 0,1-2-16 0,-1-4-12 0,-1 6-7 16,1-6-3-16,0 5-3 0,2-2-2 0,-3 4-3 0,-8-2 0 15,9-5 0-15,0 3 3 0,-8 3-2 0,-1-6 1 0,-9 4-2 16,10-4 0-16,-10 0 4 0,1 6 1 0,0-6 3 15,-1 4 2-15,1-4 3 0,-9 0 0 0,9 6 2 0,-9-6-1 16,0 0-2-16,0 0-2 0,9 0-5 0,-9 0-9 0,0-6-25 16,0 6-57-16,0-4-85 0,0-2-83 0,0-4-87 15,8 2-119-15,-8-2-185 0,0-1-93 0,9 1-34 0,-9 1 26 16</inkml:trace>
  <inkml:trace contextRef="#ctx0" brushRef="#br0" timeOffset="2745.82">7927 16535 163 0,'-8'-5'543'0,"8"-5"-106"0,0 10-122 16,0-10-76-16,0 10-35 0,0-3-8 0,0 3-3 0,0-7 1 15,0 7-4-15,0 0-10 0,8 0-18 0,-8 0-27 16,0 0-32-16,0 0-35 0,0 7-30 0,0-4-17 0,0 2-12 15,10 0-4-15,-10 5-2 0,8 5 1 0,-8-1 1 0,0 1 0 32,0 4 0-32,8 5 1 0,-8-3 0 0,0 9 1 15,0-7-2-15,-8 2 1 0,8 4 2 0,0 0 0 0,-8 0-1 16,8 0 2-16,-10 1 4 0,2-6 1 0,8 7 5 0,-8-8 3 16,-1 6 0-16,0-9 6 0,9 5 4 0,-9-7 1 15,2 2 1-15,7 0 1 0,-10-6-1 0,10 1-3 0,-8-5-2 16,8 0-4-16,0-1-5 0,0-4 2 0,0 0-1 0,0 0-3 15,0 0 2-15,0-5 0 0,0 5 4 0,0-5 1 16,8 0 1-16,2 0-1 0,-3 0 0 0,11-5-1 0,-9 5-4 16,7-5-3-16,2 0-3 0,8 5-4 0,-9-5-2 15,9 0-2-15,-9 1-3 0,10-1-1 0,-10-5-2 0,9 6 0 16,1-7 1-16,-1 1-1 0,0 2 0 0,-1 2-1 0,1-4 1 16,2 0-1-16,-3 0-1 0,8-3 1 0,-5 8-1 15,-2-5 1-15,-9-1-2 0,9 1-2 0,-9 6-11 0,10-6-21 16,-10 0-29-16,-9 1-47 0,10 4-55 0,-11 0-55 0,4 0-50 15,-4 0-46-15,2 0-37 0,-9-4-39 0,0 3-50 0,10-3-78 16,-20 5-39-16,10-2-1 0</inkml:trace>
  <inkml:trace contextRef="#ctx0" brushRef="#br0" timeOffset="2983.58">8205 16832 129 0,'0'0'566'0,"0"0"-92"0,-8 6-145 0,8-6-112 0,0 4-66 16,0 2-37-16,0-2-16 0,0 6-2 0,0-1 5 0,8 6 9 15,-8 0 6-15,0 4 0 0,0 1-12 0,10 0-15 0,-10-1-15 16,8 5-12-16,-8-3-12 0,8 3-13 0,-8 0-8 16,9 0-7-16,0 1-4 0,-9-6-1 0,0 6-6 15,10 0-4-15,-10-1-3 0,0 1-2 0,0-6-16 0,0 6-34 16,0-7-42-16,0 2-44 0,0-1-49 0,0-4-50 0,7-5-73 15,2 0-118-15,0-5-110 0,-1 0-43 0,2-5-4 0</inkml:trace>
  <inkml:trace contextRef="#ctx0" brushRef="#br0" timeOffset="3616.77">8623 16701 193 0,'0'0'535'0,"0"0"-116"16,0 0-145-16,0 0-92 0,8-6-46 0,1 6-23 0,0 0-10 15,-1-4-3-15,10 4-3 0,-1-5-4 0,1 0-7 16,9 0-16-16,-10-3-18 0,8 2-18 0,1-4-7 0,0 0 0 15,0 0 8-15,0 1 19 0,-1-1 19 0,2 0 23 0,-1 0 18 16,-8 1 17-16,-1 4 7 0,1 0 5 0,-2-5-3 0,-6 5-11 16,-2 5-16-16,-8-4-20 0,9 4-19 0,-9-7-15 15,0 7-15-15,8 0-11 0,-16 7-11 0,8-3-8 16,-9 1-5-16,1 5-2 0,-2 5-2 0,3-1-1 0,-11 6-1 16,-1-1-1-16,12 7 1 0,-11-3-1 0,0 2-1 0,-7-1 0 15,7 5 2-15,1 1-2 0,0-6 0 0,-1 5 1 16,1 0-1-16,-9 1 1 0,18-1 1 0,-10 0 0 0,0-5-3 15,1-3 0-15,10 3 0 0,-4-4 2 0,2 0-1 0,2-7-2 16,7 3 0-16,-9-2 1 0,9-5 2 0,0 1-1 0,0-10-1 16,0 5 2-16,0-5 1 0,9 0 0 0,-2-5 1 15,2 0-1-15,9-4 2 0,-1-6-1 0,1-5 1 0,-10 7-1 16,10-13-3-16,-1 3 1 0,1 3 1 0,-1-5 0 0,-8 1 0 16,8-1-2-16,0 1 1 0,-9-6 1 0,2 11 3 15,7-5 3-15,-9 0-1 0,2 3 2 0,-10 2 1 0,8 0 4 16,1 4 2-16,-9 5 1 0,9 0 1 0,-9 6-2 15,7-5 0-15,-7 3-4 0,0 6-1 0,0-6-4 0,10 6-3 16,-10 0-3-16,0 6-2 0,0 0-1 0,9 3 1 0,-9 0 0 16,0 6-1-16,9 0 1 0,-9-1 1 0,0 6-1 15,9-2 0-15,-9 4 0 0,0-3-1 0,7 1 1 0,-7 3 0 16,0-3 0-16,10-1-1 0,-10 1 1 0,0-1-2 0,0 1 1 16,0 0-6-16,8-5-9 0,-8-1-19 0,9 0-43 0,-9 2-70 15,8-6-74-15,-8 3-66 0,9-3-69 0,0-4-92 16,8-2-157-16,-8-4-75 0,8 0-24 0,1 0 32 0</inkml:trace>
  <inkml:trace contextRef="#ctx0" brushRef="#br0" timeOffset="4202.53">9369 17014 145 0,'0'0'503'0,"0"0"-118"0,0 3-133 0,-8-3-87 16,8 0-49-16,0 0-30 0,0 7-14 0,0-7-9 0,8 0-4 15,-8-7-3-15,8 7-7 0,1-3-8 0,0-2-10 0,-1-5-4 16,10 4-2-16,-9-8 11 0,9 4 18 0,-10-4 22 15,19-6 28-15,-10 2 26 0,0-3 27 0,1-4 23 0,-2 2 22 16,11-2 7-16,-10-5-5 0,0 2-15 0,1-2-15 16,-10 2-24-16,8-3-24 0,-5 1-27 0,-4 1-23 0,-7 5-19 15,0 0-11-15,0 3-7 0,0 3-12 0,0-2-2 0,-7 10-5 16,-11-5-4-16,9 6-6 0,-8 4-3 0,8 0-4 16,-8 1-3-16,0 4 0 0,-1 4-1 0,9-4-1 0,1 5 0 15,-10 5 1-15,10-6 0 0,8 6 0 0,-9 5 1 0,9-5-1 16,-8 5 1-16,8-2-2 0,8 3 1 0,-8 4-1 0,9-7-1 15,-9-3 2-15,8 6-3 0,10-1-1 0,-10-7-1 16,1 2 1-16,9 2-1 0,-1-9 0 0,-8 7 0 16,8-10-2-16,0 5 1 0,-1-5 2 0,2 0 0 0,2 0 1 15,-13-5 4-15,10 5-2 0,1-5 1 0,-10 0 1 0,10 5 0 16,-9-3 0-16,-1 3 0 0,-8-6 3 0,9 6-4 0,-9 0 1 16,0 0 0-16,0 0 0 0,9 0-1 0,-9 6 0 15,0-6-3-15,0 8-1 0,0-3 3 0,0 5-1 0,0 0-1 16,0 5 1-16,8-1 3 0,-8 1 0 0,0 5 1 0,0-6-1 15,10 0-1-15,-10 7 2 0,0-3 1 0,8 2-2 16,-8-4-1-16,8 2 0 0,-8 7 1 0,0-6 2 0,0-4-2 16,0 5-1-16,9-1-2 0,-9-4 3 0,9 3-1 0,-9-3-5 15,9 1-4-15,-2-6-5 0,-7 0-4 0,10 0-6 0,7-7-13 16,-17 2-23-16,10 0-33 0,6-5-42 0,-7 0-49 16,0 0-45-16,0-5-40 0,8 0-34 0,-8-4-28 0,8-1-29 15,-8 0-42-15,-1-4-88 0,1 0-42 0,-1-7-13 0</inkml:trace>
  <inkml:trace contextRef="#ctx0" brushRef="#br0" timeOffset="4758.97">9934 16023 228 0,'0'-7'582'0,"-9"-2"-77"16,0 5-121-16,9-2-75 0,0 2-43 0,0 4-13 0,0-6-11 15,0 2-10-15,0-2-13 0,9 3-17 0,-9-3-33 16,9 0-38-16,8 3-38 0,1-2-40 0,-9-1-22 0,8 2-9 16,8-2-3-16,-7 2-3 0,0-1 0 0,-2 0 0 0,11 0 0 15,-10 0 3-15,-1 5-3 0,2 0-3 0,1 0 0 16,-12 0-3-16,11 5-3 0,-9 0-1 0,0 0-5 0,-1 4 1 15,-8 7 0-15,0-2 0 0,-8 5-2 0,-1 1 1 0,0-1 2 16,-9 7 0-16,2-3-1 0,-2 2-1 0,8-1 1 16,-15 0-2-16,17 2 0 0,-10-3-2 0,1 3 1 0,-1-8 1 15,10 3 1-15,-10-2 3 0,10 0-1 0,-1-9 4 0,1 4 4 16,8-8 3-16,-9 3 2 0,9-3 3 0,0-3 0 0,0 3 0 16,0-6 0-16,9 0 1 0,-1 0-2 0,1 0 0 31,-1 0-2-31,10-6-3 0,8 3-1 0,-9-3-2 0,9 2-2 15,-1-7-3-15,3 2-1 0,6-1-3 0,-8-5-1 0,9 0-5 16,0 2-8-16,-9-3-20 0,8 2-60 0,-6-1-93 16,-3 1-97-16,1-5-127 0,0-1-214 0,-1 4-105 0,-7-3-60 15,8 5-17-15</inkml:trace>
  <inkml:trace contextRef="#ctx0" brushRef="#br0" timeOffset="5535.38">10889 16090 451 0,'-9'-10'569'0,"9"5"-127"0,0 1-119 0,0 4-60 16,0-5-22-16,0 5-12 0,0 0-7 0,0 0-6 0,0 0-9 16,0 5-21-16,0-1-32 0,0 1-37 0,9 5-33 0,-9 0-19 15,0 5-8-15,0-1-1 0,9 5 1 0,-9 2 3 16,8-3 3-16,1 8 0 0,-9-3-6 0,9 7-12 16,0 0-9-16,-1-2-8 0,1 2-4 0,0 3-5 0,-1 3-5 15,0-3-2-15,2-4-5 0,-10 6-1 0,8 0-1 0,1-1-1 16,0 0-1-16,-9-5 0 0,0 5 0 0,8-4-1 0,-8-1-1 15,0-5-1-15,0 0-1 0,0-3-5 0,0-3-6 16,0 2-9-16,0-10-8 0,0-1-15 0,-8 1-32 0,8-5-62 16,0-5-79-16,-9 0-72 0,9 0-73 0,-9-8-94 0,9-8-142 15,0-4-87-15,-8 1-33 0,8-1 22 0</inkml:trace>
  <inkml:trace contextRef="#ctx0" brushRef="#br0" timeOffset="5884.29">10889 16036 300 0,'0'-5'568'16,"9"0"-113"-16,-1 2-135 0,1-4-79 0,0 4-31 15,8 3-6-15,9-6 4 0,-8 6 9 0,8 0 7 0,-1-4-3 16,10 4-15-16,-9 4-22 0,9-4-37 0,0 6-37 0,0-3-30 15,8 4-20-15,-9-4-13 0,10 2-9 0,-1 5-8 16,-8 1-9-16,9-1-3 0,-2-1-4 0,-5 5-4 0,-4 1-4 31,12 5-2-31,-19-2-3 0,8 3 0 0,-8 4 1 0,-9-2-2 16,1 6-1-16,-1 6 1 0,-9-6-2 0,2 6 2 16,-10-1 0-16,0 0 2 0,-10 5-2 0,-7-5 1 0,-1 5-3 15,-7-6 2-15,-10 3 4 0,0-3 0 0,-1 2 1 0,-6-6 2 16,-11 0 0-16,11 1 6 0,-10-5 2 0,9-6 1 0,-11 0 0 15,11 1-1-15,0-5 3 0,9-1-2 0,-10-4-6 16,9-4-10-16,9-3-20 0,2 4-69 0,4-7-103 16,12-7-115-16,0 4-163 0,-1-9-167 0,18-2-106 0,-1 1-52 15,0-9-15-15</inkml:trace>
  <inkml:trace contextRef="#ctx0" brushRef="#br0" timeOffset="6659.47">12739 15426 385 0,'-9'-10'558'16,"0"5"-134"-16,9 1-127 0,-8-2-74 0,8 6-44 0,-10-4-26 16,10 4-14-16,0 4-2 0,0 2 4 0,10-2 4 15,-10 6 0-15,8 5-3 0,1 1-10 0,0 2-9 0,0 5-6 16,-9 3-9-16,18-3-16 0,-10 7-21 0,0 5-22 0,0-2-16 15,2 2-11-15,7 4-2 0,-9-1-6 0,1 3-5 16,-1-8-2-16,1 3-1 0,0-3-3 0,-9-4-1 0,9 1 0 16,-9-7 1-16,0-3 1 0,0-1 4 0,-9-4 11 0,9 0 7 15,-9-5 12-15,0 0 8 0,1-5 6 0,-1-5 2 16,-8 4 3-16,9-4-2 0,-10 0-7 0,2 0-4 0,-2 0-6 16,0-4-7-16,9 4-5 0,-9-5-2 0,3 5-4 0,-13-4-4 15,12 4-1-15,-2 0-3 0,-8 0-6 0,9 0-1 0,-1 4-2 16,0 1-2-16,10-1 0 0,-9 1 0 0,7 5 0 15,2-5-6-15,-10 5 3 0,18 5 1 0,-7 0-1 0,-3-2 1 16,1 8-1-16,1-6-2 0,-2 4 3 0,10 1 3 0,-7-2-2 16,7 7-1-16,0-6-2 0,0 1 0 0,0-1-2 15,0 2-3-15,0-2-3 0,0 1-4 0,7-7-1 0,-7-3 0 16,10 0-1-16,-2-4 1 0,1-1 4 0,8-5 2 16,-7 0 5-16,6-5 2 0,-6-1 3 0,7-4 0 0,1-4 0 15,-2 5-1-15,2-11 0 0,-1 4 0 0,1-8-1 0,0 5 1 16,-2-1 0-16,2 1 2 0,-8-6 6 0,5 7-3 15,3-8-3-15,-9 6 0 0,0 2-1 0,0-6 0 0,9 4 0 16,-10 5 0-16,0-5-4 0,-8 6 4 0,8 4 4 0,-8-5 3 16,10 5 1-16,-10 5 1 0,8 2 1 0,-8-4-1 0,0 4 1 15,0 3-1-15,0 0-3 0,0 0-4 0,0 0-1 16,0 3 0-16,0 7-1 0,9-5 0 0,-9 5-1 16,0 1 1-16,0-1 1 0,0 3 1 0,8-3 0 0,-8 5-1 15,9-5 2-15,-9 4 0 0,8 0-2 0,1-4 0 0,-9 6-1 16,9-3 1-16,0-3 1 0,-1 6-1 0,1-6-1 15,0 0-1-15,0-1 2 0,-1 0 0 0,10-4-3 0,-11 1-5 16,13-2-7-16,-13 2-11 0,11-2-21 0,7-4-40 0,-7 0-63 16,-1 0-74-16,1-4-67 0,8-2-61 0,0-4-72 0,0 0-106 15,9-3-132-15,-9-3-45 0,0-4 20 0</inkml:trace>
  <inkml:trace contextRef="#ctx0" brushRef="#br0" timeOffset="6991.92">13589 15703 305 0,'-8'-8'541'0,"0"3"-123"0,-10 0-129 0,1 0-70 15,7 0-31-15,-6 5-8 0,-2 0-3 0,1 5 3 0,8 0 1 16,-8 0-4-16,7 0-8 0,-6 3-12 0,-2 3-14 0,8 4-17 15,-5 0-10-15,5 3-8 0,-7-3-6 16,8 5-7-16,0-1-11 0,-9 1-17 0,18 0-13 0,-8 4-11 0,0-4-8 16,8-1-5-16,-8 0-3 0,8 5-2 0,0-3 0 0,0-1-2 15,8 0-2-15,0-2 0 0,0-3-4 0,10-5-1 0,9 4-4 16,-9-4 0-16,7 0 0 0,9-5-2 0,-7 0-2 16,7 0-2-16,10 0-1 0,-9-5-4 0,9 0 1 15,-9-5-6-15,8 0-7 0,-9 0-9 0,1-5-18 0,-1 0-49 16,-6 0-79-16,5 1-81 0,-8-5-79 0,3-2-90 0,-2 6-146 15,-9-3-118-15,0-3-68 0,-8 6 4 0</inkml:trace>
  <inkml:trace contextRef="#ctx0" brushRef="#br0" timeOffset="7405.07">12322 16701 449 0,'-9'0'437'15,"9"6"-125"-15,-8-6-85 0,8 3-40 0,0-3-5 0,0 0 14 16,0 0 24-16,8 0 21 0,1 0 11 0,8 0-8 0,-8 0-9 16,17 0-23-16,-9-3-35 0,9 3-43 0,9 0-35 0,-1-6-28 15,2 6-19-15,-1-6-1 0,8 2-11 0,8-1-7 16,1 0-6-16,11 0-1 0,-12-3-2 0,9 2-7 0,10-4-3 16,0 0-1-16,-1 0-5 0,10-5-2 0,-1 5 0 0,-2-4-4 15,2 5 0-15,2-6 2 0,-2 5 1 0,0-1 0 16,0-2 2-16,1 3-2 0,-10 0 1 0,-8 2 0 0,-1-4-1 15,-7 2 0-15,-10 6 0 0,2-6-3 0,-12 1-1 0,2 3 1 16,-18-4 0-16,9 6-2 0,-18-2-5 0,2 6-6 0,-2-4-13 16,-8 4-25-16,0-4-46 0,-8 4-71 0,-2-5-73 15,-6 5-76-15,-2-6-92 0,1 6-165 0,-9-4-98 0,8 4-46 16,-17 0 0-16</inkml:trace>
  <inkml:trace contextRef="#ctx0" brushRef="#br0" timeOffset="8274.87">12930 16993 15 0,'0'0'502'16,"0"0"-102"-16,7 0-132 0,-7 0-95 0,10 0-54 0,-10 0-28 15,10 6-14-15,-10-2-2 0,7 2 2 0,-7-1 3 0,9 5 1 16,-9-2-2-16,9 2-2 0,-9 6-1 0,9-2-2 16,-9 5 1-16,8-3 10 0,0 3 15 0,-8 5 8 0,0-4 4 15,10 3 3-15,-2 3-3 0,-8-3-5 0,9 3-8 16,-1-3-15-16,1-3-24 0,-9 5-14 0,9-1-9 0,-1-4-11 16,-8 0-10-16,0-1-3 0,10-4 2 0,-10-1 6 15,0-4 8-15,0 0 9 0,0-6 12 0,0 2 13 0,0-1 14 16,-10-1 2-16,2 0 0 0,8-4-5 0,-9 6-8 0,0-6-5 15,1 0-8-15,-1 0-13 0,1 0-13 0,-10 0-7 0,10 0-2 16,-10 0-4-16,2 0 2 0,6 0-5 0,-7 0-4 16,-1 0-3-16,1 4-2 0,-1-4 0 0,10 6-1 0,-1-2-1 15,-9 2-1-15,10-2 0 0,-9 6-1 0,8-5 2 0,-9 5 0 16,10 6 1-16,0-8 1 0,-10 7-2 0,10 0 7 16,-10-1-3-16,9 1-1 0,-9 4-3 0,10-5-4 0,1 2 4 15,-3 3-2-15,2-5 2 0,8 1-7 0,0 0 4 0,-10 0 2 16,10-6 1-16,10 6 3 0,-10-5-6 0,8 0 2 0,2 0-1 15,-10 0 0-15,15-6-6 0,-5 1-5 0,7 0-2 16,1 0-5-16,0-5-2 0,6 0-5 0,-6-5-3 16,8 0-1-16,-9 0 11 0,9 1-4 0,-8-6-1 0,7-5 2 15,-8 5 2-15,3-4 2 0,-4-1 4 0,10 0 1 0,-8-3-9 16,-10-4 9-16,9 8 4 0,1-5 3 0,-10-1 2 0,10 1 1 16,-10-7-1-16,1 8 2 0,0-2 1 0,0 1-1 15,-2-1 3-15,3 1 1 0,-10 3-2 0,0 8 1 0,0-7 1 16,0 9 2-16,0-4 0 0,0 6 2 0,0-2 0 0,-10 6 1 15,10-3 3-15,-7 3-1 0,7 3 0 0,-9-3 2 16,9 6 1-16,-9-2 0 0,9 2-3 0,0 4 0 16,-9-6-1-16,9 7 4 0,0-3-1 0,0 2-3 0,-8 0 0 15,8 0-1-15,8 0 1 0,-8 5 2 0,0-6-1 0,0 6-4 32,9-5-2-32,-9 5 4 0,9 0-4 0,-9-6 0 0,9 6-1 15,-9-1-3-15,7-4 0 0,-7 4 2 0,0-3 1 16,10 3-2-16,-10-4 4 0,0 6-2 0,10-8 1 0,-10 2-1 15,7-1-1-15,3 3 1 0,-2-3 0 0,0-5 1 0,1 6-3 16,0-5 0-16,0 0-8 0,8 0-19 0,1-5-43 16,-10 5-56-16,9-5-64 0,0 0-64 0,1 0-68 0,-2-5-92 15,2 0-144-15,0 0-91 0,-9-5-30 0,9 5 12 0</inkml:trace>
  <inkml:trace contextRef="#ctx0" brushRef="#br0" timeOffset="8748.18">13407 17662 418 0,'0'0'400'0,"0"0"-132"16,0 6-98-16,0-6-61 0,8 0-32 0,2-6-17 0,-10 6-7 16,9-4 1-16,-2-2 1 0,11 2 1 0,-9 0 2 0,8-6 14 15,-8 0 15-15,9-4 27 0,8 4 43 0,-9-10 48 0,1 5 36 16,-2-4 23-16,11-1 8 0,-10 1-10 0,0-1-11 16,1 1-27-16,-10-7-45 0,1 8-48 0,0 3-35 0,-9-4-25 15,0-1-17-15,0 5-13 0,-9 0-10 0,0 1-6 16,1 5-6-16,-10-1-16 0,1-1-1 0,0 6 1 0,0 1 0 15,-1 0-3-15,0 4 0 0,10 4 0 0,-1-4-4 16,1 4 11-16,8 6-8 0,0-4-6 0,0 8-6 0,8-4-5 16,1-1-6-16,-1 6-7 0,10 0-6 0,7-5-7 0,-6 3-6 15,6 3-5-15,-7-1-3 0,8 0 0 0,-9-6 3 0,1 11 6 16,8-5 4-16,-9-1 8 0,1 0 9 0,-2 1 8 16,-7-5 5-16,10 6 6 0,-12-3 3 0,11 2 3 0,-10-5 3 15,2 0 0-15,-2 0 4 0,-1-1 9 0,13 1 6 0,-12-5 5 16,0 5 2-16,1-6 1 0,8-4-3 0,1 4 0 15,-10-4-12-15,10 6-24 0,-1-6-46 0,1-6-73 0,7 6-79 16,-7-4-78-16,9-5-91 0,-9-1-123 0,6-5-140 16,2 1-71-16,1-1-9 0</inkml:trace>
  <inkml:trace contextRef="#ctx0" brushRef="#br0" timeOffset="9099.25">14779 16359 567 0,'0'0'812'16,"10"-5"19"-16,-3 5-143 0,-7 0-178 0,10 0-152 0,-2 0-141 16,-8-6-98-16,8 6-59 0,-8 0-48 0,0 0-92 15,10 6-111-15,-10-6-117 0,0 0-179 0,8 5-150 0,-16-5-97 16,-2 5-58-16,2 0-14 0</inkml:trace>
  <inkml:trace contextRef="#ctx0" brushRef="#br0" timeOffset="30382.62">12113 8734 258 0,'-8'-19'472'0,"8"4"-164"0,-9 0-117 0,0 0-53 15,1 0-24-15,-1 6-9 0,1-1 0 0,-2 0 12 16,2 0 8-16,-1 0 0 0,1 2-5 0,-1 3-14 0,-7-1-16 16,5 2-13-16,2-2-9 0,-9 2-11 0,11 4-12 15,-2 0-7-15,1 0-6 0,8 0-4 0,-9 0-3 0,9 0-4 16,-9 4-2-16,9 6-10 0,-8 1-6 0,8 3 7 0,-9 6 11 16,9-1 12-16,0 7 12 0,0 2 11 0,-9 1 15 15,18 10 24-15,-9-4 15 0,0 3 4 0,0 6-3 0,0 1-3 16,0-3-4-16,0 7-6 0,0 2-14 0,0 2-20 0,0-4-19 15,0 10-9-15,0-6-3 0,0 10-5 0,0 1-2 0,9-1-3 16,-9 1 3-16,8 3-3 0,-8 4 5 0,9 1-2 16,0 1-6-16,-9 5-5 0,8 6-3 0,-8-1-3 0,9-5-2 15,-9-5-2-15,7 0 0 0,-7 0 3 0,0-4 4 0,0 0 1 16,0-7 6-16,0 7 1 0,11-5 1 0,-11-1 2 16,0-4 3-16,0 3 0 0,7-1-2 0,-7 1-2 0,9-3 2 15,-9 0-4-15,11 0-1 0,-4-1-4 0,2 1-3 16,0-2-4-16,-1 2-1 0,1 4-1 0,-1 2-6 0,2 3 4 15,-2-1 0-15,1 2 0 0,-9 0 1 0,8 0-1 0,-8-1-2 16,0 6 0-16,0-11-5 0,9 6 1 0,-9-1 0 16,0-5 0-16,9 1 1 0,-9-1 2 0,8 2 3 0,-8-3 0 15,9-4 4-15,0 6-1 0,-1-5 0 0,10 5-2 0,-10-7 0 16,0 2-3-16,12 0 1 0,-13-6-2 0,11 1 1 0,-10 0-2 16,10-1 0-16,-11 2 0 0,12-6 2 0,-10 4-1 15,0 0-1-15,-2 2 0 0,3-6-2 0,-10-1 2 0,0 0 0 16,0 1 0-16,0 0 1 0,-10 2 0 0,10-3 1 0,-7-4-2 15,-2-1 1-15,9 1-2 0,-9 0 2 0,9 1 0 16,-9-6-3-16,9-1 2 0,-10 1-2 0,10 0 4 0,0-4-2 16,0-1 0-16,10 1-2 0,-10-7 0 0,9 1 1 0,-9 1 1 15,9-5-3-15,0-1-1 0,8 1 2 0,-9-7 1 16,1 3 0-16,-1-3-1 0,1-2 0 0,0-2 1 0,-1 1-2 16,2-5-2-16,-2 0-6 0,0-1-9 0,-8 1-4 15,9-5-4-15,0 0-7 0,-9-1-9 0,0 1-1 0,9-5-6 16,-9 0-10-16,8-5-16 0,0 1-36 0,-8-6-40 0,10 0-36 15,-3 1-33-15,-7-1-32 0,0-4-20 0,10 3-4 16,-10 1 15-16,8 0 33 0,-8 0 43 0,9 6 43 0,-9 0 43 16,0 4 39-16,0-5 33 0,0 5 24 0,0 0 16 0,-9 0 11 15,9 0 12-15,0 0 8 0,0 0 8 0,0 0 8 0,0 0 6 16,0 0 7-16,0 5 4 0,0-5 6 0,0 0 7 16,0 0 15-16,9 4 17 0,-9 0 15 0,10 2 12 0,-3-2 11 15,3 2 8-15,-2 4 0 0,0-6-8 0,10 7-14 0,-1-7-25 16,9 6-22-16,1 0-20 0,-1-6-8 0,8 6-18 15,1 0-14-15,0-1 0 0,9-4-11 0,-1 2-8 0,0-4-5 16,9-3-4-16,9 5-12 0,0-5 4 0,-1 0 3 0,11 0-10 16,-2 0 8-16,0-5 5 0,10 5 1 0,-10 0-1 15,0 0 1-15,0 0-5 0,-8 0 1 0,0 5-3 0,0 0-1 16,-9 0 0-16,9 0 0 0,-18 0 0 0,9 0 0 16,1 0 3-16,-3 5-2 0,-5-7 0 0,-10 3 0 0,8-1-1 15,-9 5 2-15,1-5-1 0,-9 0-1 0,10-1 0 0,-11 2 2 16,2-2 3-16,-10 0 1 0,9 2 1 0,-9-2 0 15,9 6 1-15,-8-5 2 0,7 5 0 0,-7 4 0 0,0-2-2 16,-1 1 0-16,10 2-2 0,-10 6 1 0,0-8-2 0,0 12 3 16,0-1 3-16,1 11-1 0,-10-7 1 0,10 8 3 0,-9 3 3 15,7 4 2-15,-6 0 6 0,7-4 2 0,-9 10 4 16,11-4 3-16,-12 4 5 0,11 0 2 0,-10 4 2 0,2 6-2 16,7-2 2-16,-9 2-4 0,2 10-2 0,-2 0 1 0,10 9-5 15,-10-5-4-15,0 5-2 0,-8 0 0 0,9 5-7 16,0 1 0-16,-9 4-6 0,9 5-5 0,-9-2-2 0,0 3-2 15,0 3-1-15,8 1-7 0,-16 0 2 0,8-1-2 16,0 7 2-16,-9-7 2 0,0 1 2 0,0 0 1 0,9-6 0 16,-8 0 3-16,0 2-1 0,8-6 0 0,0-6-1 0,-10-3-2 15,10 0-1-15,-8-7-2 0,8 2-2 0,0-7 2 16,0-3 3-16,-8-6-1 0,8-3-2 0,0-2 2 0,0-9-2 16,0 1 0-16,0-6 0 0,0-6 0 0,8-4-5 0,-8 1 2 15,0-5-1-15,0-1 1 0,0-4 1 0,0-1-1 0,0 1 1 16,-8-5-1-16,8-1-6 0,0 1-11 0,0-5-14 15,0 0-18-15,-10-2-16 0,10-2-18 0,-8 3-31 0,-1-9-77 16,9 5-92-16,-8-5-89 0,-2-5-108 0,10 2-183 0,-8-13-85 31,0 2-49-31,8-11-10 0</inkml:trace>
  <inkml:trace contextRef="#ctx0" brushRef="#br0" timeOffset="31412.32">12035 8861 214 0,'0'-5'381'0,"-8"-5"-119"15,8 2-93-15,-9 2-53 0,9-4-25 0,-9 0-12 0,9 0-6 16,-7 1 1-16,7-1 1 0,-11-6 1 0,11 3 2 0,0-2 8 16,-9 1 9-16,9-6 15 0,-7 0 25 0,7 1 9 0,-11-11 3 15,11 6 4-15,-7-5 25 0,7 0 15 0,-9-7 3 16,9 8-14-16,-8-7-25 0,8 2-13 0,-9-6-11 0,9 0-12 16,-9 0-33-16,1-1-30 0,-1-3-21 0,9-2-9 0,-9-3-6 15,1-1 1-15,-1-6-1 0,0 1-3 0,0 1-2 16,1 0 2-16,0-2-1 0,-10 2 4 0,9 0 1 15,1-1 0-15,-1 4 3 0,1 7 2 0,8-2-1 0,-9 7-3 16,9 3-1-16,0 8-3 0,-11-4-5 0,11 6-3 0,0 1-5 16,0 0-4-16,11 8-2 0,-11-2 0 0,0 3-1 0,9 0-2 15,-9 0 1-15,8 1 0 0,-8 4 2 0,9 0 0 16,-9-5 1-16,0 6-10 0,8-1 4 0,-8 0 3 0,9 0 2 16,-9 0 0-16,8-5 1 0,-8 7 0 0,0-2-2 0,10 1 13 15,-10-3-6-15,0 2-1 0,0 2-1 0,0-2-1 16,0 5-1-16,0 0-1 0,0 0 3 0,0 0-1 0,0 1 1 15,0 4-5-15,0 0-2 0,0 0-1 0,0 4-7 0,0-4-12 16,-10 0-30-16,10 0-58 0,0 0-74 0,-8 5-74 16,8 0-70-16,-9 0-80 0,9 0-141 0,0-1-102 0,-8 6-68 15,8-6 3-15</inkml:trace>
  <inkml:trace contextRef="#ctx0" brushRef="#br0" timeOffset="31792.86">11888 6931 175 0,'0'-9'365'16,"0"9"-128"-16,0-6-107 0,0 6-59 0,0-4-38 0,0 4-15 15,0 4-10-15,0-4-3 0,0 6-4 0,8 0-2 16,1-3 1-16,0 7-1 0,8 0 1 0,0-6 1 0,-1 8 4 16,11-9 7-16,0 4 7 0,7-4 5 0,1 2 6 0,9 0 7 15,8-5 5-15,0 5 7 0,8-5 1 0,1-5-1 0,18 5 0 16,-2-5 1-16,19 0-1 0,-1 5-2 0,19-3-3 16,-1 3-6-16,17-7-5 0,9 4-4 0,-1 3-6 15,10-12-7-15,10 8-3 0,-4-6-2 0,21 5-3 0,-10 0-2 16,10-4-2-16,-4 9 0 0,12-6-1 0,-9 2-1 0,-1 4-4 15,1 0-1-15,-8 0 2 0,-1 0 2 0,-9 4 0 16,-8-4 0-16,-10 6-1 0,-8 3-4 0,2-4-9 0,-21 5-13 16,-6-1-19-16,-9-3-21 0,-8 3-21 0,-11 1-22 0,-17 0-27 15,-8 0-28-15,-9-5-26 0,1 0-41 0,-17-5-49 0,-11 0-68 16</inkml:trace>
  <inkml:trace contextRef="#ctx0" brushRef="#br0" timeOffset="34868.01">12912 7704 323 0,'0'-5'320'0,"0"0"-71"16,0 0-62-16,0 0-42 0,0 5-25 0,0-5-14 0,0 0-4 0,0 0-2 16,-8 5-2-16,8 0-3 0,0-6-9 0,0 6-12 15,0 0-14-15,0 0-11 0,0 0-12 0,0 6-11 0,8-6-11 16,-8 0-8-16,0 5-2 0,8 5 3 0,-8 0 9 0,10 4 9 15,-10 0 8-15,7 6 9 0,3-1 15 0,0 6 16 16,-3-1 14-16,2 1 8 0,9 0 0 0,-10 4-1 0,0 0-2 16,10 0-5-16,-9-5-8 0,-1 6-16 0,1 1-12 0,-9-3-13 15,9-4-9-15,-1 0-6 0,-8 0-4 0,10 1-2 16,-10-5 7-16,0-1 7 0,0 1 13 0,0-4 10 0,-10-7 13 16,10 0 14-16,0 1 7 0,0-5 5 0,0 0-1 0,0 0-5 15,-8-5-8-15,8 5-7 16,0-5-10-16,0 0-13 0,-9 0-8 0,9 0-8 0,-9 0-6 0,1 0-6 0,-1-5-4 15,1 5-7-15,-10 0-5 16,1-5-3-16,-1 5-2 0,1 0-1 0,0-5-2 0,7 5 0 0,-6 0 0 0,-2 0 2 0,1 0 0 16,-1 0-1-16,9 5-2 0,-8-5 1 0,0 5-3 15,9 0 3-15,-10-1-3 0,10 2 1 0,-10-2 2 0,1 7 2 16,-1-8 1-16,10 7-1 0,-10-4-1 0,11 2 0 0,-11 4 0 16,8-2-1-16,1-1 0 0,2 1-1 0,-3-6 1 0,2 6 0 15,8-1 2-15,-9 6-2 0,9-4 1 0,-9-1 7 16,9 3-7-16,0-3-4 0,0 2-1 0,0-4 2 15,0 2-2-15,0-5 1 0,9 5 0 0,-9-10-7 0,9 8 5 16,-1-8 3-16,2 7 2 0,6-7-2 0,-6 0 5 0,8 0 0 16,-11-7 1-16,11 4-1 0,-1-2 0 0,1-5 0 0,0 5 1 15,-2-5-2-15,2 2-1 0,-10-4 1 0,9 2 0 16,0-3 0-16,-8 3 0 0,0-6 1 0,8 6-2 0,-8 1 4 16,0-5-1-16,0 4 0 0,-1 1 0 0,0-6-1 0,-8 5 1 15,10-1 0-15,-10-2 2 0,0 7-3 0,0-3 0 16,0 3-2-16,0 2-3 0,0-1 1 0,0 5-2 0,0 0 1 15,0-5-1-15,0 5-1 0,0 0 1 0,0 5 1 0,0-5 1 16,-10 5 1-16,10-5 1 0,0 4-1 0,0 6-2 0,0-5 1 16,-8 4 1-16,8 1 1 0,0 1 0 0,8-1-1 15,-8-2 0-15,0 2 1 0,0 0-2 0,10-4 2 0,-10 4-2 32,7 0 0-32,-7-7 2 0,10 7 0 0,-10-5 2 0,10 6-2 15,-10-7-2-15,7 2-3 0,-7-2-4 0,9 1-4 16,0-1-8-16,0 2-12 0,-1-2-25 0,0-4-33 0,10 0-52 15,-9 0-62-15,8 0-57 0,0-4-59 0,9-2-73 16,-8-3-118-16,8 5-111 0,1-12-55 0,-2 6 7 0</inkml:trace>
  <inkml:trace contextRef="#ctx0" brushRef="#br0" timeOffset="35405.99">13165 8441 161 0,'0'0'382'0,"0"0"-113"0,0 4-95 16,0-4-63-16,0 0-31 0,0 0-15 0,0 0-7 0,0 0-1 15,8 0 1-15,-8 0 4 0,0 0 2 0,8 0 5 0,-8-4 3 16,9-1 7-16,-9 5 14 0,0-4 19 0,9-2 23 16,-9 2 22-16,9-2 16 0,-9 1 14 0,8-4 4 15,-8 3-4-15,9-3-12 0,-9-5-18 0,9 4-19 0,0-6-19 16,-1 1-17-16,1 1-21 0,-1 1-15 0,1-8-9 0,-1 7-7 16,2-6-1-16,-2 2-9 0,0-3-10 0,0 3-8 0,2-2-2 15,-2 0 1-15,1-1-4 0,0 3-1 16,0 3-3-16,-9-4-2 0,8 9 1 0,-8-5 1 0,0 5-1 0,10 0-3 0,-10 7-2 15,0-4-2-15,0 4-2 0,-10-3-3 0,10 1 0 16,0 5-6-16,0 0-4 0,-8 0-8 0,8-5-4 16,0 5-11-16,0 0-6 0,0 0-7 0,0 5-7 0,0 0-3 15,0 1 0-15,0-3 2 0,8 4 4 0,-8 1 6 0,10-3 7 16,-10 5 8-16,8 0 6 0,-1 5 5 0,3-6 4 16,-2 6 4-16,2-5 3 0,-1 8 3 0,-2-3 3 0,3 1 0 15,-10-2 0-15,8 2 0 0,1-3 1 0,0 3 0 0,-1-3-1 16,1 2 0-16,-9-5 0 0,8 5 1 0,2-6 0 0,-10 1 0 15,8 1-2-15,0-2 1 0,2-5 1 0,-10 2-5 16,8 2-2-16,1-1-13 0,-9-7-17 0,18 5-24 0,-10-2-30 16,10-3-35-16,-11 7-35 0,12-7-35 0,-1-7-35 15,7 4-33-15,-8-9-42 0,9 4-85 0,-8-2-117 0,-1-5-52 16,0 6-8-16</inkml:trace>
  <inkml:trace contextRef="#ctx0" brushRef="#br0" timeOffset="35817.69">12730 8744 169 0,'-9'5'364'0,"9"0"-114"0,-8-5-96 0,8 5-57 0,0-5-34 16,0 0-19-16,0 0-8 0,0 4-2 0,0-4-1 15,0 4 3-15,8-4-1 0,1 6-2 0,-9-6 2 0,18 4-2 16,-10-4 0-16,10 6 1 0,-10-6-1 0,10 4-1 0,-1-4 2 16,8 0-2-16,2 0 0 0,-1 0 1 0,-1 0 1 0,12 0-1 15,-3 0-1-15,0-4-1 0,9-2 1 0,1 6 1 16,-1-4 0-16,1-6 2 0,0 6-2 0,8-1 1 0,-10-5 3 15,3 0 1-15,-2 5 1 0,-9-6 1 0,1 8-1 16,-1-7-1-16,-7 5 2 0,-1 0-1 0,-1 0 0 0,-6 0-3 16,-11 0-4-16,2 5-3 0,-3-3-4 0,3 3-3 15,-10 0-4-15,0 0-4 0,0 0-4 0,0 0-3 0,0 0-14 16,-10 0-23-16,3 3-29 0,-3-3-33 0,2 5-35 0,-1-5-39 16,-1 5-57-16,3-5-91 0,-11 5-148 0,10-5-59 15,-2 5-22-15</inkml:trace>
  <inkml:trace contextRef="#ctx0" brushRef="#br0" timeOffset="36594.9">12790 9750 81 0,'0'0'413'0,"0"0"-108"15,0 0-113-15,0 5-78 0,-8-5-47 0,8 0-28 16,0 0-12-16,8 0-7 0,-8 0-2 0,0 0 1 0,0 5 4 16,10-5 3-16,-2 0 5 0,-8 0 3 0,9-5 2 0,-1 5 3 15,1 0 3-15,-1-5 4 0,1 5 5 0,0-5 4 0,0 0 5 16,-1 5 8-16,10-5 11 0,-9 2 11 0,-1-7 12 16,10 4 13-16,-11-4 16 0,13 0 19 0,-4 1 17 15,-7-7 11-15,8 6 9 0,1-9 4 0,-1 5-6 0,0-5-10 16,0-1-17-16,1-6-23 0,-1 3-23 0,1-2-21 0,-1 1-20 15,-7-1-18-15,7 1-14 0,-9 0-7 0,0 0-9 0,1-1-6 16,-9 1-5-16,0-1-4 0,0 1-4 0,-9-1 0 16,1 5-1-16,0 1-3 0,-9 5-2 0,7 4 0 0,-16 1-2 15,8-3-1-15,-8 9 0 0,9 3-2 0,-9 0 1 0,8 0 0 16,-7 0 2-16,16 3-2 0,-7-3 2 0,6 7 0 16,0-2-3-16,10-2 1 0,0 3-1 0,0-6 2 0,0 4 0 15,10 2 0-15,0-2 5 0,-3-4-1 0,11 6 2 0,-1-6 0 16,1 0 1-16,-1 0-1 0,9 0 0 0,0 0 1 0,-9-6 1 15,8 6 1-15,-5-4-2 0,-3-2 1 0,8 2-1 16,-7 4 0-16,-1-6 0 0,1 6-1 0,-10-3-1 0,9 3-3 16,0-5 2-16,-7 5 0 0,6 0 1 0,-8 0-3 0,2 0 1 15,-2 0 0-15,-8 0 0 0,9 0-1 0,0 5-1 16,0-2 0-16,-1 3 2 0,-8-2-1 0,10 2 0 0,-10 4 2 16,8 0 0-16,-1 3 0 0,3-3 1 0,-2 6-1 0,2-2 1 15,-10 0 1-15,9 6 1 0,-2 0-2 0,3-2 0 0,-2 3 0 16,1-3 0-16,0 2 1 0,-1 6 1 0,1-8-1 15,-1 3 0-15,-8 2 3 0,10 2 1 0,-2-5-2 0,0-2 2 16,2 3-1-16,-10-3-3 0,8 2 1 0,1 1-2 16,-1-7-3-16,2 2 0 0,-10-3 2 0,8-3 0 0,-8 0-2 15,8-1 2-15,-8-2 0 0,10 1 2 0,-3-8 1 0,3 5-2 16,-1 0-5-16,-9-5-8 0,8 0-13 0,-8 0-32 16,10 0-56-16,-10-5-66 0,7 0-63 0,3-3-61 0,-2-8-70 15,0 1-95-15,1 1-161 0,0-6-63 0,0 1 10 0</inkml:trace>
  <inkml:trace contextRef="#ctx0" brushRef="#br0" timeOffset="37023.62">13520 8935 72 0,'0'-6'551'0,"0"2"-71"0,-8-1-153 16,8 0-115-16,0 0-68 0,8 0-42 0,-8 0-26 0,8 5-13 16,2-5-7-16,7 0-10 0,1 1-11 0,-2 4-10 15,11-6-9-15,-10 3-7 0,10 3-2 0,-11 0-4 0,11 0-1 16,-1 0-1-16,-9 0 0 0,-8 3-2 0,8 3 0 0,1-2 1 15,-11 1 0-15,2 5 1 0,-9 0 0 0,9 4 2 16,-9 1 1-16,-9 0 3 0,9-1 1 0,-9 0 0 16,2 7 1-16,-3-7-1 0,-7 5 1 0,0 1 1 0,0-4-1 15,-1 2 2-15,1-3 1 0,-1 0 5 0,10-5 5 0,-10 4 5 16,11-4 6-16,-3-6 4 0,2 6 3 0,8-4 4 0,0-1 1 16,-9-2 1-16,9 4-2 0,0-7-4 0,0 5-1 15,9-5 1-15,-9 0 2 0,8 0 6 0,2 0 7 0,7 0 4 16,-1 0 3-16,2-5 1 0,9 5-2 0,-11-7-4 0,10 4-7 15,8-2-10 1,-7-1-15-16,8 2-7 0,-9-6-9 0,9 5-4 0,-9 0-3 0,8 0-2 0,-8 0-22 0,9 1-47 16,-9-1-52-16,-10 5-59 0,4-5-70 0,-2 0-113 0,-2-5-178 31,-8 5-99-31,1 0-35 0</inkml:trace>
  <inkml:trace contextRef="#ctx0" brushRef="#br0" timeOffset="37625.94">14370 8167 9 0,'0'6'243'0,"0"-6"-43"16,0 0-44-16,0 4-36 0,0-4-26 0,0 0-20 0,0 0-11 15,0 0-10-15,0 0-4 0,0 0-4 0,0 0-3 0,-8 0-5 16,8 0-4-16,0 0-5 0,0 0-6 0,0 0-3 16,0 0-4-16,0 0 1 0,0 0 0 0,0 6 1 0,0-6 3 15,0 0 3-15,0 0 6 0,0 0 4 0,0 0 4 0,0 0-1 16,8 0 2-16,-8 3-2 0,0-3-2 0,0 0-1 15,0 0-1-15,10 0 2 0,-10 0 2 0,9 0 3 0,-1 7 4 16,1-7 5-16,-1 0 3 0,1 0 2 0,9 0-1 0,-10 0-4 16,10 0-3-16,-10 0-1 0,10-7-2 0,-1 7-1 15,-9 0 0-15,10 0 1 0,0-3 3 0,-1 3 0 0,-8 0 2 16,9-6-4-16,-11 6-1 0,3 0-4 0,-2 0-1 16,-8 0 0-16,9-4-1 0,-9 4 3 0,8 0 0 0,-8-6 8 15,0 6 2-15,9 0 2 0,-9 0 0 0,0 0-2 0,0 0-6 16,0 0-6-16,0 0-8 0,0 0-17 0,0 0-34 15,0 0-43-15,0 0-46 0,-9 0-49 0,9 0-50 0,0-4-60 16,-8-2-78-16,8 6-119 0,-9-4-89 0,1-2-28 0</inkml:trace>
  <inkml:trace contextRef="#ctx0" brushRef="#br0" timeOffset="37832.26">14215 8357 328 0,'0'0'400'0,"9"0"-120"0,-1 0-98 16,0-3-57-16,2 3-36 0,-2 0-22 0,9 0-12 0,-8-7-6 16,8 7-5-16,1 0-6 0,0 0-7 0,7-3-3 15,-7 3-1-15,-1 0-1 0,0 0 4 0,1-5 4 0,-1 5 0 16,9-7 1-16,-8 7-2 0,-1-3-4 0,1 3-5 0,-1 0-7 16,-1-5-13-16,-6 5-22 0,8-6-31 0,-9 2-46 0,-2-2-86 15,-7-3-173-15,0 0-96 0,-7-1-59 0</inkml:trace>
  <inkml:trace contextRef="#ctx0" brushRef="#br0" timeOffset="38527.96">13329 8216 44 0,'0'0'315'0,"0"6"-84"0,0-6-77 0,0 0-52 0,0 4-29 16,0-4-17-16,8 0-6 0,-8 0-3 0,0 0 1 0,0 0 1 15,0 0 3-15,0 0 4 0,-8 0 2 0,8 0 3 0,0 0 3 16,0 0 2-16,8-4 5 0,-8 4 2 0,0-6 2 16,9 6-1-16,-9-5-3 0,0 0-4 0,9 0 4 0,-9-3 12 15,9 1 8-15,-9-2 3 0,8-5 7 0,-8 4 13 0,10-5 20 16,-2 1 19-16,-8-2 10 0,7-3-3 0,-7 5-6 15,10-6-6-15,-10 5-8 0,0-3-19 0,0 2-22 16,-10-4-26-16,10 1-21 0,-7 5-15 0,-1-7-13 0,-2 7-7 16,2 4-6-16,-1 1-4 0,-9-1-7 0,10 0-2 0,8 10-7 15,-10-5-11-15,10 1-17 0,0 4-15 0,0 0-13 0,0 4-8 16,0-4-5-16,0 5-2 0,0 5 0 0,10-5 9 16,-2 5 14-16,1 0 10 0,0-2 5 0,8 2 0 0,-7 5 1 15,-2-5 2-15,9 4-1 0,-9-2-1 0,2 1 1 0,-1 2 1 16,-2-1 5-16,3 1 5 0,-10 0 3 0,0 0 3 15,8-1 1-15,-8 1 2 0,0 0 3 0,0 0 1 0,0 0 2 16,0-6 2-16,0 5 0 0,0-4-2 0,9 6-12 16,0-8-21-16,-9 2-28 0,8 1-30 0,1-7-33 0,-1 2-36 15,10-3-50-15,0-3-78 0,-10 0-135 0,9 0-59 0,1 0-30 16</inkml:trace>
  <inkml:trace contextRef="#ctx0" brushRef="#br0" timeOffset="39146">15031 8094 300 0,'-8'0'330'0,"-2"0"-97"0,2 5-78 0,-1-5-46 0,1 5-26 15,8-5-16-15,-8 4-7 0,8-4-7 0,-10 0-5 0,10 0-3 16,0 0-4-16,-9 0-2 0,9 0 0 0,0 0-2 15,0 0 1-15,0 0 0 0,0 6 1 0,0-6-1 0,0 0 1 16,0 0-1-16,0 0 3 0,0 0-1 0,9 0-1 0,-9 0 1 16,10 0 3-16,-10 0 3 0,16-6 6 0,-7 6 2 0,9 0-2 15,-3-4 2-15,5 4 0 0,-2-5-2 0,6 0 0 16,2 0-6-16,-8 0-5 0,8 1-5 0,0-1-7 0,-9 0-2 16,10 0-6-16,-11 0-3 0,11 5-5 0,-10-5-3 0,0 0-3 15,-7 0-3-15,-2 5 0 0,1 0-2 16,0-5 2-16,-1 5-2 0,-8 0 4 0,9 0 2 0,-9 0 3 15,0 0 1-15,0 0 0 0,0 0 1 0,0 0-3 0,0 0 0 16,0 0-9-16,0 5-20 0,0-5-27 0,0 0-35 0,0 0-33 16,0-5-43-16,0 5-49 0,0-5-84 0,0 5-164 0,0-3-72 15,0 3-31-15</inkml:trace>
  <inkml:trace contextRef="#ctx0" brushRef="#br0" timeOffset="39590.14">15621 7771 397 0,'0'0'491'0,"0"-4"-144"0,0 4-124 0,0-6-72 0,0 6-45 16,0 0-28-16,0 0-15 0,0 0-8 0,0 0-7 0,0 0-12 15,0 6-9-15,0-6-12 0,0 4-7 0,8 2-3 16,-8 3-4-16,0-4 0 0,0 5 1 0,0-1 1 16,0 3-1-16,0 1 0 0,0 2-1 0,0 0 0 0,0-1 1 15,0 1-1-15,0 5 1 0,-8-6 1 0,8 5-1 0,0 1 2 16,-8-1-1-16,8 1 0 0,0-1 0 0,-8 1-2 16,8-5 2-16,-10 0 0 0,10 4 3 0,-8-5 1 0,8 2 0 15,-9-8 0-15,9 4 1 0,0-3-1 0,0-5 1 0,0 2-1 16,0-2-1-16,0 2 1 0,0-2 0 0,0-4 6 0,9 6 4 15,-9-3 7-15,8-3 7 0,2 0 10 0,-10 0 5 16,8 0 4-16,8 0 0 0,-6 0-3 0,7 0-4 0,1-3-6 16,0 3-9-16,-10-6-7 0,17 6-8 0,-6-4-5 0,-2-2-4 15,0 6-2-15,0-4-1 0,0-2-1 0,1 6 0 16,0-4 0-16,-1 4-1 0,-9-6 1 0,10 6-7 0,-10-3-16 16,2 3-16-16,-3-6-22 0,2 6-20 0,1-6-23 0,-2 6-23 15,-8-3-26-15,10-2-28 0,-3-1-35 0,-7-4-56 16,0 6-105-16,0-6-75 0,0 0-37 0</inkml:trace>
  <inkml:trace contextRef="#ctx0" brushRef="#br0" timeOffset="39843.71">15751 7983 285 0,'0'0'341'15,"-7"0"-118"-15,7 3-88 0,0-3-51 0,0 5-29 16,0 0-16-16,0 0-6 0,0 5-5 0,0 1 3 0,0-1 9 16,0-2 5-16,0 7-3 0,0 0-2 0,0-5-7 0,0 4 1 15,0 0-2-15,0 2-2 0,0 4-10 0,0-7-7 16,0 3-5-16,0 4-1 0,0-7 2 0,0 3-2 0,0 3-1 16,0-5-2-16,0 1 1 0,0-1-3 0,0 1 1 15,0 0-1-15,0 0 0 0,0-5-2 0,0 5-9 0,0-6-14 16,7 1-22-16,-7-6-28 0,0 2-45 0,10-2-82 0,-10-4-147 15,0 0-84-15</inkml:trace>
  <inkml:trace contextRef="#ctx0" brushRef="#br0" timeOffset="40524.08">16065 7894 354 0,'0'0'369'0,"0"0"-119"0,8 5-84 16,-8-5-53-16,0 0-31 0,0 0-17 0,9-5-10 0,-1 5-4 15,-8 0-7-15,17 0-4 0,-8-5-7 0,0 5-4 16,0-5 2-16,8 5 2 0,-8-5 5 0,8 0 6 0,-9 5 8 15,9-9 4-15,-7 9 5 0,7-5 3 0,-8 0-1 16,0 5-1-16,0 0-4 0,-1-5-6 0,-8 5-8 0,8 0-4 16,-8 0-5-16,0 0-8 0,0 0-7 0,10 0-8 15,-10 0-5-15,0 0-2 0,0 5-2 0,-10 0 2 0,10 0-5 16,0 0 1-16,0 4 0 0,-8 1 2 0,8 0 0 0,0-1-2 16,0 1 3-16,-8 4-4 0,8-4 1 0,-9 5 0 0,9-1-1 15,-9 1 1-15,0 0 1 0,2 0 0 0,7 1-1 16,-20 2 0-16,13-3 1 0,-3 0 0 0,2-1 0 0,0 0-1 15,-1 2 1-15,0 4-1 0,-8-11 1 0,17 5 0 0,-9-4 0 16,0-1-1-16,0-2 0 0,9 1 0 0,0-3 0 16,-8-5 1-16,8 5 2 0,0-5 5 0,0 0 11 0,8 0 15 15,-8 0 13-15,0 0 10 0,0-5 8 0,9 0 9 0,0 0 12 16,0-5 6-16,-1 1-5 0,10-5-7 0,-9 4 3 16,-1-5 0-16,0 1 0 0,9-2-7 0,-17 2-11 15,10 0-9-15,0-1-4 0,-3 0-5 0,2 0-10 0,0 2-9 16,-9 2-9-16,9-4-3 0,-1 10 1 0,-8-3 1 0,0-4-1 15,8 8-2-15,-8 0-2 0,0-2-1 0,0 6-2 0,0-4-1 16,10 4-6-16,-10 0-5 0,0 0-3 0,0 0-3 16,0 0-2-16,0 0-1 0,0 0 1 0,0 0-1 0,0 4 1 15,0 2 3-15,0-2 1 0,8 0 1 0,-8 2 1 0,0 3 1 16,9 1 1-16,-9 0 0 0,9 0 1 0,-9-1 0 16,8 1 0-16,-8 5 0 0,9-5 1 0,-9 5-1 0,0-1 1 31,8-4 3-31,-8 5-2 0,0 0-2 0,0 0 1 0,0-6-2 15,0 5-1-15,10-4-12 0,-10 6-11 0,0-8-14 16,0 2-15-16,0 1-22 0,0-1-28 0,0-7-29 0,0 3-33 16,0 3-24-16,0-4-20 0,-10-5-18 0,10 5-15 15,0-5-17-15,10-5-29 0,-10 5-64 0,0-5-116 0,8 0-49 16</inkml:trace>
  <inkml:trace contextRef="#ctx0" brushRef="#br0" timeOffset="41111.25">16716 7689 366 0,'0'0'313'0,"0"0"-76"15,0-5-68-15,-8 5-44 0,8 0-26 0,0 0-15 16,0 0-9-16,0 0-5 0,0 0-5 0,0 0-7 0,0 0-5 16,0 0-9-16,0 0-7 0,0 0-10 0,0 0-7 0,0 0-5 15,0 0-6-15,0 0-3 0,0 0-2 0,0 5-3 16,0-5-1-16,0 5 0 0,0 5 1 0,0-6 1 0,0 6 3 16,0-6 6-16,8 12 5 0,-8-7 7 0,0 5 5 0,8 2 3 15,-8-2 1-15,0 1-1 0,9 4 0 0,0-4-4 16,-9 5-5-16,9-6-6 0,-1 6-5 0,-8 0-3 0,8-2-2 15,2 3 0-15,-2-3-3 0,-8 2 1 0,8 0-2 0,-8-6 1 16,10 6-2-16,-10 0 0 0,0-5-1 0,0 4 0 16,0-4 0-16,0 0 0 0,0 0-2 0,0-2 1 0,-10-3 0 15,10 0 0-15,0-1 2 0,0-2 1 0,0-4-1 16,0 2 1-16,0 0 2 0,0 0-2 0,0-5 1 0,0 0 0 16,0 0-1-16,10 0 4 0,-10 0-1 0,0 0-1 0,0 0-4 15,0-5-2-15,0 0-3 0,0 0-12 0,0 2-21 16,0-7-28-16,-10 0-31 0,10-6-40 0,0 3-53 0,0-2-80 15,-8-6-137-15,8 7-72 0,0-5-34 0</inkml:trace>
  <inkml:trace contextRef="#ctx0" brushRef="#br0" timeOffset="41634">16622 7606 161 0,'0'-6'342'0,"0"2"-82"0,-11 4-76 0,11-5-59 16,0 5-34-16,0 0-20 0,0 0-10 0,0-5-6 0,0 5-5 15,0 0-3-15,0 0-2 0,0-5-3 0,0 5-1 0,0 0-3 16,0 0 0-16,11 0-1 0,-11-4 2 0,0 4-2 15,0 0-3-15,0-6-2 0,7 6-4 0,-7-4-3 0,8 4-3 16,-8-6-1-16,10 2 0 0,-2 4 0 0,-8-6 2 0,9 6 2 16,-1 0 1-16,2-4 4 0,7 4 0 0,-8 0 3 15,7-4-1-15,-7 4 1 0,9 0-3 0,-2 0-3 0,2 0-2 16,0 0-4-16,-1 0-2 0,1 0-3 0,8 0-3 16,-9 0 0-16,10 0 1 0,-2 0 2 0,1 4 1 0,-1-4 1 15,2 0 0-15,-1 4-1 0,-8-4 0 0,7 0-4 0,1 6-3 16,-8-2-2-16,8 6-3 0,-9-4-1 0,1 3-1 15,8 1-1-15,-9 0 0 0,0 4 1 0,1-4 0 0,-10 5 0 16,9 0 0-16,1-1-1 0,-9 6 0 0,0-6-1 0,-2 6 2 31,-7-1 0-31,10 1 0 0,-10-1 0 0,0 5 4 16,0 1 4-16,0-5-3 0,-10 4-1 0,10-4-4 0,-7 3 1 16,-11-3 3-16,10 1 4 0,-10-1 9 0,1-2 14 0,-1-3 24 15,-8 1 19-15,0-3 22 0,-8 2 22 0,-1-5 14 0,0 4 5 16,1-4-6-16,-10 4-14 0,1-4-19 0,0 1-16 15,-1-2-20-15,1-3-22 0,-2 3-17 0,11-5-12 0,-1 6-17 16,1-4-44-16,8-2-78 0,-1 2-87 0,12-6-112 0,-5 0-223 16,12 0-102-16,-1-6-71 0,1 2-36 0</inkml:trace>
  <inkml:trace contextRef="#ctx0" brushRef="#br0" timeOffset="42300.15">15413 8646 347 0,'-9'-5'370'0,"1"0"-114"0,-1 1-86 0,9 4-47 0,-9-6-23 15,1 6-10-15,8 0-6 0,-9 0-5 0,9 0-7 0,0 0-12 16,-8 0-12-16,8 0-13 0,8 0-8 0,-8 0-11 15,0 6-3-15,9-6-2 0,-1 0 3 0,1 4 3 0,8-4 2 16,1 5 2-16,-2-5-1 0,11 5 2 0,8 0-1 0,-9-5-3 16,9 4-2-16,-1 2-3 0,0-1-2 0,11-5 0 0,6 4 4 15,-7-4 3-15,9 7 4 0,7-7 5 0,1 0 6 16,9 0 8-16,-10 0 8 0,9 0 8 0,1-7 3 0,8 7 3 16,-9-4 0-16,-8 4-2 0,0-5-5 0,0-1-8 0,-9 2-7 15,1 4-9-15,-10-5-9 0,0 5-7 0,-9 0-3 16,-8-5 0-16,1 5 2 0,-1 0 5 0,-8 0 7 0,-11-5 7 15,12 5 11-15,-11 0 10 0,-8 0 11 0,10 0 10 0,-3 0 6 16,-7 0-2-16,0 0-3 0,0 0-6 0,0 0-10 16,0 0-11-16,0-4-12 0,0 4-20 0,0 0-43 0,-7 0-63 15,7 0-68-15,-10 0-69 0,2 0-78 0,-1-6-111 16,-1 2-181-16,-7 4-76 0,1-6-18 0</inkml:trace>
  <inkml:trace contextRef="#ctx0" brushRef="#br0" timeOffset="42853.92">15812 9130 338 0,'-8'-5'418'15,"8"0"-115"-15,0 5-101 0,0 0-64 0,0-5-39 0,0 5-23 16,-9-5-13-16,9 5-9 0,0 0-9 0,0 0-6 15,0 0-11-15,-8 0-9 0,8 5-7 0,0 0-8 0,-9 0-3 16,9 0-1-16,-9 4 2 0,1 1-1 0,8 4 0 16,-10-4 3-16,3 4 3 0,-2 7 4 0,-1-7 4 0,10 6 4 15,-8-1 2-15,-2 1 2 0,3-1 1 0,7 6-1 0,0-5-2 16,0-2-5-16,0 3-4 0,0-3-5 0,0 2 0 0,7 0 0 31,3-5 4-31,-2 5 2 0,2-6 5 0,-1 1 6 16,8 1 4-16,0-8 5 0,0 7 5 0,0-10 3 0,9 0 3 15,1-5 3-15,7 0 9 0,2-5 17 0,-11 0 24 0,10-5 29 16,-1 0 31-16,2-5 21 0,-11 1 14 0,10-1 8 16,-18-5-5-16,1 1-15 0,-1 5-24 0,1-5-29 0,-11-1-30 15,3 0-25-15,-10 0-20 0,0 1-15 0,0-1-8 0,0 1-9 16,-10-1-5-16,10 0-7 0,-17 1-4 0,9 5-4 16,-9-5-3-16,-9 4-1 0,8 0-4 0,-8 5-4 0,9 0-5 15,-9 0-6-15,0 1-11 0,0-1-26 0,0 5-42 16,10 0-54-16,-12 0-59 0,12 5-55 0,-2 0-48 0,0 0-49 15,10 0-60-15,-1 0-98 0,1-5-89 0,-2 5-18 0,10-5 18 16</inkml:trace>
  <inkml:trace contextRef="#ctx0" brushRef="#br0" timeOffset="43249.88">16055 8871 280 0,'-8'0'375'0,"8"0"-99"0,0 0-92 15,0 0-60-15,0 0-40 0,0 0-29 0,-8 0-18 0,8 0-10 16,0 0-5-16,-10 0-8 0,10 0-4 0,0 6-5 15,-8-6-4-15,8 3 0 0,0 7-1 0,-8-5 0 0,8 5 3 16,-9 0 5-16,9 0 6 0,-9 4 6 0,0 1 5 0,9 0 5 16,-8 3 8-16,-1 7 12 0,0 1 6 0,2 2 3 15,-3 1-1-15,2 6 2 0,-11 4 2 0,12 4 1 0,-11 1-4 16,0 5-8-16,-7 6-4 0,7-3-4 0,-8 7-2 0,0 0-6 16,-1 0-5-16,1 0-4 0,1-1-5 0,-1 1-4 0,8-6-3 15,-9 0-2-15,3 2 1 0,6-6 2 0,-8 0 0 16,9-6 2-16,8-4-1 0,-8-4-1 0,8-1 0 0,0-5-1 15,0-9-10-15,1 5-31 0,8-10-43 0,0-6-62 16,0-5-105-16,0-4-194 0,0 0-99 0,8-10-58 0</inkml:trace>
  <inkml:trace contextRef="#ctx0" brushRef="#br0" timeOffset="45486.89">17775 7722 315 0,'8'0'273'0,"-8"0"-89"16,0 0-54-16,0 0-33 0,0 0-18 0,0 0-8 0,10 0-2 15,-10 0-2-15,0 0-1 0,0 0-5 0,0 0-8 0,0 0-10 16,0 0-9-16,0 0-8 0,0 6-5 0,0-6-7 15,0 0-4-15,0 4-2 0,0 2 4 0,8 3 8 0,-8-3 8 16,9 8 10-16,-9-4 9 0,9 4 10 0,-2 5 8 0,3 1 5 16,-1 0 2-16,0 0-2 0,-1-1-2 0,0 0-3 0,10 5-5 15,-9-3-8-15,-1 3-5 0,10-5-7 0,-10 7-7 16,10-8-6-16,-10 2-7 0,1 0-7 0,0-1-4 0,-9 0-3 16,9-5-2-16,-1 1-3 0,-8 1 1 0,0-2-1 0,8-5 3 15,-8 1 1-15,0 0 5 0,0-5 10 0,10 0 20 16,-10 1 26-16,0-2 26 0,0-4 28 0,-10 0 22 0,10 0 19 15,0 0 8-15,-8-4-6 0,8-2-16 0,-8 6-22 0,8-5-28 16,-9 5-28-16,0-5-20 0,0 0-21 0,1 0-12 16,-1 5-5-16,0-3-5 0,-8-4-3 0,8 7 0 0,1-3-2 15,-1 3 2-15,1 0-2 0,-2-6-2 0,2 6-2 0,0 6 3 16,-1-6-2-16,-10 3 0 0,12 4 0 0,-2-4-5 16,0 2 2-16,1 5 2 0,-2 1 3 0,2-1-3 0,1-1-1 15,-3 0 2-15,10 1-2 0,-10 0 2 16,2 4 1-16,8-4 1 0,-8 1-3 0,8 2 2 0,0 1 1 15,0-2-1-15,0 1-1 0,0 3 0 0,0-6-1 0,0 3 2 0,8-3 1 16,-8 0-2-16,8-4 1 0,12 4 2 0,-13-6 1 16,1 1 1-16,10-1-2 0,0-4 1 15,-1 6-1-15,1-12 1 0,8 6 3 0,-9-4-1 16,0-1 0-16,9 1-3 0,-9-6 4 0,1-1-2 0,-1 6 1 0,1-5-10 0,-1 1 4 16,-7-5 2-16,-3-2 1 0,10 6 1 0,-7-5 0 0,-2 7 2 15,0-8 3-15,2 2 10 0,-10 0-2 0,8 4 2 16,-8-5 1-16,0 5-1 0,0 0-1 0,-8 1-1 0,8-1-3 15,0 5-1-15,-10 0-6 0,10 0-5 0,0 0-3 0,-8 5 1 16,8 0-3-16,0 0-1 0,-8 0-1 0,8 0 0 16,0 0 0-16,-10 5 0 0,10-5 1 0,0 5-1 0,-7 5 2 15,7-4 1-15,0-2 1 0,-10 5-1 0,10 1 2 0,0 0 1 16,0-5 0-16,0 5 0 0,0 0-1 0,0 0 1 0,0-6-1 16,0 7 2-16,0-2-2 0,10 1 0 0,-10-2 0 15,7-1 2-15,3 1-5 0,-2-1-8 0,0 2-16 0,10-5-30 16,-1 2-53-16,1 4-69 0,0-10-65 0,-2 4-67 0,11-8-84 15,-10 4-127-15,10-10-109 0,-2 4-60 0,-7-4 5 16</inkml:trace>
  <inkml:trace contextRef="#ctx0" brushRef="#br0" timeOffset="45930.13">18669 7879 166 0,'0'0'478'15,"0"0"-128"-15,0 0-125 0,-8 0-77 0,8 0-46 0,-8 0-30 16,8 0-14-16,-10 5-8 0,2-5-5 0,-1 5-3 0,-8 0-4 16,8 0-4-16,-9 4 3 0,2-3 8 0,-11 8 12 15,10-4 14-15,0-1 10 0,-9 7 6 0,8-2 5 0,1 0-2 16,-1 1-8-16,-8 4-12 0,9-4-13 0,-1 5-9 16,10 0-4-16,-10-1 0 0,10 0-1 0,0 1 0 0,-1-1 1 15,-2 1 3-15,11-4 3 0,0 2 4 0,0-3 5 31,11 0 7-31,-2-1 13 0,-1 1 10 0,0-5 16 0,18 0 12 16,-8-1 6-16,8-3-5 0,0 3-8 0,18-9-11 0,-9 0-15 16,17 0-14-16,0-6-19 0,-1 3-17 0,10-3-12 0,-8-3-7 15,-1-1-6-15,-9 5-2 0,0-5-2 0,1 0 0 16,-17 5-5-16,-3 0-21 0,-6 1-86 0,-9-5-116 0,0 3-152 16,-9-4-227-16,-9 0-119 0,-8 0-70 0,0 0-40 15</inkml:trace>
  <inkml:trace contextRef="#ctx0" brushRef="#br0" timeOffset="48566.04">13355 8235 168 0,'-9'0'198'0,"0"0"-48"16,1 6-42-16,8-6-26 0,-10 0-17 0,2 0-8 0,8 0-8 16,-8 0-9-16,8 0-4 0,0-6-1 0,-8 6-2 0,8 0-4 15,0-3-3-15,0 3-6 0,0-6-3 0,0 6-2 16,0-4-1-16,0-2 3 0,0 1 0 15,0 5 2-15,0-5 2 0,0 5 4 0,0-5 6 0,0 5 3 0,0-5 4 0,0 2 0 16,0-4 2-16,0 4 1 0,0-3 3 0,0 2 3 0,0-2 2 16,0-4-1-16,0 6 0 0,0-5 0 0,0-3-2 15,0 4-3-15,0-8-3 0,0 7-7 0,0-1-4 0,0-4 0 16,0-1-2-16,0 5-3 0,0-5-1 0,-10 5-2 0,10 1-2 16,0-6 1-16,-8 5 3 0,8 2-5 0,-9 2-3 15,9 0-1-15,-8 2-1 0,8 0-3 0,0-2 0 16,0 6-5-16,0-4-5 0,0 4-2 15,0-6-2-15,0 6-3 0,0 0-1 0,8 0 0 0,1 0-1 0,-1 0 3 0,2 6 0 16,6-6-1-16,2 4 2 0,-1-4 1 0,9 6 2 0,-8-2-1 16,7 0 0-16,-6 8-4 0,-2-4-3 0,9 2-7 15,-9 0-5-15,1 1-9 0,-2-1-9 0,2 3-10 0,-9-3-6 16,9 0-7-16,-2 0-10 0,-6-5-11 16,7-1-21-16,-8 1-44 0,9-5-96 0,-11 0-121 15,11 0-76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5-08-19T09:55:04.13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709 5510 255 0,'0'-5'325'0,"0"2"-88"0,0 3-68 0,0-3-51 16,0-1-32-16,0 4-18 0,0 0-13 16,0-4-8-16,0 4-7 0,0 0-4 0,0 0-2 15,0 0 2-15,-6 0 6 0,6 0 11 0,0 0 13 16,0 0 22-16,-6 0 26 0,6 0 35 0,0 0 33 16,-7 0 32-16,7-3 22 0,-6 3 20 0,-1 0-1 0,7 0-15 15,-7-4-23-15,1 4-34 0,0 0-33 0,0 0-34 16,-2 0-32-16,2 0-31 0,-7 0-14 0,0 0-9 0,0 0-6 15,0 0-4-15,0 0-4 0,0 4-3 0,-7-1-4 0,7-3 1 16,-6 4-2-16,-1 0 1 0,1 2 0 0,6-1 2 16,-6-2 0-16,-1 5 2 0,0-1 1 0,7-3-2 0,-7 3 0 15,8 1-3-15,-2-2 0 0,2-2-2 0,-2 4 0 0,1-1-3 16,1 0-3-16,-2 0-1 0,2 5 0 0,5-1 1 0,-6 3 0 16,-6 1-1-16,5-1 0 0,1 8-1 0,-6-3 1 15,6 6 1-15,-7-2 0 0,7 2-1 0,-6 1 0 0,6-1 1 16,-1 4-1-16,2-3 1 0,-2 4 0 0,8-1 0 0,-7 0 1 15,6 0 1-15,1 2-2 0,-1-3 0 0,7-3-1 16,-6 5 0-16,6-4 1 0,0-5-1 0,0 6 0 0,6-6 0 16,1 1 1-16,-1 0 1 0,1 1-1 0,6-5-1 15,-1-1 0-15,2 1 0 0,6-2 0 0,-1-1-1 0,1-4 6 16,6 3-2-16,-1-7-1 0,1 1 2 0,7-1-13 16,-7-3 7-16,7-1 4 0,-1-3 3 0,1-3-6 15,-1-1 2-15,8 0 4 0,-14 1-1 0,7-5 15 0,-1-2-5 0,-6 2-1 16,0-3 2-16,0 0 3 0,-6 0-1 0,6-1 2 0,-7-2 0 15,1-4 1-15,6 3 1 0,-14-3 3 16,8 0 0-16,-1-4 10 0,-5 4 6 0,-1-5 2 0,6 1 1 0,-12-3 1 16,6-1-1-16,-6-3 0 0,5 0 3 0,-5-1-11 15,0 2-7-15,-7-2-1 0,6 0-1 0,-6 1-2 0,0 0 1 16,0 3-1-16,-6 1-3 0,6 3 1 0,-7 3 3 0,0 1-1 16,1-1 0-16,0 1-1 0,-1 7-2 0,0-3-4 0,1 3-4 15,-1 3-3-15,1 1-4 0,0 0-3 0,-1 3-2 16,0 0-2-16,7 1-6 0,-6-1-13 0,6 1-16 0,-6 3-24 15,6 0-22-15,-8 0-27 0,8 0-37 0,-6 0-86 0,-7 0-111 16,7 0-109-16,-1 0-146 0,-6 0-136 0,7-4-81 16,-8 4-32-16,8-4 8 0</inkml:trace>
  <inkml:trace contextRef="#ctx0" brushRef="#br0" timeOffset="448.72">22853 5085 243 0,'6'-8'425'0,"-6"1"-103"0,0 0-86 15,0 3-49-15,7-3-19 16,-7 3 1-16,0 0 9 0,0 1 13 0,-7 3 7 0,7-4 7 16,0 4-9-16,0 0-17 0,0 0-22 0,-6 0-26 0,6 0-32 0,0 4-26 0,-6-1-25 15,-1 5-26-15,7 3-7 0,-7 3-1 0,1 1 3 0,-1 7 8 16,-5 0 4-16,5 3 9 0,-6 9 12 0,7-1 10 0,-8 7 5 16,1 0 8-16,0 4 3 15,0 4-4-15,-7 2-5 0,1 2-7 0,-1-1-12 16,2 5-8-16,-9 2-8 0,1 1-7 0,0-1-7 0,0 4 1 0,0 1 1 0,-7-5-2 0,7 1 0 15,-7 3-2 1,7-3 0-16,-6-4-3 0,6 4-3 0,-7-4-3 0,14-4-2 16,-7 0 0-16,0-3-1 0,7-1 1 0,-1-6 1 0,-6-1 1 15,13-3-1-15,-7-1-1 0,0-3-3 0,8-4-2 0,-1-2 3 16,-1-2-3-16,8-3 0 0,-8 0 0 0,8-4 0 0,0-3 0 0,0-1 0 0,-1-2-1 16,7-1-12-16,-7-4-24 0,7 0-70 0,0 0-101 0,7-3-102 15,-7-4-123-15,13-4-204 0,-1-3-100 0,2 0-53 16,6-5-17-16</inkml:trace>
  <inkml:trace contextRef="#ctx0" brushRef="#br0" timeOffset="955.23">23518 5843 234 0,'-8'-4'562'0,"2"4"-103"16,0 0-116-16,6 0-74 0,-7 0-41 0,7 0-16 0,0 0-5 15,0-3-4-15,-6 3-15 0,6 0-13 0,0 0-31 0,6 0-26 16,-6 0-18-16,0 0-14 0,7 0-10 0,-1 0-8 16,0 3-1-16,8-3-6 0,-1 0 7 0,0 4 5 0,13-4-4 15,0 0-5-15,0 0-12 0,6 0-9 0,1-4-9 16,7 1-6-16,-8-1-6 0,7 0-4 0,0 1-1 0,0-1-1 15,0 0 1-15,0-3-1 0,-6 3 1 0,-1 1-4 16,-6-1 2-16,1 0 3 0,-9 1-1 0,-4-1 1 0,-1 0 0 16,0 4 4-16,-6 0 8 0,-1-3 4 0,0 3 5 0,-6 0 3 15,7 0 5-15,-7 0 0 0,0 0 3 0,0 0-3 0,0 0-7 16,0 0-5-16,0 0-4 0,0 0-8 0,0 0-7 0,0 0-4 16,0 0-7-16,0 0-8 0,0 0-15 0,0 0-20 15,0 0-23-15,0 0-28 0,-7-4-68 0,7 4-103 0,-6 0-95 16,6 0-95-16,-13-4-111 0,0 4-155 0,0 0-69 0,-1 0-23 15</inkml:trace>
  <inkml:trace contextRef="#ctx0" brushRef="#br0" timeOffset="1266.86">23407 6020 290 0,'-7'2'478'0,"7"2"-145"15,-6 0-122-15,6 0-73 0,6-4-35 0,1 4-11 0,-1-4 3 16,7 0 4-16,6 0 0 0,1 0-6 0,6 0-6 0,1-4-10 16,5 0-13-16,1 0-17 0,5 0-13 15,1-3-2-15,1 3-1 0,-1-3 8 0,0 3 9 0,0-3 14 16,0 3 17-16,-6-2 20 0,6 1 19 0,-1-2 8 0,-11 3 8 16,5-3 8-16,-6 3 3 0,-6 1 0 0,-1-1-7 0,-5 1-15 15,-2-1-14-15,1 4-15 0,-6 0-10 0,0 0-10 0,-1 0-8 16,-6 0-9-16,6 0-4 0,-6 0-2 0,0 0 7 15,0 0-4-15,0 0-5 0,0 0-8 0,0 0-8 0,0 0-8 16,0 0-5-16,0 0-7 0,0 0-19 0,0 0-13 0,0 0-21 16,0-4-71-16,0 1-122 0,-6-1-141 0,6-4-225 15,0-2-115-15,0-1-83 0,6 3-39 0,-6-4-11 0</inkml:trace>
  <inkml:trace contextRef="#ctx0" brushRef="#br0" timeOffset="2011.12">24989 5693 210 0,'0'4'438'0,"-7"-4"-102"16,7 3-86-16,0-3-46 0,-6 0-15 0,6 4 11 0,0-4 21 0,-6 0 24 31,6 0 20-31,0 0 6 0,-6 0-3 0,6 3-15 0,0-3-26 15,0 0-34-15,0 0-36 0,6 4-34 0,-6-4-29 16,6 0-24-16,0 4-13 0,8-4-7 0,5 0-3 0,7 0-7 16,0 0-4-16,1 0-6 0,5-4-4 0,7 0-6 15,-7 4-5-15,7-3-5 0,-5-1-3 0,5 1-4 0,-1-1-2 16,1 0 1-16,-6 0-1 0,6 1 0 0,-6-1 3 0,-1 4-3 16,-5-7 0-16,-2 7 3 0,1-4 1 0,-6 0 0 15,0 1 7-15,-7 3 6 0,-1-4 7 0,-5 0 12 0,0 4 13 16,-1 0 10-16,-6-3 11 0,0 3 8 0,6 0 2 0,-6 0 0 15,-6 0-4-15,6-4-9 0,0 4-10 0,-6 0-13 0,-1 0-11 16,7-3-14-16,-7 3-20 0,-5 0-25 0,5 0-34 16,1 0-36-16,-1 0-43 0,0 0-106 0,7 0-127 0,-6-4-154 15,0 4-213-15,-2-4-96 0,8 1-34 0,8-5-6 0</inkml:trace>
  <inkml:trace contextRef="#ctx0" brushRef="#br0" timeOffset="2755.43">26325 5293 497 0,'0'0'463'15,"0"-3"-147"-15,0 3-109 0,0 0-65 0,0 0-29 0,6 0-14 0,-6 0-3 0,0 0-2 16,0 0-7-16,0 0-8 0,0 0-6 0,0 3-3 0,0 1 5 16,0 3 7-16,0-3 9 0,0 4 24 0,-6 3 27 15,6-1 21-15,-7 5 15 0,0 3 5 0,1 1-7 0,-7 3-9 16,-1 3-11-16,2 5-25 0,-2-1-26 0,-5 4-25 0,-1 4-18 16,-6-2-10-16,7 7-6 0,-7-2-4 0,0 0-1 15,0 4-2-15,7-4 0 0,-7 0-1 16,6 2 1-16,-7-3 1 0,9-2-2 0,-2-1-4 0,6 2-3 0,-5-9-5 15,6 0-4-15,0 0-3 0,0-7-1 0,6 3-4 0,1-6-4 16,-1-5-3-16,1 1 0 0,0 0-2 0,6-8-2 0,0 1 2 16,0-1-4-16,0-3 6 0,0 0 11 0,0-4 15 15,0 3 14-15,0-6 10 0,6 3 10 0,-6-4 4 0,6-4 5 16,1-3-2-16,-1-3-8 0,1-1-11 0,6-7-10 0,-7-1-10 16,8-2-7-16,-2-4-6 0,-5-8-2 0,6 1-2 0,0-5-3 15,-7 1-2-15,8-4-2 16,-8 0-4-16,0 0-1 0,8 0-1 0,-8 4-4 0,1-4 0 0,5 4-1 15,-4 0 0-15,-2 2-2 0,0 3 2 0,0-2-2 0,8 0 2 0,-8 4-1 16,1 0 0-16,-1 4 0 0,1 3-2 0,0 1 1 16,-1 0 0-16,7 2 1 15,-6 4 1-15,-1 1-1 0,0 4-2 0,1 3 1 0,-1-1 1 16,1 2-2-16,0 2 1 0,-1 1-1 0,0 3-4 16,2 1 1-16,-8 3 0 0,6-3-1 0,0 6 0 0,-6-3 0 15,6 7 1-15,1 0 2 0,0 1 0 0,-1 6 1 16,1 5 3-16,5-1-5 0,-4 4 3 0,4 3 2 0,2 2 1 0,-2 5-1 15,1-3 0-15,7 5 1 0,-8-1-2 0,2 3 5 16,5 1-2-16,-5-1-2 0,4 5 0 0,-4-1 1 0,6 0 1 0,-7 0-2 0,6 1 1 0,0-1 1 16,-5 0 1-16,5 0-1 15,1 1 1-15,-8-5-1 0,8 1 0 0,-7 0 1 0,7-4 0 0,-8 0-3 0,2-4 0 16,6 0-1-16,-7-3 1 0,-1-4-1 0,2-1 0 0,-2-2 1 16,-5 0 0-16,6-5 1 0,0-3 1 0,-6 0 1 15,-1-4 0-15,1 1-9 0,-7-2 5 0,6-1-3 0,0-1 6 16,-6-4 2-16,0 3 2 0,8-3 1 0,-8 0 0 0,0 0 9 15,0-3-6-15,0-1-8 0,0-1-23 16,-8-1-32-16,8-2-37 0,-6-3-36 0,0 1-42 0,6-5-96 16,-13-3-118-16,6-1-109 0,-6-3-130 0,0 4-144 0,0-5-70 15,0 2-23-15,0-1 16 0</inkml:trace>
  <inkml:trace contextRef="#ctx0" brushRef="#br0" timeOffset="3062.25">25914 5854 241 0,'0'0'425'0,"7"0"-118"16,-1 0-104-1,0 0-62-15,7 0-34 0,1 0-15 0,-2 3-6 0,2-3-1 16,5 0 1-16,1 4 1 0,0-4 0 0,6 0 3 16,-1 0 6-16,1 0 10 0,0 0 11 0,7 0 9 0,-1 0 8 15,1 0 3-15,-1 0 0 0,1 0-6 0,-7 0-15 0,7 0-15 16,-7 0-20-16,0 0-20 0,-6 0-19 0,-1-4-15 16,1 4-11-16,-1 0-12 0,-6-3-33 0,-6 3-63 15,6 0-76-15,-7-4-89 0,1-3-126 0,-1 0-173 0,0-1-101 16,-6-3-49-16</inkml:trace>
  <inkml:trace contextRef="#ctx0" brushRef="#br0" timeOffset="3516.25">26962 5425 56 0,'0'0'477'0,"0"0"-109"0,-6 0-118 0,6-4-82 15,0 4-50-15,0 0-26 0,0 0-11 0,0 4-3 0,-7-4-1 16,7 4 5-16,7-1 3 0,-7 1 15 0,6 8 23 15,-6-6 25-15,7 6 26 0,0-1 17 0,5 0 14 0,-4 3 9 16,4 1 0-16,1 3-14 0,0-3-22 0,0 7-28 0,1 0-30 16,-2 0-20-16,2 4-20 0,-2-1-21 0,1 1-12 15,1-1-7-15,-2 4-7 0,2 1-5 0,-8-1-4 0,7 1-2 16,-7-1-2-16,8 0-5 0,-8 0-1 0,0-3-2 0,2 3 1 16,4-3-2-16,-6 0-1 0,1-1-6 0,0-3 0 0,-1 0 0 15,1-3-1-15,-1-1-1 0,0-4 0 0,-6 2 2 16,8-5-3-16,-2 0 0 0,-6-4 0 0,6 0 0 15,-6-4-1-15,0 1 0 0,0 0-4 0,6-4-9 0,-6 4-9 16,0-4-28-16,-6-4-71 0,6 0-93 16,0-3-85-16,-6 0-84 0,6-4-102 0,-6-7-147 0,6 2-90 0,-14-1-38 15,8-2 31-15</inkml:trace>
  <inkml:trace contextRef="#ctx0" brushRef="#br0" timeOffset="4005.41">26793 5320 41 0,'0'0'436'0,"0"-4"-106"0,0 4-114 16,7-5-79-16,-7 5-47 0,6-3-23 0,1-1-8 0,-1 2-4 0,1 2 0 15,5-9-1 1,2 6 1-16,-1 3-4 0,6-8 0 0,-6 5 0 0,7-1-1 16,-7-3-1-16,6 4-3 0,-6-2-1 0,7 2-3 0,0-1-3 0,-8 0 0 0,8 1-1 0,-1-1-2 15,1 4 0-15,0-4 1 0,-1 1 4 0,1 3 3 16,6 0 4-16,-7 0 1 0,7 0-3 0,0 0 0 0,1 0-3 16,-7 3-3-16,5 1-5 15,1-4-3-15,-6 4-6 0,0 3-2 0,5-3-1 0,-5-1-2 0,0 5-1 0,6-1-3 0,-7 0 1 16,1 4-2-16,-1-2 1 0,1 0-1 0,-1 3-2 15,8 2 0 1,-8-3-2-16,1 4 1 0,-8 0 0 0,8-1-2 0,-7 5-4 0,7-1 0 0,-8 1 1 0,-5 3 1 16,6-4 4-16,-7 4 3 0,-6 0 5 15,7 3 11-15,-14-3 3 0,7-1 7 0,-6 6 16 0,0-5 17 0,-8 0 14 16,-5 4 12-16,6-5 11 0,-14 2 0 0,9-1 8 0,-15-1 1 16,7 1-13-16,-7 4-17 0,1-4-12 15,-7-4-13-15,5 1-14 0,-4 3-6 0,5-8-7 0,-6 5-6 16,7-5-1-16,-1 1-3 0,1-1 5 0,-1-3-7 15,7 0-6-15,6 0-4 0,1 1-5 16,-1-5-4-16,8 0-5 0,-2-3-2 0,8-1-14 0,0 1-6 0,-2 0-16 0,8 0-44 0,0-4-91 16,0 0-103-16,8-8-112 0,4 4-159 0,2-6-140 0,5-5-91 15,1 5-37-15</inkml:trace>
  <inkml:trace contextRef="#ctx0" brushRef="#br0" timeOffset="4914.42">28408 4660 308 0,'0'3'344'0,"7"1"-115"0,0 0-79 16,-1 3-39-16,0-3-19 0,0 3-6 0,8 1-2 0,-8 2 1 15,8 1-3-15,-1 1-6 0,-1 6-3 0,2-4-2 16,-2 5-1-16,2-1 0 0,-1 4-3 0,0 0-4 0,0-1-2 16,-1 1-2-16,8 5-5 0,-13-2-7 0,6-3-6 0,0 4-8 15,-1-5-3-15,-4 1-1 0,4-3 9 0,-5-1 13 16,0 1 13-16,-1-5 14 0,1 1 15 0,-7-4 14 0,6 0 15 16,-6-4 14-16,6 0 9 0,-6-3 8 0,0 0-2 0,0-1-3 15,0-3-7-15,0 0-9 0,0 0-12 0,-6 0-14 0,6 0-21 16,-6 0-20-16,6 0-17 0,-7 0-13 0,1-3-10 15,-8 3-9-15,8-4-4 0,-8 4-6 0,2 0 0 0,-1 0-4 16,0 0-2-16,-6 0 0 0,5 4 0 0,2-1-3 0,-2 0 1 16,-5 6 0-16,5-2-4 0,2 0 4 0,-8 4 1 15,7 0-1-15,0 0 8 0,-6 4-1 0,5-1-2 0,2 2 0 16,-2-2-1-16,1 4-2 0,1 1 0 0,-8 2 1 0,7-3-7 16,0 5 4-16,0-5-1 0,6 4 2 0,-6-4 0 0,7 5 0 15,0-5 0-15,-2 4 0 0,2-4 0 0,0 0 0 16,6 0-1-16,0 1 2 0,0-5-1 15,0 0 1-15,6-2-1 0,0-1 1 0,-6 0-3 0,8 0 0 0,4-4 2 0,-6-3 0 16,8 0-1-16,-1-1 1 0,0 1 1 0,6-4 0 16,-5-4 2-16,5 1 0 0,1-1 2 0,-8-3-1 0,8 3 3 15,0-3-1-15,-7-4-1 0,-1 4 2 0,8-4-3 16,-7 0 1-16,0-5-3 0,0 6 1 0,-6-5-1 0,6 5-1 16,-7-5 0-16,0 0-1 0,2 0 1 0,-2 1 1 0,0-4 2 15,-6 2-1-15,7 2-1 0,-7-1 2 0,0 1 0 16,0-1 0-16,0 4-1 0,0 0 0 15,0 0-2-15,-7 3 10 0,7 1-5 0,0 4-1 0,0-1-3 0,0 0 0 16,0 1-1-16,0 3-2 0,0-4 0 0,0 4-11 0,0 0 3 0,0 0 2 16,0 4 1-16,0-1 2 15,0 1 1-15,0 3 2 0,0 4 0 0,0-3 1 0,0 3 1 16,0 3 1-16,0-3 1 0,7 4-1 0,-7-4-10 0,0 3 2 16,6 2 3-16,-6-2 4 0,7 1-2 0,-7-1 0 15,7 1-1-15,-7 0 2 0,6 0 10 0,0-1-3 16,0 0-5-16,-6-3 0 0,8 3 2 0,-2-2-1 0,0-1-2 0,1 0 2 15,0-3-3-15,-1-1 0 0,7 0 1 0,-7-3 0 16,1 3-1-16,6-3 0 0,-7-1 1 0,8 1 0 0,-8-4 0 0,7 0-5 0,0 0-8 16,6-4-13-16,-5 1-26 0,5-1-67 0,1-3-92 0,-8-1-89 15,8-2-92-15,0-1-112 16,-7-4-168-16,7-1-79 0,-8 2-28 0</inkml:trace>
  <inkml:trace contextRef="#ctx0" brushRef="#br0" timeOffset="5305.62">29288 5154 189 0,'0'-7'526'0,"-7"3"-119"0,7-3-117 0,-6 3-77 16,-1 0-41-16,7 1-17 0,-7-1-10 0,7 4-7 0,-6-4-9 0,0 4-16 15,0 0-21-15,6 0-25 0,-8 0-21 0,2 0-19 16,0 0-10-16,6 4-8 0,-7 0-3 0,0-1-2 15,-6 1 4-15,13 3 12 0,-12 1 19 0,5-1 18 0,0 3 13 16,-5 2 10 0,5 3 11-16,0-4 13 0,-6 4 8 0,7-1 0 15,-1 4-8-15,-6-2-10 0,7 1-6 0,-8 3-5 0,8-2-9 0,-7-1-14 16,7 1-11-16,-1-3-10 0,1 4-11 0,-1-1-9 0,1 0-7 0,0 0-4 16,6-2-2-16,0 2-1 0,6-4 0 0,-6 0 0 0,6 2 1 15,1-2 2-15,-1 1 3 0,7-4 2 0,6 0 3 16,-5-1 4-16,5-2-5 0,1 0 0 0,6-6 3 0,0 7-1 15,7-6-2-15,-7 1-4 0,6-4-1 0,1 4-1 0,-1-4 4 0,1-4-1 16,-1 4-2-16,1-4-2 0,-7 1 1 0,7-1 1 16,-7-1-4-1,-7 3 0-15,7-2-2 0,-6 0 0 0,-8-4 0 0,8 5 1 0,-13-1 0 16,6 1-5-16,-6-4-7 0,-1 3-20 0,0-4-56 0,-6 5-81 0,0-5-87 0,0-2-85 16,0 2-100-16,-6 1-149 0,0-5-117 0,-8 6-56 0,1 2 8 0</inkml:trace>
  <inkml:trace contextRef="#ctx0" brushRef="#br0" timeOffset="5703.8">28454 6041 93 0,'-6'0'455'0,"6"0"-118"0,0 4-116 0,0-4-80 0,0 0-46 16,0 3-23-16,0-3-9 0,6 0 2 0,0 0 2 0,1 0 4 16,0 0 1-16,6 4 3 0,-1-4 5 15,2 0 8-15,5 0 10 0,1-4 7 0,0 4 12 0,-2 0 10 16,2 0 10-16,7-3 8 0,-1-1 12 0,0 4-4 0,6-3-5 15,-6-1-7-15,6 4-8 0,2-4-7 0,4 4-10 16,-5-4-13-16,12 4-15 0,-5-4-9 0,5 4-12 0,1-2-5 16,-7-3-7-16,6 1-9 0,1 1-7 0,-7-1-5 0,0 0-1 15,1 1-4-15,-8-1-1 0,1 0-4 0,-1-2-4 16,-6 1 0-16,-7 2-4 0,-5-1-2 0,-2 0-3 0,2 4-1 16,-8-3 0-16,1 3-9 0,-1-4-1 0,-6 4-11 0,0 0-15 15,0-4-35-15,-6 1-76 0,-1-1-95 0,-6 4-94 16,6-3-98-16,-13 3-150 0,8-4-126 0,-8 4-69 0,-5-4-12 15</inkml:trace>
  <inkml:trace contextRef="#ctx0" brushRef="#br0" timeOffset="6397.99">28858 6147 76 0,'-7'3'475'15,"7"1"-111"-15,0 3-127 0,0 0-80 0,0 2-39 0,7-2-6 0,-7 4 13 16,6-1 12-16,0 2 11 0,2-1 9 0,-2 3 5 0,0 1-1 16,8-1-13-16,-8 1-14 0,7 3-16 0,-7-4-13 15,8 6-9-15,-2-6-16 0,-5 5-12 0,6-5-8 0,-7 1-2 16,7 3-2-16,1-7-4 0,-8 4 0 0,0-5-4 0,2 2 2 16,-2-5 4-16,0 1 6 0,-6-1 5 0,0-4 6 0,0 5 1 15,0-5 1-15,0-3 1 0,-6 4-5 0,0 0-6 0,-2-1-8 16,-4 1-9-16,-2 0-11 0,1-1-8 0,1 1-9 15,-2 0-5-15,2-1-1 0,-2 5-5 0,-5-5 0 0,6 5-3 16,0-1-1-16,-1 0 2 0,-5 0-2 0,6 4 1 0,0-3-2 16,-7 4 0-16,8-2-2 0,-2 5 2 0,2-5-2 15,-8 9 0-15,7-4-1 0,0-1-1 0,0 1 0 0,0 3 1 16,0-2 0-16,6-2-2 16,-5 4-1-16,4-3 2 0,2 3 1 0,0-4 1 0,0 5 0 15,-1-4 0-15,7-1-1 0,0 0 1 0,0 2 0 0,0-5-1 0,0-1 0 0,7 1 2 16,-1-3 0-16,0-1 3 0,0 0 0 15,2 1 2-15,4-5 4 0,2 1-3 0,-1 0-1 16,-1-4 0-16,2 0-3 0,-2-4 0 0,8 0 0 0,-7 1 1 0,7-5-1 0,-8 1 1 16,8-4-4-16,-7 0 0 0,7 0 1 0,-8 0 1 15,2-3 0-15,-1 2-1 0,0-6-1 0,0 0 0 0,0 3 3 16,0-3-2-16,0 0 1 0,0-1 0 0,0 1-3 0,0-1 1 16,-6 1-1-16,5 3 1 0,-4 1 0 0,-2-1 9 0,0 1-6 15,1-1-2-15,-7 4 2 0,6 0-3 0,-6 4 1 16,0 0-1-16,0-1 2 0,0 4-8 0,0 0 6 0,0 1 3 15,-6-1-1-15,6 4 2 0,0 0-1 0,0 0 2 0,-7 0-4 16,7 4-1-16,0-1 3 0,-6 1-2 0,6 3 1 16,-6-2-1-16,6 5-1 0,0-2 1 0,-8 3 0 0,8-4 1 15,0 4-5-15,0 4 3 0,0-4-1 0,0 3 0 0,0-3 1 16,8 4 0 0,-2-1 0-16,0 1 0 0,1 0 0 0,-1-4 6 0,1 4-5 15,-1-1 1-15,7 1 0 0,1-4-2 0,-2 3 0 0,1-2 0 16,0-2 2-16,7 1-7 0,-7 1 4 0,7-6 1 0,-8 2 0 0,8-4 1 0,-7 3-1 0,1-3 0 31,4-4-2-31,-4 3-6 0,-1-3-8 0,-1 0-12 0,-4-3-21 0,4-1-45 0,1 1-70 0,-6-5-75 0,6 0-67 16,0-3-54-16,-6 0-58 0,5-3-71 0,-6-1-107 15,8 1-61-15,-8-1 7 0</inkml:trace>
  <inkml:trace contextRef="#ctx0" brushRef="#br0" timeOffset="6796.25">29320 6436 138 0,'-6'-7'521'0,"6"3"-106"0,-6-3-135 0,6 4-93 16,0-1-53-16,0 0-26 0,6 0-12 0,-6 4-6 0,6-3-6 15,0 3-9-15,8-4-12 0,-1 4-14 0,7 0-12 16,-2 0-4-16,-4 0 1 0,5 0 4 0,1 0 9 0,0 4 9 16,-1-1 5-16,1 1 6 0,0 4 4 0,-8-5 3 0,1 1 5 15,0 3 2-15,0 0-3 0,1 1-1 0,-8 2-1 16,6 2 2-16,-4-1 5 0,-8 3 1 0,6 1-5 0,-6 3-6 16,6 1-6-16,-6-1-6 0,-6 0-8 0,6 0-7 15,-6 1-7-15,6-1-11 0,-8 1-6 0,2-1 1 0,-6-4 4 16,4 5 8-16,2-1 5 0,-7-2 3 0,0-2 2 0,0 0 2 15,1-3-3-15,-8 3-5 0,7-2-9 0,-7-1-7 16,6-4-4-16,-4 5-6 0,-2-9-3 0,7 4-1 0,-1 1-3 16,8-1-2-16,-6-4 0 0,5 1-2 0,-6-1-2 0,13 1-1 15,-7-4-5-15,7 4-7 0,-6-4-18 0,6 0-35 0,0 0-68 16,0-4-77-16,0 0-70 0,6-3-65 0,1 0-69 16,-1 0-90-16,8-7-129 0,-2 2-57 0,8-3 14 0</inkml:trace>
  <inkml:trace contextRef="#ctx0" brushRef="#br0" timeOffset="7177.83">29802 6330 195 0,'-7'-3'456'15,"1"3"-113"-15,0-4-114 0,-1 4-73 16,1-5-41-16,-1 10-20 0,-6-5-5 0,7 4-4 0,-1-1 4 0,0 5 4 15,1-1 5-15,0 0 8 0,-1 4 14 0,1 0 24 16,-1 0 20-16,0 4 14 0,1 0 7 0,6-1 5 0,-6 1-5 0,6 0-12 16,-8 3-20-16,8 0-26 0,-6 0-31 15,6 1-16-15,-6-5-19 0,6 5-16 0,0-1-11 0,0 1-7 16,0-1-6-16,6 0-7 0,-6-3-1 0,0 3-5 16,6-4-2-16,2 1-3 0,-2 0-1 0,0-1-2 0,1-3 2 0,6 5 2 15,0-6 1-15,0-3 0 0,0 5 2 0,0-6 5 0,7 2 1 16,-1-1 2-16,0-3 2 0,8 0 0 0,-8-1 0 0,0-3 1 15,8 4-4-15,-8-4-3 0,8-4-3 0,-8 4-1 0,1-3-1 16,-1 3-3-16,0-4-1 0,1 4 0 16,-7-4-1-16,7 4-1 0,-8-3 2 0,2-1 0 0,-8 0-1 15,7 4 0-15,-6-4 0 0,6 1 1 0,-7 0-2 0,1-1-2 16,-7 0-6-16,7 0-14 0,-1 1-19 0,-6-4-50 16,0 3-74-16,0-7-83 0,0 3-72 0,0 1-74 0,-6-4-88 0,6 0-135 15,0-4-81-15,-7 1-18 0</inkml:trace>
  <inkml:trace contextRef="#ctx0" brushRef="#br0" timeOffset="7475.94">30330 5609 123 0,'-6'0'619'0,"-2"0"3"0,8 0-177 15,-6 3-156-15,6-3-109 0,0 0-68 0,0 0-39 0,0 4-20 0,0 0-10 0,0-4-5 16,0 3-4-16,0 1-17 0,0 3-41 0,0-3-49 15,0 0-49-15,6-1-59 16,-6 1-84-16,8-4-158 0,-8 0-100 0,0 0-52 0</inkml:trace>
  <inkml:trace contextRef="#ctx0" brushRef="#br0" timeOffset="27775.55">20788 7374 118 0,'-6'4'261'16,"0"-4"-70"-16,-2 4-54 0,8-1-36 0,-6 1-21 0,0 0-12 15,0-1-9-15,6 1-9 0,-7 0-8 0,0-4-8 0,7 3-6 16,-6-3-5-16,6 4-3 0,0-4-1 0,0 0 1 15,0 3 1-15,0-3 4 0,0 0 4 0,0 0 4 0,0 0 7 16,0 0 7-16,0 0 8 0,0 0 8 0,-7 0 10 0,7 0 9 16,0 4 9-16,0-4 10 15,0 0 7-15,-6 0-3 0,-1 0-8 0,0 0-7 0,1 0-4 0,0 4-5 0,-8-1 0 16,8 1 0-16,-7 0 1 0,7-1 2 0,-8 5 9 16,2-1 11-16,-2 0-2 0,2 1 4 0,-2 0 0 0,1 2-7 15,1 1-8-15,-2 0-6 0,2 0-9 0,-2 0-11 0,1 4-10 16,1-1-14-16,-2-2-13 0,2 5-9 0,-2-1-1 15,8 2-2-15,-7 3-5 0,6-2-1 0,1 3 1 0,-7 0 0 16,7 0-2-16,-2 0 1 0,2 4 1 0,0-4-1 16,-1 3 1-16,0-3-4 15,7 4-1-15,-6-3 2 0,6-2-2 0,0 5-1 0,0-5-2 16,0 1-3-16,6 0 1 0,-6-4 3 0,7 5-2 0,0-5 0 0,-1 4 1 0,0-7 0 0,2-1 0 16,4 4 1-1,-5-7 0-15,6 4-2 0,0-8 0 0,-1 2 1 0,2-3-1 16,-1-2-2-16,6-4 2 0,-6 0-1 0,7-4 0 0,-7 0 2 0,6-2-1 0,1 1 3 0,-7-6-1 15,1 0 6-15,4 4 1 0,-4-4 6 0,-1-3 1 16,-1 3 11-16,-4-4-4 16,4-3 1-16,1 3 0 0,0-4-1 0,-6 1 0 0,6-4-4 0,-6 0-7 15,-1 0-7-15,0-3 6 0,0 3 10 0,-6-4-1 0,8 1-2 0,-8-1 1 16,6 0-2-16,-6 1 8 0,-6-1-3 0,6 4 0 0,-8 0-9 16,8 0 2-16,-6 4 4 0,0-1 0 0,0 5 1 0,-1-1 0 15,0 5 2-15,1-2-1 0,-7 4-4 16,6 1-3-16,0 0-3 0,1 0-4 0,0 3-2 15,0 0-2-15,-8 1-5 0,8 0-6 0,-7 3-1 0,-1 0-7 0,8 0-6 0,-6 0-8 16,4 0-9-16,-4 0-12 0,5 3-19 0,0-3-25 16,-6 3-55-16,7-3-74 0,0 4-69 0,-1-4-64 0,0 0-70 15,1 0-104-15,6-4-149 0,-6 1-54 0,6 0 9 16</inkml:trace>
  <inkml:trace contextRef="#ctx0" brushRef="#br0" timeOffset="28217.15">20801 7001 435 0,'0'-4'351'0,"0"-4"-111"0,0 5-70 0,0 0-38 0,7-1-16 15,-7 0-5-15,0 0-2 0,0 4-5 0,0 0-10 16,-7 0-9-16,7 0-13 0,0 0-14 0,0 0-14 16,0 4-15-16,0 0-10 0,0 0-9 0,-6 2-3 0,6 2 0 0,0 3 6 15,-7 3 13-15,7 5 15 0,-6-1 20 0,0 4 25 16,6 4 21-16,-8 0 9 0,2 3 7 0,0 0 11 16,6 0 5-16,-6 4 7 0,-1 0-5 0,0 5-16 0,-6-3-15 15,7 2-10-15,-1 0-4 0,0 4-13 0,-5-1-12 0,-2 0-22 16,8 0-13-16,-7 4-7 0,7 0-3 0,-8 0-3 0,2 0-3 15,-2 0-6-15,2 3-4 0,-2-6-3 0,1 3-2 16,1-4 0-16,-2 0-4 0,2 1 0 0,-2-5 1 16,8-3 0-16,-7 1-1 0,0-2 3 0,6-2 0 0,-5-1-1 15,4-3 4-15,-4-1 2 0,5 1 0 0,1-8 0 0,-1 4 2 16,1-4-2-16,6-3 0 0,-7 0-3 0,7-4-2 0,-6-1-3 16,6-3-3-16,0 2-2 0,0-6 2 0,0 5-2 0,0-5 0 15,0 1 0-15,0-1-17 0,6 1-43 0,-6-4-79 0,0 0-87 16,7 0-93-16,-7-4-118 15,6 1-200-15,-6-4-93 0,7-4-47 0,-1-1 8 0</inkml:trace>
  <inkml:trace contextRef="#ctx0" brushRef="#br0" timeOffset="28645.22">19916 8760 180 0,'-14'0'492'0,"-4"0"-135"0,10 3-127 15,-4-3-82-15,-1 0-43 0,6 0-21 0,0 4-5 0,1-4-6 16,6 0-7-16,0 0-6 0,-6 0-13 0,12 0-5 0,-6 0-10 0,0 0-7 15,6 0-8-15,1 3 5 0,0-3 13 16,6 0 13-16,-7 4 15 0,8-4 9 0,4 0 23 0,-4 0 24 16,5 0 17-16,7 0 13 0,0-4 9 0,1 1 2 15,-1-1-4-15,13 1-1 0,-7-1-16 0,7-4-21 16,7 2-19-16,5-6-20 0,-5 4-21 0,13-3-12 0,-6 4-10 0,4-8-10 0,2 4-7 16,0 0-1-16,6 1-2 0,-7-5-3 0,1 4 1 15,0 0-4-15,-7 1-3 0,0-2-1 0,-6 1-1 0,-7 0-3 0,-1 4 0 16,-4-1-2-16,-9 1 0 15,1 3-7-15,-6 1 6 0,-7-1 3 0,0 0 2 0,-6 1 0 16,-1 3 0-16,0 0 2 0,-6-4-3 0,0 4 8 0,0 0-11 0,0 0-20 0,-6 0-43 16,6 0-69-16,-6 0-76 15,-8 0-68-15,8 0-71 0,-7 4-81 0,0-1-104 0,0 1-135 16,-7 0-38-16,1 3 26 0</inkml:trace>
  <inkml:trace contextRef="#ctx0" brushRef="#br0" timeOffset="29296.69">20190 9246 478 0,'0'-3'511'16,"6"-5"-140"-16,-6 5-120 0,0-1-67 15,0 0-39-15,0 1-10 0,6 3 1 0,-6 0-2 16,0 0-3-16,-6 0-13 0,6 0-12 0,0 0-14 0,0 3-14 16,-6 5-16-16,6-1-19 0,-8 4-9 0,2 4 2 0,-7-1 8 15,0 8 10-15,0-1 11 0,0 6 11 0,0-1 7 0,-7 3 10 0,1 4 9 16,-1-1-6-16,0 2-7 0,2 2-7 0,-2-3-10 0,1 1-11 0,5-2-7 0,-5 1-14 16,-1-4-10-16,0 1-7 15,8-4-2-15,-2-1-5 0,2-6-2 16,5-1 0-16,1 0 1 0,-1-7 1 0,0 0 1 15,7 0 3-15,-6-7 3 0,6 3 4 0,0-7 4 0,6 0 1 16,-6-4-1-16,7 1 0 0,6-8-3 0,-6 0-1 0,5-8-3 16,8-2-5-16,0-1-2 0,-7-4-3 0,7-4 1 15,-2 2-2-15,2-6-1 0,-7 1 1 0,1 1-4 0,4-5 0 16,-4 0-2-16,-8 0-2 0,8 2-2 0,-1 1-1 16,-1-3-1-16,-5 4-2 0,6 5 1 0,-7-3-7 0,1 2 3 15,0 4 2-15,-1 3 1 0,1 3 3 0,-1 1 1 0,0 3-1 16,-6 1 2-16,7 6 6 0,-7 1-3 0,7 0-3 0,-7-1-2 15,0 8-2-15,6-3-1 0,-6 3 0 0,6 0 1 0,2 3 1 16,-2 1 0-16,0 4 0 0,7-1 2 0,-6 4-2 16,6 3 2-16,-1 1-2 0,2 0 2 0,-1 3 1 15,0 4 2-15,0-4-2 0,0 4 2 0,0 0 1 0,7 5-1 16,-7-2-1-16,-1 0-1 0,2 1-1 0,-2 3-2 0,2 1 5 16,-1-1-2-16,0-4-1 0,-7 5 0 0,7-1 1 0,1-4 1 15,-8-2-4-15,0-2 1 0,1 2-2 0,6-5 0 16,-7 1 0-16,-6-2 0 0,7-2 0 0,-1-4-1 0,1 1 1 15,-7-2 0-15,7-2 1 0,-7-1 0 0,0 0-1 16,0-4 0-16,6 2 0 0,-6-2 2 0,0-3-1 16,0 4-1-16,0-4-2 0,0 0-1 0,0 0-3 0,0 0-6 15,0 0-13-15,0-4-16 0,-6 4-25 0,6-3-57 0,0-5-81 0,-7 1-80 16,0 0-71-16,1-1-69 0,-1-2-79 0,-5-2-115 0,-2 1-97 16,2 0-13-16</inkml:trace>
  <inkml:trace contextRef="#ctx0" brushRef="#br0" timeOffset="29496.1">20046 9561 375 0,'0'-3'496'0,"0"3"-117"16,0-4-109-16,-6 4-66 0,6-4-37 0,0 4-20 0,0 0-13 0,0 0-12 15,6-3-14-15,-6 3-18 0,6 0-20 0,1 0-17 16,0 0-16-16,6-4-11 0,-1 4-7 0,2 0-6 0,5-4-3 15,-6 4-5-15,6-3-3 0,7-1-4 0,-6 0-5 0,6 1-29 16,1-1-43-16,-1 0-52 0,-1-3-66 0,8 0-109 16,-7-1-173-16,6-2-94 0,-5 3-47 15</inkml:trace>
  <inkml:trace contextRef="#ctx0" brushRef="#br0" timeOffset="29863.77">20703 9221 381 0,'0'0'470'0,"0"0"-132"16,0 0-120-16,0-4-77 16,7 4-48-16,-7 0-32 0,0 0-8 0,7 4 4 0,-7-4 7 0,6 0 13 0,1 3 10 15,6 1 9-15,-6 0 19 0,5 3 15 0,2 0 12 0,-2 1 15 16,-5-1-1-16,6 4 0 0,0 4 3 0,1-5 2 0,-8 9-12 15,6-4-7-15,2 3-13 0,-1 4-25 0,-1-4-15 16,-4 4-15-16,4 0-14 0,1 0-12 16,0 1-4-16,0-2-9 0,1 1-4 0,-2-4-4 15,-6 4-5-15,8 0-5 0,-1-4-5 0,-7 1-2 0,1-1-3 0,6-3-1 0,-7 0-4 16,0-4 0-16,2 0 0 16,-2-1-7-16,-6 1 5 0,6-3-3 0,-6-1 0 0,7 0 2 0,-7-3 1 0,0 3 0 15,0-3 0-15,0-4 5 0,7 4 2 0,-7-4-6 0,0 4-13 16,-7-4-25-16,7 0-55 0,0 0-78 0,-7-4-76 0,7 0-69 15,-6-4-73-15,0 1-66 0,6-4-81 0,-8 4-106 16,2-3-32-16,0-5 23 0</inkml:trace>
  <inkml:trace contextRef="#ctx0" brushRef="#br0" timeOffset="30325.47">20685 9169 378 0,'-8'-7'396'15,"2"3"-120"-15,0 1-87 0,6-1-52 0,-7 0-29 0,7 1-12 0,0-1-3 16,0 4-2-16,0-3-7 0,0-1-11 0,7 4-10 0,-1-4-11 31,0 0-11-31,2 1-11 0,4-1-3 0,1-3-4 0,0 3 4 0,7-3 2 0,-7 3 3 0,7 0 11 0,-1-3 11 16,1 4 7-16,0-2 12 15,5 2 8-15,-5-4 17 0,6 3 12 16,0 1 14-16,7-5 2 0,-7 5 0 0,-1-1-1 0,7 1-11 0,-5-1-14 0,5 4-17 0,1-4-19 0,-7 4-16 16,0 0-16-16,7 0-12 0,-14 0-9 0,8 0-4 0,-1 4-1 15,-7 3-3-15,1-3 0 0,6 3-1 0,-13 0 1 0,6 1 0 16,0 3 3-16,-5-1 0 0,5 1 0 0,-6 4 0 16,-6 0 1-16,5-1 3 0,2 1-1 0,-8 4-1 15,1-1 3-15,-1 0 1 0,1 4-1 16,-7 0 2-16,0 0 1 15,0 3 2-15,-7 1 7 0,1 0 3 0,-1 0 4 0,1-1 2 16,-14 1 8-16,7 0 1 0,-6-1 4 0,0-3 0 16,-1 4-1-16,-6-4-1 0,-7 0-3 0,7 4-4 0,-7-4-8 15,1-1-2-15,-7-2-1 0,6-1-4 0,1 1-6 0,-8-2-3 16,8-2-5-16,-1 0 0 0,7 0-1 0,-7-8-2 0,15 4-6 16,-9-4 2-16,14 1-2 0,-6-5-11 0,5 1-10 15,8-4-31-15,-7 0-88 0,7 0-104 0,6-4-102 0,0-4-133 16,6-2-195-16,1-1-90 0,-1-7-49 0,8 2-1 15</inkml:trace>
  <inkml:trace contextRef="#ctx0" brushRef="#br0" timeOffset="36238.95">22364 7836 117 0,'0'-4'187'0,"0"4"-38"15,0 0-32-15,0 0-22 0,0-4-16 0,0 4-10 16,-6-3-7-16,6 3-4 0,0-4-4 0,0 4-3 0,0-3-5 16,-6-1-5-16,6 0 1 0,0 1 2 0,-7 3 4 0,7-4-2 15,0 0-2-15,-7 1-3 0,7-1-1 0,-6 0 3 16,6 1 1-16,-6-1-1 0,6 0-2 0,-7 1 3 0,7-1 5 15,-7 0 6-15,7 4 6 0,0 0 4 0,0-3-1 0,-6 3 1 16,6 0 3-16,0-4 0 0,0 4-3 0,0 0-2 0,0 0-7 16,0 0-8-16,0 0-5 0,0 0-9 0,0 0-8 15,0 0-7-15,0 0-7 0,0 4-5 0,6-1-4 0,-6 1-2 16,0 0 1-16,7 3 6 0,0 4 6 0,-1 0 12 0,0 4 7 16,1-1 5-16,0 5 3 0,-1-1 3 0,7-1-3 15,-6 3-5-15,-1-2-6 0,7 4-10 0,-7 0-7 16,8-4-4-16,-8 4-2 0,0-4-2 0,8 1-1 0,-8-1-1 15,1-4 0-15,-1 5-2 0,1-4 0 0,-1-4 1 0,1-1-2 16,-7 1 2-16,6 0 8 0,-6-3 6 16,6 0 11-16,-6-2 10 0,0-2 12 0,0 0 13 0,0 0 13 15,0-4 14-15,-6 4 9 0,6-4 4 0,0 0 0 0,0 0-3 0,0 0-6 16,0 0-8-16,-6 0-12 0,6 0-16 0,0-4-12 0,-7 4-11 16,7 0-7-16,-6-4-8 15,6 4-6-15,-7 0-5 0,1-4-2 0,-1 4 3 0,1 0-5 0,-8 0-2 0,8 0 0 16,-7 0-1-16,0 0 0 15,0 4 1-15,0-4 0 0,-6 4-1 0,5 0-1 0,2 3 0 0,-8-4 0 0,7 4-1 16,-7 1 0-16,8-1-5 0,-8 1 1 16,7 3 3-16,-7-1 0 0,7 6 1 0,0-6-1 0,0 5 0 0,0-1 2 15,0 4 5-15,0-2-1 0,6 1-2 0,1 2 1 0,0-4-1 16,-1 3-1-16,1-3 0 0,-1-1-2 16,7 0 0-16,-7-2-1 0,7 3-1 0,0-4 1 0,0 0 1 0,7 3 1 15,-7-3 0-15,7 0 0 0,-1 0 0 0,1 0-2 0,5 0-1 16,-5-4-1-16,6 1 0 0,-7-1-3 0,8-3 1 15,-1-1 3-15,6 0-1 16,-6-3 3-16,7 0-2 0,-1-3 1 0,-5 0 2 0,4-1 1 16,2-3-2-16,0-1 0 0,-7 1 0 0,0-4 2 0,0 0 3 15,7 4-1-15,-14-8-3 0,7 4 0 0,-7-3 5 0,8-1-3 0,-8 1 3 0,-6-2-4 16,6 2-1-16,-6-4 0 0,8 3 4 0,-8 0 0 0,0 1-1 16,0-1 0-16,-8 1-2 15,8 3 1-15,-6 0 3 0,6 0 0 0,0 3 2 0,-6 0-2 0,6 5 0 0,0-4-2 16,-7 3-1-16,7 1 0 0,-7-1-2 0,7 0 2 0,0 4-5 15,0-4 0-15,0 4 0 0,0 0 2 0,0 0 0 16,-6 0 2-16,6 0 0 0,0 0-2 16,0 4 0-16,0-4 1 0,0 0 0 0,0 4 0 15,0 0 0-15,0-1-5 0,-6 4 1 0,6 0 2 0,0 1 1 0,0 0-1 16,0 3 1-16,0 0-2 0,6 0-9 0,-6 3 7 0,6-3 2 16,-6 4-1-16,7-4 3 0,0 4 1 0,-1-1-2 0,0-3 2 15,2 3 8-15,-2-2-7 16,0-1-3-16,7 0-3 0,-6 0-2 0,-1 0-3 0,7-4-2 0,1 4-7 0,-8-7-12 0,7 3-22 15,0 0-31 1,-7-3-41-16,7-1-45 0,-6-3-48 0,6 4-41 0,0-8-42 16,0 1-39-16,0-1-53 0,0-3-93 0,0-4-85 0,1 0-24 0</inkml:trace>
  <inkml:trace contextRef="#ctx0" brushRef="#br0" timeOffset="36644.95">22632 8192 315 0,'0'-4'394'15,"6"4"-113"-15,-6 0-94 0,0-4-60 0,6 4-36 0,-6 0-21 0,8 0-14 0,-2-4-10 0,0 4-11 0,0 0-9 16,8-4-6-16,-8 4-6 0,7-2-2 0,1 2 3 0,-2-4 4 15,1 4 3-15,0 0 1 0,0 0 3 0,1 0 5 0,-2 0 4 16,8 0 9-16,-14 4 6 0,7-2 2 0,1 2 1 31,-8 4 3-31,7-1 0 0,-6 4 2 0,-1-4-1 0,0 4-4 16,1 4-6-16,0-4-3 0,-7 3 2 0,0 1-3 0,6 3 0 16,-6-3-4-16,-6-1 0 0,6 5 5 0,0-5 5 15,-7 5 10-15,0-4 2 0,1-1 0 0,0 5 1 0,-1-5 0 16,-6 0-5-16,0-2-9 0,6 3-12 0,-6-1-12 15,7-3-8-15,-7 0-3 0,0 0-6 0,7-3-4 0,-2-1-1 16,2 0-2-16,-7-3-2 0,13 3-3 0,-6-3-1 0,6-4-4 16,-7 4-10-16,7-4-32 0,0 0-39 0,-7 0-47 15,7-8-47-15,0 4-50 0,7-3-52 0,-7-7-74 0,0 3-105 16,7-4-88-16,-7 0-27 0</inkml:trace>
  <inkml:trace contextRef="#ctx0" brushRef="#br0" timeOffset="36970.78">23023 8100 348 0,'0'-4'437'0,"0"4"-112"0,0-4-98 0,0 1-64 0,0 3-34 16,0 0-20-16,0 0-10 0,0 0-12 0,-8 0-15 15,8 0-11-15,0 3-15 0,-6 1-14 0,0 0-11 0,0 3-7 16,-2-3 1-16,-4 7 11 0,5-4 6 0,1 0 8 0,-1 4 8 15,0 0 10-15,1 1 12 0,0-2 12 16,0 5 5-16,-2-4-5 0,8 0 0 0,-6 4 2 0,6-4-1 0,0 3-1 16,0 1-5-16,0 0-8 0,0-5-9 0,0 5-7 0,6-1-4 15,-6-2-8-15,8 3-7 0,-2-5-7 0,0 5-5 0,0-4-2 16,1 0-6-16,0 4 0 0,6-8 0 0,-7 4-4 16,0 0-1-16,8-4 2 0,-2 0 1 0,2 1-3 0,-1 0 0 15,0-5-2-15,0 1-3 0,-1-1-3 0,8 1-2 16,-6 0-23-16,5-4-51 0,-6 0-64 0,6-4-72 0,1 0-90 15,6-3-149-15,-7 0-147 16,8-5-87-16,-1-2-31 0</inkml:trace>
  <inkml:trace contextRef="#ctx0" brushRef="#br0" timeOffset="37628.71">23999 8049 245 0,'-6'3'219'0,"6"1"-58"0,-7-4-41 16,1 3-25-16,-1 1-15 0,7-4-7 16,0 4-5-16,-7-4-2 0,7 3 0 0,-6-3-4 0,6 4 1 0,-6-4 3 0,6 3 0 0,-6-3 6 15,6 4 4-15,-8-4 4 0,8 0 2 0,-6 4 0 0,6-4-3 16,0 0-7-16,-6 0-4 16,6 0-8-16,0 4-4 0,0-4-6 0,0 0-5 0,0 0-2 0,0 0 0 0,0 0 0 15,0 0 2-15,6 3 1 0,-6-3 0 0,0 0 5 0,6 0 9 16,2 0 16-16,-2 4 19 0,0-4 11 15,0 0 9-15,8 0 5 0,-1 0 7 0,-1 0 1 0,2-4-14 16,6 4-15 0,-1-3-20-16,1 3-18 0,-2-4-11 0,-4 4-12 0,12-4-11 15,-7 0-12-15,1 1-1 0,0-1-7 0,-1 1-4 0,1-1 0 16,0 0-1-16,5 1 0 0,-5-1-1 0,0 1-1 16,-8 3 3-16,8-4-1 0,-7 1 1 0,0-1-1 15,0 4 2-15,-7-5 3 0,8 5 2 0,-8 0 2 0,-6 0 2 16,7-3 4-16,-7 3 1 0,0 0 1 0,6 0-1 0,-6 0-3 15,0 0-3-15,0 0-2 0,-6 0-7 0,6 0-4 0,0 0-12 16,0 0-33-16,0 3-57 0,-7-3-72 0,7 0-68 0,-6 0-72 16,6 0-83-16,0 0-100 0,-7 0-145 0,0 0-61 15,-5 0 7-15</inkml:trace>
  <inkml:trace contextRef="#ctx0" brushRef="#br0" timeOffset="37980.22">24025 8239 365 0,'0'4'314'0,"0"-1"-97"0,0 1-63 16,6-1-45-16,2-3-23 0,-2 4-12 0,7-4-6 0,0 0-5 0,0 0-8 16,7 0-12-16,-1 0-9 0,1-4-9 0,-1 4-7 0,7-3-5 15,-6-1 1-15,0 1-1 0,6-1 1 0,-7 0 1 0,1 1 1 16,-2-2 3-16,2 2 8 0,-7 3 8 15,7-3 5-15,-7-1 3 0,0 4 3 0,0-4 7 0,0 4 8 0,0-4 8 16,-7 1 8-16,8 3 3 0,-8-4 7 0,8 4 9 0,-8-3 15 16,7 3 5-16,-7-4 3 0,1 4-1 0,-1-3-4 15,-6 3-7-15,7-4-11 0,-1 4-9 0,-6-4-17 0,6 4-7 16,-6 0-11-16,8 0-7 0,-8-4-9 0,0 4-4 0,0 0-5 16,0 0-3-16,6 0-6 0,-6 0-4 0,0 0-2 15,0 0-4-15,0 0-3 0,0 0-2 0,-6 0-2 0,6 0-4 16,0 4-2-16,0-4-7 0,0 0-30 0,-8 0-51 15,2 4-57-15,0-4-55 0,6 4-58 0,-7-4-68 0,1-4-84 16,6 4-114-16,-7-4-79 16,1 4-21-16</inkml:trace>
  <inkml:trace contextRef="#ctx0" brushRef="#br0" timeOffset="40379.81">25627 7964 35 0,'-6'0'334'0,"6"-4"-84"16,0 4-75-16,0 0-54 0,0 0-35 0,0 0-20 0,0 0-10 15,0 0-5-15,0 0-7 0,0 0-4 0,0 0-4 16,0 0-3-16,0 0 2 0,0 0 2 0,0 0 3 0,0 4 5 16,0-4 4-16,0 0 2 0,0 0 1 0,-6 4-2 0,6-4-3 15,0 0-2-15,0 0-2 0,0 3 1 0,0-3 2 16,-8 0 4-16,8 0 8 0,0 4 8 0,0-4 9 0,0 0 11 16,0 0 9-16,0 4 10 0,-6-4 10 0,6 0 10 15,0 0 6-15,0 0 5 0,0 0 2 0,0 0 1 0,6 0-1 16,-6 0-6-16,0 0-11 0,8 0-12 0,-2 3-11 0,0-3-11 15,8 0-12-15,-1 4-15 0,-1-4-14 0,8 4-11 16,0-4-7-16,-1 0-7 0,1 0-6 0,0 0-6 0,-1 0-3 16,7-4 0-16,-6 4-4 0,-1-4 0 0,0 4-1 0,8-3-1 15,-8 3 0-15,0-4 1 0,1 0-1 0,-1 4 0 0,-5-3 2 16,-2-1-2-16,2 4-1 0,-1-4 3 0,-7 4-2 16,0 0 2-16,2 0 2 0,-2 0 6 0,-6 0 3 15,6 0 3-15,-6 0 3 0,0 0-1 0,0 0 1 0,0 0 2 16,0 0-1-16,0 0-5 0,-6 0-1 0,6 0-1 0,0 0-3 15,0 0-2-15,0 0-1 0,0 0-3 0,-6 0-4 0,6 0-4 16,0 0-9-16,0 0-16 0,0 0-43 0,-8 0-78 16,8 0-90-1,0 0-90-15,0-3-109 0,0 3-175 0,0-8-107 0,0 5-58 0,0-1 0 0</inkml:trace>
  <inkml:trace contextRef="#ctx0" brushRef="#br0" timeOffset="41311.3">26943 7414 208 0,'-6'0'469'16,"6"0"-134"-16,-7 0-119 0,7 0-80 0,0 0-51 15,0 4-25-15,0-4-15 0,0 0-7 0,0 4-5 0,0 3 1 16,7 0-3-16,-7 1 1 0,6 4 7 0,0 2 5 16,1 0 2-16,-1 1 2 0,8 3 2 0,-8 0-4 0,0 1-5 15,8-1-5-15,-8 4-5 0,7-3 4 0,-6 3 4 0,6-4 2 16,-7 4-2-16,8-4-4 0,-8 4-1 0,0-8-1 0,0 2-2 0,2-2-13 0,-2 1-6 0,-6-8-10 16,6 4 2-16,-6-4 3 0,0 1 12 0,7-5 16 0,-7 1 25 15,0 0 25 1,0-4 27-16,0 3 27 0,0-3 22 0,0 0 12 0,0 4 2 0,0-4-9 0,-7 0-15 0,7 0-21 0,-6 0-21 31,6 0-32-31,-6 0-17 0,-2-4-15 0,2 4-12 16,0 0-8-16,-8 0-7 0,8 0-9 0,-7 0-3 15,0 4 4-15,6-4-4 0,-5 0-2 0,-2 3-3 0,2 1-1 16,5 0 0-16,-6 3 1 0,0-3-1 0,0 3 1 0,0 0-1 16,7 1-1-16,-8-1 0 0,8 0-10 0,-1 2 5 0,-5 1 2 15,5 1 3-15,0 0 0 0,1 0 0 0,0 3 3 16,-2-3-1-16,8 0 11 0,-6 4-5 0,0-4-2 15,6 4-1-15,0-1-2 0,0-2 2 0,0 2-4 0,0-3 0 0,0 0 0 16,0 0 0-16,6 0 0 0,0-4-1 0,2 4 1 16,-8-7-1-16,12 3 2 0,-5-3 0 0,0-1-1 15,5 1-1-15,1-4 0 0,1 0-2 0,-2 0-1 0,2-4 1 16,5 1 0-16,1-1-4 0,-8-3 2 0,8 0-2 0,0-1 1 16,-1 1 1-16,1-4 0 0,-8 0-2 0,8 0 2 15,-7-3 5-15,1 3 0 0,-2-1 0 0,-5 1 0 0,6-3 0 16,-7-1 4-16,1 0 1 0,-1 4-2 0,1-3-3 15,-7-1 2-15,0 4 1 0,0 0 1 0,0 0-1 0,0-1 1 0,-7 6 1 16,7-2 2-16,0 1 0 0,-6 3 0 0,6 1-1 0,0-1 1 16,0 1-2-16,0-1-1 0,-7 4-1 0,7-4 0 15,0 4-1-15,-6 0 0 0,6 0-1 0,0 0-2 0,-6 0 1 16,6 0 0-16,0 0-2 0,0 0 0 0,0 4-1 0,0 0-1 16,0-1 1-16,-7 1 3 0,7-1 0 0,0 5-2 15,0-1 1-15,0 0 0 0,0 2 0 0,-7-3 2 0,7 5-1 16,0 0-1-16,0-4 1 0,0 5 1 0,0-2-1 0,0 1 0 15,0-3 0-15,7 3 0 0,-7 0 1 0,0-4 0 0,7 4-1 16,-1-4-1-16,0 0 1 0,1 1-1 0,-1 0 0 16,1-1-1-16,6-3-1 0,-7 3-2 0,8-4-2 15,-8 1 0-15,7 0-11 0,7-4-7 0,-8 0-17 0,2 0-31 16,5-4-47-16,-6 4-60 0,0 0-60 0,7-4-53 0,-8 1-50 16,8-8-62-16,0 4-78 0,-1-5-121 0,-5 1-36 15,5-3 10-15</inkml:trace>
  <inkml:trace contextRef="#ctx0" brushRef="#br0" timeOffset="41944.43">27770 7557 36 0,'0'0'414'15,"0"-3"-80"-15,0 3-77 0,0 0-60 16,-7-3-39-16,7 3-21 0,0 0-5 0,0 0-4 15,0 3 3-15,0-3 2 0,-6 0 4 0,6 0 4 0,0 0 3 0,-6 0 2 0,6 0-4 0,-7 0-4 16,7 0-5-16,-6 0-7 16,-1 0-9-16,0 0-13 0,1 0-14 0,0 3-9 0,-8 1-10 0,8 0-2 15,-7 0-6-15,0 3-6 0,0 0-4 0,-1 0-4 0,2 5-2 0,-8-1-4 16,1 0-5-16,5 0-7 0,-5-1-4 0,6 5-3 16,-6-4-7-16,5 4-1 0,2 0-4 0,-2-1 1 15,2-3-1-15,-1 3-3 0,-1 0 0 0,2 2-2 0,4-1 5 0,-4-1-5 16,6 1 4-16,-1 3-4 0,0-3-1 0,1-1 0 15,-1 1-1-15,1 1 2 16,6-2-3-16,0 0 1 0,-6 1 0 0,6-1-1 0,0-3 2 16,0 0-1-16,6 0 1 0,0 0 1 0,-6 0 0 0,13 0 0 0,-6-4 0 0,0 1 0 15,5 0 0-15,2-4-1 0,-2-1-2 0,8 1-3 0,-7-1 2 16,7 1-1 0,-1-4-1-16,7 3 0 0,-6-3-1 0,6-3 0 0,-7 3 0 0,7-4 0 0,0 1 0 0,1-1 0 15,-8 1 1-15,7-6 0 0,-6 6 0 0,-1-1 1 0,0-3 3 16,1 3 0-16,-7-3 1 15,0 3 2-15,0 1 1 0,1-1 5 0,-8-3 0 0,7 3 3 0,-6 0 3 16,-1 4 4-16,0-3 2 0,1-1 2 0,-1 4-1 0,-6-4 0 0,0 4 0 16,7 0-4-1,-7-3-1-15,0 3-3 0,0 0 0 0,0 0-5 0,0 0-1 16,0 0-1-16,0 0-3 0,0 0-1 0,0 0-6 0,0 0-9 0,0 0-13 0,-7 0-21 0,7 0-32 16,0 0-95-16,-6 0-116 0,6-4-140 0,-7 0-230 0,1 1-108 15,-7-5-62-15,0 5-29 0</inkml:trace>
  <inkml:trace contextRef="#ctx0" brushRef="#br0" timeOffset="56164">22384 7367 91 0,'0'0'165'0,"0"0"-30"0,0 0-24 0,0 0-18 0,0 0-12 16,0 0-9-16,7 0-9 0,-7 0-7 0,0 0-6 0,0 0-4 16,0 0-8-16,0 0-3 0,0 0-5 0,0-4 1 15,0 4-2-15,0 0-3 0,0 0-2 0,0 0-3 0,0 0 0 16,0 0-1-16,0 0-2 0,0 0 0 0,0 0 3 0,0 0 0 16,0 0 5-16,0 0-1 0,0 0 5 0,0 0 5 15,0 0 4-15,0 0 5 0,-7 0 6 0,7 0 6 0,0 0 3 16,0 0 11-16,0 0 6 0,0 0 3 0,0 0 3 0,-6 0-3 15,6 0-2-15,0 0-1 0,0 0 1 0,-7 0-2 0,7 0-2 16,0-4 2-16,-7 4 6 0,7 0 10 0,0 0 8 16,0-3 6-16,0 3 7 0,-6 0 9 0,6 0 4 15,0-4 3-15,0 4-9 0,0 0-11 0,-6-3-10 0,6 3-12 16,-7-4-14-16,7 0-12 0,-7 1-15 0,7 3-10 0,-6 0-5 16,6-4-4-16,-6 0 0 0,-1 1-2 0,7 3 1 15,-7-3-2-15,1-1 2 0,6 4-2 0,-7-5-3 0,1 5 0 16,6-3-1-16,-6 3-2 0,-2 0-3 0,8 0-3 0,-6-4-2 15,6 4-1-15,-6 0-1 0,6 0-3 0,-6 0-2 0,6 0 0 16,0 0-1-16,-7 0 0 0,7 0-1 0,-7 0 0 16,1 0-1-16,6 0 1 0,-13 4 0 0,13-4 1 0,-14 0 0 15,8 0 1-15,0 3 1 0,-1-3-1 0,0 5 3 0,-5-5 2 16,5 4 0-16,1-1 0 0,-1 0 0 0,-6-3 0 16,7 4-1-16,-1 0 0 0,-6-4-2 0,7 3 0 0,-1 1-2 15,1 0 1-15,-1-1-5 0,0 1 1 0,1-1 0 16,0 1-1-16,-2 0 0 0,2 0-1 0,0 3 1 0,0-3 0 15,-1 3 2-15,0-3 0 16,1 3 0-16,6 0 2 0,-7-3 0 0,1 3 0 0,0 0 0 0,6 1-1 0,-8-5 1 16,2 8 0-16,6-2 2 0,-6 1-3 15,0 1-1-15,-2-4 0 0,8 0 1 0,-6 1 1 0,6-1 0 0,-6 1-1 0,6 2 0 16,-7-2-1-16,7-1 4 0,-6 5-1 0,6-6 1 0,0 6-1 16,0-5-1-16,-7 0 1 0,7 4-2 0,0-3 0 15,-7-2 2-15,7 2 1 0,0 0-2 0,0-1-1 0,0 3 1 16,-6 2 0-16,6-1 3 0,0 0 1 0,0 0-4 0,0 0 0 15,0 0 3-15,0 3 0 0,0-3-2 0,0 1 0 16,6 2-1-16,-6-3 0 0,0 0 1 0,0 0 1 0,0 4-3 16,0-4 3-16,0-1-2 0,0 1 1 0,7 1 1 15,-7-2 0-15,0 1-1 0,0 0 10 0,0-2-4 0,0-3-2 16,7 2 0-16,-7-1 2 0,0 0-1 0,0 0-1 0,6 1-1 16,-6-1-9-16,7 4 3 0,-7-4 4 0,6 1-11 15,-6 3 5-15,6-4 2 0,-6 0 1 0,8 1 2 0,-8-1 0 16,6 4-1-16,-6-4 0 0,6 0 10 0,-6 2-4 0,6-2-4 15,-6 0-1-15,8 0 1 0,-8 0 0 0,6 0 2 0,-6 1 1 16,6-4 0-16,-6 3 1 0,7 0 1 0,-7-3 1 16,6 3 0-16,-6 1-2 0,0-5 1 0,7 4-2 0,-7-3-2 15,7 3-1-15,-7 1-3 0,6-1 0 0,-6 0-1 0,6 2 0 16,-6-3-1-16,6 2 1 0,-6 3 0 0,0-4 1 16,8 0-3-16,-8 1-1 0,0 3 1 0,6-4 3 0,-6 0 1 15,0 4 0-15,0-4 0 0,6 1 1 0,-6-1 2 0,0 1 1 31,7-1-2-31,-7 0-4 0,7 0 0 0,-7 1 0 0,6 0 2 0,-6-1-1 0,0 4 1 0,7-4 0 0,-7 3-1 16,6 2 1-16,-6-5 1 0,6 4-3 0,-6 0 0 16,7-4 0-16,-7 5-3 15,7-5 3-15,-1 4 0 0,-6-4 0 0,6 3 0 0,1 2 1 0,-7-4 0 0,7 2-1 0,-1 1 3 16,-6 0-1-16,7-3-1 16,-1 3 0-16,-6 0-1 0,6-4 1 0,1 4-1 0,-7 0 0 0,7 0 0 0,-7 0-1 15,6-4-1-15,-6 3-1 0,6-1 3 0,-6 2 0 0,8-4-1 16,-8 4 1-16,6-4 0 15,-6 4 1-15,6 0 0 0,-6 0 10 0,7 0-4 0,-7 0-4 0,6 0-1 0,1 0-3 16,-7 0 0-16,7 0 0 0,-1 4 1 0,-6-4-9 0,6 0 0 31,0 3 3-31,-6 1 3 0,8-4 5 0,-8 4-2 0,6-4 1 16,-6 3-1-16,6-3 0 0,-6 1 3 0,7-2-2 0,-7 2 0 16,6-2-1-16,-6 1 0 0,0 0-1 0,7-3 0 15,-7 3 0-15,0-1 2 0,7-2 1 0,-7 3-1 16,0 0 1-16,6-4 0 0,-6 4-1 0,0 0 0 0,6-3 0 0,-6 3-1 15,0 0 0-15,7 0 0 0,-7 0-1 0,7-1-12 16,-7 1 6-16,0 0 5 0,6 0 0 0,-6 1 1 0,0-5 1 16,6 4-1-16,-6-1 1 0,0-3 13 0,7 5-6 15,-7-4-3-15,0 2-3 0,0-2 1 0,0 3-2 0,7 0 1 16,-7-4-2-16,0 4 0 0,-7-4-1 0,7 4 1 0,0 0 1 16,0-3-1-16,-7 2 0 0,7-2 0 0,-6 3 2 15,6-5 1-15,0 6-2 0,-6-4 0 0,6-1 0 0,-7 0 2 16,7 1-1-16,-7-1 0 0,1 0-1 0,0 1 0 0,-1-1 2 15,0 0 0-15,1 0-1 0,-1 1-1 0,-5-1 0 0,4-3 0 16,2 3 2-16,-6 0 1 0,5-3-3 0,-6 0 3 16,6-1 1-16,1 1 0 0,-8 1 3 0,8-2 0 15,0-3 0-15,-1 3 2 0,-6-3 1 0,7 3-1 0,-7-3 0 16,-1 5 2-16,2-5-2 0,-2 4 2 0,-5-4 1 0,6 0 1 16,-6 0 4-16,5 3-2 0,-5-3 7 0,6 0 9 15,0 0 8-15,-7 0 7 0,8 0 8 0,-2 0 12 16,1 0 10-16,7-3 12 0,-8 3 1 0,8-4-2 0,0 4-5 0,0-5-3 15,-2 5-6-15,2-3-12 0,0 0-12 0,6 0-9 16,-7 3-6-16,7-5-8 0,0 5-3 0,-6-4-3 0,6 4-8 16,0 0-5-16,0-3-10 0,0 3-22 0,0-4-44 0,0 4-60 15,0-4-68-15,0 1-154 0,13-5-184 0,-1 1-263 0,8-4-133 16,0-7-58-16,13 3-3 0,-1-7 32 0</inkml:trace>
  <inkml:trace contextRef="#ctx0" brushRef="#br0" timeOffset="57660.32">26884 6847 20 0,'7'0'33'16,"-1"4"-11"-16,-6-4-9 0,7 3-5 0,-7-3-4 0,7 4-1 16,-7-1-2-16,0-3 0 0,6 4 4 0,-6-1 4 0,-6 1 8 15,6-4 6-15,0 4 8 0,0-4 9 0,0 3 9 16,-7-3 8-16,7 5 6 0,0-5 3 0,0 0 1 0,-7 2 1 16,7-2-1-16,0 0 1 0,0 4-3 0,0-4-2 15,0 0-2-15,-6 0 0 0,6 0 2 0,0 0 0 0,0 0 1 16,0 0 1-16,0 0 2 0,0-4 2 0,-7 4 3 0,7 0-3 31,0 0-5-31,-6-2-5 0,6 2-3 0,-6 0-4 0,6 0-6 16,-7 0-6-16,0 0-7 0,1 0-3 0,0 0-4 0,-2 2-3 0,2-2 2 0,0 0 0 0,-1 4 3 0,1-4 7 31,-7 5 7-31,6-2 10 0,-5-3 10 0,4 4 14 16,-4 0 13-16,5-1 5 0,-6 1 19 0,0-4 13 0,0 7 9 15,0-7-1-15,7 3-2 0,-14 5-5 0,14-8-8 0,-7 4-7 16,-1-1-21-16,2 1-16 0,-2 3-16 0,8-3-6 0,-1 0-10 15,-6 3-11-15,7 0-6 0,-7 5-4 0,7-6-3 16,-2 6-2-16,-4-5-4 0,5 3-1 0,1 6 1 16,-1-5-2-16,1 0-2 0,-1 0 0 0,1 0-2 0,-1 0-2 15,0 0 2-15,1 3 5 0,0-3 2 0,-1 4 2 0,7-4 0 16,-7 3 1-16,1 1 1 0,6 0 1 0,-6-1 0 16,-1 1-5-16,7 0-3 0,-6-1-1 0,6 1 0 0,0 3-1 15,0-3-2-15,0-1 0 0,0 5-1 0,0-4-4 16,0-1 2-16,0 1-1 0,6 3 2 0,-6-3-2 0,0-1 1 0,7 1 2 15,-7 1 1-15,0-2 1 0,6 0 0 0,-6 1 2 16,6 0-2-16,1-5 1 0,-7 5-2 0,7 0 1 0,-1 0-1 16,0-1-1-16,1 0-1 0,-7-3-2 0,7 8 2 0,-1-5-4 15,1 1 1-15,-7 0-1 0,6 0 3 0,1 3-1 16,-1-3 1-16,1-1-4 0,-1 1 2 0,0 0 1 0,2-1 1 16,-2 1 0-16,0-4-3 0,1 4-1 0,-7-1 1 0,6-3 1 15,1 4 2-15,-1-4-1 0,1 0 0 0,-1 1-1 0,0-2 4 16,2 1-1-16,-2 3 1 0,7-2 1 15,-6-2-7-15,-1 1-7 0,1 4 9 0,-1-4 4 0,7 4-1 0,-6-1 2 16,-1-3 0-16,7 5 1 0,-6-6 6 0,-1 5 6 0,1-5-7 16,-1 5-2-16,1 0-2 0,-1-4-2 0,1 3 1 15,-7-3-2-15,6 4 0 0,0-3 0 0,2 2-1 0,-2-3-2 16,0 3-2-16,1 1 2 0,-1 0-2 0,1-1 1 16,-1-3-2-16,1 4 0 0,-1-4 1 0,0 3 1 0,2 2-2 15,-2-5 1-15,0 3 0 0,1 0 0 0,0 1-1 0,-1 0 1 16,0 0-2-16,1-4 0 0,-1 3 2 0,1 1-1 15,-7-1 0-15,7-2-1 0,-1 2 1 0,0-3 0 16,-6 4 1-16,7-4 0 0,-7 4-1 0,7-1 0 0,-7-3 2 0,0 4 1 16,6-1-1-16,-6 0-1 0,0 2 1 0,0-5-1 0,0 3 1 15,0 1-1-15,0 3-1 0,0-3-1 0,0 0-1 16,0 3 1-16,0 1 1 0,-6-4 0 0,6 2 1 0,0-2 0 16,-7 3 0-16,0-3 0 0,7 0 0 0,-6 3-1 0,0-4-1 15,-1 2 3-15,0-2-1 0,1-3 2 0,-1 3 0 16,1 1 2-16,-7-4 2 0,6 0 0 0,-5 4 3 0,4-4-1 15,-4 0 0-15,-1 0 0 0,0-1 3 0,0 2-1 0,-1-1-1 16,2-4 3-16,-8 4-4 0,1-3 4 0,5-2 2 0,-12 6 2 16,7-9 1-16,-1 5 4 0,-6-1 4 0,0-3 5 15,1-1 3-15,-2 1 6 0,1 0 4 0,0-4 4 0,0 3 5 16,0-3 3-16,-1 0 6 0,9 0 5 0,-2 0 6 0,7 0 0 16,-1-3 2-16,-4 3 0 0,11 0 1 0,0 0 0 15,1-4-1-15,-1 4-4 0,1 0-3 0,0-4-4 0,6 4-3 16,-8-3-2-16,8 3-5 0,0 0-6 0,0 0-4 15,0 0-7-15,0-4-4 0,0 4-4 0,0 0-4 0,0 0-6 16,0-4-1-16,0 4-3 0,8 0-6 0,-8 0-4 0,0-3-12 16,0 3-26-16,0 0-48 0,0 0-64 0,0 0-79 15,0-4-164-15,-8 0-190 0,8-3-265 0,0-1-120 0,-6 2-54 16,0-2-1-16,-8 1 39 0</inkml:trace>
  <inkml:trace contextRef="#ctx0" brushRef="#br0" timeOffset="60797.83">22553 9737 31 0,'0'0'331'16,"0"-4"-74"-16,0 4-66 16,7 0-50-16,-7-3-36 0,0-1-21 0,0 4-12 0,0-4-9 15,0 4-8-15,0 0-8 0,7 0-7 0,-7-3-8 0,0 3-6 16,0 0-4-16,6 0-3 0,-6-4 1 0,0 4 0 0,6 0-1 15,-6 0 2-15,0-4 0 0,0 4 1 0,0 0 4 16,0 0-1-16,0 0 4 0,0 0 6 0,0 0 9 16,0 0 7-16,0 0 12 0,0 4 16 0,0-4 17 0,0 0 25 15,-6 0 23-15,6 4 23 0,0-4 17 0,-6 0 18 0,6 0 7 16,0 3-3-16,-7-3-11 0,7 0-17 0,0 0-24 16,0 0-28-16,0-3-26 0,0 3-24 0,-7 0-21 0,7 0-16 15,0 0-12-15,0 0-7 0,0 0-7 0,0 3-5 0,-6-3-2 16,6 0-4-16,0 4-1 0,-7-4 1 0,7 4 0 15,-6-1-3-15,6 1 0 0,-7-1 1 0,1 5-2 0,-7 0 3 16,7-1 2-16,-2 0 0 0,-4 1 0 0,5 3 2 0,1-5 1 16,-1 6 2-16,-6-5 4 0,7 4 1 0,0 0-2 0,-2 0-1 15,2 0 1-15,0 0-1 0,-8 0-1 0,14-1-2 16,-6 2-2-16,0-1-1 0,-1 0 0 0,7 0 2 0,-6 0-1 16,6 4 1-16,-7-4 0 0,7 0 0 0,0 0 0 15,0 0-1-15,0-1 2 0,0 1-3 0,7 0 1 0,-7 1-2 16,6-5 1-16,-6 4 0 0,7-4 1 0,-7 4 0 0,6-3-1 15,0-1-1-15,-6 0 1 0,14 1-1 0,-8-1 0 16,-6 0-1-16,6-3 0 0,8 3-2 0,-8-3 0 0,1 3 2 16,-1-3-1-16,7-4 1 0,-6 3-1 0,5 1 0 0,-4-4 1 15,4 0 1-15,1 0-1 0,-6 0-2 0,12-4 0 0,-12 4 0 16,6-3 0-16,0-1-1 0,0 0-1 0,0 1 2 16,0-1-1-16,0-3 2 0,1 3 0 0,-2-3 1 0,-6 0-1 15,8 3 0-15,-8-3 1 0,7-1-1 0,-7 1 1 0,8 0-1 16,-8-1-1-16,0 1-1 0,1-4-1 0,0 4 2 15,-1-2-1-15,1 3 1 0,-1-5-2 16,-6 3 2-16,6-2-1 0,-6 2 1 0,8-3 4 0,-8 4-2 0,0-4-1 0,0 0 1 16,0 0 2-16,0 0-2 0,0-3 3 15,0 3-2-15,0 0-2 0,0-1 2 0,0 1 3 0,0 0-3 16,-8 1 1-16,8-2 1 0,0 5-1 0,0-4 2 0,-6 4 0 16,6-4-1-16,-6 4-1 0,6 2 2 0,-7-1-2 0,7 2-1 15,-6-3 0-15,6 3 0 0,-7-3-2 0,7 3-1 0,-7 1 0 16,1-5-1-16,6 4 1 0,-6 0 1 0,0 0-1 0,6 4 0 15,-8-3 3-15,2-1 1 0,6 4-1 0,-6-3 1 16,-1-1-1-16,7 4-2 0,-6-4-1 0,-1 4 0 16,0-3-1-16,1 3-1 0,6 0 1 0,-6 0-2 0,-8 0-2 0,8 0-3 15,-7 3-8-15,6 1-15 0,-6 0-18 0,-6 3-56 16,6 0-90-16,0 1-94 0,0 0-101 0,0-5-136 0,0 4-167 16,0 1-85-16,7-1-37 0</inkml:trace>
  <inkml:trace contextRef="#ctx0" brushRef="#br0" timeOffset="62842.12">21752 6902 22 0,'0'0'236'0,"0"0"-46"0,-6 0-37 0,6 0-29 16,0 0-23-16,0-4-15 0,0 4-11 0,0 0-16 0,-7 0-6 15,7 0-11-15,0-3-6 0,0 3-6 0,0 0-2 0,0-5 0 16,0 5-4-16,0-4 3 0,0 2 1 0,0 2 2 16,0 0 4-1,0-5 2-15,0 2 2 0,0-1 3 0,-6 0 6 0,6 1 9 0,0-1 4 0,0 1-1 0,-7-1-2 0,7 1 2 16,-7-5 6-16,7 4 4 0,-6 1 6 0,0 0-1 31,6-2 2-31,-6 2-2 0,-2-1 5 0,2 0 4 0,0 1-3 16,-1-1-7-16,1 0-12 0,-1 4-6 0,-6-3-2 0,7 3-1 0,0 0-3 0,-2 0-9 0,2 0-10 0,-7 3-5 15,6-3-6-15,-6 4-6 0,7 0-4 0,-7-1-5 0,0 5-2 16,7 0-1-16,-8-2-1 0,8 2 0 0,-1 3 0 16,-6-1 0-1,7-2-1-15,-1 6 0 0,1-2 1 0,6-1 1 0,-6-1 1 16,6 2 0-16,-8-1 2 0,8 0-6 0,0 3 7 15,0-2 2-15,0-2 1 0,0 1 3 0,0 3 0 16,8-2 0-16,-2-1-2 0,-6 0 5 0,6-4-2 0,1 4 1 16,-1 0-3-16,1-3-3 0,-1-1-1 0,1 0-1 0,6 4 0 15,-6-4 1-15,5-3-1 0,-5 4-4 0,6-1 1 16,-7-4 2-16,7 5-2 0,1-5 3 0,-2 5-3 0,2-5 1 16,-2 0 0-16,2 6-3 0,5-6 0 0,-5 1 1 15,4 3 1-15,-4-3-2 0,5 3 0 0,-5 0-1 0,-2 1 0 16,8-1 1-16,-7 0 0 0,0 1 0 0,0-5-1 0,0 5 1 15,-6 3-2-15,-1-8-1 0,0 5 2 0,1-1 0 16,0 0-2-16,-7 4 2 0,6-7 0 0,-6 7 1 0,0-3 0 16,0-1 0-16,0 0 0 0,0 0 0 0,-6 1 1 0,6-1 1 15,-7 0 0-15,0 1 1 0,1-1 2 0,-7 0 1 0,6 1-2 16,-5-1 1-16,-8 0 1 0,7 0-1 0,-7 1-1 16,1-1 2-16,-1 0-1 0,0 1 0 0,2-1 0 0,-2-2 0 15,-7-3 0-15,9 6 1 0,-2-4 1 0,0-4 3 0,7 4 6 16,-7-1 9-16,8-3 4 0,-2 0 6 0,1 0 7 15,7-3 7-15,-7-1 6 0,6 0-2 0,1 0-4 0,0-2-7 16,-2-3-5-16,2-2-8 0,0 4-7 0,6 0-7 16,0-4-7-16,0 0-4 0,0 0-4 0,6 0 1 0,-6 0-1 15,6 0 0-15,2 0 1 0,-2 0 0 0,-6 1-1 0,6-2 1 16,1 1-1-16,-1 0 0 0,1 0-1 0,-1 4 1 16,1-4 2-16,-1 3-2 0,1-3-1 0,0 4-1 0,-1 0 1 15,0-1-1-15,1 1-3 0,-7 0-8 0,7 3-31 0,-7-3-50 16,0 0-62-16,0 3-63 0,6-3-70 15,-6 4-89-15,6-6-154 0,1 2-110 0,-1 0-45 0,1-1 7 0</inkml:trace>
  <inkml:trace contextRef="#ctx0" brushRef="#br0" timeOffset="69314.48">26846 9481 128 0,'0'0'123'0,"-8"0"-30"16,8 0-20-16,-6-3-9 0,6 3-3 0,0 0 1 0,0-4 0 15,0 4 0-15,0-5-3 0,0 5-1 0,0-3-3 0,0 3-3 16,0-3-2-16,0 3-3 0,0-3-3 0,0-2 0 15,0 5 0-15,0 0 0 0,0-4 0 0,0 4 0 0,0-3 2 16,0-1 4-16,0 4 4 0,0-4 4 0,0 4 7 0,0-3 8 16,0 3 8-16,0 0 11 0,0 0 11 0,0-4 14 0,0 4 16 15,0 0 18-15,0 0 13 0,0-4 10 0,0 4 8 16,-6 0 2-16,6 0-4 0,0-3-12 0,0 3-21 16,-7 0-25-16,1 0-21 0,6 0-18 0,-7 0-18 0,1 0-12 15,-7 0-10-15,7 0-5 0,-8 0-4 0,8 3 1 0,-7-3-4 16,0 4-5-16,0 0-1 0,-1 3-5 0,2-3-3 15,-2 3-5-15,2-2-3 0,-1 1-2 0,-7 2 1 0,6 3 2 16,-5-1 0-16,0 1 0 0,6 4 2 0,-7-4 0 16,1 4-2-16,-1-1 2 0,0 1 0 0,8-1-4 0,-8 2-1 15,7-2-1-15,0 1-2 0,6-1 1 0,-5 5-1 0,4-5-1 16,2 1 1-16,0-1 0 0,0 1 0 0,6-1-1 16,0 2 0-16,0-2-2 0,6 1 1 0,0-5 1 0,0 2 0 15,2-1-2-15,-2 0 1 0,7 0 1 0,0-4-1 0,0 4 2 16,0 0 0-16,0-4 2 0,0 1-2 0,7 2 0 0,-7-2 0 15,6 0-1-15,-5-8 1 0,5 3 0 16,0 1 0-16,0-4 3 0,1 4-1 0,0-4-3 0,-7-4 1 16,7 4-1-16,-1 0-1 0,-6-4-2 0,0 4 0 15,0-3-4-15,0 3-2 0,1 0-1 0,-8-4-5 0,7 0-4 0,-7 4-9 16,7-3-18-16,-6-2-41 0,-1 1-69 16,8 1-77-16,-8 0-68 0,7-1-67 0,0-3-68 15,0-4-83-15,-7 4-121 0,8-1-57 0,-2-3 14 0</inkml:trace>
  <inkml:trace contextRef="#ctx0" brushRef="#br0" timeOffset="69803.58">27073 9663 133 0,'-6'-3'462'16,"6"0"-90"-16,-6 3-92 0,6-4-70 0,-8 4-43 0,8 0-27 0,-6 0-16 16,6 0-15-16,-6 4-13 0,6-4-17 0,-7 0-16 0,7 3-17 15,-6 0-16-15,-1 5-4 16,0 0-4-16,1-1-1 0,0 4 3 0,6 0 6 0,-6 0 2 0,-2 3 5 0,2-3 6 16,6 1 1-16,0-1 0 0,-6 3 1 0,6-3 6 15,0 0 6-15,0 0 4 0,0 4-1 0,6-4-4 0,-6 0-3 16,0 0 3-16,6 0 1 0,2 0-7 0,-2-5-5 0,0 3-2 15,0-2 0-15,1-3 3 0,0-1 0 0,6 5 4 0,-7-8 5 16,8 3 7-16,-8-3 4 0,6-3 7 16,2 3 5-16,-8-4 2 0,7-3 3 0,-6 3-3 0,0-3-5 0,-1-5-8 15,0 5-6-15,1 0-8 0,-7-4-6 0,7 4-3 0,-7-5-4 16,0 5-5-16,0 0-2 0,0-4-4 0,-7 0-4 16,0 4-5-16,1-4-3 0,0 3-4 0,-1-3-4 0,-6 4-7 15,0 0-3-15,-1-1-2 0,2 0-1 0,-2 1-1 0,2 0 1 16,-1 3-3-16,-1 1 2 0,2-1 0 0,6 0 1 0,-8 1-3 15,8 0 0-15,6 3-3 0,-7-5-3 16,7 5-2-16,0 0-4 0,0 0-5 0,0-3-2 0,0 3-1 16,7 0-4-16,-7 0-2 0,6 0-1 0,8 0-10 0,-8 0-19 15,6 0-29-15,2 0-44 16,-1 0-49-16,7 0-47 0,-8-4-42 0,8 4-38 0,-7-3-29 0,7 3-20 0,-1-4-5 16,0 4-4-16,1-4-8 0,-7 1-34 0,1-1-46 0</inkml:trace>
  <inkml:trace contextRef="#ctx0" brushRef="#br0" timeOffset="70460.27">27294 9620 302 0,'-6'0'370'0,"6"-3"-82"0,0-2-69 16,-6 5-48-16,6-2-31 15,0 2-20-15,0 0-15 0,-6 0-13 0,6 0-15 0,0 0-15 0,0 0-19 0,0 2-14 0,0-2-11 16,0 5-9-16,0-2-3 0,-8 1-3 0,8 0-1 16,0 3 1-16,0 0 3 15,-6 4 8-15,6-1 13 16,0 2 5-16,0-1 6 0,-6 0 6 0,6 3 6 0,0-3 2 15,0 0-1-15,0 4-6 0,6-3 2 0,-6-2-11 0,6 1-2 16,-6 0-2-16,8-3-2 0,-2-1 0 0,-6 0 1 0,6 0-1 16,0-3-10-16,1 0 11 0,0-1 4 0,6 1 8 15,-7-4 12-15,8-4 17 0,-8 1 16 0,6-1 16 0,2 0 15 16,-1-3 8-16,0 0 5 0,0 0-4 0,-7-4-5 0,0 0-14 16,2 0-14-16,4-4-16 0,-5 3-11 0,0-2-16 15,-7-1-7-15,6 1-7 0,-6-1-5 0,7 1-6 0,-7 3-4 16,0-4 0-16,0 4-8 0,0-3-2 0,0 3-2 0,0 3-1 15,-7 0-2-15,7-2-1 0,0 6 0 0,-6 0-6 16,6 1 2-16,0-1 3 0,0 0-5 0,0 4 0 0,-7 0-1 16,7 0-1-16,-7 0 0 0,7 4 2 0,0-4-1 15,0 4-1-15,0 3 1 0,0-3-1 0,0 3-1 0,0 0 0 16,7 0 2-16,-7 4 0 0,0-3-1 0,0 0 2 0,7 2 1 16,-7 1 1-16,6-3-1 0,-6 3 1 0,7-4-2 15,-1 4 0-15,-6 0-1 0,6-3 0 0,8-2-2 0,-8 5-1 16,0-3-1-16,8-1-2 0,-1-4 0 0,0 1-1 0,0 0 0 15,-1 0 1-15,2-4-1 0,5 0 0 0,-5-4 1 0,-2 0 2 16,2 0 2-16,-2-3 2 0,2 0 2 0,-1 0-2 16,-7-1 0-16,7-3 1 0,-6 1 0 0,-1-5 2 0,7 3-2 15,-6-2 1-15,-7 0-2 0,6-1 2 0,-6 1 3 0,0-5 1 16,7 4 0-16,-14 1 1 0,7-5 1 0,0 5-1 16,-6-1 2-16,6-3 3 0,-7 7-1 0,0-4 1 15,1 4 2-15,6 0-2 0,-6 4 1 0,6-1 1 16,-7 1-3-16,0 3-4 0,7 1-1 0,0-1-3 0,-6 4-3 0,6 0 3 0,0 0-3 15,0 4-3-15,0-1 0 0,-6 1 3 0,6 7 0 16,0-4-1-16,6 4 1 0,-6 1-5 0,0 3 3 0,6-1 1 16,-6 0 0-16,7 1 1 0,0 0 0 0,-1 3-1 0,0-3 1 15,1 3 2-15,0 1 0 0,-1-5-1 0,1 4-2 16,5 1-2-16,-5-5-4 0,6 1-3 0,-7-1-5 0,8 1-9 16,-8 0-2-16,7-1-15 0,0-2-19 0,0-1-28 0,1-4-37 15,-8 4-42-15,7-7-46 0,0-1-44 0,0-3-44 16,0 0-32-16,0-3-30 0,0-1-31 0,0-3-62 0,0-1-98 15,-7 1-27-15</inkml:trace>
  <inkml:trace contextRef="#ctx0" brushRef="#br0" timeOffset="70637.47">27639 9583 231 0,'-6'0'473'0,"6"0"-125"0,0 0-109 15,0 0-76-15,0-3-42 0,6 3-23 16,2-4-14-16,-2 0-14 0,14 1-10 0,-7-1-9 0,6 0-12 0,0 1-13 0,8-5-18 0,-1 1-23 16,0 3-29-16,0-3-38 0,-1-4-60 0,2 3-95 0,-1-2-169 15,-6 2-90-15,-1-2-40 16</inkml:trace>
  <inkml:trace contextRef="#ctx0" brushRef="#br0" timeOffset="71674.14">26012 6407 165 0,'0'-7'348'0,"0"3"-78"0,0 0-79 0,0 1-54 0,6-1-30 15,-6 0-14-15,0 1 0 0,0-4 0 16,0 3-4-16,0 4-5 0,0-4-2 0,0 1 0 0,-6 3-2 0,6 0-4 16,0 0-7-16,0 0-4 0,0 0-5 0,0 0-6 0,-7 0-6 15,7 0-6-15,0 0-5 0,0 3-7 0,-7-3-4 0,1 4-8 16,0-4-5-16,0 7 0 0,-2-3 3 0,2 3 3 0,-7-3 8 15,6 3 6-15,-6 0 7 0,1 5 11 0,5-5 8 16,-6 0 8-16,0 4 3 0,-7 3 2 0,8-2-1 0,-8 3 0 16,6-1-2-16,-5 4-6 0,0 1-3 0,0-1-3 0,5 0-6 15,-5 4-3-15,-1-3-5 16,7-1-4-16,6 4-6 0,-5-7 0 0,-2 3-4 0,8 0-3 0,0-3-2 0,6-1-1 16,-7 1 1-16,7 0-1 15,0-1-1-15,0-2-1 0,0-2-4 0,0 1-3 0,7 0-1 0,-1-3-4 0,0 0-2 16,1 2-1-16,6-2 0 0,0-5-2 0,0 4 2 15,0-3 1-15,0-1 0 0,6 1-1 0,1-4 3 0,0 4-1 16,-1-4-2-16,1-4 0 0,6 4-2 0,-7-4-3 0,1 1-1 16,0-1 1-16,-1 1-2 0,-6-4 0 0,6 3-1 15,-5 0-3-15,-2-3-6 0,-5 4-15 0,6-2-33 0,-6 2-51 16,-1-5-62-16,0 5-56 0,-6-1-51 0,8-3-53 16,-2-1-64-16,6-2-87 0,-4 2-119 0,4 1-28 0</inkml:trace>
  <inkml:trace contextRef="#ctx0" brushRef="#br0" timeOffset="72006.43">26155 6641 112 0,'0'0'462'16,"0"0"-115"-16,0 0-115 0,0 0-88 0,0 0-50 0,0 0-29 15,0 0-17-15,0 0-12 0,0 4-10 0,0-4-11 0,0 0-6 16,0 4 1-16,6-4-3 0,-6 4 3 0,0-1 5 0,0 1 5 0,0 3 8 0,7-3 3 16,-7 3 3-16,0-3 4 0,0 3 6 15,7 0 2-15,-7 1-1 0,0 3-4 0,6-4-4 16,-6 0-2-16,6 4-1 0,-6-3-2 0,8 3-6 0,-2-4-3 16,0 4 0-16,0-3 0 0,1 2 4 0,0-2 3 0,-1-1 4 15,7 0 4-15,1-3 0 0,-8 3 1 0,6-2-3 0,2-2-2 0,-1 0-1 0,0 1-4 16,6-4-4-16,-5 0-4 0,5 0-2 15,-6-4-4-15,0 1-2 0,7 0-3 0,-8 3-4 0,2-8-6 0,-1 4-11 16,-1-3-23-16,2-1-32 0,-8-3-32 0,7 1-32 0,-6-2-37 16,-1 2-39-16,1-5-46 0,-1 0-63 0,1 0-94 15,-7-3-76-15</inkml:trace>
  <inkml:trace contextRef="#ctx0" brushRef="#br0" timeOffset="72164.35">26233 6521 409 0,'-6'0'305'16,"6"0"-107"-16,-7 0-72 0,7 0-44 0,7 0-26 15,-7 0-13-15,0 0-9 0,6 0-12 0,-6 0-11 0,7 3-17 0,-7 1-21 0,6-4-29 0,8 4-37 0,-8-4-63 16,0 3-120-16,0-3-100 16</inkml:trace>
  <inkml:trace contextRef="#ctx0" brushRef="#br0" timeOffset="72590.03">26416 6565 258 0,'0'3'255'0,"0"1"-82"0,6 3-53 0,0-3-30 16,-6 3-16-16,7 0-8 0,0 2-3 0,-1-3-7 0,1 5-9 15,-7 0-12-15,6-4-10 0,0 5-5 0,1-1-1 0,-7 0-4 16,7-1-1-16,-1 1-3 0,-6 0-1 0,0 0 4 16,0-3 1-16,0-1 3 0,0 0 0 0,0 1 4 0,0 0 3 15,0-5 10-15,0 1 7 0,0-1 8 0,0 1 10 0,-6-4 11 16,6 3 14-16,0-3 19 0,0 0 16 0,0 0 13 16,0-3 1-16,0 3-2 0,0-7-10 0,0 3-12 0,0-3-16 15,0-1-19-15,0-3-20 0,0 0-16 0,0 0-12 16,6 0-3-16,-6-4-10 0,6 1 0 0,1 3-1 0,0-4-3 15,-1 1-2-15,1-1-2 0,-1 1-1 0,1 2-3 16,-1-3 5-16,7 8-5 0,-7-4-2 0,2 4 0 0,4 0-2 16,-5 3 0-16,-1 0 1 0,1 1-2 0,-1-1-1 0,1 4 0 15,5 4 0-15,-4-4-1 0,-2 3 2 0,0 1-1 0,1 0-1 16,0 3 0-16,-1-3 2 0,1 3 3 0,-1 0-1 16,0 4 1-16,1-4-1 0,0 1 0 0,-1 4 2 0,0-2 0 15,1 1-1-15,-7 0 0 0,7 0 0 0,-1 0-5 0,1 0-21 16,-1-4-41-16,1 4-47 0,-1-4-51 0,7 1-60 15,1-1-87-15,-2-3-154 0,1-1-103 0,0 1-42 16</inkml:trace>
  <inkml:trace contextRef="#ctx0" brushRef="#br0" timeOffset="72741.45">27112 6594 43 0,'0'-4'637'0,"-6"0"39"0,6 1-146 0,0-1-127 15,6 0-86-15,-6 4-58 0,0-3-36 0,0 3-42 16,0 0-96-16,0 0-126 0,0 0-148 0,0 0-192 0,7 0-180 0,-7 0-119 16,0 0-61-16</inkml:trace>
  <inkml:trace contextRef="#ctx0" brushRef="#br0" timeOffset="76427.16">2396 13430 335 0,'0'0'354'16,"0"0"-123"-16,-6 0-93 0,6-3-51 0,0 3-22 0,-7 0-8 15,7 0 4-15,0 0 4 0,-7 0 5 0,7 0 3 0,0 0 1 16,0 0 0-16,-6 0 0 0,6 0 9 0,0 0 15 0,0 0 20 16,0 0 20-16,0 0 21 0,0-4 15 0,0 4 7 0,0 0-2 15,-6 0-10-15,6 0-19 0,0 0-21 0,-6 0-23 0,6 0-20 16,-8 0-16-16,8 0-9 0,-6 0-10 0,6 0-6 0,-6 0-7 16,-1 4-9-16,7-4-7 0,-7 3-7 0,1 1-3 0,-7-1 2 15,7 1 1-15,-1 3 3 0,-6-3 4 0,7-1-10 0,-1 1 8 16,0 3 7-16,1-2 1 0,-7 1 2 0,7 2-3 0,-1-4-3 15,0 3-4-15,1 4 11 0,0 0-8 0,-2 0-4 16,-4 0-1-16,5 0-7 0,1 3 0 0,-1 1-2 0,7 3 1 16,-6-3-1-16,-1 4-1 0,7-1 0 0,-6 0-1 0,6-3-1 15,0 3 0-15,0 0 1 0,0 1 0 0,0-1 0 0,0 1 1 16,0-5-1-16,6 8 1 0,-6-4 2 0,7 1 0 0,-1-1-1 16,1 0-2-16,6 0-1 0,-7-2-1 0,0 2-2 0,8-1 1 15,-1 2-3-15,0-4-2 0,6 3 1 0,-5 0-2 0,5-7 0 16,0 3 1-16,-6-2 2 0,7-1-1 0,0 0 0 15,6-4 0-15,-7-3 0 0,1 0 0 0,6-4 2 0,-7 0 0 16,7-4-3-16,0 0 1 0,-6-3 1 0,13 0 0 0,-7-4 0 16,-1-1 3-16,1-2-3 0,1-1 0 0,-1-3 2 15,-6 0-1-15,5 0 1 0,-5-4 2 0,0 3-1 0,-1-3 3 16,-6 0 4-16,0 1 2 0,-7-2 2 0,1-2 6 0,0 3 0 16,-7 0 3-16,0-4 3 0,0 0-1 0,0 1 0 0,-7-1-2 15,0 1 2-15,1 0-3 0,0-2 2 0,-7 1-2 16,-1 5-1-16,2-1-2 0,-2 0 0 0,-5 2-1 0,6 2-4 15,-6 4-1-15,-1 0-5 0,7 3-2 0,-7 3-2 0,0 1 1 16,2 0-3-16,-2 3-1 0,0 0 0 0,1 4-2 0,5-3 1 16,-5 3-1-16,-1 0 0 0,8 3-3 0,-8-3-3 0,7 4-9 15,0 0-11-15,0-1-15 0,0 1-18 0,6 0-24 0,1-1-55 16,0 1-80-16,6 0-83 0,-8 0-70 0,8-1-72 0,8 1-82 16,-8-1-142-16,6-3-73 0,0 4-6 0</inkml:trace>
  <inkml:trace contextRef="#ctx0" brushRef="#br0" timeOffset="76792.17">2650 13104 408 0,'-6'-4'458'0,"0"-3"-136"0,6 7-117 0,0-4-69 15,-8 4-34-15,8 0-14 0,-6-4-8 0,6 4-3 0,0 0-8 16,0 4-9-16,0-4-9 0,-6 4-8 0,6 0 0 0,0 3 9 16,0 0 17-16,0 1 16 0,0 3 15 0,0-1 10 0,-7 5 15 15,7 0 15-15,-6 3 12 0,6 4 2 0,0 0-12 0,-7 4-11 32,0 3-12-32,7 0-7 0,-6 5-9 0,0-2-14 0,0 9-22 15,-8-2-17-15,8 10-12 0,-1-6-11 0,-6 5-4 16,6 0-5-16,-5-1-5 0,5 1 1 0,-6 0 1 0,7 3 1 15,-8-4-1-15,1 1 1 0,7 0 0 0,-7-1 2 0,6 1-3 16,-5-4 2-16,4 3-2 0,-4-2-1 0,-1-1 0 0,6-4-2 16,-6 0 0-16,7-3-1 0,-8-4 0 0,8-4-5 0,0-2-1 15,-1-6-3-15,7 1 0 0,-7-4 3 0,7-3-2 16,0-4-3-16,-6 0-7 0,6-4-16 0,6 1-39 0,-6-5-73 16,0 0-89-16,7-3-87 0,0-6-101 0,-1 2-146 0,8-7-138 15,-8-4-65-15,0 0-9 0</inkml:trace>
  <inkml:trace contextRef="#ctx0" brushRef="#br0" timeOffset="77171.88">1680 14844 46 0,'-26'4'547'0,"6"-1"-81"0,-6 1-160 16,13 0-122-16,-7-4-53 0,8 4-6 0,6-1 20 0,-2-3 30 15,2 0 23-15,0 4 14 0,-1-4 5 0,7 0-8 0,0 0-25 16,0 0-35-16,0 0-42 0,7 0-41 0,5-4-28 0,2 4-18 16,-2 0-10-16,2 0-5 0,5-3-2 0,7-1 3 0,0 4-2 15,7-4-1-15,-1 0 2 0,7 4 3 0,7-3 9 16,-1-5 13-16,8 5 11 0,-1-5 8 0,7 1 7 0,-1-4 4 15,8 4 5-15,-1-4 0 0,6-4-8 0,0 1-13 0,8-2-4 16,-8 2-7-16,8-1-5 0,-2 1-2 0,-4-1-3 0,-8 4-3 16,0-3-5-16,0 3 0 0,-13 3-6 0,0-2-5 0,-6 2-1 15,-7 4-3-15,-1-4-2 0,-11 6-2 0,-1-3 4 16,0 2-5-16,-13 3-11 0,0 0-22 0,0 0-40 0,-7 0-63 16,-6 0-82-16,0 0-80 0,-6-4-90 0,-7 4-108 0,0 0-157 15,-6 4-73-15,-8-1-10 0</inkml:trace>
  <inkml:trace contextRef="#ctx0" brushRef="#br0" timeOffset="77822.4">2188 15401 375 0,'0'-4'577'0,"-7"1"-95"0,7-2-130 0,7-1-86 0,-7-2-40 15,0 5-10-15,0-5 2 0,0 5 9 0,0-1 3 0,0 1-5 16,0 3-18-16,0-4-35 0,0 4-43 0,0 0-43 0,0 0-35 16,0 4-23-16,0-1-12 0,0 4-1 0,-7 4 0 0,7 8 1 15,-6-1 5-15,6 7 3 0,-13 1 2 0,6 7 4 16,-5 0 1-16,4 7-3 0,-11-3 0 0,6 7 0 0,-6 0-1 15,5 0-2-15,-5 4 3 0,0-4-2 0,6-1 0 0,-7 2 0 16,6-2 0-16,2-2-1 0,-1-5-1 0,0 1 0 0,6-4-5 16,1-4-1-16,0-3-2 0,-2-1-1 0,8-6-2 0,0-1-3 15,0-7 0-15,0 0 2 0,0-3 3 0,8-1 5 0,-2-4 3 16,0-3 2-16,7-7 5 0,1 0 0 0,-2-8 0 0,8-7 0 16,0-4-2-16,-1-3-3 0,1-7-2 0,-1-1-4 0,1-4-3 15,-1 1-1-15,0-4 0 0,1 1-2 0,0-5-5 16,-1 4-3-16,1-4-1 0,-7-3-2 0,0 3-2 0,0 1 0 15,0 3 0-15,0 0-1 0,-7 0 2 0,8 7 2 0,-8 5-1 16,7-2-1-16,-7 5 0 0,1 4 0 0,0-2-1 0,-1 10-1 16,0-2 1-16,2 4 0 0,-8 4 3 0,6 0-3 0,-6 4-2 15,6 0-1-15,-6 3-2 0,0 4 0 0,0 0-2 0,6 0-2 16,-6 4-2-16,7 3 2 0,0 0 4 0,-1 4 3 0,7 0 2 16,-7 8 1-16,8-4 1 0,-1 6 0 0,0 2 2 0,0 6 2 15,0-4-1-15,0 4 0 0,0 4 1 0,0 1 0 16,0 2 1-16,0 1 1 0,0-1-1 0,1 1-2 0,-2 3-2 31,-6-3 0-31,8 3-2 0,-1 1 0 0,-7-5-1 0,0 4 1 16,8-3-2-16,-8 0 1 0,0-4 1 0,1-4-1 0,0 4 1 15,-7-7-1-15,6-1 0 0,-6-3 0 0,7-3 0 0,-7-1 0 16,0-3 0-16,0-5-1 0,6 1-3 0,-6-3-3 0,0-4-6 16,0-2-10-16,0 3-16 0,-6-1-21 0,6-4-25 0,-7-4-43 15,7-1-90-15,-6-1-95 0,-1-6-91 0,0 2-95 16,1-9-120-16,0 1-129 0,0 0-57 0,-8-4-3 0</inkml:trace>
  <inkml:trace contextRef="#ctx0" brushRef="#br0" timeOffset="78012.57">2175 15811 507 0,'0'0'603'0,"-7"0"-127"0,7-4-148 16,0 4-94-16,0 0-45 0,7-3-11 0,-7 3 5 0,13-4 11 15,-7 1 8-15,8-1-4 0,5-3-10 0,0-1-23 0,8 2-31 16,-1-3-36-16,6-2-32 0,1 0-26 0,6-3-17 0,-7 3-19 16,7 0-45-16,1-4-77 0,-8 4-90 0,7-3-92 0,-6 3-117 15,5-7-190-15,-5 2-109 0,-1 2-52 0,1-1 2 16</inkml:trace>
  <inkml:trace contextRef="#ctx0" brushRef="#br0" timeOffset="78313.86">2891 15383 624 0,'-6'0'742'0,"-1"-4"-29"0,0 4-167 0,7 0-150 15,0-4-120-15,0 4-82 0,-6 0-46 0,6 0-22 0,0 4-12 16,6 0-11-16,-6 2-22 0,7 6-19 0,0-1-13 15,-1 3-7-15,1 1-3 0,-1 3-3 0,8 5-4 0,-2-5-3 16,-6 8-3-16,8-1 0 0,-1 1-4 0,-7-1-3 0,8 5-5 16,-8 3-3-16,6-4-3 0,2 0-2 0,-8 4-1 15,8-3 0-15,-1-1-2 0,-7 0 1 0,0 0-3 0,8-3-2 16,-8 0-7-16,0 0-12 0,1-1-20 0,0-7-42 0,-1 5-70 16,1-6-81-16,-7-1-75 0,6-5-71 0,-6-4-80 0,6-3-124 15,-6-1-118-15,0-3-35 0,0-3 27 0</inkml:trace>
  <inkml:trace contextRef="#ctx0" brushRef="#br0" timeOffset="78852.23">2786 15437 516 0,'-6'-6'502'0,"0"-2"-130"0,0 1-110 0,6 3-52 16,0-3-19-16,0 3 4 0,0-3 8 0,0-1 4 0,6 1 1 15,0 0-9-15,0-4-21 0,2 4-24 0,-2-1-23 16,7-4-20-16,0 5-18 0,-6-4-6 0,5 4-8 0,2 0-5 16,-2 0-7-16,2-1-5 0,5-3-10 0,-5 4-10 0,4 0-6 15,2-1-7-15,0-3-3 0,-1 4-1 0,7 0 1 16,-6-4-4-16,6 4-2 0,0 0-4 0,-6-2-4 0,6 2-2 15,0-4-4-15,0 4-1 0,-1 0-2 0,2 3 2 0,-1-3 1 16,0-1 1-16,6 1 2 0,-5 3 1 0,-1 1 2 16,0-1 1-16,-1 0-1 0,2 4-1 0,-1-3-1 0,-6 3-1 15,6 0-1-15,-1 0-3 0,-5 3-2 0,6 1-1 16,-6 0 0-16,-1-1 0 0,7 5-2 0,-6 3 0 0,-1 0 0 16,1 0 0-16,0 3 0 0,-1 2 1 0,-6-2-3 0,6 4-1 15,-5 4 2-15,-2 0-1 0,2 0 0 0,-8 3-1 0,7 2 1 31,-13-2 1-31,6 1 2 0,-6 3 2 0,0 0 0 0,0 1 0 0,-6 3 0 0,0-4 1 0,-1 0 1 0,-6 3 1 16,0-1-1-16,-7-2-1 0,1 0 2 0,-1 4 1 0,-6-5 1 16,-6-1 2-16,5 2 0 0,-5-3 4 0,-7 3-1 15,7-2 2-15,-7-6 1 0,-1 1 2 0,1 0 2 0,-6 0 1 16,5-4 2-16,-5 4-2 0,-1-3 3 0,7-5 1 0,0 1 2 16,1-5-2-16,-2 2-2 0,7-5-3 0,7 0-3 15,1-3-5-15,-1 0-15 0,6-4-26 0,7 0-35 0,0-4-82 16,0-7-125-16,7 0-143 0,6-7-198 0,6-5-142 15,7-2-80-15,-7-1-36 0,8-3-1 0</inkml:trace>
  <inkml:trace contextRef="#ctx0" brushRef="#br0" timeOffset="80310.48">4422 13697 280 0,'0'-3'420'0,"0"-1"-104"31,0 0-99-31,0 1-59 0,0-1-23 0,0 0 1 0,0 1 15 0,0-1 20 0,0 1 15 0,0-1 7 0,0 0 1 16,0 4-7-1,-7-4-11-15,7 4-17 0,-6-3-25 0,6 3-22 0,-7-4-19 0,1 4-17 0,0 4-14 0,-8-1-11 16,1 1-11-16,0 0-9 0,0 3 1 0,-7 4-4 16,8 0 0-16,-8 0 5 0,-6 4 4 0,7 3 4 0,-8 0 2 15,8 1 4 1,-8 3-3-16,8-4-3 0,0 0-3 0,6 1-4 0,-1-4-1 0,2-1-4 0,5 0-1 0,0 1-7 0,1-3-2 31,0-2-4-31,6 5-2 0,0-8-2 0,0 4-4 16,6-3-3-16,-6 2-3 0,6-2 2 0,1 3 1 0,0-4-1 0,-1 1-1 0,7-1-1 0,-6 0-1 0,6 0 1 0,-1-3 1 31,2 4 0-31,-2-2-2 0,2 2 1 0,-1 0 1 16,0-1 1-16,0 0 1 0,-1 0 0 0,8 1-3 0,-6-1 0 15,5 0 0-15,-6 1 1 0,6-1-2 0,1 0 1 0,-1 1 0 16,1-1 1-16,-6 4 0 0,5-4-1 0,0 0 0 0,-6 4-1 16,7-3 1-16,-7 3 0 0,6-4-1 0,-6 8 1 15,1-4-1-15,-8 0 1 0,7 0 1 0,0 4 1 0,-7-1-2 16,1-3 0-16,-7 7-1 0,6-3 1 0,-6 0 1 15,0 0 0-15,0-1 0 0,0 4-2 0,-6-3 3 0,-1 0 1 16,1-1 1-16,0 1 1 0,-8 1 3 0,8-2 2 0,-14 0 0 16,7 1-1-16,-6-5 1 0,-8 5-2 0,8 0 0 15,-7-4-3-15,0 4-1 0,0-5 0 0,0 1 2 0,0 0 5 16,0-4 3-16,6 1 3 0,-6 0 2 0,7-4 0 0,-1-1 5 16,8-3 3-16,-8 0 4 0,6 0 2 0,2-3 3 15,5 3 2-15,-6-8-2 0,6 4 3 0,1-6-4 0,0 2-3 16,-1-3-6-16,7 0-6 0,0 0-5 0,-7-4-6 0,14 1-1 15,-7-1-3-15,0 0-2 0,7 1-3 0,-7-4 0 0,6 4-1 16,0-2 0-16,1-2-1 0,0 3 0 0,6 0 1 16,-1 1-3-16,2 3-1 0,-8-4 1 0,8 4-2 0,-2 0 0 15,1 5-4-15,-6-6-7 0,6 4-9 0,-1 1-8 0,2 0-14 16,-8 3-16-16,8-3-25 0,-8 3-52 0,7 0-92 16,0 1-97-16,-6-4-112 0,5-1-185 0,2 1-113 0,5-4-68 15,-6 4-22-15</inkml:trace>
  <inkml:trace contextRef="#ctx0" brushRef="#br0" timeOffset="80848.48">5340 13848 247 0,'-7'-4'403'0,"1"4"-104"15,6 0-99-15,-6 0-66 0,-1 0-32 0,7 0-13 0,-7 0 0 0,7 0 7 16,-6 0 6-16,6 0 2 0,0 0-1 0,-7 0-2 16,7 0 0-16,0 0 4 0,-6 0 3 0,6 0 7 15,0 0 5-15,0 0 5 0,0 0 1 0,0 0 0 0,6 0-2 16,-6 4-6-16,7-4-5 0,-7 0-4 0,6 0-6 0,1 3-7 15,6-3-8-15,0 0-6 0,7 0-10 0,-1 0-6 16,0-3-14-16,1 3-17 0,6-8-8 0,1 8-9 0,-2-7-1 16,1 3-2-16,0 1 4 0,0-5-3 0,1 5 2 0,5-5-1 15,-6 4 0-15,1-3-1 0,-2 4-2 0,1-5-4 0,0 5-2 16,-6-4-1-16,-1 3 0 0,1 1 0 0,-7-1-1 16,6-1 1-16,-12 2-1 0,6-1-1 0,-6 4-2 15,-1-4 2-15,0 4-3 0,-6 0 1 0,8-3-2 0,-8 3-6 16,0 0-8-16,6 0-20 0,-6 0-49 0,-6 0-91 0,6 0-89 15,-8 0-98-15,2 0-106 0,0 0-143 0,-7 0-109 0,-1 3-46 16,-5 5 9-16</inkml:trace>
  <inkml:trace contextRef="#ctx0" brushRef="#br0" timeOffset="81101.1">5451 13958 175 0,'-7'3'444'0,"1"1"-116"0,-1 0-124 0,7-4-76 0,0 0-36 16,7 3-11-16,-7-3 3 0,13 0 7 0,-7 0 6 0,14-3 6 15,-1-1-2-15,7 0-5 0,-6 1-6 0,12-2-3 16,-5-1 6-16,5 2 14 0,1-3 16 0,-1-1 20 0,1 1 19 16,-1 0 16-16,7-1 12 0,-6 0 1 0,0 1-14 15,0 4-20-15,-8-5-23 0,1 5-27 0,0-1-23 0,-12 0-18 16,5 1-17-16,-13 3-13 0,8-3-4 0,-8 3-4 0,-6 0-3 16,6 0 1-16,-6 0 0 0,0 0 0 0,0 0-5 15,0 0-2-15,0 0-6 0,0 0-11 0,-6 0-21 0,0 3-70 16,-1-3-111-16,-6 0-120 0,6 0-155 0,-5 0-192 0,-2 0-108 15,2 0-53-15,-2 0-12 0</inkml:trace>
  <inkml:trace contextRef="#ctx0" brushRef="#br0" timeOffset="81845.31">7255 13140 227 0,'7'-3'411'0,"-1"-1"-103"0,0 1-99 0,0-1-56 16,2 0-22-16,-2 1 5 0,0-1 23 0,-6 4 37 15,7-4 35-15,-7 1 26 0,0 3 17 0,0-4 1 0,0 4-9 16,0 0-20-16,0 0-33 0,-7 0-40 0,7 0-42 0,-6 0-39 16,0 4-25-16,-8-4-20 0,2 3-12 0,-2 5-9 0,-5-1-9 15,-1 0-6-15,0 5-3 0,1-2 0 0,-1 5-5 16,1-1 6-16,0 2 2 0,-8 2 3 0,7-1 4 16,-5 6 3-16,5-1 1 0,-6 3 1 0,0 0 3 0,0 6-4 15,7-2 0-15,-7 4 1 0,-1 3 1 0,8 1 0 0,-7 3 3 16,6 0 0-16,-6 5 1 0,6-1-2 0,1 3-3 15,6-3-2-15,-6 0-6 0,5 4-2 0,2-5-3 0,5 5-3 16,-6-4 0-16,6 3 0 0,1-2 0 0,6 2 0 0,0-6 1 16,6 3 0-16,1 0 1 0,0-1 1 0,6-1-1 0,-1-7 1 15,8 2 1-15,0-4 0 0,5 0-2 0,2 0 1 16,5-4 0-16,1-3 0 0,6-4 2 0,0 0-3 0,6 0-2 16,1-7-2-16,-1-1 0 0,8-3-3 0,-1-3-6 0,1-1-12 15,-2-3-17-15,2-4-22 0,-1-4-26 0,-7 4-64 16,1-7-102-16,-1-1-103 0,-6-6-125 0,7-1-184 0,-13-4-90 15,-1 1-58-15,1-3-20 0</inkml:trace>
  <inkml:trace contextRef="#ctx0" brushRef="#br0" timeOffset="82352.19">7900 13346 290 0,'-7'-7'459'0,"-6"2"-109"0,7 1-112 0,-1 2-67 0,0-3-29 0,-5 2-6 15,5-1 3-15,0 0 2 0,-6 4-1 0,7 0-8 16,-7 0-17-16,0 0-13 0,7 0-15 0,-8 0-13 16,-5 4 3-16,5 3 9 0,2-2 11 0,-2 1 12 0,-5 6 10 15,6-5 9-15,-6 4 5 0,5 0-2 0,-5 0-11 0,6 0-17 16,0 0-17-16,-7 4-14 0,8-1-8 0,-2 1-11 0,1-1-10 16,-6 5-3-16,6-1-9 0,-1 4-4 0,2 0-6 15,-8 0-2-15,7 0-3 0,0 5 1 0,0-2 0 0,0 0-4 16,0 1 0-16,7-4 3 0,-7 3 0 0,13-2 1 0,-7-2-1 15,0 1-2-15,7 0-2 0,0-3 0 0,7-1 1 16,-7-4-1-16,7 4-2 0,-1-2 2 0,1-5-1 0,5 3 0 16,2 0 2-16,-2-2 0 0,8-1-2 0,0 0 0 15,-1-3 2-15,7 2-2 0,-6-2 0 0,5-5-3 0,9 4-1 16,-9-3 0-16,1-1 0 0,7-3-1 0,-7 0-5 0,6 0 2 16,1-3-2-16,0-1 0 0,-1-3-4 0,1 4-5 15,0-5-11-15,-8 4-13 0,8-2-18 0,-7-6-34 0,0 5-62 16,0-4-83-16,-6 4-75 0,-1-4-76 0,7-4-83 0,-6 1-117 15,-7-2-118-15,7 2-45 0,-8-1 18 0</inkml:trace>
  <inkml:trace contextRef="#ctx0" brushRef="#br0" timeOffset="83207.97">8186 13719 353 0,'0'0'549'0,"-6"-3"-93"0,-1 3-124 0,7-4-76 16,-7 4-38-16,7 0-10 0,0 0 1 0,0 0 1 0,0 0-3 16,0 0-15-16,0 0-28 0,0 0-34 0,0 0-37 15,0 4-32-15,-6-1-22 0,6 1-6 0,-6 3-4 0,6 4 6 16,-7 0 2-16,0 5 7 0,7-2 6 0,-6 0 5 15,0 5-2-15,-1-1-4 0,0 4-5 0,7-4-8 0,-6 5-2 16,6-1-5-16,0-1-6 0,0 1-4 0,0 0-2 0,0-4-2 16,6 4-2-16,1-3-1 0,0-4 2 0,5 3-6 15,-5-4 0-15,6-3 0 0,0 0-2 0,0 0 0 0,6-3-3 16,1-5-1-16,-6 1-2 0,5-4 0 0,1 0 2 0,-2-4-2 16,-4 1 1-16,5-5 2 0,-5 1 0 0,-2 0 0 0,2-4 1 15,-8 0 4-15,0-4 2 0,1 4 2 0,-7-3 6 16,0-2-2-16,0 2-1 0,-7-1-2 0,1 1-3 0,-7-1-3 15,0 1-3-15,0-1-3 0,-7 0-4 0,0 1-1 0,2 2 2 16,-2-2 1-16,1 3 2 0,-1 3-1 0,0-3 0 16,7 4 4-16,0-4-2 0,0 8-1 0,7-5-1 0,-1 5-2 15,7-1-4-15,0-3-2 0,0 3-1 0,0 0-1 16,7-3-2-16,5 0 0 0,-5 3-1 0,6-7 1 0,0 4 1 16,7 0 3-16,-8-1-1 0,8 0-1 0,-7 1 2 0,1 0 2 15,4 0 2-15,-4 3 3 0,-8-3-1 0,7-1 1 16,-6 5 1-16,6-1 3 0,-7 0 3 0,1 1 1 0,-7-1 0 15,7 4 2-15,-7-4-1 0,6 4 4 0,-6 0 1 0,0 0-1 16,0 0-10-16,6 0 2 0,-6 4 2 0,0 0-2 0,0-1 1 16,0 1-1-16,7 3 0 0,-7 1-1 0,7 3 9 15,-7-4-3-15,6 4-2 0,-6 3 0 0,7-2-2 16,-7 2-2-16,6 1 0 0,0 0-1 0,-6-1-2 0,7 1 0 16,0-1-1-16,-1 1-1 0,0 0 2 0,1-1 0 0,0-2 1 15,-1-1-1-15,1 0 1 0,-1 0 0 0,1 0 3 0,-1-4 0 16,7-3-4-16,-7 3 0 0,2-4 2 0,4 1-1 15,1 0-4-15,0-4-1 0,0-4-4 0,1 0 1 0,-2 1 1 16,2-4 0-16,-2-1-1 0,1-3 1 0,1 0 2 0,-2-3 2 16,-5-1-1-16,0 1 0 0,5-2 2 0,-12 2 1 15,7-1 2-15,0-3 4 0,-7 3 3 0,0 0 2 0,0 1 2 16,0 0 4-16,0-2 4 0,0 5 3 0,0 4 7 0,0-4-3 16,0 4-2-16,0 0-3 0,-7 3-2 0,7-3-2 0,0 7-17 15,0-4 2-15,0 0-6 0,0 4-1 0,0-3 2 16,0 3-2-16,0 3 0 0,0-3-3 0,0 4 13 15,0 0-7-15,0 3 0 0,0 0 0 0,0 4-1 0,0 0 0 16,0 0 1-16,0 5 1 0,0-6-1 0,0 5 0 0,0-1 0 16,0 1 0-16,0-4-1 0,0 4 1 0,0 0 0 0,7-1 0 15,-7 0-1-15,6 1 1 0,-6-3 1 0,7 2-2 16,5-3-1-16,-4-1-2 0,-2 2-5 0,7-1-6 0,0-4-4 16,0-3-8-16,-1 4-10 0,8-5-8 0,0-3-11 0,-1 0-16 15,1-3-31-15,-7-2-53 0,6 2-71 0,1-5-64 16,-7 1-64-16,1-4-69 0,-2-3-100 0,1-1-140 0,-6-3-53 15,-1 2 15-15</inkml:trace>
  <inkml:trace contextRef="#ctx0" brushRef="#br0" timeOffset="83555.5">8981 13514 42 0,'0'0'512'0,"0"0"-79"0,-7 0-111 0,7 0-85 0,0 0-51 15,0 0-21-15,-7 0-6 0,7 4 0 0,0-4-1 16,0 0-10-16,0 0-15 0,0 4-19 0,0-4-21 0,-6 3-14 16,6 1 1-16,0 3 7 0,0 1 5 0,0 2 6 0,0 5 7 15,0-4 6-15,0 4 2 0,0 3-6 0,-6-3-16 0,6 3-20 16,0 1-15-16,0-1-15 0,0 0-8 0,6 0-6 15,-6 4-7-15,0-4-3 0,0 1-4 0,6-1-6 0,-6 1-1 16,0-1 1-16,7 0-2 0,0 0-1 0,-1-3-2 16,1-1-1-16,-1 2-1 0,0-5 0 0,8 3-1 0,-8-6-4 15,8 3-8-15,-2-4-11 0,1-3-21 0,1 3-41 16,-2-7-58-16,2 0-64 0,5 0-58 0,-6-4-54 0,0-3-56 31,-7 0-63-31,1-4-76 0,6-4-84 0,-13 1-21 0</inkml:trace>
  <inkml:trace contextRef="#ctx0" brushRef="#br0" timeOffset="83745.09">8720 13738 322 0,'-6'3'507'0,"-1"-3"-109"0,1 0-119 0,-1 0-77 0,7 0-43 15,0 4-10-15,7-4 13 0,-1 0 17 0,7-4 7 16,1 4 1-16,-2 0-5 0,8-3-14 0,-1-1-17 0,7 0-30 15,0 1-35-15,1-1-32 0,-1 0-29 0,-1-3-47 0,1 0-67 16,7 3-75-16,-7-3-85 0,6-4-119 0,1 0-196 16,-7 0-105-16,7 0-47 0</inkml:trace>
  <inkml:trace contextRef="#ctx0" brushRef="#br0" timeOffset="84283.28">9742 13544 78 0,'-12'0'487'0,"5"3"-95"0,0-3-117 0,1 4-82 16,0-4-45-16,-1 3-22 0,1 1 1 0,6-4 5 0,-7 4 3 15,7-4-2-15,0 3-3 0,-7-3-10 0,7 0-14 16,0 4-9-16,0-4-7 0,7 0 9 0,-7 0 17 0,7 0 18 16,-1 4 9-16,1-1 5 0,5-3 6 0,2 0-5 0,6 0-11 15,-1 0-26-15,0 0-28 0,14 0-28 0,-7 0-17 16,7-3-11-16,-1 3-10 0,7-4-5 0,0 4-1 0,1-4-5 16,5 4-1-16,-7-3 1 0,9-1-2 0,-9 4 2 0,9-7 1 15,-9 3 3-15,1 1-1 0,0-1 4 0,-7 0-1 0,2 1 1 16,-2-1-1-16,-6 0 4 0,-6 1 6 0,-1 3 0 15,-6-4 4-15,7 0-1 0,-14 1 7 0,1 3 1 16,-1 0 6-16,1 0-3 0,-7 0-4 0,6 0-1 0,-6 0-6 16,0 0-3-16,0 0-10 0,0 0-12 0,0 0-15 0,0-4-25 15,0 0-44-15,0 4-107 0,0-3-111 0,0-1-132 0,0-3-202 16,7-2-120-16,-7 3-71 0,6-6-18 0</inkml:trace>
  <inkml:trace contextRef="#ctx0" brushRef="#br0" timeOffset="84788.65">11253 12968 20 0,'0'0'364'0,"0"0"-80"0,0 0-76 0,0-3-61 16,0 3-36-16,0 0-18 0,0 0-8 0,0 0 0 0,0 0 4 16,-6-4 6-16,6 4 4 0,-6 0 2 0,-1 0 1 0,1-4-1 15,-1 4 2-15,0 0 8 0,1 0 7 0,-6 0 9 0,-2 0 15 16,8 0 10-16,-8 0 9 0,1 0 4 0,1 0-1 15,-2 4-10-15,2 0-12 0,-2-1-17 0,1 1-21 0,-7 3-22 16,8 1-17-16,-2-1-14 0,2 0-9 0,-1 4-7 16,-1-4-3-16,-4 8-4 0,4-3-5 0,1 2-1 0,0 1 0 15,0 3-2-15,0-3-1 0,0 3-2 0,0 1-1 0,0-2-3 16,6 1 3-16,1 5-1 0,0-5-1 0,-8 1-2 16,14 2-2-16,-6 1-1 0,6-3-2 0,-6 2 1 0,6-2-2 15,0 3-2-15,6-4 2 0,0 1 1 0,-6 3-2 0,14-4 2 16,-8 0 3-16,7 3-2 0,0-1 3 0,6-2-1 15,-5-3-1-15,11 3 0 0,-5-4 0 0,6-3-3 0,0 0-2 16,7 0 0-16,-1-3 2 0,7-1-1 0,0-2-2 0,1-2 0 16,-1 0-3-16,6-3 0 0,1-3-5 0,-1 3-8 0,1-3-12 15,-1-6-20-15,-5 6-38 0,-1-5-67 0,-7 1-77 16,-6-4-70-16,1 0-72 0,-1 0-87 0,-7-3-143 16,-6-5-96-16,6 5-34 0,-12-1 27 0</inkml:trace>
  <inkml:trace contextRef="#ctx0" brushRef="#br0" timeOffset="85088.89">11683 13291 197 0,'-6'0'607'0,"0"0"-67"15,-7 4-130-15,6-4-95 16,7 3-51-16,-13-3-21 0,7 4-4 0,-2 3-2 15,2-4-12-15,0 1-16 0,-1 3-27 0,7 0-28 0,-6 5-33 16,-1-1-32-16,7 0-29 0,-6 0-17 0,6 0-10 0,0 4-5 16,0-4-3-16,0 4-4 0,0-1-1 0,6 0-1 15,1 2-2-15,-1-2-4 0,1-3-2 0,5 7-2 0,-4-3-2 16,4 0-1-16,2-1-3 0,-1-7 1 0,-1 4-2 0,2-3-1 16,5-1-1-16,-6-3 2 0,6 3-1 0,1-3-1 15,6-4-4-15,-13 0-9 0,7 0-19 0,0-4-29 0,-1 0-64 16,0 1-80-16,1-5-75 0,-7-3-76 0,7-3-84 0,-8-1-122 15,1-3-121-15,1 0-43 0,-8-1 17 0</inkml:trace>
  <inkml:trace contextRef="#ctx0" brushRef="#br0" timeOffset="85247.88">11729 13126 485 0,'-13'0'511'16,"6"0"-144"-16,1 0-135 0,6 0-90 0,-6 0-58 15,6 0-31-15,0 0-20 0,0 0-8 0,6 4-7 0,0-1-8 16,1 1-17-16,0-1-27 0,6 2-33 0,-1-2-49 0,2 0-65 16,-2-3-114-16,-4 4-129 0,4-4-70 0</inkml:trace>
  <inkml:trace contextRef="#ctx0" brushRef="#br0" timeOffset="85720.7">11983 13261 158 0,'0'0'684'15,"0"-3"-11"-15,0-1-103 0,0 0-127 0,0 1-90 0,0-1-77 16,0 1-56-16,0-2-31 0,0 5-26 0,0 0-28 16,6 0-32-16,2 5-33 0,-2-2-24 0,0 1-9 0,0 3-10 15,1 4-7-15,6 1-3 0,-6-2-4 0,5 5-1 0,-4 3-1 16,-2-4-1-16,0 5-8 0,-6-1-1 0,6-3 0 15,1 3 1-15,-7 1 0 0,7-1 0 0,-7-4 0 0,6 2 0 16,-6-2 3-16,0-3 0 0,0 0 2 0,0 0 1 0,0-4 1 16,0-3 4-16,0 0 8 0,0-1 6 0,0 1 10 15,0-4 10-15,0 0 4 0,0 0-2 0,0-7 6 0,0 3 0 16,0-7-3-16,0 4-7 0,7-8-9 0,-7-1-7 16,0 7-6-16,6-10 3 0,1 4-6 0,0-3-5 0,-1 0-3 15,0-1-3-15,8 1 0 0,-8 4-3 0,7-6 1 0,0 6-1 16,-6 0-2-16,5-1 0 0,-4 0 1 0,4 4 0 15,1 0 0-15,-6 4-2 0,-1-1-3 0,7 2 1 0,-7-2 0 16,8 5-1-16,-8 3 2 0,7-4-2 0,-6 4-1 0,6 4 0 16,-7-4 1-16,8 3 0 0,-2 5-2 0,2-5 2 15,-2 5-1-15,-5 2 0 0,6-2-1 0,0 3 2 0,-7 0 0 16,8 4 2-16,-2-5-1 0,-5 1-1 0,0 1 0 16,6 2 0-16,-7-3 1 0,7 0-6 0,-6 0-7 0,-1 4-12 15,-6-4-11-15,6 0-14 0,1-4-15 0,-7-3-18 0,7 3-36 16,-7-7-60-16,6 4-79 0,-6-4-70 0,7 0-80 0,-7-4-102 15,6-3-160-15,-6-4-91 0,0 0-16 0</inkml:trace>
  <inkml:trace contextRef="#ctx0" brushRef="#br0" timeOffset="86134.19">11944 12551 129 0,'-13'-15'661'0,"0"4"29"16,0 0-127-16,0 0-133 0,6 0-88 0,1 1-53 0,6 2-36 16,-6-4-23-16,12 5-27 0,-6 0-42 0,6 0-44 0,1-1-34 15,6 2-27-15,6-2-19 0,1 0-12 0,6 5-10 0,7-1 1 16,6 4 3-16,-7-3-2 0,14 6 1 0,-1-3 7 15,2 7 3-15,-2 1 4 0,13 3 2 0,-5 3-1 0,4 1-2 16,2 8 1-16,6-2-4 0,-6 5-4 0,13-1-4 0,-7 8-6 16,0 1-1-16,0 2-6 0,0 4-3 0,-6 4-1 15,6 4-3-15,-13 3-3 0,1 0 3 0,-8 4 0 0,-6 4 0 16,-7 4 2-16,1-5 0 0,-13 8 3 0,0-4-2 16,-14 4 4-1,-6 0-1-15,-6 3 1 0,-8 1 0 0,-5-4 3 0,-7 0 1 0,-13 4 2 0,-1-8 6 0,-5 4 1 0,-14-3 0 16,7-5 2-16,-13 0 1 0,0-3-1 0,-6-3-2 15,6-4-1-15,-8-1-3 0,-4-3-4 0,4-4-7 0,-4 1-15 16,-2-5-30-16,-5-2-58 0,6-2-139 0,6-2-169 0,0-5-260 16,13 4-136-16,8-7-72 0,-2 0-33 0</inkml:trace>
  <inkml:trace contextRef="#ctx0" brushRef="#br0" timeOffset="92082.98">11384 12580 97 0,'0'11'194'0,"-7"-8"-50"15,7 5-33-15,-6-5-18 0,6 1-11 0,0-1-9 16,0-3-7-16,0 4-8 0,0 1 0 0,0-5-4 0,0 3 1 15,0-3-1-15,0 4 4 0,0 0 2 0,6-1 5 0,-6-3 7 16,0 0 13-16,0 0 18 0,0-3 25 0,0 3 32 16,0 0 40-16,0-4 41 0,0 4 29 0,0 0 12 0,-6 0 2 15,6 0-9-15,0 0-20 0,0-4-31 0,-7 4-42 16,7-3-45-16,0 3-35 0,0-5-23 0,-6-2-16 0,6 3-10 16,-6-7-7-16,6 4-5 0,-8-7-4 0,8 0-4 0,-6-2-3 15,6-2 5-15,-6-4 2 0,0 1 4 0,-1-6 3 16,0-1 1-16,1 2 1 0,-7-8 7 0,6 2 5 0,-6-5-5 15,7 0-3-15,0 1-8 0,-8-9-6 0,8 2-5 0,-1-1-2 16,1-5-8-16,-8-1-7 0,14 2-4 0,-6-4-3 0,0 2 0 16,0-1-1-16,-2 2 0 0,8 2-4 0,-6 3-1 15,0 0 2-15,6 4-1 0,-7 3-1 0,7 4 2 0,0 1 7 16,0 6 4-16,-7 0 7 0,7 4 4 0,-6 4 5 0,6 3 4 16,0 4 3-16,-7 0 1 0,7 4-6 0,0 2-6 15,0 2-6-15,0 0-6 0,-6-1-7 16,6 8-4-16,-6-1-3 0,-1 5-2 0,-6 7-2 0,-7 3 0 0,1 7-1 0,-7 5 1 15,0-1 2-15,-1 4 2 0,-5 4-2 0,-1-4 2 0,1 3 0 16,-1 1 2-16,1 0-1 0,6-5 2 0,-7 1 0 16,13-3-2-16,-6-4 1 0,7-5-2 0,6-2 0 0,6-5 1 15,-5 1 2-15,5-7-2 0,7 2 4 0,-7-6 3 16,7-4 3-16,0 0 5 0,7-4 1 0,6-3 2 0,-7-4-1 16,14-7-1-16,6-4-1 0,-7-4-3 0,14-3-1 0,-1-4-5 15,-5 3-2-15,5-6-2 0,1 3 1 0,-1 0-2 0,-6-4-1 16,7 4-1-16,-7-3 7 0,6 3-2 0,-5 3-4 0,-1-3 0 15,0 8 0-15,-7 3-1 0,1 0 0 0,0 3-1 16,-8 9-9-16,8-2 3 0,-7 9 1 0,1-1-1 0,4 8 0 16,-4-1 1-16,5 9 0 0,-5 2 2 0,12 4 1 15,-7 5 0-15,1-1 1 0,6 3 0 0,0 1 2 0,-1 3-1 16,1 1 1-16,1 2-2 0,-1-2-3 0,6 2-21 0,-6 1-39 16,1 1-52-1,-1 2-59-15,-1 1-140 0,1-1-156 0,1-2-231 0,-8 2-127 0,-6-3-89 0,1 0-19 0,-2-3 17 16</inkml:trace>
  <inkml:trace contextRef="#ctx0" brushRef="#br0" timeOffset="96501.85">3887 16602 368 0,'0'0'350'0,"0"-3"-107"15,0 3-77-15,0 0-46 0,0-4-21 0,0 4-6 0,0 0 0 16,0 0-1-16,0 0 3 0,0 0 0 0,0 0 0 0,0 0 0 16,0 0 1-16,0 0 2 0,0 0 5 0,-6 0 12 15,6 0 10-15,0 0 7 0,0 0 9 0,-6 0 5 0,6 0 1 16,-7 0-7-16,0 0-13 0,1 0-16 0,-7 4-15 0,0-1-13 16,0 1-10-16,-1 3-9 0,-4 2-9 0,-2 1-3 0,-7 1 2 15,9 0-1-15,-9 0-1 0,1 4-5 0,0-1-6 16,0 1-4-16,1 3-4 0,-2 0-4 0,1 5-6 0,0-5-3 15,0 3-4-15,6 2 4 0,-5-1-6 0,5-4-4 0,0 7-3 16,1-6 0-16,-1 3-3 0,7-4 0 0,0 4-3 0,0 0-7 16,0-3 3-16,6 2 1 0,1 2 2 0,0-5-1 0,6 4 0 15,0-4 1-15,0 0 0 0,0 4 0 0,6-3-4 0,0-1 5 16,8 1 1-16,-2-5 1 0,1 0 2 0,7 1-1 16,0-4 0-16,-1 0 2 0,7 0 2 0,0 0-2 0,0-4-2 15,1-3 0-15,5 0-1 0,1-1 0 0,-1-3-2 0,1 0 0 16,-1-3-2-16,1 3-1 0,-1-4-8 0,1 0-11 0,-1 1-20 15,-6-1-43-15,7 0-62 0,-7 1-71 0,7-1-67 0,-7-3-66 16,0 3-68-16,0-7-90 0,-1 4-141 0,-5 0-48 0,7-5 6 16</inkml:trace>
  <inkml:trace contextRef="#ctx0" brushRef="#br0" timeOffset="96786.36">4207 17052 72 0,'-7'0'534'15,"7"-3"-100"-15,-6 3-131 0,-1 0-99 0,7 0-53 0,-6 0-23 16,0 0-11-16,6 0-4 0,-8 3-2 0,8-3-7 0,-6 9-11 16,6-9-15-16,-6 7-19 0,6-3-12 0,-7 3-1 0,7 0 12 15,0 0 13-15,0 4 7 0,0-3 6 0,0 3 3 0,0-4 6 16,0 4-1-16,0 0-11 0,7 0-20 0,-1 4-17 0,-6-5-11 15,6 1-7-15,2 5-5 0,-2-6-4 0,0 1-2 0,1 0-3 16,-1 0-2-16,7 0-1 0,-6-3-1 0,5-1-2 0,2 4-1 16,-1-8-3-1,-6 5-5-15,12-5-4 0,-6-3-20 0,0 4-42 0,0-4-49 0,0 0-52 0,0-4-46 0,0-3-48 0,0 0-49 16,-7-4-61-16,2 0-81 0,-2-4-98 0,-6 0-26 16</inkml:trace>
  <inkml:trace contextRef="#ctx0" brushRef="#br0" timeOffset="96912.73">4135 16984 420 0,'-6'-4'369'0,"-1"-3"-118"16,1 3-91-16,-1 0-54 0,7 1-32 0,0-1-19 0,-7 0-13 15,7 1-17-15,7-1-18 0,-7 4-21 0,0 0-28 0,7-4-35 16,-1 4-47-16,1 0-73 0,5 0-134 0,-5 0-80 16</inkml:trace>
  <inkml:trace contextRef="#ctx0" brushRef="#br0" timeOffset="97308">4363 16962 94 0,'0'3'483'15,"0"1"-140"-15,0 0-130 0,7 3-93 0,-7-3-55 0,6 3-30 16,-6 0-16-16,6 0-8 0,-6 5-4 0,8-2-1 0,-2 5-1 16,0-5 1-16,1 6-1 0,-1-1-1 0,1-1 1 0,-1 1 5 15,-6-1 4-15,7 1 4 0,-1 0 5 0,0-4 2 16,2 3 2-16,-8-3 4 0,6 1 0 0,-6-1-1 0,6-4 0 15,-6 0 2-15,7-3 1 0,-7 3 6 0,0-4 11 0,0-3 21 16,0 4 27-16,0-4 35 0,0 0 34 0,0-4 26 0,0 1 11 31,0-4 0-31,0-1-10 0,0 1-21 0,0-3-28 0,6-2-37 16,-6-3-38-16,0-3-31 0,0 3-17 0,7-3-11 0,-7 3-5 16,0-3-3-16,6 4-1 0,1-1-1 0,-1-1 0 15,-6 6-1-15,7-1 1 0,0 0 1 0,-1 4 0 0,-6-1-2 16,6 1 2-16,1 3-2 0,-7 1 0 0,7-1-2 0,-1 1-1 15,-6 3 0-15,6 0 2 0,1 0 3 0,-1 3 1 0,-6 1 4 16,7-1 3-16,6 1 2 0,-7 3 3 0,2 1 0 0,-2 3 2 16,0-4-3-16,0 4-3 0,1-1-4 0,0 2 0 15,-1 3-1-15,1-1-3 0,-1-3 0 0,0 4-3 0,2 0 2 16,-2-4 0-16,0 3 1 0,0 1-5 0,1-1-5 0,0-3-21 16,-1 1-43-16,1 2-58 0,-1-3-60 0,8-4-59 0,-8-3-62 15,0 0-77-15,8-4-131 0,-2-4-112 0,8 0-34 0</inkml:trace>
  <inkml:trace contextRef="#ctx0" brushRef="#br0" timeOffset="97657.53">5177 16815 308 0,'0'0'361'0,"0"4"-117"15,-6-4-86-15,6 0-54 0,0 0-32 0,0 3-16 0,0-3-6 16,0 0-3-16,0 0-2 0,0 0-4 0,0 0-4 0,0 0 1 16,6 4 4-16,-6-4 9 0,6 0 12 0,-6 0 12 0,8 4 11 15,-2-4 10-15,0 0 9 0,1 0 0 0,6 0-4 0,-7-4-14 16,7 4-14-16,1 0-12 0,-2-4-11 0,8 1-12 0,-7 3-11 15,7-4-9-15,-1 0-6 0,1 0-2 0,-1 1-3 0,0-1-3 16,1 1-2-16,0-1-2 0,-7 1 0 0,7-1 0 0,-8 0-2 16,1 1-2-16,0 3-1 0,0-5-3 0,-6 1-3 0,6 4-20 15,-7-2-25-15,1 2-30 0,-7-5-29 0,7 5-36 0,-1-3-37 16,-6 3-48-16,6-4-69 0,-6 0-87 0,0 1-95 0,0 3-30 16</inkml:trace>
  <inkml:trace contextRef="#ctx0" brushRef="#br0" timeOffset="97895.36">5223 16947 244 0,'-7'7'369'0,"1"-3"-114"0,-1 3-88 0,7-3-58 0,-6 3-31 15,6-3-15-15,0 0-4 0,0-1-3 0,0 1-1 0,0-1-2 16,6-3 0-16,1 4-4 0,-1 0-3 0,1-4-4 0,6 3-4 16,-1-3 3-16,8 0 2 0,-7-3-2 0,7 3-5 0,0-4-4 15,-1 0-5-15,1 1-2 0,-1-1-1 0,0 1-6 0,-5-1-5 16,5 0-1-16,-6 1-2 0,6 3 2 0,-5-4 2 15,-1 0 1-15,-7 1 1 0,7 3 3 0,-6-4 3 0,-1 4-1 16,1 0 1-16,0 0-2 0,-7-4-2 0,6 4-3 0,-6 0-5 16,0 0-4-16,6 0-14 0,-6 0-29 0,7 0-39 0,0-3-59 15,-1-1-88-15,0 0-179 0,1-3-90 0,-1 0-60 0</inkml:trace>
  <inkml:trace contextRef="#ctx0" brushRef="#br0" timeOffset="98748.76">6955 16112 92 0,'0'0'274'0,"0"0"-64"16,0 0-46-16,-6 0-33 0,6 0-21 0,0-4-13 0,0 4-8 15,0 0-8-15,6-4-6 0,-6 4-9 0,0 0-7 0,0 0-9 16,0-3-5-16,0 3-5 0,0 0-3 0,0 0-1 16,-6 0-1-16,6 0 2 0,0 0 3 0,0 0 6 15,-7 0 6-15,7 0 5 0,-7 0 0 0,7 0-3 0,-6 0-3 16,0 0-5-16,0 3-1 0,-2-3-4 0,2 0-4 0,0 0 0 16,-1 0 5-16,1 4 5 0,-1-4 3 0,0 0 2 0,1 4-4 15,0-4-4-15,-8 3-5 0,8 1 1 0,-7 0-4 16,0-1 0-16,0 1-3 0,0 3 1 0,0 1 1 0,-1-4 1 15,-5 2 4-15,6 2 3 0,-6 3 4 0,5-4 0 16,-5 4 3-16,6-3 0 0,-6 3 0 0,5-4 1 0,2 8-2 16,-8-4-4-16,7 0-8 0,0 3-5 0,-6 1-5 15,5 0 0-15,1-1-1 0,0 1-2 0,0 0-2 0,1 3-6 16,4 0-3-16,-4-3-2 0,5 3 2 0,1 0-2 0,-1 1-1 16,7-1-2-16,0-4 2 0,-6 5-1 0,6-4 1 0,6 3 3 15,-6-3 1-15,7 3 1 0,-1-4 1 0,1 1 3 16,-1-4 1-16,8 0 1 0,-2 0 1 0,1 1-1 0,0-2-1 15,0 1-2-15,7-3-2 0,0-2-6 0,-1 2 1 0,1-4-3 16,6 3 1-16,-7-7-2 0,7 4 0 0,0-1 0 0,-6-3-2 16,5 0 1-16,2 0-2 0,-1 0-3 0,-6 0-3 15,6-3 0-15,-7-1 0 0,7 4-1 0,-6-4 3 0,-1 1-2 16,-6-1 0-16,6 4 1 0,-5-3 2 0,-2 3 0 0,2-5 0 16,-8 5 0-16,7-3 1 0,-13 3-1 0,7-3 2 0,0 3 0 15,-7 0-2-15,6 0 0 0,-6-4 0 0,0 4-1 0,6 0 0 16,-6 0 1-16,0-4 0 0,0 4-2 0,0 0-1 15,0 0-3-15,0-4-17 0,0 4-45 0,0-3-69 0,0-1-74 16,0 1-76-16,0-1-86 0,0-3-124 0,0 3-152 0,0-4-72 16,6 1 1-16</inkml:trace>
  <inkml:trace contextRef="#ctx0" brushRef="#br0" timeOffset="99698.34">7327 16412 177 0,'0'0'315'0,"0"0"-69"0,0-4-60 0,-7 4-46 0,7 0-30 15,0-3-20-15,0 3-12 0,0 0-11 0,-7 0-10 16,7-4-11-16,0 4-6 0,0 0-10 0,0 0-8 0,0 0-4 15,0 0-5-15,0 0-5 0,0 4-2 0,0-4-3 0,0 0 3 16,0 3 5-16,0 1 10 0,0 0 8 0,-6 3 12 0,6 4 13 16,-7 0 10-16,7 0 7 0,-6 3 0 0,6-3-1 15,0 8-3-15,0-4-4 0,0 3-8 0,0-3-12 16,6 3-6-16,-6-4-5 0,7 1-4 0,-1 3-1 0,1-3-4 16,6 0-1-16,-7-4-1 0,8 0-1 0,-2-1-2 0,2-2-2 15,-1 3 0-15,-1-7-3 0,8-1-4 0,-7 1-2 0,7-4-2 16,-7 0-1-16,0-4-2 0,7-3 0 0,-8 3 2 0,1-3 0 15,-6-1 3-15,6-2 7 0,-7-1 6 0,0 0 12 0,2 0 15 16,-8 1 12-16,0-2 5 0,0 1 10 0,-8 0 10 16,2 0-1-16,-7 0-3 0,0 0-10 0,0-4-14 0,-7 4-12 15,1 0-4-15,6 0-13 0,-6 0-13 0,-1 1-5 0,0-2-3 16,8 5-2-16,-1-4 0 0,-1 0 1 0,8 4-3 16,0-4 1-16,6 3 0 0,0 1-3 0,0-4 0 0,6 4 0 15,0-1-3-15,1 1-1 0,6 0 1 0,0-4-1 0,7 4 0 16,-1 3 1-16,1-3 1 0,-1-2 0 0,-6 6-1 15,7 0 2-15,-7-1 0 0,6 4-1 0,-6 0 0 0,-7 0 0 16,8 0-2-16,-8 4 3 0,1-1 2 0,0 6 1 16,-7-3-6-16,6 2 6 0,-6 3 3 0,6-1 3 0,-6 1 2 15,0 0-1-15,0 4 0 0,0-4 0 0,0 4 6 0,7-1-4 16,-7 1-4-16,0-1-1 0,6 1-2 0,-6 0 0 16,7-1-2-16,-7 1 1 0,7 0-2 0,-1-1-1 0,0 1-1 15,1-4-1-15,0 4 0 0,-1-3 0 0,0-2 2 0,1 1-3 16,0-4 1-16,-1 0 2 0,7-3 0 0,-7 0 0 0,8 0 0 31,-8-4-2-31,0 0 2 0,8-4 0 0,-8-4 0 0,7 1-1 0,1 0 1 0,-8-4 1 0,7-4 1 0,-6 4 7 16,-1-4-2-16,0 1-2 0,1-1 1 0,-1 1 1 15,-6 3 1-15,7-4 5 0,-7 0 7 0,0 1 3 0,0 2 11 32,0 1 8-32,0 0 5 0,0 4 2 0,0-4 1 0,-7 4 3 15,7 3-6-15,0-3-5 0,-6 3-8 0,6 1-3 16,0-1-7-16,0 4-3 0,-7-4-4 0,7 4-8 0,0 0-2 15,0 0-4-15,0 0-1 0,0 4-3 0,-6 0-1 0,6-1 2 16,0 5 0-16,6-5 2 0,-6 5 1 0,0 3-2 0,0-4-3 16,0 4 0-16,0 0 1 0,7-3 0 0,-7 2 0 15,6 1-5-15,-6-3 3 0,7-1-1 0,0 0-1 0,-1 1-1 16,0-1-2-16,8 0-6 0,-8-3-20 0,7 0-33 0,0-4-52 16,-6 0-57-16,5 0-53 0,8-4-48 0,0-3-45 15,-1-1-45-15,1 1-43 0,0-4-58 0,-8 4-84 0,8-8-29 16</inkml:trace>
  <inkml:trace contextRef="#ctx0" brushRef="#br0" timeOffset="99967.15">8089 16170 224 0,'-8'0'422'0,"2"0"-112"0,0 0-102 0,6 4-71 0,-6-1-44 15,-1-3-22-15,7 7-11 0,0 1-2 0,-7 0 2 0,7-1 1 16,-6 4-3-16,6 0-6 0,0 0-1 0,0 4 1 16,0-1 3-16,0 1 1 0,0 3 1 0,0-3 2 0,0 2 4 15,0 3 3-15,6-2-1 0,-6 0-6 0,0 4-7 16,7-4-8-16,-7 1-6 0,7 2-9 0,-1-5-9 0,0 2-4 16,0 0-5-16,2-3-4 0,-2-1-4 0,7 1-2 0,0-4-4 15,-6 0-1-15,5 0-6 0,2-4-19 0,-2 0-31 16,-5-3-31-16,6-4-34 0,0 0-44 0,0 0-57 0,0-7-86 15,1 3-121-15,-2-7-79 0,-5 4-31 0</inkml:trace>
  <inkml:trace contextRef="#ctx0" brushRef="#br0" timeOffset="100109.42">7978 16390 56 0,'-7'0'504'0,"-6"-4"-128"0,6 4-130 0,7 0-97 16,-6 0-59-16,6 0-32 0,0 0-16 0,6-3-9 0,1 3-5 15,0 0-3-15,6-4-7 0,-1 4-13 0,8-4-20 16,0 1-26-16,6-4-40 0,7 3-52 0,-1-7-107 0,-6 4-147 16,7-5-73-16</inkml:trace>
  <inkml:trace contextRef="#ctx0" brushRef="#br0" timeOffset="100648.08">8981 16130 272 0,'0'0'312'0,"-7"4"-102"15,0-1-73-15,7-3-40 0,-6 4-19 0,6-4-5 16,0 4 1-16,-6-4 2 0,6 4 0 0,0-4-4 0,-6 0-2 16,6 0-11-16,6 3-5 0,-6 0-3 0,0 1 1 0,0-4 6 15,6 0 11-15,-6 0 12 0,6-4 18 0,1 4 21 16,0 0 16-16,6 0 16 0,-1-3 5 0,8 0-5 0,0-1-11 15,6 0-13-15,-1 0-20 0,2-3-24 0,5 3-22 0,1-3-25 16,7 0-16-16,-2-1-10 0,7 1-3 0,-5-1-4 0,5 1 0 16,1-3-1-16,0 2 3 0,0 0 0 0,-8 2 0 15,8-2 0-15,-7 0-4 0,0 5 0 0,-6-4-1 0,-1 3 1 16,-6 1-2-16,1-1-2 0,-8 4 2 0,0-4 1 16,-6 4 5-16,-6 0 8 0,0 0 11 0,-1 0 12 0,-6 0 15 15,0 0 12-15,0 0 6 0,0 0 7 0,-6 4 2 16,-1-4-4-16,-6 0-10 0,6 0-6 0,1 4-13 0,0-4-6 15,-1 0-8-15,0 0-4 0,1 3-5 0,6-3-5 0,-6 0-4 16,-2 0-3-16,8 4-5 0,-6-4-5 0,6 0-3 0,-6 0-10 16,6 0-34-16,0 0-72 0,0 0-93 0,0 0-99 15,0-4-121-15,0 4-193 0,0-3-102 0,6-5-59 0,-6 4-5 16</inkml:trace>
  <inkml:trace contextRef="#ctx0" brushRef="#br0" timeOffset="101583.8">10687 15478 56 0,'0'0'273'0,"0"0"-74"0,0 0-59 0,0 0-42 15,0 0-26-15,0 0-16 0,0 0-9 0,-6 0-5 16,6 0 0-16,0 0-3 0,0 0-3 0,0 0-6 0,0 0-6 16,0 0-5-16,0 0-2 0,6 0-3 0,-6-4-3 15,0 4-1-15,6 0 1 0,-6-4 0 0,0 4 0 0,7-4 2 16,-7 4 0-16,7 0 5 0,-7 0 6 0,0-3 8 15,0 3 13-15,0 0 15 0,0 0 19 0,0 0 13 0,0 0 13 0,0 0 11 16,-7 0 9-16,7-4 3 0,0 4 4 0,-7-3 5 16,7-1-1-16,0 4-4 0,-6-3-1 0,6-1-2 0,0 0-8 15,-6 4-9-15,6-4-13 0,0 4-20 0,0-3-14 16,-7 3-9-16,7 0-15 0,0-3-12 0,-7 3-9 0,7 0-6 16,-6 3-3-16,0-3-2 0,-1 3-3 0,1 1-2 0,-1 0 0 15,-6 3 2-15,7 0 11 0,-2 0 11 0,-4 5 10 16,-1-1 10-16,6 4 8 0,-6-1 5 0,7 1 3 0,-8-1-2 15,8 5-9-15,-7 3-9 0,7-4-9 0,-7 4-11 0,6 4-5 16,-6-1 4-16,6 1-6 0,1 0-3 0,0 3-1 16,-1-3-3-16,0-1 1 0,7 1-1 0,0-1 1 0,0 1-8 15,0-4 1-15,7 0 1 0,0 0-1 0,-1 0 0 0,0-4 0 16,8 1-2-16,-1-5-1 0,0 1-3 0,0-5 2 0,7 2-1 16,-1-4 0-16,0-1 1 0,8-4-1 0,-8 1-1 15,7-4 0-15,0-4 2 0,0-3-1 0,-7 0 1 0,7 0 0 16,-6-9 0-16,6 5 1 0,-7-3 3 0,1-4 2 0,-6 3-1 15,-2-3 2-15,1 0 4 0,1-1 0 0,-8-3 2 16,0 4 0-16,-6-1-1 0,0-3-3 0,0 1 4 0,-6 2-1 16,6-3-5-16,-13-1-5 0,6 2 0 0,-6-1-1 15,7 4 0-15,-14 0-1 0,8-1-3 0,-2 5-3 0,1-1 2 16,0 4 3-16,0-1-3 0,1 2-3 0,4 3-14 0,-4-1-21 16,-2 5-55-16,8-1-77 0,-7 1-78 0,7-1-78 15,6 0-84-15,-7 0-118 0,7 1-150 0,0 3-64 0,0 0 7 16</inkml:trace>
  <inkml:trace contextRef="#ctx0" brushRef="#br0" timeOffset="101917.42">10766 15247 494 0,'-8'-8'406'0,"8"5"-117"0,0-1-83 0,0 1-45 0,0-1-24 15,-6 4-13-15,6-4-9 0,0 4-10 0,0 0-14 16,0 0-18-16,0 4-14 0,0 0-9 0,6-1 1 0,-6 4 15 16,8 5 13-16,-2 2 13 0,0 1 27 0,-6 4 26 31,0 2 19-31,0 5 8 0,0 3-3 0,0 1-17 0,0 2-14 16,-6 5-9-16,0 4-17 0,-2-1-21 0,2 4-23 0,0 0-16 15,-1 3-10-15,0 1-6 0,1 0-2 0,-7 3-8 16,7 0-8-16,-1 0-6 0,-6 1 0 0,7-1-2 0,-8 0 1 15,8-3-4-15,0-5-2 0,-7 2-2 0,6-1-1 0,0-4 0 16,1-3-3-16,6-4-1 0,-6 0 0 0,6-4-2 0,0 0 1 16,0-7 1-16,0 0-5 0,0 0-8 0,6-7-17 15,-6-1-34-15,6-6-62 0,1 3-76 0,6-8-77 0,-6-3-77 16,12-3-99-16,0-5-152 0,1-3-88 0,-1-7-32 0,1 0 22 16</inkml:trace>
  <inkml:trace contextRef="#ctx0" brushRef="#br0" timeOffset="102613.84">11521 15221 120 0,'-7'0'407'0,"7"-3"-104"0,0-1-99 16,0 1-66-16,-6 3-39 0,6-4-16 0,0 4-7 15,0-3-2-15,-7 3-4 0,7 0-6 0,-7-4-7 0,7 4-9 16,-6 0-7-16,6 0-5 0,-6 0 1 0,6 0 1 0,-7 4 2 15,0-4 6-15,1 0 7 0,0 3 9 0,-7-3 12 16,6 4 13-16,-6-1 11 0,7 1 12 0,-8 3 13 0,2 0 12 16,-2 0 10-16,1 1 6 0,7 3 1 0,-8 0-6 0,2 0-8 15,-1 0-13-15,6 4-15 0,-6-1-15 0,7 0-16 0,-1 2-13 16,0-2-14-16,1 1-14 0,0 0-11 0,0-4-7 16,6 3-5-16,-8-2-2 0,8 2-1 0,0 0-3 0,0-3 2 15,0 1 1-15,0 2 0 0,0-6 2 0,0 3-2 0,8 0 1 16,-2-4-3-16,-6 4 2 0,6-4 1 0,0 0-2 15,1 1 2-15,6-1-3 0,-6 1 1 0,6-1 0 16,-6 0-2-16,11 0-2 0,-4 1-3 0,-1-2 2 0,0 3 0 16,6-2 0-16,1-3-3 0,0 3 0 0,-1 0 2 0,1 0-2 15,-1 1 2-15,7-1-3 0,-6 0-1 0,6 1 1 0,-7-1 1 16,1 0-2-16,0 4-1 0,-1 0 2 0,-6 0 1 16,0 0-1-16,0 0 0 0,0-1-1 0,0 6-1 0,-6-5 3 15,-7 3-2-15,6 1-1 0,-6 0-1 0,-6 3 0 0,-1-3 0 16,-6-1 0-16,0 1 1 0,-6 0 0 0,6 0 0 15,-13 3 2-15,-1-8 3 0,1 5-1 0,0-4 4 0,-6 0 3 16,5-3 1-16,1-1 2 0,1 1 2 0,-1-5 1 0,0-3 3 16,6 0 1-16,1 0 0 0,-1-3 2 0,7-5 0 15,0 1-1-15,6-1-1 0,-6-3-4 0,6-3-1 0,7-1-2 16,-6-3-1-16,6 4-4 0,6-4-4 0,-6-5 0 16,7 4-1-16,6 1-1 0,-6 0-2 0,6-1-1 0,0 1-1 15,7 1-1-15,-8-3-1 0,8 6 0 0,-1-1-3 0,7-3-1 16,-6 3-4-16,-1 4-9 0,7-3-11 0,-6 3-12 0,-1 0-19 15,7 0-46-15,-6-1-70 0,-7 5-76 0,7 0-68 16,-8 0-70-16,8-1-91 0,-6 1-159 0,-1 4-80 0,-7-5-20 16</inkml:trace>
  <inkml:trace contextRef="#ctx0" brushRef="#br0" timeOffset="103153.3">10472 16573 184 0,'-6'4'246'0,"-1"-4"-74"0,0 3-54 0,1-3-35 0,0 0-15 15,-1 4-3-15,7-4 2 0,-6 0 7 0,-1 0 11 0,7 0 10 16,-7 0 6-16,7 0 6 0,-6 0 3 0,6 0 1 15,0 0 2-15,0 0 3 0,0 0-3 0,0 0-8 0,0-4-10 16,0 4-13-16,6 0-12 0,-6 0-14 0,7-3-13 16,0-1-8-16,6 4-2 0,-1-4 3 0,2 1 6 0,5-4 11 15,1 3 15-15,6-3 14 0,0 3 18 0,6-3 14 16,1-5 11-16,12 5 10 0,1-4 3 0,-1-3-5 0,8 2-10 16,5-2-12-16,1-1-16 0,6 1-15 0,0-1-16 0,0 0-18 15,0 1-12-15,8-1-9 0,-2 1-11 0,0-1-1 0,1-1-3 16,0 6-1-16,-7-5-2 0,0 5-3 0,0-2-2 15,-13 1 1-15,1 0 6 0,-8 4-3 0,-6 0-1 0,-7 3-3 16,-6 1-2-16,0-1 0 0,-12 0 1 0,-1 1 0 0,-1 3-1 16,-4 0-2-16,-8-4-3 0,6 4-1 0,-12 0-7 15,6 0-17-15,-14-4-34 0,1 4-58 0,0 4-68 16,0-4-65-16,-7 4-61 0,1-4-70 0,-7 3-72 0,6 5-115 0,-6-5-85 16,1 5-10-16</inkml:trace>
  <inkml:trace contextRef="#ctx0" brushRef="#br0" timeOffset="103755.92">10778 17013 193 0,'0'-8'486'0,"0"1"-103"15,0 0-115-15,0 3-81 0,7-3-43 0,-1 0-11 0,-6-1 5 16,7 1 16-16,-7 3 21 0,6 1 8 0,-6-1 3 0,7 0-9 16,-7 1-13-16,0 3-20 0,0 0-24 0,0 3-12 15,0 1-3-15,0 3-11 0,0 4-5 0,-7 8-3 0,1-5-1 16,-1 8-6-16,1 0-5 0,-1 4-14 0,-5 3-21 0,4 4-5 16,-4 4-3-16,-2 4-5 0,2-6 1 0,-1 2 1 0,-1 0-1 15,-5 0-5-15,6-1-3 0,0-3-3 0,0 4-4 0,0-5-4 16,7 5-1-16,-8-4-1 0,8 0-2 0,-7-4-1 0,6 1-2 15,1-4-1-15,-1-4 1 0,1-1 2 0,6-2-2 0,-6-1 1 16,6-2 1-16,0-6 4 0,0-3 0 0,0 1 3 0,0-1 2 16,6-7 1-16,-6 0 4 0,6 0 1 0,1-7 1 0,-1-4-4 15,7 0 1-15,0-8-2 0,1 1-1 0,-2-4-1 0,2-4-4 16,-1 1-1-16,-1-1-1 0,2-4-6 0,-2-2 0 0,2-5 0 16,5 1 0-16,-13 2-4 0,8-5 3 0,-2-3-1 0,2 3 0 15,-1-9 4-15,0 4-3 0,0 0 1 0,-7 0 1 0,8 7-1 16,-2 1 2-16,-5 7-2 0,0-1 1 0,-1 8 1 15,7 0 0-15,-7 4-2 0,1 0 0 0,-7 7 1 0,7 0-1 16,-1 0 1-16,0 2-1 0,-6 7-1 0,7-2 0 0,0 1 1 16,-1 3 0-16,0 0-2 0,7 0 1 0,-6 3 1 0,6 3 2 15,1 3 2-15,-2 2 1 0,8 0 1 0,-7 0 1 0,7 3 1 16,-8 4-1-16,8 1-1 0,-1-1 1 0,1 3-9 0,0 2 2 16,-1 3-2-16,1-4 0 0,-8 3 1 0,8 1 0 0,0-1-1 15,-1 1 0-15,-5-4 7 0,4 4-2 0,-4-4-1 0,-1 0-3 16,0 1 0-16,6-2-3 0,-13-3-2 0,8 1-1 15,-8-1-5-15,7-4-4 0,-6-3-7 0,0 4-5 0,-1-8-11 16,-6 0-10-16,6-3-23 0,-6 0-38 0,6-4-54 0,-6 8-63 16,-6-8-56-16,6 4-59 0,0-8-58 0,0 0-69 0,-6 0-84 15,6-4-90-15,-6 1-14 0</inkml:trace>
  <inkml:trace contextRef="#ctx0" brushRef="#br0" timeOffset="103962.5">10876 17375 546 0,'-7'0'571'0,"-5"0"-140"0,5-3-121 15,0 3-74-15,7-4-36 0,0 1-13 0,-6-1-1 0,12 1 0 32,-6-1-5-32,14-4-15 0,-2 4-23 0,1-7-31 0,7 4-33 15,0 0-29-15,5-4-19 0,1 0-13 0,0-4-8 16,7 4-6-16,-1-3-9 0,8-1-23 0,-7 0-46 0,6 1-62 0,-7-1-63 15,1 0-77-15,5 1-96 0,-5-5-154 0,7 5-101 16,-8-1-50-16,1 0 1 0</inkml:trace>
  <inkml:trace contextRef="#ctx0" brushRef="#br0" timeOffset="104373.93">11723 16768 292 0,'-7'-5'418'16,"7"5"-102"-16,-7-3-89 0,7 3-54 0,-6 0-27 0,6-4-3 15,-6 4 11-15,6 0 19 0,0 0 18 0,-7-4 17 0,7 4 3 16,0 0-7-16,0 0-19 0,0 0-25 0,0 0-29 0,0 0-31 16,0 4-23-16,0 0-9 0,0-1-1 0,0 4 1 0,7 2 2 15,-7 5 3-15,6 0 3 0,-6 5 4 0,6-1-2 0,1 5-12 16,-7-2-14-16,7 5-8 0,-1 3-5 0,-6 1-3 0,7 2-5 16,-1 1-4-16,-6 1-2 0,6-2-5 0,1 1-2 0,0 0-5 15,-1-4-4-15,0 5-2 0,2-5-2 0,-2-3 0 0,0-1-3 16,1 2 1-16,-1-2-2 0,1-3 0 0,-1-1-1 15,1-2-2-15,-1-5 0 0,-6 5-4 0,6-9-11 0,-6 2-15 16,8-4-29-16,-8-6-50 0,0 3-64 0,0-2-70 0,0 1-64 16,0-4-58-16,0-4-60 0,6-4-65 0,-12-2-102 0,6-2-61 15,0 2 5-15</inkml:trace>
  <inkml:trace contextRef="#ctx0" brushRef="#br0" timeOffset="104831.27">11690 16731 216 0,'-7'-8'513'0,"7"2"-119"0,-6 1-126 0,6-2-77 0,0 3-33 0,-6-3-9 16,6 3 10-16,0 1 21 0,0-1 17 0,6-4 9 0,0 5 1 15,1 0-7-15,0-1-11 0,5-4-15 0,2 5-23 16,5-1-25-16,1-3-22 0,6 4-23 0,-7-1-10 0,13 0-9 16,-5-4-12-16,5 6-10 0,1-3-5 0,-1 5-5 15,2-4-2-15,-2 4 2 0,1 0-9 0,-1 4-5 0,1 1-2 16,-1-3 4-16,-6 6-5 0,7 0-7 0,-7 2-2 0,-7 1-1 16,7 0-1-16,-6 4 2 0,-1-1-2 0,-5 5-9 0,4-1 3 15,-4 0 2-15,-8 5 1 0,1 2 1 0,6-3 0 0,-13 4-2 16,7 3 0-16,-7-4 0 0,-7 5 1 0,0-1 1 15,1 0-1-15,-7 4 1 0,7 1-1 0,-14-5 1 0,0 4 2 16,1 0-2-16,-7-4 12 0,0 1-4 0,6-2-1 0,-13-2-1 16,7 0 1-16,-6-1 2 0,6 1 6 0,-7-4 1 0,0 0-12 15,8-4 4-15,-7 1 2 0,5-1 0 0,-5 0-3 0,6-3-3 16,6-3-8-16,-6-2 1 0,7-2-1 0,-1 3 0 0,0-5 0 16,7-2-4-16,1 0-6 0,-2-4-19 0,1 0-45 0,6-4-76 15,-5 0-81-15,5 4-74 0,7-6-84 0,-6-2-101 0,6-3-154 16,0 1-79-16,6 2-18 0</inkml:trace>
  <inkml:trace contextRef="#ctx0" brushRef="#br0" timeOffset="105083.97">12563 16987 663 0,'-7'-3'830'0,"0"-1"10"0,1 0-141 0,0 4-203 0,-1-3-194 15,1-1-144-15,-1 0-78 0,-6 1-47 0,7-1-77 0,-1 4-106 16,-6-4-114-16,7 1-160 0,-1-1-187 0,-6 4-119 0,6-4-61 15,1 4-25-15</inkml:trace>
  <inkml:trace contextRef="#ctx0" brushRef="#br0" timeOffset="106858.14">7346 15775 7 0,'-7'0'354'0,"7"-3"-100"0,-6 3-88 0,6 0-58 31,-6 0-34-31,6 0-11 0,-7 0-4 0,7 0-9 0,0 0-4 16,0 0-6-16,0 0-2 0,0 0-6 0,0 0-6 0,0 0-6 16,0 0-4-16,0 0 9 0,7 0 8 0,-7 0 10 15,0 3 9-15,0-3 12 0,0 3 10 0,0-3 6 0,0 0 6 16,0 0 3-16,-7 0 3 0,7 0 1 0,0 0-2 0,0 4-2 16,0-8-3-16,0 8-7 0,0-4-1 0,0 0-5 15,0 0-6-15,0-4-1 0,0 4-1 0,0 0 1 0,7-3 5 16,-7 3 8-16,0-3 7 0,6 3 6 0,0-9 10 15,1 6 7-15,6-8 1 0,7-4-4 0,-1-3-6 0,7 0-12 16,0-4-13-16,7-4-13 0,-1 1-14 0,1-5-15 0,6-3-8 16,7 0-8-16,-8 0-5 0,9-4-3 0,-2 1-1 15,7-1-3-15,-7 1 0 0,1-1-1 0,6-3 2 0,-6 3 0 16,-1 1-1-16,-5 2 0 0,-8 1 0 0,1 4 3 0,-7 4 1 16,-13 6 1-16,-1 1-3 0,2 3 1 0,-14 4 1 15,0 4-2-15,-7 0 2 0,0 7-2 0,-12 0 0 0,-1 3-3 16,-12 8-2-16,-1 0 0 0,1 4-1 0,-1 0 1 0,1 3-1 15,-1-4 0-15,1 5-2 0,6-8 1 0,6 3 0 0,1-3 0 16,5-3-3-16,2-1-1 0,5 0-2 0,7-3-4 16,0 0 2-16,7-1 0 0,5-3-2 0,2 0 0 0,5 0 1 15,1 0 3-15,6-3 0 0,6-1 5 0,1 0 0 0,-1 1 1 16,1-5 0-16,-1 5 0 0,-5 3 1 0,-1 0-1 16,-7 0 1-16,1 0 2 0,-8 7 0 0,2 0-2 0,-8 4 4 15,-6 0 4-15,-6 8 4 0,-1-1 2 0,-6 4-1 0,0 0 1 16,0 4 0-16,-6-5-1 0,-1 9-2 0,0-4-5 15,1 3-21-15,-1 1-68 0,1-5-102 0,-1 1-115 0,8-1-161 16,4 1-171-16,2-4-115 0,6-4-62 0,-6-3-19 16</inkml:trace>
  <inkml:trace contextRef="#ctx0" brushRef="#br0" timeOffset="122765.8">12660 9147 18 0,'-6'0'292'16,"6"4"-98"-16,-6-4-77 0,6 4-46 0,0-4-29 0,-8 3-14 15,8-3-8-15,0 4-3 0,0-4-3 0,0 0-1 0,0 0-2 0,0 0 0 0,8 0 0 0,-8-4-2 0,6 4 0 32,-6-3-2-32,6-1-1 0,-6 4 1 0,7-4 3 0,-7 4 0 15,0 0 4-15,7 0 1 0,-7-3 5 0,0 3 1 16,0 0 4-16,0 0 5 0,0-4 1 0,0 4 2 0,0 0 1 16,0 0 3-16,0 0 4 0,0-3 2 0,6 3 2 15,-6 0-1-15,0 0 0 0,0-4 2 0,0 4-2 0,0-4-2 16,0 4 0-16,0-4-1 0,0 4 0 0,0 0 3 0,0 0 2 15,0 0 3-15,0-3 3 0,0 3 1 0,0 0 3 16,-6 0 3-16,6 0 0 0,0-4 1 0,0 4-2 0,0 0 3 16,-7-4 2-16,7 4 2 0,0 0-1 0,-7-3-3 0,1 3-3 15,0-4-5-15,6 4-3 0,-8-4-6 0,2 4-4 16,0 0-2-16,-7-3-2 0,6 3 1 0,1 0 3 0,-1 0 3 16,-5-4 0-16,4 4 0 0,-4 0-2 0,5 0-1 0,0 4 1 15,-5-4 0-15,-1 0-1 0,6 3 1 0,-6-3 4 16,7 4-5-16,-8-4 7 0,2 4-1 0,-1-1-5 0,-1-3-5 15,2 8-4-15,-2-5-6 0,2 1-5 0,-8 0 0 16,7 3-9-16,-1 0-3 0,2 1-3 0,-1-1 0 0,0 3-1 16,-7-1-2-16,7 5-1 0,1-3-1 0,-8 4 2 0,7-1 0 15,-1 5-1-15,-4-1 0 0,4 0-2 0,1 0 0 16,6 2-1-16,-6-3 0 0,7 2 0 0,0-1 0 16,-1-4-2-16,0 5 0 0,7-1 1 0,0 0 1 0,0-3 1 15,0 4-1-15,7-5 0 0,0 4 0 0,-1-3 0 0,0 3 1 16,7-3 0-16,1-4 4 0,-2 3-2 0,8-3-1 15,-7 0 2-15,7 1 1 0,6-1-1 0,-7-4 0 0,7 0-1 0,-6-3-1 16,6 0 1-16,0-1-2 0,-1-3 2 0,2 0-2 16,-1-3 0-16,0-1 1 0,-6 0-1 0,5 0-1 0,1-3 1 15,-6 4 1-15,0-4-1 0,-1 3 0 0,-5-3 2 0,-2 2-1 16,2 3 1-16,-8-2 0 0,1 4 2 0,-1-5-1 0,0 5 4 16,-6 0 0-16,0 0 6 0,7 0 2 0,-7 0 2 15,0 0 2-15,0 0 1 0,0 0-1 0,0 0-3 0,0 0-3 16,0 0-5-16,0 0-8 0,0 0 0 0,0 0 0 0,0 0-1 15,0 0 1-15,0 0-2 0,0 0 1 0,0 0-1 16,0 0 6-16,0 0-8 0,0 0-11 0,0 0-26 0,0 0-44 16,0 0-58-16,0 0-62 15,0 0-58-15,0 0-55 0,7 0-63 0,-7 0-91 0,0 0-111 0,6-3-43 0,-6 3 10 16</inkml:trace>
  <inkml:trace contextRef="#ctx0" brushRef="#br0" timeOffset="123209.04">12954 9474 350 0,'-7'-5'314'16,"7"5"-76"-16,0-3-64 0,-7 3-49 0,7 0-33 16,-6-3-22-16,6 3-15 0,0 3-13 0,-6-3-11 0,-1 3-7 0,0 6-7 15,1-2-5-15,-1 3-2 0,-6 1-3 0,7 4 0 0,-1 3 0 0,1 1 0 16,-8-5 0-16,8 4-1 0,6 4-2 0,-6-3 2 0,6-1-1 16,0 1-2-16,0-1 0 15,0-4-2-15,6 5 1 0,0-5-1 0,8-3 1 16,-1 1-1-16,0-1 4 0,0-4 5 0,0 0 5 0,0-3 6 0,7 0 6 0,-1-1 6 0,-6-6 5 15,6-1 10-15,-5 0 9 0,5-3 9 0,-6 0 11 16,0-4 13-16,1-1 18 0,-8 1 20 0,0-3 23 0,1 3 12 16,-1-4 5-16,1 4-1 0,-7 0-10 0,-7-3-11 0,1 2-18 15,-1 2-23-15,1-1-27 0,-8-1-21 0,2 1-18 16,-1 0-12-16,-1 4-5 0,-4-4-8 0,4 4-4 0,-6 3-4 16,7-3-3-16,-6 3-2 0,6 1-2 0,7-1-4 0,-8 4-6 15,8-4-12-15,-1 4-30 0,7 0-52 0,-6 0-60 16,6 0-52-16,0 0-47 0,0 0-50 0,6 4-62 0,7-4-91 15,-6 4-116-15,6-4-24 0,-7 0 17 0</inkml:trace>
  <inkml:trace contextRef="#ctx0" brushRef="#br0" timeOffset="123906.01">13136 9521 144 0,'0'0'451'16,"0"-4"-118"-16,-7 4-118 16,7 0-85-16,0 4-55 0,0-4-35 0,0 4-19 0,0-1-9 0,7 5-6 0,-7-1-5 15,0 4 0-15,0 0 0 0,7 0-1 0,-7 3 2 0,6-3-2 16,-6 5 0-16,6-2 0 16,-6 0 1-16,7-2 1 0,0 2-1 0,-7 1 1 0,6-4-1 15,0 0 1-15,1 0 0 0,-1 0 2 0,1-4-2 0,0 0-2 0,-1 1 5 0,8-4 3 31,-8 0 5-31,0-4 5 0,0 0 5 0,1-4 7 0,0 0 9 0,-1 0 6 0,1-4 4 0,-1-2 4 0,0-1 7 32,2 0 10-32,-2-4 11 0,0 1 5 0,-6-2 10 0,6 2 15 15,-6-4 5-15,7 4-2 0,-7-2-3 0,0 2-3 0,0-1 0 16,0 1 4-16,0 3-9 0,-7 0-15 0,7 3-8 16,0 1-4-16,0-1-3 0,0 5-15 0,0-1-15 0,-6 1-15 15,6 3-12-15,0 0-7 0,0-4-5 0,0 4-3 0,0 4-4 16,0-4 0-16,-6 3-3 0,6 4-1 0,0 1 2 15,0-1 1-15,0 4 0 0,0-3 0 0,0 3 1 0,0 0 2 16,6 0 1-16,-6 3 0 0,0-2 0 0,6-1 0 0,1 3 0 16,-7-3 0-16,7 0 0 0,-1 4 0 0,1-4 0 0,-1 0-1 15,0-1 0-15,8-2-2 0,-8-1 1 0,8 0-3 16,-8-3 1-16,7 0-1 0,-7-4 0 0,8 0 2 0,-2 0 1 16,2-4-1-16,-2 0 3 0,2-3 0 0,-1 0 0 15,-1-1 0-15,-5-2 0 0,6-1 0 0,-7 0-1 0,8-4 1 16,-8 0 0-16,7 5 0 0,-7-8 0 0,2 2 0 15,-2-2 1-15,0 3 1 0,-6-3 0 0,6 3 0 16,-6 0-7-16,0-3 5 0,0 4 4 0,0-4 4 0,-6 3 6 16,6 0 7-16,-6 0 8 0,6 4 6 0,-6 0 15 0,-2 1 2 0,2 2 4 15,6 1 0-15,-6 0-3 0,-1-1-6 16,1 8-7-16,6-3-14 0,-7-1-5 0,7 0-3 16,-7 4-7-16,7-3-7 0,0 3-4 0,0 3-1 0,-6-3 0 0,6 4 8 0,0 3-5 15,0 1-3-15,0-1-2 0,0 0 2 16,0 4-1-16,0 0 1 0,6 0 0 0,-6 4-3 0,7-1 2 15,0 1 2-15,-7-1 1 0,6 2 0 0,7 2 2 0,-7-4-2 16,2 1 3-16,-2 3-1 0,6-3-2 0,-4 0-1 16,4-1-3-16,-5-2-16 0,6-1-23 0,-6 0-30 0,-1-4-42 0,0 0-45 15,8-4-45-15,-8 1-42 0,7-4-42 0,0 0-37 16,0-4-47-16,-7-3-77 0,8 0-93 0,-8 0-29 0</inkml:trace>
  <inkml:trace contextRef="#ctx0" brushRef="#br0" timeOffset="124063.31">13468 9503 298 0,'-7'0'393'15,"7"0"-131"-15,-6 0-109 0,6 0-64 0,6 0-38 16,-6 0-16-16,14 0-11 0,-8 0-5 0,7 0 0 16,0 0-2-16,0-4 2 0,7 0-4 0,-1 1-3 0,1-1-11 0,0 1-21 15,-1-1-31-15,1 1-54 0,-2-6-92 16,2 3-137-16,0-2-78 0</inkml:trace>
  <inkml:trace contextRef="#ctx0" brushRef="#br0" timeOffset="124300.1">13846 9316 81 0,'0'3'374'0,"0"-3"-115"0,0 3-93 0,0-3-58 15,13 0-31-15,-7 6-12 0,0-6-5 0,8-6-2 0,-1 6-6 16,0-3-4-16,0 0-7 0,7 3-6 0,-8-3-6 16,2-2-7-16,5 2-6 0,-6 3-4 0,0-4-4 15,-7 4-3-15,8-4-1 0,-1 4-2 16,0 0-4-16,-7 0-6 0,7 0-14 0,-7 0-16 0,2 0-21 0,-2 0-27 0,0 0-41 16,7-3-57-16,-6-1-94 0,-7 4-103 0</inkml:trace>
  <inkml:trace contextRef="#ctx0" brushRef="#br0" timeOffset="124444.35">13917 9415 152 0,'-6'7'366'0,"-1"-3"-117"0,1-4-96 15,6 3-58-15,-7 1-33 16,7-4-20-16,7 4-8 0,-1-4-2 0,-6 3-1 0,7 1-1 0,6-4-1 0,-7 0-1 0,8 0-1 16,-2 0-1-16,2-4-7 0,5 1-5 0,1-1-10 15,0-3-26-15,5-1-47 0,1 1-81 0,-6 0-165 0,6-4-87 16</inkml:trace>
  <inkml:trace contextRef="#ctx0" brushRef="#br0" timeOffset="125535.21">14627 8979 319 0,'0'-4'282'15,"0"0"-78"-15,0 1-59 0,7-4-40 0,-7 3-26 16,6 0-19-16,-6 1-6 0,7-5-2 0,0 5-5 0,-1-5-2 15,0 1-4-15,0 3 0 0,2-3 2 0,-2 4 0 0,0-5 0 16,1 4 1-16,-7 0-2 0,6 2-2 0,1-2-4 16,0 4-4-16,-7-5-6 0,6 5-4 0,0 0-5 0,1 5 1 15,0-1 3-15,5-2 5 0,-5 2 2 0,6 4 1 0,0-1 3 16,0 4 1-16,0 0 0 0,1 4-2 0,-8-4-6 16,7 7-5-16,0-4-1 0,-7 5 1 0,7-5-2 0,-7 9 0 15,2-9-2-15,-2 8-3 0,0-7 0 0,1 3 1 0,-7 1-4 16,0-1 0-16,0-4-2 15,0 1-1-15,0 0 0 0,0-4 1 0,0 0 2 0,0 0 1 0,0-4 6 0,0 0 7 16,0-3 15-16,0 0 23 0,0-1 34 0,0-3 39 16,0 4 36-16,0-4 23 0,0 0 12 0,0 0 3 15,0-4-11-15,0 1-20 0,0-5-33 0,0 1-39 0,0-8-39 0,0 4-25 16,0-3-16-16,0-4-10 16,0 2-4-16,0-2-4 0,0-4-1 0,0 4-2 0,0-4 0 0,0-3-1 0,0 3-3 15,6-1 0-15,-6 1-1 0,0 4 0 16,7-4 0-16,-7 4 3 0,6 0 0 0,-6 3-2 0,7-4 2 15,-7 8-3-15,6-3 0 0,1 3 0 0,0 0-2 16,-1 4 0-16,0-1-1 0,8 1-1 0,-8 3 1 0,7-3-1 16,-7 7 3-16,8-4-1 0,-8 4-1 0,0 0 0 0,8 4 1 15,-8 0 1-15,7-1-1 0,-6 5 1 0,-1-1 0 0,1 4 0 16,5 4 1-16,-4-5 1 0,-2 9-1 0,0-5 1 0,1 5 0 0,-1-1 2 16,-6 1-2-16,7 2-1 0,-1-2-1 0,-6-1 1 0,7 0 0 15,-7 5 0-15,6-9-1 0,-6 5 0 0,6-5 1 16,-6 1 5-16,8-1-4 0,-8-2-1 0,6-2 0 0,-6-2-2 15,0-1 2-15,6 0-1 0,-6 0 2 0,0-2-4 16,0-2 3-16,0 1 0 0,7-4 3 0,-7 4-1 0,0-4-9 16,0 3-15-16,0-3-38 0,0 0-60 0,0 0-77 0,0-3-76 15,7 3-75-15,-7-4-88 16,0-3-129-16,6-2-108 0,-6 2-38 0,0 4 12 0</inkml:trace>
  <inkml:trace contextRef="#ctx0" brushRef="#br0" timeOffset="125917.51">14666 9561 103 0,'-6'0'464'15,"0"4"-130"-15,6-4-128 16,-7 0-80-16,7 4-47 0,-7-4-24 0,7 0-14 0,7 0-5 0,-7 3-2 0,7-3-1 16,-1 0-4-16,6 0 2 0,2 4 1 0,-1-4 1 0,7 4 0 15,-1-4-2-15,7 3-5 0,-6-3-2 0,6 0 1 0,6 0-1 32,-6 0-3-32,7 0 0 0,-1 0-2 0,7 0-1 0,-6-3 0 15,7-1-3-15,-2 0 2 0,1-3 4 0,0 3 8 16,1-3 10-16,-1-4 15 0,6 4 14 0,-5-4 18 0,5-1 17 15,-7 2 13-15,-5-1 13 0,7 0 11 0,-8-1 3 0,-5 3-3 16,-9 0-3-16,2 2-10 0,-1 3-4 0,-5 1-4 16,-8-1-4-16,0 0-10 0,2 4-10 0,-2-3-8 0,0 3-9 15,-6-4-11-15,0 4-14 0,0 0-13 0,0 0-17 0,0 0-20 16,0 0-34-16,-6 0-68 0,0 0-90 0,-2 4-85 16,2-1-91-16,0-3-116 0,-8 4-168 0,8 0-84 0,-7-1-26 15</inkml:trace>
  <inkml:trace contextRef="#ctx0" brushRef="#br0" timeOffset="128460.22">14868 10136 42 0,'0'0'385'0,"0"-3"-77"0,0 3-75 0,-6-4-58 16,6 4-37-16,0-4-20 0,0 4-6 0,0-3 0 0,0 3 7 15,0-4 13-15,0 1 19 0,0 3 19 0,0 0 21 0,0 0 18 16,0-4 12-16,-7 4 11 0,7 0-2 0,0 0-14 16,0-4-21-16,0 4-25 0,0 0-30 0,0-3-30 0,0 3-27 15,0 0-28-15,0 0-19 0,0 0-13 0,0 3-10 0,0-3-6 16,0 0-5-16,7 4 2 0,-7-4-4 0,6 4-2 16,1-1 0-16,-1 4 0 0,8-3 2 0,-8 7-1 0,7-4 3 15,0 4 1-15,6 4 4 0,-5 0 1 0,5 0 2 0,1 3 3 16,-1 0 1-16,0 0 3 0,1 4-2 0,0 0-4 0,-1 1-1 15,1 2-3-15,-1 4 0 0,1-3-2 0,-8 3 0 16,8-4-3-16,-6 5 1 0,-2 0-1 0,1-1-2 16,1-3 4-16,-2-1-1 0,2 1-3 0,-8 0 0 0,7-5 0 15,-6 1 1-15,-1 0 1 0,1-4 0 0,-1-2 0 0,0-2-2 16,-6-3 2-16,8 0-1 0,-8-4 2 0,0-3-1 0,6 3 5 16,-6-7 10-16,0 4 13 0,0-4 14 15,6 0 13-15,-6-4 11 0,0 1 6 0,0-5 2 0,0 1-2 0,6-8-9 16,-6-3-9-16,7-4-10 0,0-4-11 0,-1 1-8 0,1-4-4 15,-1-1-4-15,0-3-2 0,8-4 0 0,-8 5-3 16,8-1-4-16,-8-4-3 0,7 4-1 0,0 4-4 0,0-4 0 16,-7 8-1-16,8-2-1 0,-8 2 0 0,7 3 0 15,-6 3 1-15,-1 5 1 0,1-4 0 0,-7 7 5 0,6 0-2 0,-6 3-4 16,0 1 1-16,0 3-2 0,0 0 0 0,0 1 0 16,0-1-1-16,0 4-6 0,0-4 2 0,0 4-1 0,0 0-6 15,0 0-9-15,-6 0-18 0,6 4-25 0,-7-4-27 0,7 4-55 16,-6-4-119-16,-1 3-124 0,7 1-168 0,-7-4-170 15,7 0-98-15,0 0-39 0,0-7-6 0</inkml:trace>
  <inkml:trace contextRef="#ctx0" brushRef="#br0" timeOffset="129221.07">16118 9147 319 0,'-6'0'243'16,"0"4"-74"-16,-1-4-55 0,1 4-35 0,6-4-19 0,-7 0-11 16,7 3-5-16,-6-3-3 0,6 4-2 0,-7-4 0 0,7 0 1 0,0 0 3 0,-6 0 3 15,6 0 7-15,0 0 6 0,0 0 8 0,0 0 5 0,0 0 6 16,-7 0 4-16,7 0 3 0,0 0 2 0,0 0 0 0,-7 3-1 16,7-3 0-16,0 0-1 0,0 0 1 0,-6 4-3 0,6-4 2 15,-6 0 3-15,6 3 3 0,-7-3 3 0,7 0 4 16,-7 0 1-16,7 4 3 0,0-4 1 0,-6 0-2 0,6 5-8 15,0-5-7-15,0 0-10 0,0 0-9 0,0 0-13 0,0 0-12 32,0 3-11-32,0-3-6 0,0 0-7 0,0 0-3 15,0 0-3-15,0 0-3 0,0 0-2 0,0 0 2 0,6 0 2 16,-6 0 2-16,7 4 11 0,0-4-4 0,-1 0-1 0,7 0-3 16,-6 0 0-16,6 0 1 0,0 0-2 0,0 0 0 15,7 0-12-15,-8-4 3 0,8 4 3 0,-1-3 2 0,1-2 0 16,6 1-3-16,-7-3 0 0,1 4-1 0,6-1-2 15,0-3 2-15,1 0-2 0,-9 3-2 0,9-3 3 0,-7-1 0 16,-2 5-2-16,2-5 1 0,0 5 0 0,-7-1-2 0,-7 4 0 16,1-4 1-16,6 1 2 0,-13 3 2 0,0 0 5 15,6 0 6-15,-6 0 1 0,0 0 1 0,-6 0 1 0,6 0-2 16,0 0-1-16,0 0-1 0,0 3-5 0,-6-3-8 0,6 0-2 16,-7 0 0-16,7 4 1 0,0-4-4 0,-7 0-2 0,7 4-1 15,0-4 1-15,0 3-9 0,0-3-13 0,0 4-33 16,0-4-61-16,0 4-71 0,0-4-65 0,-6 3-60 0,6-3-54 15,0 4-51-15,0-4-61 0,0 4-86 0,-6-4-46 16,-8 4 9-16</inkml:trace>
  <inkml:trace contextRef="#ctx0" brushRef="#br0" timeOffset="129519.11">16106 9308 227 0,'-13'8'303'0,"6"-5"-95"0,-6 0-67 0,7 3-39 0,6-6-23 16,-7 3-13-16,7-3-7 0,0 0-5 0,-7 3-4 15,7-3-2-15,7 0-2 0,-7 0-1 0,7 4 3 0,-1-4-1 16,1 0 1-16,6 0-1 0,0 0 2 0,-1 0-1 0,2 0-1 16,5 0 1-16,-6-4-3 0,6 1 2 0,1 3-1 15,0-3 3-15,-1-6 1 0,1 6 5 0,6-5 5 16,-6 5 5-16,-1-5 6 0,7 1 7 0,-6 4 7 0,-1-5 6 0,1 5 3 16,-8-5-2-16,2 5-2 0,5-1-6 0,-12 0-2 15,6 1-4-15,-7-1-7 0,1 4-2 0,0-4-3 0,-7 4 7 16,6 0 4-16,-6-3 4 0,0 3 5 0,0 0 1 15,0 0-4-15,0 0-5 0,0 0-5 0,0 0-13 0,0 3-10 16,0-3-11-16,0 0-10 0,-6 0-11 16,6 4-6-16,-7-4-4 0,0 4-3 0,7-4-3 0,-6 0-3 0,0 3-14 15,6-3-45-15,-7 4-81 0,0-4-92 0,1 4-109 0,-1-4-183 16,7 0-115-16,-6 0-88 0,0-4-40 0</inkml:trace>
  <inkml:trace contextRef="#ctx0" brushRef="#br0" timeOffset="130118.2">17004 8363 71 0,'-6'0'415'0,"6"0"-90"16,0 0-98-1,0-4-73-15,-6 4-40 0,6 0-27 0,0 0-14 0,0 0-11 0,0 0-9 0,6 0-10 0,-6-3-7 16,0 3-6-16,0 0-4 0,0 0-2 0,0 0-1 0,0 0-3 16,0 0 0-16,0 0-2 0,6 3 2 0,-6-3 1 15,0 4 7-15,0 0 6 0,7 3 5 0,-7 1 7 0,7-1 6 16,-1 4 14-16,1 4 13 0,-1-4 13 0,0 7 5 0,8 1 7 15,-8-1 1-15,7 0 0 0,-6 0-5 0,6 4-11 16,0 0-17-16,-7 0-12 0,7-4-14 0,-7 5-12 0,8-2-10 16,-1 1-8-16,-7 0-2 0,7-3-4 0,-6-1-2 0,5 1-3 15,-4-1-1-15,4 0-2 0,-5-4 0 0,0 1 1 16,-1 0-2-16,0-4 1 0,1 0-1 0,-1-4 2 0,-6 0-1 16,7 1 1-16,-7-5 1 0,7 1 0 0,-7 0-2 0,0-4-1 15,6 3 1-15,-6-3-2 0,0 0-15 0,0 0-37 0,0 0-48 16,0-3-52-16,0-1-50 0,0-3-51 0,0-4-61 15,0-4-80-15,-6 4-108 0,-1-3-57 0,0-1-12 16</inkml:trace>
  <inkml:trace contextRef="#ctx0" brushRef="#br0" timeOffset="130466.06">16959 8466 262 0,'-7'-8'385'0,"1"1"-108"0,6 0-80 0,-7 0-52 16,1-4-26-16,6 7-8 0,0-3-2 0,-6-1 8 0,6 1 0 15,0 0-3-15,0-1-11 0,6-3-11 0,0 4-11 16,1-4-13-16,-1 4-15 0,1 0-19 0,6-4-14 0,-7 6-9 16,8-5-4-16,-2 6-3 0,-5-4-1 0,6 1-2 0,0 0 0 15,7 4 1-15,-8-5-1 0,2 8-1 0,5-4 0 16,1 1 0-16,0 0 0 0,-8 3 0 0,14 0 1 15,-7 0 0-15,1 0-1 0,0 0 3 0,-7 3 0 0,7 0-2 0,-8 1 0 16,8 4 0-16,-7-5 0 0,-6 4 0 0,6 0 0 16,-7 1 1-16,0 4 0 0,-6-2 0 0,8 1 1 0,-16 0 4 15,8 4 0-15,-6-4 0 0,-7 3 2 0,0 1 3 0,0 0 2 16,-7-4 0-16,1 3 2 0,-1 1 2 0,1-4 4 16,0 0 5-16,-1 0 3 0,0-4 3 0,7 1-1 0,-7-1 0 15,8 0-4-15,5-3-1 0,-6 0-5 0,7-1-8 0,6-3-7 16,-7 0-27-16,7 4-41 0,0-4-44 0,0 0-41 15,7-4-59-15,6 1-82 0,0-5-120 0,-1 1-113 0,8 0-51 16</inkml:trace>
  <inkml:trace contextRef="#ctx0" brushRef="#br0" timeOffset="130798.63">17063 9162 438 0,'-6'0'425'16,"-1"3"-147"-16,0-3-115 0,7 4-71 0,-6-4-38 0,6 3-16 16,0-3-5-16,6 0 0 0,1 0-3 0,0 0 3 15,-1 0 0-15,7 0 4 0,7-3 0 0,-1-1-3 0,8 1 0 16,-2-1 5-16,1-3 3 0,0 3 5 0,7-3 7 0,-1 0 7 0,1-1 5 15,-1 1 16-15,8 0 11 0,-7-1 12 0,5 1 16 0,1-4 12 16,0 3 13-16,-5-2 6 16,4 3-1-16,-5-1-8 0,-1 1-13 0,1 0-15 0,-7-5-24 0,0 8-19 0,0-3-21 15,-7 4-16-15,-5-1-14 0,-1 1-9 0,-1-1-21 0,2 4-43 16,-8 0-59-16,0 0-65 0,-6 0-65 0,7 0-74 0,-7 0-108 16,0 0-173-16,-7 0-83 15,1 4-17-15</inkml:trace>
  <inkml:trace contextRef="#ctx0" brushRef="#br0" timeOffset="131179.61">17154 9583 196 0,'-12'-3'517'16,"4"-1"-118"-16,-4 0-142 0,5 1-91 0,7-1-49 0,-6 0-22 0,6 4-8 15,0-3 0-15,0 3-1 0,0 0-8 16,0 0-10-16,0 0-9 0,0 0-10 16,0 3-12-16,6-3-11 0,-6 4-10 0,7 0-1 15,-1-1 6-15,0 5 15 0,-6-1 16 0,8 4 18 0,-2 1 22 0,0 2 26 0,1 0 23 0,-1 5 14 16,1 3 6-16,-7-1-1 0,6 1-6 0,-6 4-9 0,7 0-15 15,-1 3-21-15,0-3-25 0,2 3-14 0,-2 0-17 0,0 1-14 16,1-5-10-16,0 1-9 0,5 0-7 0,-5-1-6 16,-1-4 0-16,1 6-3 15,6-9-2-15,-7 1-1 0,1-1-1 0,0 0 0 0,-1-3-2 0,0-4-8 0,1 1-31 16,0-6-55-16,-7 2-68 0,6-4-66 0,-6-1-59 0,7 1-57 16,-7-8-68-16,6-3-87 15,-6-1-114-15,0-3-34 0,0-4 15 0</inkml:trace>
  <inkml:trace contextRef="#ctx0" brushRef="#br0" timeOffset="131596.37">17050 9671 442 0,'0'-14'464'0,"0"-5"-138"0,0 9-109 0,7-6-60 16,-7 2-27-16,6-1-2 0,7 1 4 0,-6-1 7 15,6 0 2-15,6 4 1 0,-6-4-4 0,7 5-7 0,-1-1-4 16,1-3-15-16,6 5-5 0,-6 3-9 0,-1-2-12 16,1 1-11-16,-1 3-7 0,0 0-6 0,1 4-14 0,-7 0-5 15,1 4-16-15,-2 0-11 0,1 3-7 0,-6 1-1 0,-1-2 0 16,1 6 0-16,-7 2 0 0,0 1 0 0,-7 0 2 16,1-1 2-16,-1 5 4 0,-6-5-2 0,7 4 4 0,-8-2 2 15,2 2 3-15,-1-4 4 0,-1 1 0 0,2 0 1 0,-2-4-2 16,8 3 2-16,0-2-4 0,-1-6-2 0,0 5-2 15,1 0-4-15,-1-4-3 0,7 1 0 0,0 0-3 0,0-1 1 16,0 4 2-16,7-4-2 0,-1-3 0 0,1 3 3 0,0 1-1 16,5-1 2-16,2 0 0 0,-2-3-3 15,8 3 1-15,-1-3 0 0,1-1-2 0,0 1-1 0,-1 0 0 16,7-4-3-16,-6 3-2 0,-1 1 1 0,1 0-3 0,6 0-2 16,-7-1 3-16,1 1-2 0,0-1-2 0,-1 5-2 0,-6-5-3 15,6 5-15-15,-5-2-23 0,-2 3-42 0,2-6-60 16,-1 5-59-16,0-5-51 0,0 5-47 0,-1-5-51 15,-4 1-62-15,4-4-86 0,1 0-92 0,-6 0-22 0,0 0 20 0</inkml:trace>
  <inkml:trace contextRef="#ctx0" brushRef="#br0" timeOffset="131875.07">17655 9539 70 0,'0'0'503'15,"0"-3"-115"-15,0-1-140 0,8 0-100 16,-2 1-56-16,0-1-31 0,7 0-12 0,1 0-5 0,4 1-1 16,2-4 1-16,0 3 0 0,6 0-4 0,-7-3 0 0,8 0 4 15,-1 4 6-15,0-6 6 0,7 3 7 0,-7-2 7 0,-1-3 5 16,7 4 4-16,-5-1-1 0,-1 1-7 0,0 0-12 15,0-1-12-15,-6 5-10 0,-7-5-11 0,7 5-9 0,-14-1-13 16,7 1-17-16,-7 3-28 0,1-4-32 0,-7 4-34 0,0 0-41 16,0 0-58-16,-7 4-77 0,1-4-117 0,-7 3-95 0,-1 1-40 15</inkml:trace>
  <inkml:trace contextRef="#ctx0" brushRef="#br0" timeOffset="132079.9">17917 9451 282 0,'0'0'492'0,"-7"0"-104"16,7 0-113-16,0 0-84 0,0 0-56 0,0 0-32 16,7 0-15-16,-7 4-4 0,6 1 7 0,0 1 12 0,0 2 21 0,2 3 25 0,-2 3 21 15,7 4 28-15,-7 1 18 0,1 3 1 16,0 0-15-16,5 4-19 0,-6-1-30 0,2 4-27 0,-8 1-22 16,6-1-28-16,0 4-26 0,-6 4-15 0,7-5-9 0,-7 5-9 0,7-5-3 0,-7 2-3 15,6-1-4-15,-6 4-7 0,7-8-19 0,-1 4-65 16,-6-7-100-16,6-1-101 0,1-3-123 15,-7-4-206-15,7 1-96 0,-7-7-64 0,6 2-31 0</inkml:trace>
  <inkml:trace contextRef="#ctx0" brushRef="#br0" timeOffset="133196.29">15858 11565 172 0,'-6'0'259'0,"0"0"-71"0,-8 4-58 0,8-4-35 0,-8 0-20 16,2 0-9-16,-1 3-1 0,6-3 5 0,-6 0 4 0,7 0 3 16,-1 4-2-16,0-4 0 0,1 0 0 0,0 0-3 15,6 0-5-15,0 0-1 0,-7 0-3 0,7 0-1 0,0-4 3 16,0 4 1-16,0 0 1 0,0 0 2 0,0-3 3 0,7 3 1 16,-7 0-1-16,0 0-2 0,6-4-2 0,-6 4 2 0,6 0 1 15,1-3 5-15,0 3 8 0,-1-4 8 0,7 4 7 16,-6-4 3-16,12 1 0 0,-6-1-3 0,0 0-5 0,7 1 2 15,-1-1-17-15,7-3-18 0,0 3-10 0,0-3-12 16,1-1-6-16,-1 1-6 16,-1 0-5-16,1 0-15 0,1 3-1 0,-8-3 1 0,0 2-4 0,1 2 4 0,0 0-2 15,-7-2-2-15,-7 5-1 16,8 0 0-16,-8-3-2 0,0 3-3 0,1 0-1 0,0 0-5 0,-7 0-10 0,0 0-16 0,6 0-35 16,-6 0-45-16,-6 0-49 15,6 3-46-15,0-3-46 0,0 0-45 0,-7 0-45 0,7 5-44 0,-7-5-45 0,1 3-55 16,-8 0-40-1</inkml:trace>
  <inkml:trace contextRef="#ctx0" brushRef="#br0" timeOffset="133364.72">15956 11598 20 0,'-7'7'369'15,"1"-3"-89"-15,-1 4-87 16,1-5-58-16,-7 1-36 0,13 4-23 0,-6-5 0 0,-2 1 3 0,8 3 2 0,0 0 1 0,-6-3-2 16,6 3-1-16,6-3 5 0,-6 0 8 0,8 3 1 0,-8-4 3 15,6 1 8 1,7 0 8-16,-7-4 4 0,7 3 1 0,0-3-8 0,7-3-10 0,0-1-14 0,5 0-20 0,1-3-37 15,1 0-56-15,5-4-62 0,-6 0-64 0,7 0-89 0,-1 0-133 16,1-4-131-16,-1 0-80 0,-6 1-30 0</inkml:trace>
  <inkml:trace contextRef="#ctx0" brushRef="#br0" timeOffset="134157.03">16613 11214 133 0,'-6'-4'439'15,"6"0"-104"-15,0 1-105 0,0-1-77 0,0 1-47 0,0-1-22 16,0 0-10-16,0 1-4 0,6-2 0 0,-6 1-3 15,8 1-1-15,-8-1-4 0,6 4-3 0,0-3-5 0,0-1-3 16,8 4-4-16,-8 0-2 0,1 0-1 0,-1 0-2 0,1 0 3 16,0 4 2-16,-1-1 0 0,0 4 5 0,0 2 0 15,2-2 2-15,-2 4 5 0,0 0-2 0,-6 0-5 0,7 3-2 16,-7 1-4-16,6-1-7 0,-6 1-7 0,0 0-4 0,0-1-9 16,7 0-1-16,-7 2 1 0,0-1-2 0,0-4 2 15,0 3 1-15,-7-3 6 0,7 0 4 0,0-4 8 0,0 1 8 16,0-1 9-16,0-3 7 0,-6-1 10 0,6 1 9 0,0 0 6 15,0-4 7-15,0 0 3 0,0 3 1 16,0-3-3-16,-7-3-5 0,7 3-11 0,0-8-8 0,-6 5-12 0,6-8-13 16,0 3-8-16,-6-3-7 0,6-3-4 0,0 3-3 15,0-4-1-15,0 1-1 0,6-6-3 0,0 3-3 0,-6 2-3 0,7-3-3 16,-1 0-3-16,1 3-4 0,0 0 1 0,-1 1-3 16,0 3-1-16,1 4 5 0,0-4-4 0,-1 6-1 15,0-2-2-15,-6 3 1 0,7 1-2 0,0-1 1 0,-1 0 0 16,1 4-3-16,-1 4 2 0,0-4 2 0,1 4 1 0,0-1-1 15,-1 1 0-15,0-1 1 0,2 1-2 0,-2 4 2 0,0 0-2 16,1-5 0-16,-1 4 1 0,-6-3-1 0,7 3-1 16,-1-3 2-16,-6 0-1 0,7-1-1 0,-7 0 1 0,0-3 1 15,0 5-1-15,6-5 2 0,-6 0 1 0,0 0 0 0,0 0 0 16,6 0 2-16,-6 0 0 0,0-5-3 0,8-1 0 16,-2 2 0-16,0-3-1 0,1 3-2 0,6 0 2 0,-6-3 0 15,-1 4 0-15,0-1 0 0,0 0 0 0,2 1 1 16,-2 3-2-16,0-5 1 0,1 5 0 0,0 0 0 0,-1 5 0 15,1-2 0-15,-1 1 0 0,0 0 0 0,1-1 2 0,0 4-1 16,-1 1 0-16,-6 3 0 0,6 0 0 0,1-4 1 16,0 4 1-16,-1-4-2 0,-6 0-4 0,7 1-2 0,-1-1-8 15,1 1-10-15,-7-1-20 0,6 0-44 0,-6-3-67 0,7 3-70 16,-7-3-61-16,6-1-58 0,0 0-62 0,2-3-88 0,-8 0-124 16,6 0-48-16,0-3 8 0</inkml:trace>
  <inkml:trace contextRef="#ctx0" brushRef="#br0" timeOffset="134822.41">17343 11100 395 0,'0'0'459'15,"-6"-4"-117"-15,6 4-108 0,-7 0-68 16,7 0-46-16,0 0-28 0,0 0-19 0,0 4-12 15,-6 0-8-15,6 3-8 0,-7 0-8 0,7 1-7 0,-7 7-3 0,7-5 0 0,-6 1 2 0,6 3-4 16,-6 2 0-16,6-2-2 16,0-3-1-16,0 3-1 0,0 2-2 0,0-5-2 0,6-1-5 0,-6 1-1 15,6 1-4-15,1-5-2 0,0-4-2 0,-1 1-2 0,7 0 0 16,-7-4 0-16,8-4 1 0,-8 0 0 0,7 1-2 0,-6-4 1 16,-1-1 2-16,7-3 6 0,-7 0 9 0,-6 0 14 0,8 0 14 15,-8 0 7-15,0-3 9 0,-8 3 11 0,8 0 9 16,-6-1 4-16,-7 1 0 0,7 0-8 0,-8 0-7 0,2 5 0 15,6-2-2-15,-8 1-7 0,1-1-11 0,0 5-8 16,6-1-6-16,-5 4-7 0,5 0-8 0,0 4-8 0,1-4-7 0,0 7-3 16,-1-3-1-16,7 3-3 0,0 4-1 0,0 0-1 15,0-4 2-15,0 4 0 0,7 1 0 0,-1-1 0 0,0-4-1 16,8 0-1-16,-8 0 2 0,7-3-1 0,0 3-2 0,6-4-1 16,-5 2-2-16,-2-5-2 0,8 0 1 0,-7-5-1 15,7 5-1-15,-7-6 1 0,6-2 2 0,-6 1 2 16,1 0 0-16,-2-4 4 15,-5-5 3-15,6 6 5 0,-7-5 11 0,1 1 6 0,-1-1 8 0,1 0 7 0,0 1 4 0,-7-5 7 16,6 5 4-16,-6-4 0 0,6 2-7 0,-12-2-3 0,6 1-5 16,-6-2 0-16,6 1-3 15,0-1-4-15,-7 5-7 0,0-5-2 0,7 4-5 16,-6 1-2-16,-1-1-2 0,7 0-4 0,-6 8-4 0,0-4 1 0,-1 4 2 0,7 3 3 0,-7-3 3 16,1 3-2-16,6 4-2 0,-6-3 0 0,6 3-1 15,-7 3-3-15,0 1-2 0,1 0-4 0,-1 3 0 16,7 0-2-16,-6 4 1 0,0 0-1 0,6 0-1 0,0 0 1 0,-7 0-1 15,14 5-2-15,-7-6 0 0,0 5 3 0,6-1-1 0,0 0 1 16,1 1 1-16,-1 0-2 0,1 0 1 0,0-1 0 31,5 1-1-31,-5-1 1 0,6 2 0 0,-7-2 0 0,1 4 2 16,6-3-1-16,-6 0 3 0,5-1-2 0,-4 1-2 0,-2-4 1 16,6 3-2-16,-5-3 0 0,6-3-4 0,-6 3-4 15,5-4-12-15,2-3-26 0,-2 3-48 0,2-7-72 0,-1 4-75 16,0-8-72-16,0 1-84 0,7-5-116 0,-1 1-138 15,-6-4-62-15,6-1 7 0</inkml:trace>
  <inkml:trace contextRef="#ctx0" brushRef="#br0" timeOffset="135414.11">18125 10733 49 0,'0'-7'506'0,"0"4"-99"16,-7-5-141-16,7 5-108 0,0-1-65 0,0 0-37 16,0 4-17-16,0-3-9 0,0 3-3 0,0-4-4 0,0 4-2 15,0 0-2-15,0 0-5 0,0 0-1 0,0 0-4 16,0 0 1-16,0 0 0 0,0 0 4 0,0 0 1 0,0 0 5 15,0 4 6-15,0-4 4 0,0 0 7 0,0 0 5 0,0 0 4 16,0 0 3-16,0 0 1 0,0 0 1 0,0 0-3 16,0 0-5-16,0 0-6 0,0 0-9 0,0 0-6 0,0 0-6 15,0 0-2-15,0 0-5 0,0 0-2 0,0 0-1 0,0 0-1 16,0 0-5-16,0 0 1 0,0 0 3 0,0 0-1 16,0 0-3-16,0 0 2 0,0 0-1 0,0 0 2 0,0 0 4 15,0 0-4-15,0 0 0 0,0 0-1 0,0 0 1 0,0 0-1 16,0 0 0-16,0 0 1 0,0 0 0 0,0 3-1 15,0-3 4-15,0 0 3 0,0 0 4 0,0 4 2 16,0 0 3-16,0-1 2 0,0 1 1 0,0 3 2 16,7-3 3-16,-7 3 4 0,0 5 2 0,0-6 3 0,0 6 2 0,0-1 6 15,-7 0 11-15,7 3 10 0,0 1 10 16,0 0 1-16,0 3 4 0,-6 0 3 0,6-3 8 0,-7 7 1 16,1-4-5-16,-1 7-7 0,0-2-13 0,1 2-4 15,0-3-8-15,-1 7-9 0,-6-3-5 0,7 0-10 0,-1 3-8 16,-6-3-4-16,6 4-3 0,1-5-2 0,0 4-4 0,-2-3-2 15,2 0 5-15,6-1-5 0,-6-3-5 0,6 0-1 0,-6-4 2 16,6 1-3-16,0-5 2 0,-7 1-1 0,7 0-13 0,0-4 6 16,0-1 3-16,0-2 3 0,0 0-2 0,0-1-1 0,0-3 1 15,0-1-9-15,0 1-23 0,0-1-47 0,0-3-63 0,0 0-69 16,7 0-74-16,-7 0-102 0,6-7-187 0,0 4-97 16,8-8-38-16,-8 3 11 0</inkml:trace>
  <inkml:trace contextRef="#ctx0" brushRef="#br0" timeOffset="136176.67">18444 11185 22 0,'-14'-5'505'16,"8"5"-102"-16,6-4-136 16,-6 1-105-16,6-1-63 0,-7 4-31 0,7-3-16 15,0-1-6-15,0 4-6 0,0-4 1 0,0 1 0 0,7-1-2 0,-1 0-3 0,-6-2-2 16,6 2 1-16,2 0 7 0,-2-3 8 0,0 3 7 0,1 0 6 0,-7-3 8 16,7 3 9-16,-1 1 9 0,0-1 9 0,1 0 3 15,-1 1 1-15,1 3 1 0,0-4 0 0,-1 0 0 16,0 4-3-16,1 0-4 0,0 0-8 0,-1 4-5 0,0-4-6 0,7 4-7 15,-6-1-7-15,0 5-7 0,5-5-6 0,-4 5-6 16,-2 3-7-16,0-4-8 16,0 4-7-16,1 3-2 0,0-3-6 0,-1 5 0 15,1-2-1-15,-7-3-1 0,6 4-2 0,-6-1-2 16,0 1 2-16,0-1 0 0,0-3 4 0,0 1 0 0,0-2 1 0,0-2 2 0,0-1 3 0,0 0 8 0,0-4 5 16,0 2 6-1,0-5 11-15,-6 4-2 0,6-4-1 0,0-4-1 0,0-1-2 16,-7 2-3-16,7 0-2 0,0-5-5 0,0-3-12 0,-6 1 1 15,6-2 0-15,0-2-1 0,0-1-4 0,0 1-3 0,0-5-2 16,0 5-5-16,6-1-2 0,-6 0-3 0,0 0 0 16,7 1-2-16,-1 3 3 0,-6 0-3 0,6 0-1 0,-6 4 0 0,8-1-1 15,-2 1 1-15,-6 3-1 0,6 0 1 0,0 4-1 0,-6-3 0 16,8 3 0-16,-2 0-1 0,0 3 0 0,1-3-1 0,-1 4 3 0,-6 4 0 16,7-5 1-16,0 5 1 0,-1-1 0 0,-6 4 0 0,6 0 0 15,-6 0-1-15,6-4-1 0,-6 4-4 16,0 0-1-16,0-4 2 15,8 5-13-15,-8-5 4 0,0-3 4 0,0 3 1 0,0-3 1 0,0-4 3 0,0 3 1 0,0-3-1 16,0 0 13 0,0 0-2-16,0-3-2 0,0-5-1 0,6 5-1 0,-6-4-3 0,6-4-12 0,1-1 7 0,-1 1 2 15,1 0-3-15,0 1 2 16,-1-2 1-16,0 1-2 0,0 0 4 0,2 0 9 16,-2 0-5-16,7 4-3 0,-6 0-1 0,-1 0-1 15,1 3-1-15,-1-3 0 0,0 2 2 0,1 5 0 0,0 0 0 0,-1 0-4 0,0 0 2 0,1 5 1 0,0-2 1 0,-7 5 1 31,6-1-1-31,1 3-3 0,-1-2 3 0,-6 3 1 0,7 4 1 16,-7-4 0-16,0 4-2 0,0-1 0 0,7 0-1 16,-7 2 4-16,0-2-3 0,0 1 1 0,6-1-5 15,-6-3-7-15,0 0-9 0,-6 0-8 0,6 0-15 0,0-4-32 16,0 5-46-16,0-5-63 0,0-4-59 0,0 1-54 0,-7 0-47 16,7-4-46-16,0 0-47 0,0-4-47 0,-7-3-70 15,7 0-33-15,-6-1 11 0</inkml:trace>
  <inkml:trace contextRef="#ctx0" brushRef="#br0" timeOffset="136672.13">18711 10532 129 0,'0'0'370'0,"0"-3"-73"16,-7-1-61-16,7 0-47 0,0 4-27 0,-6-3-12 0,6-2 3 16,0 2 10-16,0 0 16 0,0-1 13 0,-7 0 11 0,7 1 5 15,7-1-4-15,-7 0-5 0,6 1-19 0,-6-1-12 0,7-3-19 16,6 3-20-16,-7-4-21 0,8 4-16 0,-8-3-13 15,7 4-11-15,0-1-4 0,0 0-12 0,-1 1-11 0,2-1-8 16,-1 4-7-16,-6 0-4 0,-1-4-5 0,1 8-5 16,-1-4-2-16,0 4-5 0,-6-1 1 0,7 5 1 15,-7-1 0-15,0 4 0 0,0 1 2 0,-7-2-3 16,7 5 1-16,0-5 1 0,0 6-4 0,0-6-1 0,7 1-2 0,-7 4-1 16,7-4-2-16,-7 0 2 0,12 4-3 0,-5-5 0 0,0 2 1 15,6 3 1-15,0-4 0 0,0-1 0 0,-1 1 1 0,8 0-1 16,-7 0 0-16,-6-3 0 0,6-1 0 0,-7 0-2 15,0 1 2-15,2-1 0 0,-8-4 1 0,6 1 1 0,-6 0 1 16,-6 4 0-16,-2-5 1 0,2 0-1 0,0 5 1 0,-7-1-1 16,-7-3-2-16,8 3 3 0,-8-3 1 0,0 3-1 15,7-3 0-15,-7 3 6 0,1-3-3 0,0 0-3 0,6-1 0 16,-7 1-7-16,14 0-12 0,-8-1-40 0,8-3-86 16,0 0-109-16,6-3-111 0,6-1-150 0,0 0-153 0,0-3-98 15,8 0-42-15,-1-4 14 0</inkml:trace>
  <inkml:trace contextRef="#ctx0" brushRef="#br0" timeOffset="137473.2">16236 11994 282 0,'-13'0'454'0,"0"-4"-109"0,0 4-114 16,7 0-74-16,-2-3-46 0,2 3-28 0,0 0-14 15,6 0-9-15,0-4-5 0,0 4-5 0,0 0-6 0,6 0-3 16,0-4 0-16,2 1 0 0,4 3 1 0,2-8 3 0,-2 5 2 16,8-5 2-16,6 0 0 0,-7 2 3 0,8-2-2 15,-1 1 2-15,6 0 6 0,-5-4 8 0,5 4 9 0,1-5 17 16,5 1 15-16,-5 0 11 0,-1 4 6 0,1-4 3 0,-1 4-9 16,-5-4-15-16,-1 7-15 0,-6-3-23 0,-1 3-17 15,-6 0-18-15,-6 1-11 0,5 3-11 0,-5 0-7 0,-7 0-13 16,0 0-26-16,0 3-44 0,-7 1-60 0,1 0-57 0,0 3-57 15,-8 4-63-15,1-4-74 0,-7 8-122 0,2-4-85 0,-2 3-24 16</inkml:trace>
  <inkml:trace contextRef="#ctx0" brushRef="#br0" timeOffset="137670.34">16138 12210 231 0,'-6'0'510'15,"6"4"-137"-15,0-4-132 0,6 0-85 0,7-4-47 16,0 1-21-16,6-5-4 0,1 0 7 0,0-3 9 0,13 1 10 15,-1-5 9-15,1 0 14 0,-1 1 23 0,13-1 26 0,-5 1 25 16,5-5 11-16,-6 5-1 0,1-6-5 0,-1 6-11 0,-1 0-21 16,-11 3-36-16,5 0-34 0,-12 4-40 0,-1-1-27 15,-5 1-15-15,-2 3-8 0,-5 1-2 0,0-1-4 16,-1 0-1-16,0 4-3 0,-6 0-2 0,0 0-8 0,0 4-14 16,0 0-54-16,0-1-95 0,-6 1-102 0,0 0-128 0,-1-1-219 15,0 5-104-15,1-5-63 0,-7 1-33 0</inkml:trace>
  <inkml:trace contextRef="#ctx0" brushRef="#br0" timeOffset="142062.22">10635 15137 147 0,'-13'-7'143'0,"7"3"-41"0,-8 0-25 0,8 1-7 16,-1-1-6-16,1 1-2 0,-1-1 0 0,1 0-4 0,-1 4-3 15,7-3-6-15,-6 3-7 0,6-4-8 0,0 0-8 0,-6 4-6 16,6 0-3-16,0 0-3 0,0-4-1 0,0 4-2 16,0 0 1-1,0 0 1-15,0 0-2 0,0 0-2 0,0 0 0 0,0 0-2 0,0 0 0 0,0 0 0 0,0 0-2 0,0 0 1 16,0 0 3-16,0 0 3 0,0 0 2 0,0 0 3 15,0 0 3-15,0 0 4 0,0 0 5 0,0 0 4 0,0 0 1 16,-8 0 4-16,8 0 2 0,0 4 1 0,0-4 2 0,-6 0-1 16,6 4-1-16,-6-4-3 0,6 4-1 0,-7-1 1 15,1 1 5-15,-1-4 7 16,1 4 10-16,-1-4 12 0,1 0 19 0,-1 3 25 0,0-3 18 0,1-3 18 0,-7 3 15 16,6 0 15-16,-5-4 12 0,5 0 7 0,-6 1-7 0,6-5-17 31,-5 1-16-31,-2 3-21 0,8-7-24 0,-7 4-23 0,0-3-26 15,0-2-21-15,7-3-15 0,-8 0-9 0,8 1-5 16,-7-1-4-16,6-7-4 0,1 0-2 0,-1 1 3 0,1-6-4 16,6 2-2-16,-7-4-2 0,0-4 0 0,7 4 1 0,-6-1 0 15,6-2 0-15,0 2-3 0,-6 1 0 0,6 3 0 0,0 0-5 16,-6 1 2-16,6 3 0 0,0 0 1 0,0 3-1 16,0 1 0-16,0 4 2 0,0 0 3 0,0-2 1 0,0 9-2 15,0-1-1-15,0 2 2 0,-8 1 0 0,8 2 1 0,0 3-2 16,-6 0 1-16,6 0 1 0,-6 3 1 0,-1 5 0 15,1 3-2-15,-1 3 2 0,-6 9-2 0,-7 2 0 0,8 4 0 16,-8 1-1-16,1 2-1 0,-1 2 2 0,-6 2-2 0,7-3-1 16,-7 0 1-16,-1 4 1 0,7-8-1 0,-6 4 0 15,7-7 0-15,-1-1-1 0,8-2 2 0,-8-9-1 0,14 1 0 16,-8-4 1-16,8-4 1 0,6-3 2 0,0 3 0 16,-7-7 1-16,14-4-2 0,-7 1-1 0,6-8 2 0,1-8-1 0,6-7 0 15,0-3 1-15,0-4-4 0,6 1 1 0,-5-5 1 16,6-3 2-16,-2-1-4 0,2 5 0 0,-7-4-2 0,7 3-1 15,-8 0 3-15,8 4 0 0,-7 3-1 0,-6 5 0 16,6 4 1-16,-7 2 1 0,0 4 1 0,-6 4-1 0,8 4-1 16,-8-1-1-16,6 5-1 0,-6 3-1 0,6 3-2 0,1 5 0 15,-1 6 2-15,8 1 1 0,-8 8 2 0,8-2 0 16,-2 4-2-16,8 5 0 0,-1-1-4 0,1 4-18 0,6 4-93 16,7-4-114-16,-1-1-127 0,13-2-210 0,1 0-102 0,6-1-88 15,0-3-50-15</inkml:trace>
  <inkml:trace contextRef="#ctx0" brushRef="#br0" timeOffset="142998.64">11807 15372 65 0,'0'0'113'0,"0"0"-5"0,0 0-2 0,0 0-1 16,0 0-2-16,-6 0-3 0,6 0-5 0,0 0-7 0,-7 0-7 16,7 0-9-16,-6 0-7 0,6 0-4 0,-6 0-4 0,-2 0-2 15,8 0 0-15,-6-4-2 0,0 4 0 0,-1 0-1 16,7-4 0-16,-7 4-3 0,7 0 1 0,-6 0 0 0,6 0 1 31,0 0-1-31,0-3-3 0,0 3 0 0,0 0-4 16,0-4 1-16,6 4 2 0,1-7 3 0,0 3 5 0,5-8 11 15,8 2 14-15,0-5 11 0,5 1 12 0,2-5 10 16,-1 1 9-16,13-4 10 0,0 0 7 0,0-4 1 0,6 1-1 16,8-5-7-16,-1 5-10 0,1-8-9 0,4 3-12 0,2 1-11 15,-7-4-14-15,7 4-14 0,-7 0-14 0,0-1-6 0,-6 1-1 16,-1 3-5-16,1 1-2 0,-13-1-2 0,-1 3-3 16,-6 5 5-16,-7 4 6 0,1 3 4 0,-13 1 0 0,-1 2-1 15,-6 1-3-15,0-1-3 0,-13 1-5 0,1 3-7 0,-8 1-7 16,0 3-7-16,-6 0-5 0,-7 0-2 0,8 3-3 15,-9 1 0-15,2 0 2 0,-1 3-2 0,1-3 0 0,-1-1-2 16,7 4 2-16,1-2 0 0,5-2-2 0,0 0 2 0,8 1-4 16,5-4 2-16,0 4 0 0,7-4 0 0,0 0 0 15,14 4 0-15,-8-4 0 0,14 0-1 0,-1 0 2 0,7-4 1 16,0 4-6-16,7-4 3 0,-1 4 0 0,1-4-1 16,-1 1 1-16,1 0 2 0,-1 3-1 0,-6 0-1 0,1 0 3 15,-1 0 0-15,-14 0 0 0,8 3 0 0,-13 0-1 0,-1 1 0 16,1 4 1-16,-7 2 0 0,0 1 0 0,-7 1 0 0,-6 6 0 15,7-3-1-15,-14 3-3 0,7 0-7 0,0 4-23 16,-6 0-71-16,5-1-99 0,2-1-95 0,-8 1-112 0,14-2-182 16,-7 3-114-16,6 0-74 0,-6-1-29 0</inkml:trace>
  <inkml:trace contextRef="#ctx0" brushRef="#br0" timeOffset="143822.01">10270 17430 357 0,'0'-3'407'0,"0"3"-90"0,0 0-91 0,0 0-72 0,0 0-51 16,0 0-34-16,0 0-22 0,0 0-14 0,0 0-6 0,0 0-2 15,0 3 2-15,0-3 0 0,0 0 2 0,0 0 2 0,0 5 5 16,0-5 6-16,0 0 0 0,-7 3 10 0,7-3 7 0,0 0 7 15,0 3 6-15,-6 1 4 0,6 7 3 0,-12 3 3 16,4 6 7-16,-4 5 0 0,-1-3 3 0,-1 7 3 0,-4 0 7 16,4 0 7-16,-6-3 3 0,1 4 1 0,5-1-1 0,-4 0-5 31,4 0-6-31,-5 1-11 0,5 3-16 0,2-4-15 16,-2-3-11-16,8-5-14 0,-7 2-11 0,7-5-9 15,6 4-25-15,-7-7-57 0,7-4-75 0,0 0-72 0,7-4-66 16,-7-3-67-16,6-1-88 0,1-3-128 0,5 0-94 15,-4-7-16-15</inkml:trace>
  <inkml:trace contextRef="#ctx0" brushRef="#br0" timeOffset="144060.24">10036 17742 70 0,'-6'-7'506'0,"-2"7"-106"0,2-4-137 0,0 4-102 16,-1 0-64-16,1 4-39 0,-1-1-21 0,0 4-11 0,1 1-6 15,0 3-6-15,0 4-4 0,-2-1-2 0,2 1-1 16,-7 3 0-16,6 0 1 0,-6 8 6 0,1-4 8 15,-8 3 15-15,7 5 22 0,-7-1 20 0,1 4 24 0,0-4 24 16,5 1 24-16,-5 3 21 0,6-7 11 0,0 3-6 16,7-4-10-16,-2 2-16 0,2-6-26 0,6-2-25 15,6-1-28-15,2-4-24 0,4 1-20 0,8-4-9 0,5-4-9 16,9-3-4-16,5-4-27 0,6-4-56 0,7-6-70 16,13-5-74-16,0-7-81 0,14-1-113 0,5-2-163 15,1-8-91-15,12 1-26 0</inkml:trace>
  <inkml:trace contextRef="#ctx0" brushRef="#br0" timeOffset="145043.93">12498 17277 29 0,'-7'-4'155'16,"7"4"-30"-16,-7 0-28 0,1 4-21 0,6-4-19 0,-6 3-12 16,-1-3-8-16,7 4-7 0,-6-4-6 0,-1 4-2 0,7-4-1 15,-7 3-2-15,1-3-1 0,0 4-3 0,6-1 0 0,-8 1 2 16,8-4 2-16,-6 4 3 0,0-4 3 0,6 3 6 0,0-3 5 16,-6 4 4-16,6-4 4 0,0 4 1 0,0-4 1 0,-7 0 1 15,7 0-2-15,0 3-1 0,0-3-1 0,0 0 3 0,0 0 1 16,-7 4 3-16,7-4 4 0,0 4 6 0,0-4 6 15,-6 3 4-15,6-3-1 0,0 0-2 0,0 0-3 0,0 0-3 16,0 0-2-16,0 0-7 0,0 0-2 0,0 0-1 0,0 0 3 16,6-3 6-16,-6 3 5 0,7 0 3 0,0 0 2 0,-7-4 6 15,6 4 8-15,0 0 9 0,8-4 12 0,-2 4 8 0,-5 0 4 16,6 4 6-16,0-4 7 0,7 4 1 0,-1-1-5 0,1 6-8 16,-1-3-16-16,8 2-13 0,-2 3-12 0,1-4-14 0,0 4-13 15,7-1-9 1,-1 2-11-16,1-1-11 0,7 0-4 0,-8 0-7 15,1 0-2-15,-1 0-2 0,1 3-1 0,-1-2-1 0,-6-1 0 16,1 0 0-16,-2-4 1 0,-5 3 0 0,0-2 0 0,-8-1 3 0,1 1-1 0,-6-1 3 0,-1 0 2 0,1 4 5 16,-7 1 0-16,-7-5 3 0,1 4 2 0,-1-1-1 0,-6-3 3 15,1 2 1-15,-2 0-1 0,-5 0-1 0,-1-2 1 0,-6 0 0 32,6-3 0-32,-5 0 0 0,5-1 0 0,-6 5-5 0,0-8 1 15,-1 3-2-15,2 1-3 0,-1 0-4 0,0-4-1 0,6 3 0 16,-6-3-2-16,7 4 0 0,-1-4-2 0,1 4-2 0,5-4 0 15,2 3 1-15,4-3 0 0,-4 0 1 0,12 0-1 16,-6 0 0-16,6 0-1 0,0 0-1 0,6 0-1 0,-6 0-1 0,12-3 0 16,-4 3-1-16,11 0 3 0,-6-4-2 0,6 4 2 15,7-4 0-15,1 4 3 0,5-3-1 0,-6-1 1 0,7 0-2 16,6 1-2-16,-7-5 1 0,1 5 0 0,-1-1-1 0,8-3-2 16,-8-1 0-16,1 1 0 0,-1-4 2 0,1-1 0 0,-7 2 0 15,7-1 1-15,-7 0 0 0,0-4 1 0,-7 1 1 0,1 3 0 16,-1-4 5-16,-6 4 5 0,0-3 8 0,-7 3 10 0,2 0 15 15,-2-5 10-15,0 9 9 0,-6-3 8 0,-6-2 0 16,6 1-3-16,-6 0-3 0,-8 4-5 0,8-4-8 0,-7 0-8 16,-1 4-7-16,2-4-6 0,-2 4-4 0,2 0-4 0,-1 3-3 15,-1-4-7-15,2 4-12 0,-2 2-13 0,2-3-23 0,5 5-26 16,0 0-30-16,1-4-39 0,-1 4-94 0,7-3-112 0,0-1-97 16,0-3-112-16,13-1-170 0,-6-6-78 0,6 3-37 0,1 0 3 15</inkml:trace>
  <inkml:trace contextRef="#ctx0" brushRef="#br0" timeOffset="145201.63">13481 17013 633 0,'-6'-11'830'0,"-1"3"20"0,-6-2-119 0,7 6-212 0,-8-3-183 16,8 3-142-16,0 0-80 0,6 1-42 0,-7-1-24 0,0 4-14 16,7-4-20-16,-6 4-28 0,6 0-59 0,0 4-97 15,0 0-90-15,0-1-88 0,0 5-111 0,0-1-198 0,0 4-85 16,-7 0-36-16,1 0 16 0</inkml:trace>
  <inkml:trace contextRef="#ctx0" brushRef="#br0" timeOffset="146900.37">14197 8528 172 0,'0'-7'367'0,"-6"-4"-146"16,6 0-77 0,-6 0-39-16,6 0-25 0,-7 0-8 0,7 3-7 0,-7-3-3 15,7 4-5-15,0-4-1 0,0 8-6 0,0-4-4 0,0 3-5 0,-6 0-10 0,6 0-8 0,0 1-8 16,0 3-6-16,0 0-4 0,0 0-2 0,0 0-2 0,0 0-1 15,0 3-1-15,6 5 8 0,-6 3 1 16,7 3 6-16,0 4 5 16,-1 5 3-16,0 2 5 0,1 8 3 0,6 0 1 0,0 8-3 0,0 3-2 0,6 3-2 0,1 5 1 0,-1 2 1 15,1 1 9 1,0 4 0-16,-1 4 4 0,7-1 4 0,0 7 6 0,-6 5 9 0,5 2 4 0,2 9-3 0,5 2-3 16,-6 9 0-16,1-1-2 0,-1 11-5 0,0-3-5 0,-7 7-11 15,7-4-10-15,-6 4-2 0,-1-4-3 0,1 0-3 0,0 1-2 31,-8-5-2-31,-5-3-1 0,6 0-1 0,-6-8 2 0,-7-3-2 16,6-4-3-16,-6-6-3 0,0-8 0 0,0-5-1 16,0-3 1-16,-6-7-1 0,6-3-11 0,0-4-29 0,0-8-38 15,0-4-39-15,0-7-43 0,0-3-46 0,0-7-59 0,6-5-126 16,-6-3-107-16,6-7-54 0</inkml:trace>
  <inkml:trace contextRef="#ctx0" brushRef="#br0" timeOffset="147978.09">14217 8374 259 0,'0'-11'288'0,"0"1"-131"15,7 2-71-15,-1-3-37 0,0 3-22 0,1-2-11 16,12-2-4-16,-5 2-3 0,5-1-2 0,1-3 0 15,6 2 2-15,-1 1 1 0,9 0 4 0,-2 0 6 0,1 0 0 16,-1 0 0-16,7 1 1 0,0-2 2 0,7 2 1 0,-1-2-2 16,8 5 0-16,-1-4-2 0,7 3 0 0,-2-2-1 0,9 2-3 15,-1-3-2-15,13 4 0 0,1-4-1 0,12 0-5 0,0 0-1 16,0 0-1-16,7-3-3 0,6-2 1 0,0 2-2 16,0-4 1-16,0-1 2 0,7 1 0 0,-7-4-1 0,7 0 1 15,-1-1 0-15,1 6 0 0,-7-5-1 0,7 0 0 0,0 0-3 16,-7 0-1-16,0-5 0 0,-5 9 0 0,4-3 1 0,-11-1 2 15,5 0-1-15,-12 4-1 16,6 0-1-16,-13-1 2 0,1 5-3 0,-8-2 1 0,-6 6-1 0,0-1-1 0,-13 3 2 16,1-3 1-16,-1 8 0 0,-13-5 0 15,6 1 4-15,-12 3-1 0,-1 1 3 0,1-1 4 0,-1 1 4 0,-6 3 1 16,7-5 2-16,-7 2 1 0,0 0-1 0,7-1 1 0,-7 0-2 16,0 0-5-16,0-3-3 0,7 7-2 0,-7-7-2 0,-1 4-1 15,1 3-1-15,7-4-1 0,-7 0 0 0,0 4 0 16,1-4 0-16,-1 4 0 0,-7 0 1 0,1 0-2 0,-1 0 1 15,0 4-2-15,1-4-1 0,-7 4 1 0,7 0 0 16,-8 3-2-16,2 0 0 0,-1 0 0 0,0 4 1 0,0 4 2 16,-1-1 0-16,8 5-1 0,-6-4-1 0,5 2 4 0,1 5-3 15,6 1 1-15,-7 2 0 0,7 1 0 0,0 0 0 16,7 6-1-16,-7-2 1 0,6 3 0 16,7 0-1-16,-6 3 0 0,7-2 0 0,5 2 2 0,-6 4 2 0,0 4 0 0,6 0 1 15,-6 0 1-15,1 7 2 0,-1 1 0 0,-7 3 2 16,7-1-1-16,-6 9 1 15,-1-5 3-15,1 5 1 0,-1-1-1 0,-6 4-1 0,1 0 1 0,-1 4 1 0,-6-4-3 0,5 0-1 16,-5-4-4-16,-8 4-1 0,8-8 1 0,-13 5-2 16,6-5-1-16,-6 1-1 0,-1-3 2 0,0-2 0 0,1-3 1 15,-7 1 1-15,0-5-1 0,0-3-2 0,0 0 0 0,-7-4 0 16,7-3-2-16,0-4 0 0,-6 0 1 0,0-1 0 0,6-2-2 16,-7 0 1-1,-6-5-1-15,6 1 1 0,-5-1-1 0,-2 1 0 16,2-4 0-16,-8 0 0 0,1 3 2 0,-7-2 0 0,-1-1 1 15,1-4 2-15,0 4-2 0,-7 0 2 0,-5-4-3 16,5 4 0-16,-6-3 1 0,-1 6-2 0,-5-3 0 0,7 4-1 0,-2-4 1 0,-5 7-1 0,6-3 0 0,-1-1 1 16,1 5-1-16,7-4 0 0,-1-1 1 0,-6 1 0 15,7-1-1 1,-8 1 0-16,8-4 0 0,-7 4 1 0,0-5-1 0,-7 2 1 0,1-5 2 0,-1 4 0 0,1-4 1 0,-8 4-1 16,1-4-1-1,0 0 1-15,0 1 0 0,-1 3-3 0,-5-4 0 0,-7 4 0 0,6 0 0 0,-6 0 0 0,6 0-1 16,1 4 1-16,0-1 0 0,-1 5 0 0,7-5-1 0,-7 5 0 31,7 2 0-31,0 1 0 0,0 1 0 0,-1 2 0 0,-5 1 0 0,-1 0 3 16,8-1 0-16,-14 1 0 0,6-4 1 0,-6 4 0 0,0-1-1 15,-1-3-1-15,-6 0 0 0,-5 4-2 0,-8-4-1 0,-6 3 1 0,0-3-2 16,-7 4 0-16,0-1-1 16,-6 5 4-16,0-4 1 0,-7 2 1 0,1 2 1 15,-8-1-1-15,-6 4 3 0,1 0 0 0,-7 0 1 0,-1-3-2 16,1 3-2-16,-7-1 2 0,6-3 2 0,1 1 0 0,0 3-1 15,6-4-8-15,1-3-18 0,-1 3-29 0,13-7-45 16,1 0-96-16,11 1-180 0,2-9-99 0,6-3-54 16</inkml:trace>
  <inkml:trace contextRef="#ctx0" brushRef="#br0" timeOffset="151017.97">25523 10862 446 0,'-6'0'463'15,"-1"-4"-119"-15,7 4-102 0,-6-4-56 0,-1 1-18 0,1 3 3 16,6 0 14-16,-7-4 12 0,0 4 9 0,7 0-2 0,0-4-13 0,-6 4-16 16,6 0-19-16,-6 0-15 0,-1-3-17 0,-6 3-14 15,7 0-16-15,-7 0-11 0,-1 0-8 0,-5 3-7 0,6 5-5 16,-13-5-11-16,7 5-10 0,-7-1-7 0,-7 4-1 0,7 0-3 15,-13 4 2-15,7 0 0 0,-8 3-3 0,7 0 1 0,-6 0 1 16,1 4 0-16,-2 0 0 0,1 5 2 0,6 1-3 16,1 2 1-16,-1-1 0 0,1 0-1 0,12 5-3 0,-6-2-4 15,7-2-3-15,-1-1-3 0,7 0-4 0,0 1-1 0,7-1-5 16,-1 0-2-16,7-3-2 0,0-4 0 0,0 4-2 16,7-5-1-16,6-2 0 0,0-1 1 0,7 0-1 0,-1-3 2 15,7-1 1-15,0-3-3 0,6 0 3 0,1-2-1 0,6-6-1 16,1 0-1-16,5-3 0 0,1 0-1 0,-1-3-1 0,0 0-2 15,7-6-6-15,-5 2-11 0,-2 0-10 0,1-1-19 16,-1-3-25-16,1 4-67 0,-7-4-102 0,-7 0-99 16,1 0-111-16,-1 0-166 0,-6-3-109 0,-7 3-56 0,1 0-22 15</inkml:trace>
  <inkml:trace contextRef="#ctx0" brushRef="#br0" timeOffset="151286.51">25757 11287 256 0,'-6'0'665'0,"0"-4"15"16,-7 0-133-16,6 4-124 16,1 0-89-16,-1 0-65 0,1 0-35 0,-1 0-23 0,7 4-22 15,-7 0-35-15,1 3-42 0,6 0-40 0,-6 4-26 0,6 0-18 0,0 1-9 16,0-1-6-16,0 0 0 0,0 3-1 0,0 1 1 0,0-4-3 0,6 3-2 15,-6 1 1-15,6 0 0 0,-6-4-2 0,7 4-5 0,0-4 0 16,-1 3-2-16,1-3 0 0,6 0 2 0,-7-4-1 0,7 4 0 16,-7-3 0-16,8-1 3 0,-1-3 2 0,6 3-4 15,-6-3-7-15,1-4-8 0,-2 3-18 0,2-3-45 0,-2-3-79 16,1-1-90-16,-6 0-85 0,6-3-88 0,-7 0-107 0,8-4-151 16,-8 0-71-16,0 0-2 0</inkml:trace>
  <inkml:trace contextRef="#ctx0" brushRef="#br0" timeOffset="151430.34">25784 11214 420 0,'0'-4'535'15,"-7"4"-147"-15,7-4-144 0,0 4-96 0,0-3-63 16,0 3-40 0,7 0-33-16,-1 0-37 0,1 0-48 0,-1 0-64 0,7 0-111 15,1 0-145-15,-8 0-87 0</inkml:trace>
  <inkml:trace contextRef="#ctx0" brushRef="#br0" timeOffset="151887.6">25992 11276 77 0,'0'0'556'16,"0"-4"-76"-16,0 4-159 0,0 4-124 0,0-4-84 15,0 3-47-15,0 1-21 0,0 4-4 0,6-1-2 0,-6 4 0 0,7 0 2 0,-7 4-2 0,7-1 0 0,-1 1-6 16,1-1-8-16,-1 1-9 0,0 3-6 0,-6-3-3 31,8 0-4-31,-8-1 0 0,6 1-2 0,-6 0 2 0,0-1-1 16,-6 1 0-16,6 0 3 0,0-4 4 0,-8 0 9 0,8 0 8 16,-6-1 14-16,0-2 16 0,-1-1 26 0,7-3 28 15,0-1 30-15,-6 1 26 0,6-4 22 0,-7 4 10 0,7-4-1 16,-7 0-8-16,7-4-18 0,-6 0-29 0,6 1-29 0,0-5-27 15,-6-3-26-15,12 1-20 0,-6-1-11 0,6-4-8 0,-6 0-3 16,14 1-2-16,-8-4-4 0,1 2-5 0,5 2 0 16,2-4 1-16,-2 3-1 0,2 0 2 0,-8 1 0 0,7 3 1 15,1-4 0-15,5 4 2 0,-6 0-4 0,0 4-1 0,0 0 0 16,0-2-6-16,1 3-1 0,-2-2-1 0,1 5 0 16,0 3-2-16,0-4 1 0,-7 8 0 0,2-4 1 0,4 3 1 15,-6 1-2-15,2 3 1 0,-2 1 0 0,0 3 1 0,1 0 0 16,-7 0 2-16,6 3 2 0,1-3-2 15,-7 4 2-15,7 3-2 0,-1-3 0 0,-6 0 0 0,6 3-2 0,0-3-1 16,-6-1-1-16,8 1 1 0,-2-4-1 0,0 0-2 16,1 4-5-16,-1-8-10 0,1 0-11 0,0 0-36 0,5-3-63 15,-6 0-80-15,8-1-81 0,6-3-84 0,-7-7-102 0,13 0-167 16,-7 0-89-16,7-4-26 0</inkml:trace>
  <inkml:trace contextRef="#ctx0" brushRef="#br0" timeOffset="152110.01">26728 11126 333 0,'-6'0'698'0,"-1"0"10"0,0 0-149 16,7 0-141-16,-6 0-111 0,6 0-82 0,0 0-43 0,6-4-24 15,1 4-25-15,0 0-24 0,12 0-26 0,-6-4-19 0,6 4-22 16,1-3-15-16,6 3-11 0,1 0-6 0,-1-4-6 0,-7 4-16 15,7-4-48-15,0 4-87 0,0-3-78 0,-7 3-77 0,7-4-84 16,-6 0-105-16,-1 1-156 0,1 3-75 0,-14-4-6 16</inkml:trace>
  <inkml:trace contextRef="#ctx0" brushRef="#br0" timeOffset="152250.37">26708 11309 137 0,'-6'7'479'16,"0"-3"-117"-16,-1-1-119 0,0-3-74 15,7 0-44-15,0 3-24 0,7-3-12 0,0-3-12 16,5 0-18-16,8-1-33 0,6-3-53 0,1-1-80 0,11-2-136 0,1-5-138 0,0 0-90 16,7 1-52-16</inkml:trace>
  <inkml:trace contextRef="#ctx0" brushRef="#br0" timeOffset="152917.94">27894 10943 353 0,'-20'-4'577'0,"14"-4"-110"16,-8 5-112-16,2-1-59 0,5 1-27 0,-6-4-3 0,7 3 5 0,-1 0 0 0,-5 0-9 15,4 1-24-15,2 3-38 0,-7-3-45 0,6-2-40 16,1 5-34-16,6 0-24 0,-6-4-18 0,6 4-11 0,-7 4-8 0,1-4-6 16,-1 5-1-16,0-2 0 0,1 4-2 0,-7 1 1 15,0 2 4-15,0 1 4 0,0 3 0 16,0 5 7-16,-7-1 3 0,8 4 4 0,-2 0 0 0,1 4 1 0,1-1-3 0,4 1-1 16,-4 4-2-16,5 2-3 0,-6-2-3 0,13 2-3 15,-6 2 0-15,6-5-5 0,0 3-2 0,0-1-5 0,6-2-1 16,1 0 0-16,-1-3-2 0,7 0-1 15,7-4-3-15,-7 3-1 0,7-7 1 0,-2 1 0 0,2-8 1 0,7-1 2 16,-1-2 0-16,0-1 0 0,6-7 1 0,1-4 2 0,-1-3 2 16,1 0 1-16,6-8 3 0,-13 1 7 0,6-1 8 15,-5-7 12-15,-1 4 19 0,-7-5 13 0,-6-2 9 0,6-1 9 16,-5 1 7-16,-8-4 6 0,1-2 4 0,0-1-6 16,-7 3-14-1,0-5-13-15,-7-1-9 0,0-3-8 0,1 6-11 0,-8-5-12 16,-5 4-9-16,-1 0-5 0,2 4-1 0,-9 3-3 15,1 1-2-15,0 3 1 0,0 3-2 0,-7 1-1 0,7 7-5 16,0 0-1-16,1 0-4 0,5 7-1 0,0 0-2 0,1 1-3 16,5-1-8-16,2 4-15 0,5 4-22 0,-6-1-28 15,7 5-35-15,6-5-35 0,0 5-34 0,0 3-37 0,6 0-97 16,0 1-115-16,8-2-113 0,-2 1-191 0,8 0-84 0,-1-4-42 16,1 4-17-16</inkml:trace>
  <inkml:trace contextRef="#ctx0" brushRef="#br0" timeOffset="153127.61">28532 11085 684 0,'-7'-4'868'0,"1"1"12"0,0-1-41 0,6 4-246 16,-7-3-244-16,0 3-139 0,7 0-73 0,-6 0-39 0,6 0-22 0,-6 0-14 15,6 0-14-15,0 0-20 0,0 0-29 0,0 0-29 16,0 0-29-16,0 0-38 0,0 3-87 0,0-3-106 0,0 4-106 16,0-4-128-16,0 0-174 0,6 3-91 0,-12-3-40 0,6 0 6 15</inkml:trace>
  <inkml:trace contextRef="#ctx0" brushRef="#br0" timeOffset="153647.51">28728 10749 783 0,'0'-12'821'0,"-7"5"23"16,7 0-190-16,-7 3-175 0,7 0-159 15,-6 1-106-15,6-1-58 0,0 4-44 0,-6 0-25 16,6 0-21-16,0 0-20 0,0 0-14 0,0 7-12 0,-7-3-12 0,7 3-3 15,0 4-4-15,0 4-1 0,-6 0 2 0,6-1 0 16,-7 5-2-16,7 3 2 0,0-1-1 0,-7 5-1 0,7-4 2 0,-6 8-1 16,6-2 2-16,-6-2-2 0,6 7 1 0,0 1 0 0,0-2-2 15,-8 1 2-15,8 1 0 0,0-2-1 0,0 1-1 0,8-3-1 16,-8 2 1-16,6-2 0 0,-6-2 0 0,6-1-1 16,1-5 1-16,6 0-1 0,-6 0-2 0,5-4 1 0,2-3 1 15,-2 0-1-15,8-4-3 0,-1-4 2 0,1 0-4 0,6-3-3 16,0-1 1-16,1-6-1 0,-1-1 0 0,-1-3 1 15,8 0 1-15,-1-9 1 0,-6 6 3 0,7-5 5 16,-7 0 3-16,0-3 5 0,0-4 4 0,-6 4 7 0,6-4 7 0,-13-4 3 16,6 1 10-16,1-1 12 0,-6 0 17 0,-2-3 2 15,-6-1 6-15,8-3 3 0,-8 4 1 0,1-4 10 0,-1 4 4 16,-6-4-2-16,0 4-8 0,-6-1 2 0,-1 5-2 16,1-4-6-16,-8 3-7 0,2 0-11 0,-8 4-15 0,0-3-11 15,-5 3-8-15,-1 3-10 0,-1 1-7 0,-5 3-3 0,6 4-3 16,0 0-2-16,-1 4 0 0,1 0-2 0,1 3-3 0,5 0-5 15,-6 4-11-15,7 0-16 0,-1 0-21 0,6 4-29 16,-5 0-34-16,6 3-33 16,0 0-25-16,7 1-38 0,0-1-80 0,-2 4-99 0,2 0-85 0,6-3-104 0,0 2-159 0,6-2-71 15,2-1-32 1,-2 4 8-16</inkml:trace>
  <inkml:trace contextRef="#ctx0" brushRef="#br0" timeOffset="154251.41">29685 10576 293 0,'-6'-7'570'0,"-8"3"-103"0,8-3-145 0,-7 7-102 16,0-4-53-16,0 4-23 0,-1 0-13 0,-4 4-8 0,4-1-1 16,1 5-10-16,0-1-21 0,0 4-23 0,7-4-18 15,0 4-13-15,-2 1-4 0,2 2 1 0,6-3 4 0,0 4 7 16,0-4 6-16,0 3 7 0,6 1 6 0,2 3 6 0,-2-3 1 16,0-1-1-16,7 5-6 0,0-4-7 0,0-1-3 15,1 5-8-15,-2-1-4 0,2-4-9 0,-2 5-5 0,8-1-2 16,-1 1-4-16,1-1 2 0,0 0 1 0,-1 1 2 0,1-1 0 15,-1 1-1-15,7 2 0 0,-6-3-2 0,6 0-2 16,-7 1-3-16,7-1-4 0,-6 1-4 0,0-1-1 0,-8 1-1 16,1-2-2-16,1-2-3 0,-8 4-1 0,-6-5 4 15,0 5 0-15,-6-5 3 0,-8 1 1 0,1-1 3 0,-13-3 4 16,6 4 5-16,-12-4 2 0,7 0 4 0,-2-4 2 0,-5-4-3 16,6 6 5-16,0-9-2 0,-1 3-2 0,1-6-2 15,7 3 0-15,-1-9-6 0,0 6-3 0,8-4-11 0,-2 0 1 16,2-4 1-16,5 0 1 0,1-4-2 0,-1 1-2 0,7-5-2 15,0 1 1-15,0-4 10 0,0 3-7 0,13-6-4 0,-6-1-4 16,5 1-1-16,2-1 0 0,-2-4-1 0,8 1-1 16,-7-4 1-16,7 1 1 0,0 2 0 0,-1-3 1 0,1 0 6 15,-1 4 1-15,-6-4 5 0,7 0 4 0,-7 3 2 0,-1 1 6 16,2 0 5-16,-8 0 8 0,0 3 4 0,2 4 5 16,-8-3 0-16,-8 2 1 0,2 2 0 0,0 2-5 0,-8-3-5 15,-5 4-6-15,-1 3-8 0,1 0-8 0,-7 4-5 0,0 5-4 16,0-2-3-16,0 4-3 15,-1 1-3-15,9 3-6 0,-9 3-18 0,7 5-20 0,8-1-25 0,-2 7-31 0,2-3-89 16,-1 4-121-16,13 0-127 0,0 3-206 0,6-4-107 0,1 5-66 16,13-1-30-16</inkml:trace>
  <inkml:trace contextRef="#ctx0" brushRef="#br0" timeOffset="155153.64">30472 10957 56 0,'-6'-8'539'0,"0"8"-84"16,6-3-117-16,-6-4-88 0,6 3-44 0,0 0-13 0,0 1 5 15,0-1 6-15,0 4 5 0,0-3-5 0,6-1-10 0,-6 1-13 16,0 3-22-16,0-4-24 0,6 0-19 0,-6 4-16 16,0-4-13-16,0 1-8 0,6 3-10 0,-6 0-16 0,0 0-8 15,8-3-8-15,-8 3-10 0,6 0-7 0,-6 0-4 0,0 0-5 16,6 0-1-16,-6 0 3 0,7 0-4 0,0 0-3 16,-7 3-2-16,6-3-2 0,-6 0 0 0,7 3-1 0,-1 1 0 15,0 0 3-15,-6 3 1 0,8-3 1 0,-2 3 1 16,0 0 0-16,0 4 1 0,8 0-1 0,-8 0 0 0,1 0-1 15,5 1-2-15,-4 2-3 0,4 0 3 0,-6 1 0 0,8-1 0 16,-8 2 0-16,1-2 0 0,6 1-2 0,-6-1 1 0,-7 1 1 16,6-4 0-1,0 3-3-15,-6-3 0 0,6 0-1 0,-6-4-1 0,0 2 2 0,0-2 1 0,0 0 1 0,0-3-1 16,0-1 3-16,0 1 5 0,0-4 6 0,0 4 10 0,0-4 6 16,0 0 6-1,0-4 7-15,0 4 5 0,0-7 5 0,0 3 2 16,0-7-1-16,0 3 0 0,0-3-2 0,0-3-1 0,0 3-3 15,0-4-2-15,8 1-6 0,-8-5-3 0,6 4-4 0,0-2-6 0,1 1-7 0,0-2-3 0,-1 4-2 32,1-1-2-32,5 0 0 0,-5 1-2 0,0 3 0 0,-1-1-3 15,7 2 1-15,-6-1-6 0,-1 4-3 0,7 0-2 0,-7 3-1 16,1 0-3-16,0 0 0 0,5 4-2 0,-4 0 0 16,-2 0 1-16,7 4 2 0,-7 0-1 0,1 3-5 0,-1 0 2 15,1 0 0-15,-1 5 1 0,0-1-1 0,-6-1-2 0,8 1-6 16,-8 0-5-16,6 0 1 0,-6 4-6 0,0-4-3 0,0 0-1 15,0-3-1-15,0-2 0 0,0 2 2 0,0 0 6 16,-6-5 4-16,6 1 5 0,0-1 5 0,0-3 3 16,0 0 2-16,0 0 3 0,-8-3 3 0,8-4 1 0,0-1 1 15,0 0 0-15,0-3-1 0,0 0 1 0,8 1-1 0,-2-5 1 16,0 0-1-16,1 1-2 0,6-1 0 0,-7 1-1 0,7-1 1 16,1 1-1-16,-2-1 1 0,8 0-2 0,-7 0 1 15,0 4 0-15,0 0 1 0,7 4 0 0,-7 0-1 0,0-1-1 16,0 5-2-16,-1-1 1 0,-4 0 0 0,4 4 0 0,-5 0 10 15,-1 0-5-15,1 4-2 0,-1 3 1 0,1-3-2 16,-1 3 1-16,1 4 5 0,-7 0-2 0,7 0-12 0,-1 0 6 16,-6 5 1-16,6-2 0 0,-6 0 3 0,7 1 0 0,-7 0-15 15,7-1-11-15,-7 1-19 0,0-1-23 0,6-3-42 0,-6 4-103 16,6-4-112-16,-6 1-115 0,7-5-143 0,-1 0-149 16,1-3-79-16,6-1-27 0</inkml:trace>
  <inkml:trace contextRef="#ctx0" brushRef="#br0" timeOffset="155762.07">31612 10781 508 0,'-6'-3'699'0,"-7"3"-30"0,0-4-150 15,6 4-122-15,-11 0-91 0,4 4-60 0,1-1-30 16,0 5-24-16,0 3-30 0,0 0-37 0,6 3-41 0,-5-3-32 15,5 4-21-15,0-1-15 0,7 1-4 0,0 4-5 0,0-4-2 0,0-1-4 16,7 1 0-16,0-1 0 0,-1-3 0 0,7 0 3 16,0 1-4-16,0-6 0 0,7 2 1 0,-8-5-1 0,8 1 0 15,0-4-1-15,-7-4 0 0,7-3-1 0,-2 3 1 0,-4-7 3 16,-1 0 5-16,-7 0 8 0,1-4 3 0,0 5 4 16,-7-8 1-16,0 3 3 0,-7-4 0 0,-6-3 1 0,6 4-5 15,-13-4-6-15,8 4-2 0,-8 0 1 0,1-1-1 0,-7 4-3 16,6 4-2-16,1 0-2 0,-1 4-1 0,0 4-1 0,8-5-1 15,-8 8-4-15,7 0-2 0,7 8 0 0,-8-5 0 16,8 4-2-16,0 4-1 0,6 0-1 16,0 1-1-16,0 2 1 0,6-3-1 0,0 4-3 0,8 0-1 0,-2-1-1 0,8 1 3 15,-1-4-5-15,7 0-5 16,1 0-2-16,-1-8-1 0,0 6 0 0,7-6 0 16,-7-3 3-16,6 0-3 0,-7-3 4 0,9-2 5 0,-9-2 3 0,1-1 2 0,1-3 4 15,-8-3 4-15,8 3 2 16,-15-4 5-16,8-3 1 0,-7 0 7 0,-7-4 4 0,0-1 2 0,2 2 0 0,-8-5 2 0,0 4-3 15,-8-3 0-15,8-5 2 0,-6 4-3 0,-7 1-2 16,7 3 0-16,-7-4 3 0,0 4-3 0,-1 4 3 0,2-1 2 16,5 1 2-16,-6 7 2 0,7 1 1 0,-7-2 2 0,6 5-4 15,7 3-2-15,-7 1-4 0,1-1-5 0,0 4-2 16,-1 4-5-16,0-1-3 0,1 8-2 0,-7 1-2 0,7-2-1 16,-1 8 1-16,0 1 0 0,1 3-1 15,0-1-1-15,-2 5-1 0,8 0 0 0,-6 0 2 0,6 3-1 0,6 1 1 16,-6-1-1-16,8-4 2 0,-2 1 2 0,7-1 0 0,-6 1-1 15,6-4-5-15,6 4 4 0,0-8-1 0,1 4-1 0,-1-7-12 16,7 0-11 0,1 0-20-16,-1-5-35 0,0-3-77 0,7-3-105 0,-7-4-106 0,6 0-120 0,1-7-165 0,-1 0-96 15,-6 0-47-15,1-5-6 16</inkml:trace>
  <inkml:trace contextRef="#ctx0" brushRef="#br0" timeOffset="156009.54">32512 10324 27 0,'-7'-12'738'15,"7"1"55"-15,0 4-66 0,-7 0-160 0,7 3-129 0,-6 0-97 16,6 1-73-16,-6-1-56 0,6 4-53 0,-7 4-52 0,7-1-33 0,-7 8-21 0,1 4-11 16,-1 4-4-16,-5 3 2 0,5 3 4 0,0 4 10 0,-5 8 13 15,-2 0 10-15,1 7 0 0,0 3-1 0,-6-4-4 0,5 9-5 16,-5-4-4-16,-1 7-11 0,1-4-14 0,0 0-12 31,-1 5-8-31,-6-5-6 0,7 3-3 0,-8 1-5 0,8 1-23 16,0-1-36-16,-8 0-40 0,8-1-71 0,-8 2-141 0,8-5-159 15,-7 0-254-15,0 0-115 0,0-3-56 0,0-1-15 16,-1-3 11-16</inkml:trace>
  <inkml:trace contextRef="#ctx0" brushRef="#br0" timeOffset="156865.31">32257 11844 128 0,'-6'-8'640'0,"-1"5"15"16,7-5-143-16,-6 1-121 0,6 3-78 0,0-3-44 0,0 3-25 16,6-3-12-16,-6 0-18 0,7 0-26 0,6-1-37 15,-6 1-38-15,5 0-36 0,2 3-26 0,-2-4-16 0,2 4-11 16,-1 1-3-16,-1-1-1 0,2 4 0 0,-2 0 1 0,2 0-2 16,-1 4-4-16,-7-1 0 0,8 5-1 0,-2 0 0 0,-5 3-2 15,6 0 1-15,-7 6 0 0,1-2 2 0,-1 7 3 16,1 1-1-16,0-2 0 0,-1 5-1 0,-6 0-3 0,0-1-14 15,0 1 3-15,0 0 2 0,0-5-2 0,-6 2 2 0,6-1 1 16,0-8 2-16,-7 4 4 0,7-3 15 0,-7-4 0 16,7-4 7-16,-6 1 14 0,6-1 15 0,0-3 18 0,0-1 19 15,0-3 14-15,0 0 5 0,0 0 2 0,0-7-4 0,0 0-10 16,6-4-11-16,-6 0-18 0,7 0-16 0,0-4-14 16,-1 1-7-16,0-5-8 0,1 5-4 15,6-5-6-15,-7 1-8 0,8-1-3 0,-8 5-5 0,7-4-3 0,-7 2-2 0,2 6 0 16,-2-1-1-16,0 0 0 0,0 4 0 0,1 3-1 0,-7 1-1 15,7-2 0-15,-7 1-4 0,0 4 0 0,6 0 0 16,-6 0-1-16,0 0 1 0,7 4-1 16,-7 4 1-16,0-4 1 0,6 3 4 0,-6-3 0 0,6 3 0 0,-6-3 0 0,8 3 1 0,-8-3 1 15,0-1 0-15,6 0 0 0,-6 2 0 0,6-2 1 0,-6-3 0 16,0 0 0-16,6 0 1 0,2 0 1 0,-8 0 0 16,6-3 0-16,0-5 0 0,1 5-1 0,6-5 0 0,-6 1 0 15,-1-4-1-15,6 4-1 0,-4-5 0 0,4 1-1 0,1 0 0 16,1 4-1-16,-2-3 2 0,2-2-1 0,-2 5-2 0,-5-4 1 15,6 4 0-15,0 3 0 0,0-3 0 0,-6 3-1 0,5 4 0 16,2-4-2-16,-8 4 0 0,7 0-2 0,-6 4 1 0,0 0 0 16,-1 3 0-16,0 0-1 0,0 4 0 15,2 4 4-15,-2 3 1 0,-6-3 1 16,6 4 1-16,1 2 0 0,-7-2 1 0,6 3 1 0,-6 0-1 0,0-4 0 0,0 3-2 0,0 2 0 16,0-5 0-16,0 1 0 0,0-1-2 0,0-4-5 0,0 1-8 15,-6 0-17-15,6-4-18 0,-7 0-21 0,7-4-27 0,-6 1-28 16,6-5-23-16,-6 0-23 0,6-3-40 0,-8 5-82 0,8-10-86 15,0 2-79 1,-6-5-87-16,6-2-132 0,0-1-81 0,0-4-44 0,0 0 8 0</inkml:trace>
  <inkml:trace contextRef="#ctx0" brushRef="#br0" timeOffset="157374.07">32616 11085 350 0,'0'-7'463'0,"-7"3"-114"0,7-3-97 15,0 4-56-15,0-5-19 0,0 5 3 0,0-4 15 0,0 3 15 16,7-4 13-16,-7 4 3 0,6-3 2 0,0 3-5 0,2-3-13 16,-2 0-22-16,0-1-26 0,0 5-26 0,2-5-23 0,4 1-15 15,-5 3-16-15,6-3-12 0,0 3-9 0,-1-3-4 0,2-1-3 16,-1 5 0-16,7-4-1 0,-8 3 1 0,8-3 1 0,-7 3 3 16,7 1 4-16,-8-1 1 0,2 1 2 0,6-1-3 0,-14 0-4 15,7 4-4-15,-7 0-7 0,1-4-7 0,0 4-10 0,-1 0-6 16,-6 4-7-16,0-4-3 0,0 0-1 15,-6 4 3-15,6 3-1 0,-7 0-2 0,0 0-1 0,1 1-3 0,-1 2 0 0,7-2-4 16,-6 3 0-16,0 4-10 0,6-4 0 0,0 3 2 0,6 1-1 16,-6-1 2-16,6 2 1 0,7 2 0 15,1-4 0-15,-2 8 1 0,8-3-3 0,-1-1 3 0,1 0 0 16,0 0 0-16,-8 1-1 0,2-4 0 0,-1-1 1 0,-1 1 0 16,-5-4 3-16,-7 0-1 0,7 0-1 0,-7 0 1 15,-7-4 3-15,0 0 2 0,1 1 1 0,-7-1 4 0,0 0 2 0,0 1 2 16,-7-4 8-16,1-1 1 0,-7 1-1 0,6 0-3 0,1-4-2 0,-1 3 0 15,0-3-5-15,1 0-6 0,0 4-20 16,6-4-28-16,-1 4-34 0,2-4-37 0,-2 3-40 0,2 1-72 0,5 0-101 16,-6-1-95-16,0 1-81 0,7 3-80 0,-8 0-120 0,2 1-77 15,-2 6-30-15,-5-3 30 0</inkml:trace>
  <inkml:trace contextRef="#ctx0" brushRef="#br0" timeOffset="157927.75">27601 12744 98 0,'-13'-3'637'0,"7"3"17"16,-2 0-135-16,2 0-123 0,6-4-81 0,-6 4-58 0,6 0-25 0,6-3-10 0,0 3-9 15,8 0-15-15,5-4-29 0,13 1-28 0,8-5-25 0,12 1-18 16,6 0-11-16,7-4-8 0,8 0-5 0,-2-4-2 0,14 0 6 16,0 1 6-16,6-4 4 0,7-1 5 0,5-3 3 0,2 4 1 15,-1-4-3-15,6-4-3 0,1 4-10 0,0 0-7 16,-7 0-8-16,0 1-6 0,1-2-7 0,-8 1-6 0,-5 4-3 15,-1-4-4-15,-6 3 0 0,-8 1-2 0,-4 0-2 0,-8 0-3 16,-14 3-3-16,-5 0-5 0,-7 4-1 0,-6 0-5 16,-7 1-2-16,-6 2-8 0,-8-3-16 0,-5 8-29 0,-7-5-43 15,-7 1-44-15,-5 3-45 0,-15 4-47 0,-5 0-96 16,-8 4-104-16,-11 3-87 0,-8 4-71 0,-6 4-107 0,-14 3-100 16,2 0-39-16,-14 12-2 0</inkml:trace>
  <inkml:trace contextRef="#ctx0" brushRef="#br0" timeOffset="158149.47">27894 13097 534 0,'-6'11'797'0,"-1"-8"25"0,14 1-124 15,12-4-169-15,7-4-151 0,6 1-116 0,7-8-57 0,20-1-14 16,0-2 2-16,12-1 9 0,14-3 6 0,6-1 2 16,14 1 4-16,-1 0-1 0,13 0-5 0,1-1-5 0,5 1-11 15,1-1-14-15,0 1-14 0,0 4-11 0,-8-5-9 0,1 5-9 16,-5 3-9-16,-15-4-12 0,1 4-10 0,-14 0-13 15,-12 0-13-15,-7 0-16 0,-13 4-12 0,-6 2-9 0,-13-1-8 16,-8 2-8-16,-11 0-7 0,-2-3-13 0,-4 3-23 0,-16 1-38 31,2-1-56-31,-14 1-81 0,-12 3-97 0,-1 3-101 0,-12-3-183 16,-1 4-217-16,-6 3-189 0,0-4-109 0,-13 5-23 16,0 2 36-16,-7-1 67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A1D89-7BA4-4544-838E-6051FC9A6851}" type="datetimeFigureOut">
              <a:rPr lang="en-IN" smtClean="0"/>
              <a:t>12-09-2025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A4EF4C-1A43-4224-92A5-4EC889D6E9B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511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5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5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5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5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2-09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2-09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2-09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2-09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2-09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2-09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2-09-2025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2-09-2025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2-09-2025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2-09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2-09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12-09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customXml" Target="../ink/ink25.xml"/><Relationship Id="rId13" Type="http://schemas.openxmlformats.org/officeDocument/2006/relationships/image" Target="../media/image45.png"/><Relationship Id="rId3" Type="http://schemas.openxmlformats.org/officeDocument/2006/relationships/customXml" Target="../ink/ink23.xml"/><Relationship Id="rId7" Type="http://schemas.openxmlformats.org/officeDocument/2006/relationships/image" Target="../media/image42.png"/><Relationship Id="rId12" Type="http://schemas.openxmlformats.org/officeDocument/2006/relationships/customXml" Target="../ink/ink27.xml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4.xml"/><Relationship Id="rId11" Type="http://schemas.openxmlformats.org/officeDocument/2006/relationships/image" Target="../media/image44.png"/><Relationship Id="rId5" Type="http://schemas.openxmlformats.org/officeDocument/2006/relationships/image" Target="../media/image41.png"/><Relationship Id="rId15" Type="http://schemas.openxmlformats.org/officeDocument/2006/relationships/image" Target="../media/image144.wmf"/><Relationship Id="rId10" Type="http://schemas.openxmlformats.org/officeDocument/2006/relationships/customXml" Target="../ink/ink26.xml"/><Relationship Id="rId9" Type="http://schemas.openxmlformats.org/officeDocument/2006/relationships/image" Target="../media/image43.png"/><Relationship Id="rId14" Type="http://schemas.openxmlformats.org/officeDocument/2006/relationships/oleObject" Target="../embeddings/oleObject119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49.png"/><Relationship Id="rId2" Type="http://schemas.openxmlformats.org/officeDocument/2006/relationships/customXml" Target="../ink/ink2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0.xml"/><Relationship Id="rId5" Type="http://schemas.openxmlformats.org/officeDocument/2006/relationships/image" Target="../media/image48.png"/><Relationship Id="rId4" Type="http://schemas.openxmlformats.org/officeDocument/2006/relationships/customXml" Target="../ink/ink29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customXml" Target="../ink/ink33.xml"/><Relationship Id="rId7" Type="http://schemas.openxmlformats.org/officeDocument/2006/relationships/image" Target="../media/image52.png"/><Relationship Id="rId2" Type="http://schemas.openxmlformats.org/officeDocument/2006/relationships/customXml" Target="../ink/ink3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2.xml"/><Relationship Id="rId11" Type="http://schemas.openxmlformats.org/officeDocument/2006/relationships/image" Target="../media/image54.png"/><Relationship Id="rId5" Type="http://schemas.openxmlformats.org/officeDocument/2006/relationships/image" Target="../media/image51.png"/><Relationship Id="rId10" Type="http://schemas.openxmlformats.org/officeDocument/2006/relationships/customXml" Target="../ink/ink34.xml"/><Relationship Id="rId9" Type="http://schemas.openxmlformats.org/officeDocument/2006/relationships/image" Target="../media/image53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customXml" Target="../ink/ink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customXml" Target="../ink/ink36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7" Type="http://schemas.openxmlformats.org/officeDocument/2006/relationships/oleObject" Target="../embeddings/oleObject120.bin"/><Relationship Id="rId2" Type="http://schemas.openxmlformats.org/officeDocument/2006/relationships/customXml" Target="../ink/ink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customXml" Target="../ink/ink38.xml"/><Relationship Id="rId4" Type="http://schemas.openxmlformats.org/officeDocument/2006/relationships/image" Target="../media/image56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1.png"/><Relationship Id="rId2" Type="http://schemas.openxmlformats.org/officeDocument/2006/relationships/customXml" Target="../ink/ink39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1.xml"/><Relationship Id="rId5" Type="http://schemas.openxmlformats.org/officeDocument/2006/relationships/image" Target="../media/image60.png"/><Relationship Id="rId4" Type="http://schemas.openxmlformats.org/officeDocument/2006/relationships/customXml" Target="../ink/ink40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7" Type="http://schemas.openxmlformats.org/officeDocument/2006/relationships/oleObject" Target="../embeddings/oleObject121.bin"/><Relationship Id="rId2" Type="http://schemas.openxmlformats.org/officeDocument/2006/relationships/customXml" Target="../ink/ink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customXml" Target="../ink/ink43.xml"/><Relationship Id="rId4" Type="http://schemas.openxmlformats.org/officeDocument/2006/relationships/image" Target="../media/image62.pn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image" Target="../media/image154.wmf"/><Relationship Id="rId7" Type="http://schemas.openxmlformats.org/officeDocument/2006/relationships/image" Target="../media/image156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57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136.bin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63.wmf"/><Relationship Id="rId5" Type="http://schemas.openxmlformats.org/officeDocument/2006/relationships/image" Target="../media/image160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62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66.wmf"/><Relationship Id="rId3" Type="http://schemas.openxmlformats.org/officeDocument/2006/relationships/image" Target="../media/image159.wmf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68.wmf"/><Relationship Id="rId2" Type="http://schemas.openxmlformats.org/officeDocument/2006/relationships/oleObject" Target="../embeddings/oleObject131.bin"/><Relationship Id="rId16" Type="http://schemas.openxmlformats.org/officeDocument/2006/relationships/oleObject" Target="../embeddings/oleObject1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65.wmf"/><Relationship Id="rId5" Type="http://schemas.openxmlformats.org/officeDocument/2006/relationships/image" Target="../media/image160.wmf"/><Relationship Id="rId15" Type="http://schemas.openxmlformats.org/officeDocument/2006/relationships/image" Target="../media/image167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62.wmf"/><Relationship Id="rId14" Type="http://schemas.openxmlformats.org/officeDocument/2006/relationships/oleObject" Target="../embeddings/oleObject138.bin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44.xml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0.png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image" Target="../media/image170.wmf"/><Relationship Id="rId7" Type="http://schemas.openxmlformats.org/officeDocument/2006/relationships/image" Target="../media/image172.wmf"/><Relationship Id="rId12" Type="http://schemas.openxmlformats.org/officeDocument/2006/relationships/image" Target="../media/image37.png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71.wmf"/><Relationship Id="rId10" Type="http://schemas.openxmlformats.org/officeDocument/2006/relationships/customXml" Target="../ink/ink45.xml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73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174.wmf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6.xml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14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emf"/><Relationship Id="rId4" Type="http://schemas.openxmlformats.org/officeDocument/2006/relationships/customXml" Target="../ink/ink47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77.wmf"/><Relationship Id="rId7" Type="http://schemas.openxmlformats.org/officeDocument/2006/relationships/customXml" Target="../ink/ink49.xml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9.png"/><Relationship Id="rId10" Type="http://schemas.openxmlformats.org/officeDocument/2006/relationships/image" Target="../media/image181.png"/><Relationship Id="rId4" Type="http://schemas.openxmlformats.org/officeDocument/2006/relationships/customXml" Target="../ink/ink48.xml"/><Relationship Id="rId9" Type="http://schemas.openxmlformats.org/officeDocument/2006/relationships/customXml" Target="../ink/ink50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9.emf"/><Relationship Id="rId4" Type="http://schemas.openxmlformats.org/officeDocument/2006/relationships/customXml" Target="../ink/ink51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image" Target="../media/image178.wmf"/><Relationship Id="rId7" Type="http://schemas.openxmlformats.org/officeDocument/2006/relationships/customXml" Target="../ink/ink53.xml"/><Relationship Id="rId2" Type="http://schemas.openxmlformats.org/officeDocument/2006/relationships/oleObject" Target="../embeddings/oleObject14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png"/><Relationship Id="rId4" Type="http://schemas.openxmlformats.org/officeDocument/2006/relationships/customXml" Target="../ink/ink5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12" Type="http://schemas.openxmlformats.org/officeDocument/2006/relationships/customXml" Target="../ink/ink54.xml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82.wmf"/><Relationship Id="rId14" Type="http://schemas.openxmlformats.org/officeDocument/2006/relationships/image" Target="../media/image19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oleObject" Target="../embeddings/oleObject159.bin"/><Relationship Id="rId3" Type="http://schemas.openxmlformats.org/officeDocument/2006/relationships/image" Target="../media/image184.wmf"/><Relationship Id="rId7" Type="http://schemas.openxmlformats.org/officeDocument/2006/relationships/image" Target="../media/image186.wmf"/><Relationship Id="rId12" Type="http://schemas.openxmlformats.org/officeDocument/2006/relationships/image" Target="../media/image188.jpeg"/><Relationship Id="rId17" Type="http://schemas.openxmlformats.org/officeDocument/2006/relationships/image" Target="../media/image197.png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87.wmf"/><Relationship Id="rId5" Type="http://schemas.openxmlformats.org/officeDocument/2006/relationships/image" Target="../media/image185.wmf"/><Relationship Id="rId15" Type="http://schemas.openxmlformats.org/officeDocument/2006/relationships/customXml" Target="../ink/ink55.xml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82.wmf"/><Relationship Id="rId14" Type="http://schemas.openxmlformats.org/officeDocument/2006/relationships/image" Target="../media/image189.wmf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image" Target="../media/image184.wmf"/><Relationship Id="rId7" Type="http://schemas.openxmlformats.org/officeDocument/2006/relationships/image" Target="../media/image186.wmf"/><Relationship Id="rId12" Type="http://schemas.openxmlformats.org/officeDocument/2006/relationships/customXml" Target="../ink/ink56.xml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90.wmf"/><Relationship Id="rId5" Type="http://schemas.openxmlformats.org/officeDocument/2006/relationships/image" Target="../media/image185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87.wmf"/><Relationship Id="rId14" Type="http://schemas.openxmlformats.org/officeDocument/2006/relationships/image" Target="../media/image199.png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image" Target="../media/image184.wmf"/><Relationship Id="rId7" Type="http://schemas.openxmlformats.org/officeDocument/2006/relationships/image" Target="../media/image186.wmf"/><Relationship Id="rId12" Type="http://schemas.openxmlformats.org/officeDocument/2006/relationships/image" Target="../media/image190.wmf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7.bin"/><Relationship Id="rId11" Type="http://schemas.openxmlformats.org/officeDocument/2006/relationships/oleObject" Target="../embeddings/oleObject154.bin"/><Relationship Id="rId5" Type="http://schemas.openxmlformats.org/officeDocument/2006/relationships/image" Target="../media/image185.wmf"/><Relationship Id="rId10" Type="http://schemas.openxmlformats.org/officeDocument/2006/relationships/image" Target="../media/image191.jpeg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87.wmf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4.wmf"/><Relationship Id="rId4" Type="http://schemas.openxmlformats.org/officeDocument/2006/relationships/oleObject" Target="../embeddings/oleObject160.bin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2" Type="http://schemas.openxmlformats.org/officeDocument/2006/relationships/customXml" Target="../ink/ink57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customXml" Target="../ink/ink5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96.wmf"/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62.bin"/><Relationship Id="rId17" Type="http://schemas.openxmlformats.org/officeDocument/2006/relationships/customXml" Target="../ink/ink59.xml"/><Relationship Id="rId2" Type="http://schemas.openxmlformats.org/officeDocument/2006/relationships/oleObject" Target="../embeddings/oleObject150.bin"/><Relationship Id="rId16" Type="http://schemas.openxmlformats.org/officeDocument/2006/relationships/image" Target="../media/image19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95.wmf"/><Relationship Id="rId5" Type="http://schemas.openxmlformats.org/officeDocument/2006/relationships/image" Target="../media/image180.wmf"/><Relationship Id="rId15" Type="http://schemas.openxmlformats.org/officeDocument/2006/relationships/oleObject" Target="../embeddings/oleObject154.bin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201.e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82.wmf"/><Relationship Id="rId14" Type="http://schemas.openxmlformats.org/officeDocument/2006/relationships/image" Target="../media/image197.jpeg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96.wmf"/><Relationship Id="rId18" Type="http://schemas.openxmlformats.org/officeDocument/2006/relationships/image" Target="../media/image199.wmf"/><Relationship Id="rId26" Type="http://schemas.openxmlformats.org/officeDocument/2006/relationships/image" Target="../media/image203.wmf"/><Relationship Id="rId3" Type="http://schemas.openxmlformats.org/officeDocument/2006/relationships/image" Target="../media/image179.wmf"/><Relationship Id="rId21" Type="http://schemas.openxmlformats.org/officeDocument/2006/relationships/oleObject" Target="../embeddings/oleObject165.bin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62.bin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2" Type="http://schemas.openxmlformats.org/officeDocument/2006/relationships/oleObject" Target="../embeddings/oleObject150.bin"/><Relationship Id="rId16" Type="http://schemas.openxmlformats.org/officeDocument/2006/relationships/image" Target="../media/image190.wmf"/><Relationship Id="rId20" Type="http://schemas.openxmlformats.org/officeDocument/2006/relationships/image" Target="../media/image200.wmf"/><Relationship Id="rId29" Type="http://schemas.openxmlformats.org/officeDocument/2006/relationships/image" Target="../media/image20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95.wmf"/><Relationship Id="rId24" Type="http://schemas.openxmlformats.org/officeDocument/2006/relationships/image" Target="../media/image202.wmf"/><Relationship Id="rId5" Type="http://schemas.openxmlformats.org/officeDocument/2006/relationships/image" Target="../media/image180.wmf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66.bin"/><Relationship Id="rId10" Type="http://schemas.openxmlformats.org/officeDocument/2006/relationships/oleObject" Target="../embeddings/oleObject161.bin"/><Relationship Id="rId19" Type="http://schemas.openxmlformats.org/officeDocument/2006/relationships/oleObject" Target="../embeddings/oleObject16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82.wmf"/><Relationship Id="rId14" Type="http://schemas.openxmlformats.org/officeDocument/2006/relationships/image" Target="../media/image198.jpeg"/><Relationship Id="rId22" Type="http://schemas.openxmlformats.org/officeDocument/2006/relationships/image" Target="../media/image201.wmf"/><Relationship Id="rId27" Type="http://schemas.openxmlformats.org/officeDocument/2006/relationships/customXml" Target="../ink/ink60.xml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96.wmf"/><Relationship Id="rId18" Type="http://schemas.openxmlformats.org/officeDocument/2006/relationships/image" Target="../media/image199.wmf"/><Relationship Id="rId26" Type="http://schemas.openxmlformats.org/officeDocument/2006/relationships/image" Target="../media/image203.wmf"/><Relationship Id="rId3" Type="http://schemas.openxmlformats.org/officeDocument/2006/relationships/image" Target="../media/image179.wmf"/><Relationship Id="rId21" Type="http://schemas.openxmlformats.org/officeDocument/2006/relationships/oleObject" Target="../embeddings/oleObject165.bin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62.bin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2" Type="http://schemas.openxmlformats.org/officeDocument/2006/relationships/oleObject" Target="../embeddings/oleObject150.bin"/><Relationship Id="rId16" Type="http://schemas.openxmlformats.org/officeDocument/2006/relationships/image" Target="../media/image190.wmf"/><Relationship Id="rId20" Type="http://schemas.openxmlformats.org/officeDocument/2006/relationships/image" Target="../media/image20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95.wmf"/><Relationship Id="rId24" Type="http://schemas.openxmlformats.org/officeDocument/2006/relationships/image" Target="../media/image204.wmf"/><Relationship Id="rId5" Type="http://schemas.openxmlformats.org/officeDocument/2006/relationships/image" Target="../media/image180.wmf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68.bin"/><Relationship Id="rId10" Type="http://schemas.openxmlformats.org/officeDocument/2006/relationships/oleObject" Target="../embeddings/oleObject161.bin"/><Relationship Id="rId19" Type="http://schemas.openxmlformats.org/officeDocument/2006/relationships/oleObject" Target="../embeddings/oleObject16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82.wmf"/><Relationship Id="rId14" Type="http://schemas.openxmlformats.org/officeDocument/2006/relationships/image" Target="../media/image198.jpeg"/><Relationship Id="rId22" Type="http://schemas.openxmlformats.org/officeDocument/2006/relationships/image" Target="../media/image201.wmf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96.wmf"/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62.bin"/><Relationship Id="rId2" Type="http://schemas.openxmlformats.org/officeDocument/2006/relationships/oleObject" Target="../embeddings/oleObject150.bin"/><Relationship Id="rId16" Type="http://schemas.openxmlformats.org/officeDocument/2006/relationships/image" Target="../media/image20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95.wmf"/><Relationship Id="rId5" Type="http://schemas.openxmlformats.org/officeDocument/2006/relationships/image" Target="../media/image180.wmf"/><Relationship Id="rId15" Type="http://schemas.openxmlformats.org/officeDocument/2006/relationships/oleObject" Target="../embeddings/oleObject169.bin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82.wmf"/><Relationship Id="rId14" Type="http://schemas.openxmlformats.org/officeDocument/2006/relationships/image" Target="../media/image198.jpeg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image" Target="../media/image184.wmf"/><Relationship Id="rId7" Type="http://schemas.openxmlformats.org/officeDocument/2006/relationships/image" Target="../media/image206.wmf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90.wmf"/><Relationship Id="rId5" Type="http://schemas.openxmlformats.org/officeDocument/2006/relationships/image" Target="../media/image185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207.wmf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oleObject" Target="../embeddings/oleObject174.bin"/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12" Type="http://schemas.openxmlformats.org/officeDocument/2006/relationships/image" Target="../media/image198.jpeg"/><Relationship Id="rId17" Type="http://schemas.openxmlformats.org/officeDocument/2006/relationships/customXml" Target="../ink/ink61.xml"/><Relationship Id="rId2" Type="http://schemas.openxmlformats.org/officeDocument/2006/relationships/oleObject" Target="../embeddings/oleObject150.bin"/><Relationship Id="rId16" Type="http://schemas.openxmlformats.org/officeDocument/2006/relationships/image" Target="../media/image19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209.wmf"/><Relationship Id="rId5" Type="http://schemas.openxmlformats.org/officeDocument/2006/relationships/image" Target="../media/image180.wmf"/><Relationship Id="rId15" Type="http://schemas.openxmlformats.org/officeDocument/2006/relationships/oleObject" Target="../embeddings/oleObject154.bin"/><Relationship Id="rId10" Type="http://schemas.openxmlformats.org/officeDocument/2006/relationships/oleObject" Target="../embeddings/oleObject173.bin"/><Relationship Id="rId19" Type="http://schemas.openxmlformats.org/officeDocument/2006/relationships/image" Target="../media/image216.e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208.wmf"/><Relationship Id="rId14" Type="http://schemas.openxmlformats.org/officeDocument/2006/relationships/image" Target="../media/image210.wmf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2" Type="http://schemas.openxmlformats.org/officeDocument/2006/relationships/customXml" Target="../ink/ink6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212.wmf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214.wmf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216.wmf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218.wmf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0.wmf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7" Type="http://schemas.openxmlformats.org/officeDocument/2006/relationships/image" Target="../media/image223.wmf"/><Relationship Id="rId2" Type="http://schemas.openxmlformats.org/officeDocument/2006/relationships/oleObject" Target="../embeddings/oleObject1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6.bin"/><Relationship Id="rId5" Type="http://schemas.openxmlformats.org/officeDocument/2006/relationships/image" Target="../media/image222.wmf"/><Relationship Id="rId4" Type="http://schemas.openxmlformats.org/officeDocument/2006/relationships/oleObject" Target="../embeddings/oleObject18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7" Type="http://schemas.openxmlformats.org/officeDocument/2006/relationships/oleObject" Target="../embeddings/oleObject22.bin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0.w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9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NULL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customXml" Target="../ink/ink7.xml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4.w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3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8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emf"/><Relationship Id="rId4" Type="http://schemas.openxmlformats.org/officeDocument/2006/relationships/customXml" Target="../ink/ink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5.wmf"/><Relationship Id="rId3" Type="http://schemas.openxmlformats.org/officeDocument/2006/relationships/image" Target="../media/image61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4.wmf"/><Relationship Id="rId5" Type="http://schemas.openxmlformats.org/officeDocument/2006/relationships/image" Target="../media/image60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7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customXml" Target="../ink/ink9.xml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2.wmf"/><Relationship Id="rId14" Type="http://schemas.openxmlformats.org/officeDocument/2006/relationships/image" Target="../media/image74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5.wmf"/><Relationship Id="rId3" Type="http://schemas.openxmlformats.org/officeDocument/2006/relationships/image" Target="../media/image74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6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5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.xml"/><Relationship Id="rId3" Type="http://schemas.openxmlformats.org/officeDocument/2006/relationships/image" Target="../media/image87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81.wmf"/><Relationship Id="rId10" Type="http://schemas.openxmlformats.org/officeDocument/2006/relationships/image" Target="../media/image90.emf"/><Relationship Id="rId4" Type="http://schemas.openxmlformats.org/officeDocument/2006/relationships/oleObject" Target="../embeddings/oleObject7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8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01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93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gif"/><Relationship Id="rId2" Type="http://schemas.openxmlformats.org/officeDocument/2006/relationships/image" Target="../media/image107.gi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NULL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customXml" Target="../ink/ink13.xml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4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4.w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3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8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8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gi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gi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gi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18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96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4" Type="http://schemas.openxmlformats.org/officeDocument/2006/relationships/customXml" Target="../ink/ink16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19.wmf"/><Relationship Id="rId7" Type="http://schemas.openxmlformats.org/officeDocument/2006/relationships/customXml" Target="../ink/ink18.xml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4" Type="http://schemas.openxmlformats.org/officeDocument/2006/relationships/customXml" Target="../ink/ink1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4" Type="http://schemas.openxmlformats.org/officeDocument/2006/relationships/customXml" Target="../ink/ink20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12" Type="http://schemas.openxmlformats.org/officeDocument/2006/relationships/image" Target="../media/image20.png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21.wmf"/><Relationship Id="rId10" Type="http://schemas.openxmlformats.org/officeDocument/2006/relationships/customXml" Target="../ink/ink21.xml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23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08.bin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09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31.wmf"/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33.wmf"/><Relationship Id="rId2" Type="http://schemas.openxmlformats.org/officeDocument/2006/relationships/oleObject" Target="../embeddings/oleObject103.bin"/><Relationship Id="rId16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30.wmf"/><Relationship Id="rId5" Type="http://schemas.openxmlformats.org/officeDocument/2006/relationships/image" Target="../media/image125.wmf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11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12.bin"/><Relationship Id="rId3" Type="http://schemas.openxmlformats.org/officeDocument/2006/relationships/image" Target="../media/image124.wmf"/><Relationship Id="rId21" Type="http://schemas.openxmlformats.org/officeDocument/2006/relationships/image" Target="../media/image139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37.wmf"/><Relationship Id="rId2" Type="http://schemas.openxmlformats.org/officeDocument/2006/relationships/oleObject" Target="../embeddings/oleObject103.bin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34.wmf"/><Relationship Id="rId5" Type="http://schemas.openxmlformats.org/officeDocument/2006/relationships/image" Target="../media/image125.wm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38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15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1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2.png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2.xml"/><Relationship Id="rId5" Type="http://schemas.openxmlformats.org/officeDocument/2006/relationships/customXml" Target="../ink/ink22.xml"/><Relationship Id="rId4" Type="http://schemas.openxmlformats.org/officeDocument/2006/relationships/image" Target="../media/image1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200" b="1" dirty="0"/>
              <a:t>Season 4, Lecture 11 (S4,L11): </a:t>
            </a:r>
          </a:p>
          <a:p>
            <a:pPr algn="ctr"/>
            <a:endParaRPr lang="en-IN" sz="32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C4830D-3B61-5DB6-CA55-0FDD745CA9E0}"/>
              </a:ext>
            </a:extLst>
          </p:cNvPr>
          <p:cNvSpPr/>
          <p:nvPr/>
        </p:nvSpPr>
        <p:spPr>
          <a:xfrm>
            <a:off x="3269673" y="1933200"/>
            <a:ext cx="5954002" cy="1163782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P2104 Thermal physics with engineering applications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</a:rPr>
              <a:t>3-1-0-4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 descr="https://wps.prenhall.com/wps/media/objects/946/968731/images/aabjvhza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642" y="0"/>
            <a:ext cx="9780815" cy="652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059560" y="2683440"/>
              <a:ext cx="2914200" cy="1308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56320" y="2675520"/>
                <a:ext cx="2925000" cy="131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38175135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47" t="42399" r="27443" b="18412"/>
          <a:stretch/>
        </p:blipFill>
        <p:spPr bwMode="auto">
          <a:xfrm>
            <a:off x="4448562" y="2564904"/>
            <a:ext cx="1812926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4521882" y="3554010"/>
              <a:ext cx="1705860" cy="2057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12523" y="3544658"/>
                <a:ext cx="1724578" cy="2244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3503712" y="4196880"/>
              <a:ext cx="1509570" cy="106299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94351" y="4187521"/>
                <a:ext cx="1528291" cy="1081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3863640" y="383940"/>
              <a:ext cx="3107700" cy="582255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854281" y="374580"/>
                <a:ext cx="3126419" cy="58412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/>
              <p14:cNvContentPartPr/>
              <p14:nvPr/>
            </p14:nvContentPartPr>
            <p14:xfrm>
              <a:off x="6649770" y="2196720"/>
              <a:ext cx="2000430" cy="25185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640410" y="2187360"/>
                <a:ext cx="2019149" cy="253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/>
              <p14:cNvContentPartPr/>
              <p14:nvPr/>
            </p14:nvContentPartPr>
            <p14:xfrm>
              <a:off x="3568800" y="410670"/>
              <a:ext cx="4634820" cy="237573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559440" y="401311"/>
                <a:ext cx="4653539" cy="2394448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852084" y="5535234"/>
          <a:ext cx="1535796" cy="37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52084" y="5535234"/>
                        <a:ext cx="1535796" cy="378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725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01000" y="1661040"/>
              <a:ext cx="4027590" cy="1357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91640" y="1651680"/>
                <a:ext cx="4046310" cy="137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3801000" y="3303990"/>
              <a:ext cx="4375890" cy="184869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91641" y="3294631"/>
                <a:ext cx="4394609" cy="18674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3756450" y="5241780"/>
              <a:ext cx="4724190" cy="15271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47090" y="5232420"/>
                <a:ext cx="4742910" cy="154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7444781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631440" y="2955690"/>
              <a:ext cx="2455920" cy="202743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22080" y="2946330"/>
                <a:ext cx="2474640" cy="20461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4604790" y="4464720"/>
              <a:ext cx="2750490" cy="6523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595431" y="4455360"/>
                <a:ext cx="2769208" cy="67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4810260" y="4920210"/>
              <a:ext cx="3491640" cy="1152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800900" y="4910850"/>
                <a:ext cx="3510360" cy="117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5140470" y="2705670"/>
              <a:ext cx="3366900" cy="40991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131111" y="2696310"/>
                <a:ext cx="3385619" cy="411785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5931265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568800" y="1767960"/>
              <a:ext cx="3750840" cy="2250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59440" y="1758600"/>
                <a:ext cx="3769560" cy="226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792090" y="2795040"/>
              <a:ext cx="4572450" cy="3723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82731" y="2785680"/>
                <a:ext cx="4591169" cy="374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339056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568800" y="1767960"/>
              <a:ext cx="3750840" cy="2250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59440" y="1758600"/>
                <a:ext cx="3769560" cy="226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3604710" y="4420170"/>
              <a:ext cx="5036580" cy="200043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95350" y="4410810"/>
                <a:ext cx="5055299" cy="2019149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450518" y="6239628"/>
          <a:ext cx="2012969" cy="42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241200" progId="Equation.DSMT4">
                  <p:embed/>
                </p:oleObj>
              </mc:Choice>
              <mc:Fallback>
                <p:oleObj name="Equation" r:id="rId7" imgW="113004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0518" y="6239628"/>
                        <a:ext cx="2012969" cy="42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4143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568800" y="1767960"/>
              <a:ext cx="3750840" cy="2250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59440" y="1758600"/>
                <a:ext cx="3769560" cy="226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4363680" y="4482810"/>
              <a:ext cx="1286010" cy="109863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54322" y="4473451"/>
                <a:ext cx="1304726" cy="11173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5140470" y="910710"/>
              <a:ext cx="3375810" cy="553689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131111" y="901350"/>
                <a:ext cx="3394529" cy="555560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0623270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81460" y="1607310"/>
              <a:ext cx="3205980" cy="75033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872101" y="1597953"/>
                <a:ext cx="3224699" cy="7690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3720810" y="4059930"/>
              <a:ext cx="3848850" cy="12592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11451" y="4050570"/>
                <a:ext cx="3867569" cy="1278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475821" y="2942949"/>
          <a:ext cx="2611621" cy="51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5821" y="2942949"/>
                        <a:ext cx="2611621" cy="510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667962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16" t="9902" r="24885" b="40909"/>
          <a:stretch/>
        </p:blipFill>
        <p:spPr bwMode="auto">
          <a:xfrm>
            <a:off x="2578610" y="908932"/>
            <a:ext cx="7866322" cy="433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022911" y="5991457"/>
            <a:ext cx="372345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y calculating the different areas we can calculate </a:t>
            </a:r>
          </a:p>
          <a:p>
            <a:r>
              <a:rPr lang="en-US" sz="1350" dirty="0"/>
              <a:t>All the regions mentioned</a:t>
            </a:r>
            <a:endParaRPr lang="en-IN" sz="1350" dirty="0"/>
          </a:p>
        </p:txBody>
      </p:sp>
    </p:spTree>
    <p:extLst>
      <p:ext uri="{BB962C8B-B14F-4D97-AF65-F5344CB8AC3E}">
        <p14:creationId xmlns:p14="http://schemas.microsoft.com/office/powerpoint/2010/main" val="363380734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BB139E0-FA47-53C5-8AD7-283ACBE6D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445" y="464386"/>
            <a:ext cx="8710857" cy="2008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ank A and a piston-cylinder arrangement B are connected through pipes as shown. The piston is frictionless. Tank A contains Nitrogen at 300 kPa and its volume is 0.4 m</a:t>
            </a:r>
            <a:r>
              <a:rPr lang="en-US" altLang="en-US" baseline="30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 It requires 150 kPa to lift the piston. As the connecting valve opens, Nitrogen flows into the piston – cylinder arrangement B and attains a steady state after some time.  What is the final pressure and work interaction for Nitrogen if the initial and final states are related by </a:t>
            </a:r>
            <a:r>
              <a:rPr lang="en-US" altLang="en-US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V</a:t>
            </a: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=C, where p and V represent pressure and volume of the gas and C represents a constant</a:t>
            </a:r>
            <a:endParaRPr lang="en-US" altLang="en-US" dirty="0"/>
          </a:p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                        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pic>
        <p:nvPicPr>
          <p:cNvPr id="2049" name="Picture 3">
            <a:extLst>
              <a:ext uri="{FF2B5EF4-FFF2-40B4-BE49-F238E27FC236}">
                <a16:creationId xmlns:a16="http://schemas.microsoft.com/office/drawing/2014/main" id="{D17DE157-BBE8-C55D-F3F4-1510DE1FA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445" y="3027087"/>
            <a:ext cx="2995613" cy="1738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643540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BB139E0-FA47-53C5-8AD7-283ACBE6D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200" y="703701"/>
            <a:ext cx="9977119" cy="2008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ank A and a piston-cylinder arrangement B are connected through pipes as shown. The piston is frictionless. Tank A contains Nitrogen at 300 kPa and its volume is 0.4 m</a:t>
            </a:r>
            <a:r>
              <a:rPr lang="en-US" altLang="en-US" baseline="30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 It requires 150 kPa to lift the piston. As the connecting valve opens, Nitrogen flows into the piston – cylinder arrangement B and attains a steady state after some time.  What is the final pressure and work interaction for Nitrogen if the initial and final states are related by </a:t>
            </a:r>
            <a:r>
              <a:rPr lang="en-US" altLang="en-US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V</a:t>
            </a: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=C, where p and V represent pressure and volume of the gas and C represents a constant. Assume the process is done in a quasi-static </a:t>
            </a:r>
            <a:r>
              <a:rPr lang="en-US" altLang="en-US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sobarically</a:t>
            </a: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lifted in B.</a:t>
            </a:r>
            <a:endParaRPr lang="en-US" altLang="en-US" dirty="0"/>
          </a:p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                        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pic>
        <p:nvPicPr>
          <p:cNvPr id="2049" name="Picture 3">
            <a:extLst>
              <a:ext uri="{FF2B5EF4-FFF2-40B4-BE49-F238E27FC236}">
                <a16:creationId xmlns:a16="http://schemas.microsoft.com/office/drawing/2014/main" id="{D17DE157-BBE8-C55D-F3F4-1510DE1FA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445" y="3027087"/>
            <a:ext cx="2995613" cy="1738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285E6E-0B05-30EF-0C0C-9D75A67DB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3656" y="3114161"/>
          <a:ext cx="1802138" cy="52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C285E6E-0B05-30EF-0C0C-9D75A67DBA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3656" y="3114161"/>
                        <a:ext cx="1802138" cy="523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FA929E4-46E3-E2CA-7372-244FD95D6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6282" y="4973242"/>
          <a:ext cx="5226844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400" imgH="457200" progId="Equation.DSMT4">
                  <p:embed/>
                </p:oleObj>
              </mc:Choice>
              <mc:Fallback>
                <p:oleObj name="Equation" r:id="rId5" imgW="27684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FA929E4-46E3-E2CA-7372-244FD95D6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6282" y="4973242"/>
                        <a:ext cx="5226844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084EE1-DB38-06BD-DFDF-6350E805D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4279" y="2489598"/>
          <a:ext cx="3340894" cy="551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241200" progId="Equation.DSMT4">
                  <p:embed/>
                </p:oleObj>
              </mc:Choice>
              <mc:Fallback>
                <p:oleObj name="Equation" r:id="rId7" imgW="14601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A084EE1-DB38-06BD-DFDF-6350E805D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4279" y="2489598"/>
                        <a:ext cx="3340894" cy="551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AA88271-81C5-1A5D-AFFD-82E1D03C2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882" y="3774200"/>
          <a:ext cx="3468291" cy="107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22280" imgH="685800" progId="Equation.DSMT4">
                  <p:embed/>
                </p:oleObj>
              </mc:Choice>
              <mc:Fallback>
                <p:oleObj name="Equation" r:id="rId9" imgW="2222280" imgH="685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AA88271-81C5-1A5D-AFFD-82E1D03C2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26882" y="3774200"/>
                        <a:ext cx="3468291" cy="1070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2667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diffus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76" y="2907618"/>
            <a:ext cx="7174139" cy="330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49121" y="680584"/>
          <a:ext cx="597283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457200" progId="Equation.DSMT4">
                  <p:embed/>
                </p:oleObj>
              </mc:Choice>
              <mc:Fallback>
                <p:oleObj name="Equation" r:id="rId3" imgW="191736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9121" y="680584"/>
                        <a:ext cx="5972838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989943" y="4633606"/>
            <a:ext cx="2801257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5965371" y="4648120"/>
            <a:ext cx="1422400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12175" y="2505075"/>
          <a:ext cx="274161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507960" progId="Equation.DSMT4">
                  <p:embed/>
                </p:oleObj>
              </mc:Choice>
              <mc:Fallback>
                <p:oleObj name="Equation" r:id="rId5" imgW="1079280" imgH="507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2175" y="2505075"/>
                        <a:ext cx="2741613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227106" y="4988900"/>
          <a:ext cx="36782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106" y="4988900"/>
                        <a:ext cx="3678237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71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1772816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 “Cutting tool Lathe”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3944179467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1505" y="1124745"/>
          <a:ext cx="8901979" cy="23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1117440" progId="Equation.DSMT4">
                  <p:embed/>
                </p:oleObj>
              </mc:Choice>
              <mc:Fallback>
                <p:oleObj name="Equation" r:id="rId2" imgW="4292280" imgH="1117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1505" y="1124745"/>
                        <a:ext cx="8901979" cy="231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181326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1" y="1"/>
          <a:ext cx="6381279" cy="16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1117440" progId="Equation.DSMT4">
                  <p:embed/>
                </p:oleObj>
              </mc:Choice>
              <mc:Fallback>
                <p:oleObj name="Equation" r:id="rId2" imgW="4292280" imgH="11174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"/>
                        <a:ext cx="6381279" cy="16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75921" y="2365497"/>
          <a:ext cx="2528009" cy="68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177480" progId="Equation.DSMT4">
                  <p:embed/>
                </p:oleObj>
              </mc:Choice>
              <mc:Fallback>
                <p:oleObj name="Equation" r:id="rId4" imgW="6602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5921" y="2365497"/>
                        <a:ext cx="2528009" cy="680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n 5"/>
          <p:cNvSpPr/>
          <p:nvPr/>
        </p:nvSpPr>
        <p:spPr>
          <a:xfrm rot="16200000">
            <a:off x="6528048" y="1700808"/>
            <a:ext cx="1296144" cy="4896544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67808" y="3501008"/>
            <a:ext cx="0" cy="1296145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667967" y="3717032"/>
            <a:ext cx="1239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  = 40 mm</a:t>
            </a:r>
            <a:endParaRPr lang="en-IN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524000" y="4149079"/>
            <a:ext cx="9144000" cy="0"/>
          </a:xfrm>
          <a:prstGeom prst="line">
            <a:avLst/>
          </a:prstGeom>
          <a:ln w="381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08300" y="5013325"/>
          <a:ext cx="2916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177480" progId="Equation.DSMT4">
                  <p:embed/>
                </p:oleObj>
              </mc:Choice>
              <mc:Fallback>
                <p:oleObj name="Equation" r:id="rId6" imgW="102852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8300" y="5013325"/>
                        <a:ext cx="291623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735961" y="5733257"/>
          <a:ext cx="3696447" cy="103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431640" progId="Equation.DSMT4">
                  <p:embed/>
                </p:oleObj>
              </mc:Choice>
              <mc:Fallback>
                <p:oleObj name="Equation" r:id="rId8" imgW="153648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5961" y="5733257"/>
                        <a:ext cx="3696447" cy="103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927649" y="5805265"/>
          <a:ext cx="2176733" cy="809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406080" progId="Equation.DSMT4">
                  <p:embed/>
                </p:oleObj>
              </mc:Choice>
              <mc:Fallback>
                <p:oleObj name="Equation" r:id="rId10" imgW="1091880" imgH="4060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7649" y="5805265"/>
                        <a:ext cx="2176733" cy="809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05873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72404" y="1196753"/>
          <a:ext cx="1453907" cy="39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177480" progId="Equation.DSMT4">
                  <p:embed/>
                </p:oleObj>
              </mc:Choice>
              <mc:Fallback>
                <p:oleObj name="Equation" r:id="rId2" imgW="6602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2404" y="1196753"/>
                        <a:ext cx="1453907" cy="39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n 5"/>
          <p:cNvSpPr/>
          <p:nvPr/>
        </p:nvSpPr>
        <p:spPr>
          <a:xfrm rot="16200000">
            <a:off x="6528048" y="548681"/>
            <a:ext cx="1296144" cy="4896544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67808" y="2348881"/>
            <a:ext cx="0" cy="1296145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667967" y="2564905"/>
            <a:ext cx="1239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  = 40 mm</a:t>
            </a:r>
            <a:endParaRPr lang="en-IN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524000" y="2996952"/>
            <a:ext cx="9144000" cy="0"/>
          </a:xfrm>
          <a:prstGeom prst="line">
            <a:avLst/>
          </a:prstGeom>
          <a:ln w="381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631504" y="1628800"/>
          <a:ext cx="2916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177480" progId="Equation.DSMT4">
                  <p:embed/>
                </p:oleObj>
              </mc:Choice>
              <mc:Fallback>
                <p:oleObj name="Equation" r:id="rId4" imgW="102852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504" y="1628800"/>
                        <a:ext cx="291623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44073" y="332657"/>
          <a:ext cx="3696447" cy="103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431640" progId="Equation.DSMT4">
                  <p:embed/>
                </p:oleObj>
              </mc:Choice>
              <mc:Fallback>
                <p:oleObj name="Equation" r:id="rId6" imgW="153648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4073" y="332657"/>
                        <a:ext cx="3696447" cy="103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496152" y="0"/>
          <a:ext cx="26320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609480" progId="Equation.DSMT4">
                  <p:embed/>
                </p:oleObj>
              </mc:Choice>
              <mc:Fallback>
                <p:oleObj name="Equation" r:id="rId8" imgW="1320480" imgH="609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6152" y="0"/>
                        <a:ext cx="263207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63141" y="4005064"/>
            <a:ext cx="32490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Cutting Torque</a:t>
            </a:r>
            <a:endParaRPr lang="en-IN" sz="4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620738" y="4696749"/>
          <a:ext cx="5998362" cy="60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177480" progId="Equation.DSMT4">
                  <p:embed/>
                </p:oleObj>
              </mc:Choice>
              <mc:Fallback>
                <p:oleObj name="Equation" r:id="rId10" imgW="175248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20738" y="4696749"/>
                        <a:ext cx="5998362" cy="608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63141" y="5517232"/>
            <a:ext cx="54652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Work done by the Torque</a:t>
            </a:r>
            <a:endParaRPr lang="en-IN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43214" y="6350637"/>
          <a:ext cx="6781179" cy="50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4560" imgH="177480" progId="Equation.DSMT4">
                  <p:embed/>
                </p:oleObj>
              </mc:Choice>
              <mc:Fallback>
                <p:oleObj name="Equation" r:id="rId12" imgW="237456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4" y="6350637"/>
                        <a:ext cx="6781179" cy="50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28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72404" y="1196753"/>
          <a:ext cx="1453907" cy="39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177480" progId="Equation.DSMT4">
                  <p:embed/>
                </p:oleObj>
              </mc:Choice>
              <mc:Fallback>
                <p:oleObj name="Equation" r:id="rId2" imgW="6602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2404" y="1196753"/>
                        <a:ext cx="1453907" cy="39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n 5"/>
          <p:cNvSpPr/>
          <p:nvPr/>
        </p:nvSpPr>
        <p:spPr>
          <a:xfrm rot="16200000">
            <a:off x="6528048" y="548681"/>
            <a:ext cx="1296144" cy="4896544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67808" y="2348881"/>
            <a:ext cx="0" cy="1296145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667967" y="2564905"/>
            <a:ext cx="1239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  = 40 mm</a:t>
            </a:r>
            <a:endParaRPr lang="en-IN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524000" y="2996952"/>
            <a:ext cx="9144000" cy="0"/>
          </a:xfrm>
          <a:prstGeom prst="line">
            <a:avLst/>
          </a:prstGeom>
          <a:ln w="381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631504" y="1628800"/>
          <a:ext cx="2916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177480" progId="Equation.DSMT4">
                  <p:embed/>
                </p:oleObj>
              </mc:Choice>
              <mc:Fallback>
                <p:oleObj name="Equation" r:id="rId4" imgW="102852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504" y="1628800"/>
                        <a:ext cx="291623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69047" y="332657"/>
          <a:ext cx="3696447" cy="103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431640" progId="Equation.DSMT4">
                  <p:embed/>
                </p:oleObj>
              </mc:Choice>
              <mc:Fallback>
                <p:oleObj name="Equation" r:id="rId6" imgW="153648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9047" y="332657"/>
                        <a:ext cx="3696447" cy="103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496152" y="0"/>
          <a:ext cx="26320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609480" progId="Equation.DSMT4">
                  <p:embed/>
                </p:oleObj>
              </mc:Choice>
              <mc:Fallback>
                <p:oleObj name="Equation" r:id="rId8" imgW="1320480" imgH="609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6152" y="0"/>
                        <a:ext cx="263207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93484" y="4149081"/>
          <a:ext cx="3188409" cy="56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241200" progId="Equation.DSMT4">
                  <p:embed/>
                </p:oleObj>
              </mc:Choice>
              <mc:Fallback>
                <p:oleObj name="Equation" r:id="rId10" imgW="134604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484" y="4149081"/>
                        <a:ext cx="3188409" cy="56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445745" y="4293096"/>
          <a:ext cx="34607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203040" progId="Equation.DSMT4">
                  <p:embed/>
                </p:oleObj>
              </mc:Choice>
              <mc:Fallback>
                <p:oleObj name="Equation" r:id="rId12" imgW="79992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745" y="4293096"/>
                        <a:ext cx="346075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649788" y="5157789"/>
          <a:ext cx="50530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203040" progId="Equation.DSMT4">
                  <p:embed/>
                </p:oleObj>
              </mc:Choice>
              <mc:Fallback>
                <p:oleObj name="Equation" r:id="rId14" imgW="116820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5157789"/>
                        <a:ext cx="50530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05450" y="5934076"/>
          <a:ext cx="36972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05450" y="5934076"/>
                        <a:ext cx="3697288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960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9D0AB92-9FF0-A7FF-4007-C86BE9D9FA39}"/>
              </a:ext>
            </a:extLst>
          </p:cNvPr>
          <p:cNvSpPr txBox="1"/>
          <p:nvPr/>
        </p:nvSpPr>
        <p:spPr>
          <a:xfrm>
            <a:off x="1574007" y="1121165"/>
            <a:ext cx="8901113" cy="9717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en-US" sz="135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DC electrical motor is used to operate a hoist mechanism (which does lifting of objects)  in a crane. The motor is supplied with 300 V and 10 Ampere from a DC source for a period of 2 min. The torque provided by the motor to the hoist shaft is 250 Nm at 50 rpm. The hoist mechanism lifts a mass of 2500 Kg through a height of 5m. Calculate the work interaction for the DC source, motor, hoist and the mass    </a:t>
            </a:r>
            <a:endParaRPr lang="en-IN" sz="1350" dirty="0">
              <a:latin typeface="Calibri" panose="020F0502020204030204" pitchFamily="34" charset="0"/>
              <a:ea typeface="Calibri" panose="020F0502020204030204" pitchFamily="34" charset="0"/>
              <a:cs typeface="Mangal" panose="02040503050203030202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42921DA-C7A7-7E2D-4E08-17D1580D983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5972" y="2486025"/>
            <a:ext cx="4388852" cy="24574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791902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C2AD22-73B4-1290-04FF-978352094C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D137E5C-B582-DCBD-0583-F09A9D1A3BCC}"/>
              </a:ext>
            </a:extLst>
          </p:cNvPr>
          <p:cNvSpPr txBox="1"/>
          <p:nvPr/>
        </p:nvSpPr>
        <p:spPr>
          <a:xfrm>
            <a:off x="1574007" y="1121165"/>
            <a:ext cx="8901113" cy="9717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en-US" sz="135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DC electrical motor is used to operate a hoist mechanism (which does lifting of objects)  in a crane. The motor is supplied with 300 V and 10 Ampere from a DC source for a period of 2 min. The torque provided by the motor to the hoist shaft is 250 Nm at 50 rpm. The hoist mechanism lifts a mass of 2500 Kg through a height of 5m. Calculate the work interaction for the DC source, motor, hoist and the mass    </a:t>
            </a:r>
            <a:endParaRPr lang="en-IN" sz="1350" dirty="0">
              <a:latin typeface="Calibri" panose="020F0502020204030204" pitchFamily="34" charset="0"/>
              <a:ea typeface="Calibri" panose="020F0502020204030204" pitchFamily="34" charset="0"/>
              <a:cs typeface="Mangal" panose="02040503050203030202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82A4C3-4165-7FBA-08A0-3914E0D507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5972" y="2486025"/>
            <a:ext cx="4388852" cy="2457450"/>
          </a:xfrm>
          <a:prstGeom prst="rect">
            <a:avLst/>
          </a:prstGeom>
          <a:noFill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799A890-1B94-EFAB-794D-745366DB4EC5}"/>
                  </a:ext>
                </a:extLst>
              </p14:cNvPr>
              <p14:cNvContentPartPr/>
              <p14:nvPr/>
            </p14:nvContentPartPr>
            <p14:xfrm>
              <a:off x="184320" y="108720"/>
              <a:ext cx="11989080" cy="66621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799A890-1B94-EFAB-794D-745366DB4EC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4960" y="99360"/>
                <a:ext cx="12007800" cy="668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0296439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CA4783-E790-AB9E-C46C-6805B7969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E7EAA9-8FC3-F137-FA11-C2410367ED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6490474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2B951F3-F745-37D9-D9F5-FF052C254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1077517"/>
          <a:ext cx="4999434" cy="77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431640" progId="Equation.DSMT4">
                  <p:embed/>
                </p:oleObj>
              </mc:Choice>
              <mc:Fallback>
                <p:oleObj name="Equation" r:id="rId2" imgW="276840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2B951F3-F745-37D9-D9F5-FF052C254F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0700" y="1077517"/>
                        <a:ext cx="4999434" cy="77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121945-24AD-0FBD-C614-8134F92C0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329" y="2548235"/>
          <a:ext cx="5436394" cy="132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736560" progId="Equation.DSMT4">
                  <p:embed/>
                </p:oleObj>
              </mc:Choice>
              <mc:Fallback>
                <p:oleObj name="Equation" r:id="rId4" imgW="30096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2121945-24AD-0FBD-C614-8134F92C02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3329" y="2548235"/>
                        <a:ext cx="5436394" cy="1329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4E3FC49-D4C0-AA69-D69D-62B2F35E37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1612" y="2548236"/>
          <a:ext cx="2437060" cy="77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609480" progId="Equation.DSMT4">
                  <p:embed/>
                </p:oleObj>
              </mc:Choice>
              <mc:Fallback>
                <p:oleObj name="Equation" r:id="rId6" imgW="190476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4E3FC49-D4C0-AA69-D69D-62B2F35E37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91612" y="2548236"/>
                        <a:ext cx="2437060" cy="77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6A0DFB-C29D-CF74-1CE1-11DEED1AD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329" y="4161236"/>
          <a:ext cx="5711428" cy="133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2240" imgH="736560" progId="Equation.DSMT4">
                  <p:embed/>
                </p:oleObj>
              </mc:Choice>
              <mc:Fallback>
                <p:oleObj name="Equation" r:id="rId8" imgW="316224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6A0DFB-C29D-CF74-1CE1-11DEED1ADC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3329" y="4161236"/>
                        <a:ext cx="5711428" cy="133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2295480" y="1801440"/>
              <a:ext cx="5338800" cy="3773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286120" y="1792080"/>
                <a:ext cx="5357520" cy="379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2880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EAC51CF-B70F-57E6-8803-36056947F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983" y="2066926"/>
          <a:ext cx="4402931" cy="1146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634680" progId="Equation.DSMT4">
                  <p:embed/>
                </p:oleObj>
              </mc:Choice>
              <mc:Fallback>
                <p:oleObj name="Equation" r:id="rId2" imgW="2438280" imgH="634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EAC51CF-B70F-57E6-8803-36056947F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5983" y="2066926"/>
                        <a:ext cx="4402931" cy="1146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357842-E990-27B4-E9C4-6EA21E9AB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982" y="3346849"/>
          <a:ext cx="8048625" cy="155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57520" imgH="863280" progId="Equation.DSMT4">
                  <p:embed/>
                </p:oleObj>
              </mc:Choice>
              <mc:Fallback>
                <p:oleObj name="Equation" r:id="rId4" imgW="4457520" imgH="863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2357842-E990-27B4-E9C4-6EA21E9AB2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5982" y="3346849"/>
                        <a:ext cx="8048625" cy="1559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4356120" y="4563000"/>
              <a:ext cx="621720" cy="413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46760" y="4553640"/>
                <a:ext cx="640440" cy="43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06469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Graham’s Law of Diffusion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16100" y="2373765"/>
          <a:ext cx="8311053" cy="219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507960" progId="Equation.DSMT4">
                  <p:embed/>
                </p:oleObj>
              </mc:Choice>
              <mc:Fallback>
                <p:oleObj name="Equation" r:id="rId2" imgW="191736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373765"/>
                        <a:ext cx="8311053" cy="2198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077609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2276872"/>
            <a:ext cx="9144000" cy="2592288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“Application engineering” problems</a:t>
            </a:r>
          </a:p>
          <a:p>
            <a:pPr algn="ctr"/>
            <a:r>
              <a:rPr lang="en-US" sz="4000" dirty="0"/>
              <a:t>(First Law)</a:t>
            </a:r>
            <a:endParaRPr lang="en-IN" sz="4000" dirty="0"/>
          </a:p>
        </p:txBody>
      </p:sp>
      <p:sp>
        <p:nvSpPr>
          <p:cNvPr id="2" name="Rectangle 1"/>
          <p:cNvSpPr/>
          <p:nvPr/>
        </p:nvSpPr>
        <p:spPr>
          <a:xfrm>
            <a:off x="1524000" y="4869160"/>
            <a:ext cx="9144000" cy="1152128"/>
          </a:xfrm>
          <a:prstGeom prst="rect">
            <a:avLst/>
          </a:prstGeom>
          <a:solidFill>
            <a:srgbClr val="00206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Practice problems (</a:t>
            </a:r>
            <a:r>
              <a:rPr lang="en-US" sz="4000" dirty="0" err="1"/>
              <a:t>contd</a:t>
            </a:r>
            <a:r>
              <a:rPr lang="en-US" sz="4000" dirty="0"/>
              <a:t>…)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3949499674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02413"/>
              </p:ext>
            </p:extLst>
          </p:nvPr>
        </p:nvGraphicFramePr>
        <p:xfrm>
          <a:off x="530900" y="2440983"/>
          <a:ext cx="10953109" cy="1350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915400" imgH="914400" progId="Equation.DSMT4">
                  <p:embed/>
                </p:oleObj>
              </mc:Choice>
              <mc:Fallback>
                <p:oleObj name="Equation" r:id="rId2" imgW="891540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00" y="2440983"/>
                        <a:ext cx="10953109" cy="1350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1435455" y="5096425"/>
            <a:ext cx="9144000" cy="720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279680" y="429120"/>
              <a:ext cx="7581240" cy="5574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74640" y="420840"/>
                <a:ext cx="7588800" cy="559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24334890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-wise Solution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25600" y="1484314"/>
          <a:ext cx="8807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915400" imgH="914400" progId="Equation.DSMT4">
                  <p:embed/>
                </p:oleObj>
              </mc:Choice>
              <mc:Fallback>
                <p:oleObj name="Equation" r:id="rId2" imgW="891540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484314"/>
                        <a:ext cx="8807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1524000" y="2780928"/>
            <a:ext cx="9144000" cy="720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/>
              <p14:cNvContentPartPr/>
              <p14:nvPr/>
            </p14:nvContentPartPr>
            <p14:xfrm>
              <a:off x="3774360" y="3036240"/>
              <a:ext cx="6608520" cy="10094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65000" y="3026880"/>
                <a:ext cx="6627240" cy="102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/>
              <p14:cNvContentPartPr/>
              <p14:nvPr/>
            </p14:nvContentPartPr>
            <p14:xfrm>
              <a:off x="2881560" y="4411440"/>
              <a:ext cx="4232880" cy="9021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872200" y="4402080"/>
                <a:ext cx="4251600" cy="92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Ink 9"/>
              <p14:cNvContentPartPr/>
              <p14:nvPr/>
            </p14:nvContentPartPr>
            <p14:xfrm>
              <a:off x="7498200" y="4554000"/>
              <a:ext cx="2822040" cy="80424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488840" y="4544640"/>
                <a:ext cx="2840760" cy="822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73123432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flipV="1">
            <a:off x="1410488" y="4869441"/>
            <a:ext cx="9144000" cy="720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738690"/>
              </p:ext>
            </p:extLst>
          </p:nvPr>
        </p:nvGraphicFramePr>
        <p:xfrm>
          <a:off x="688340" y="2095818"/>
          <a:ext cx="11075988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17960" imgH="1143000" progId="Equation.DSMT4">
                  <p:embed/>
                </p:oleObj>
              </mc:Choice>
              <mc:Fallback>
                <p:oleObj name="Equation" r:id="rId2" imgW="6717960" imgH="1143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" y="2095818"/>
                        <a:ext cx="11075988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345120" y="3858480"/>
              <a:ext cx="7737480" cy="2701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37920" y="3850920"/>
                <a:ext cx="7754400" cy="271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5809009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-wise Solution</a:t>
            </a:r>
            <a:endParaRPr lang="en-IN" b="1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524000" y="2492896"/>
            <a:ext cx="9144000" cy="720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883494" y="1409962"/>
          <a:ext cx="73088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17960" imgH="1143000" progId="Equation.DSMT4">
                  <p:embed/>
                </p:oleObj>
              </mc:Choice>
              <mc:Fallback>
                <p:oleObj name="Equation" r:id="rId2" imgW="6717960" imgH="1143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494" y="1409962"/>
                        <a:ext cx="730885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2999656" y="1188678"/>
              <a:ext cx="7608240" cy="4134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90296" y="1179318"/>
                <a:ext cx="7626960" cy="415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/>
              <p14:cNvContentPartPr/>
              <p14:nvPr/>
            </p14:nvContentPartPr>
            <p14:xfrm>
              <a:off x="5417400" y="3839760"/>
              <a:ext cx="3456360" cy="18756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408040" y="3830400"/>
                <a:ext cx="3475080" cy="189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6694115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55640" y="1124744"/>
            <a:ext cx="6696744" cy="108012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cond Law and Entropy Introduction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2855640" y="2924944"/>
            <a:ext cx="6696744" cy="10801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cepts through Problems: </a:t>
            </a:r>
            <a:r>
              <a:rPr lang="en-US" dirty="0" err="1"/>
              <a:t>B.Sc</a:t>
            </a:r>
            <a:r>
              <a:rPr lang="en-US" dirty="0"/>
              <a:t>/</a:t>
            </a:r>
            <a:r>
              <a:rPr lang="en-US" dirty="0" err="1"/>
              <a:t>M.Sc</a:t>
            </a:r>
            <a:r>
              <a:rPr lang="en-US" dirty="0"/>
              <a:t> Level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2855640" y="4797152"/>
            <a:ext cx="6696744" cy="108012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pplication “Engineering real life problems  and solution” </a:t>
            </a:r>
            <a:r>
              <a:rPr lang="en-US" dirty="0" err="1"/>
              <a:t>B.Tech</a:t>
            </a:r>
            <a:r>
              <a:rPr lang="en-US" dirty="0"/>
              <a:t>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28793257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2276872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Second Law of Thermodynamics</a:t>
            </a:r>
          </a:p>
          <a:p>
            <a:pPr algn="ctr"/>
            <a:r>
              <a:rPr lang="en-US" sz="4000" dirty="0"/>
              <a:t>Revision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3875776081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052736"/>
            <a:ext cx="8229600" cy="1143000"/>
          </a:xfrm>
        </p:spPr>
        <p:txBody>
          <a:bodyPr/>
          <a:lstStyle/>
          <a:p>
            <a:r>
              <a:rPr lang="en-US" b="1" dirty="0"/>
              <a:t>Kelvin-Planck’s 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24000" y="270892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Kelvin’s statement of the second law of thermodynamics: ‘No process is possible whose sole result is the complete conversion of heat into work.’</a:t>
            </a:r>
            <a:endParaRPr lang="en-IN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2605997" y="5655987"/>
            <a:ext cx="16514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/>
              <a:t>Heat</a:t>
            </a:r>
            <a:r>
              <a:rPr lang="en-US" b="1" dirty="0"/>
              <a:t>  </a:t>
            </a:r>
            <a:endParaRPr lang="en-IN" b="1" dirty="0"/>
          </a:p>
        </p:txBody>
      </p:sp>
      <p:sp>
        <p:nvSpPr>
          <p:cNvPr id="5" name="Right Arrow 4"/>
          <p:cNvSpPr/>
          <p:nvPr/>
        </p:nvSpPr>
        <p:spPr>
          <a:xfrm>
            <a:off x="4727848" y="5946749"/>
            <a:ext cx="2016224" cy="3693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7248128" y="5661248"/>
            <a:ext cx="18936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/>
              <a:t>Work</a:t>
            </a:r>
            <a:r>
              <a:rPr lang="en-US" sz="5400" dirty="0"/>
              <a:t> </a:t>
            </a:r>
            <a:endParaRPr lang="en-IN" sz="5400" dirty="0"/>
          </a:p>
        </p:txBody>
      </p:sp>
    </p:spTree>
    <p:extLst>
      <p:ext uri="{BB962C8B-B14F-4D97-AF65-F5344CB8AC3E}">
        <p14:creationId xmlns:p14="http://schemas.microsoft.com/office/powerpoint/2010/main" val="186094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052736"/>
            <a:ext cx="8229600" cy="1143000"/>
          </a:xfrm>
        </p:spPr>
        <p:txBody>
          <a:bodyPr>
            <a:normAutofit/>
          </a:bodyPr>
          <a:lstStyle/>
          <a:p>
            <a:r>
              <a:rPr lang="en-US" sz="6600" dirty="0"/>
              <a:t>Engine</a:t>
            </a:r>
            <a:endParaRPr lang="en-IN" sz="6600" dirty="0"/>
          </a:p>
        </p:txBody>
      </p:sp>
      <p:sp>
        <p:nvSpPr>
          <p:cNvPr id="4" name="Rectangle 3"/>
          <p:cNvSpPr/>
          <p:nvPr/>
        </p:nvSpPr>
        <p:spPr>
          <a:xfrm>
            <a:off x="1524000" y="270892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We define an engine as a system operating a cyclic process that converts heat into work. It has to be cyclic so that it can be continuously operated, producing a steady power. </a:t>
            </a:r>
            <a:endParaRPr lang="en-IN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1792866" y="5301209"/>
            <a:ext cx="82228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ne such engine is the </a:t>
            </a:r>
            <a:r>
              <a:rPr lang="en-US" sz="2800" b="1" dirty="0"/>
              <a:t>Carnot engine</a:t>
            </a:r>
            <a:r>
              <a:rPr lang="en-US" dirty="0"/>
              <a:t>, which is based upon a process called a </a:t>
            </a:r>
          </a:p>
          <a:p>
            <a:r>
              <a:rPr lang="en-US" sz="2800" b="1" dirty="0"/>
              <a:t>Carnot cycle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125350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2351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351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503712" y="980728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819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79676" y="-17140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9676" y="-17140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36925" y="5332166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5332166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625222" y="1356222"/>
          <a:ext cx="732904" cy="97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5222" y="1356222"/>
                        <a:ext cx="732904" cy="97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015881" y="2863813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1" y="2863813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888088" y="1924417"/>
          <a:ext cx="2376264" cy="3061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88088" y="1924417"/>
                        <a:ext cx="2376264" cy="3061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>
            <a:stCxn id="9" idx="6"/>
            <a:endCxn id="13" idx="1"/>
          </p:cNvCxnSpPr>
          <p:nvPr/>
        </p:nvCxnSpPr>
        <p:spPr>
          <a:xfrm flipV="1">
            <a:off x="4187788" y="3291644"/>
            <a:ext cx="828092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4372680" y="1910880"/>
              <a:ext cx="643320" cy="1715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363320" y="1901520"/>
                <a:ext cx="662040" cy="173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61093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669143"/>
            <a:ext cx="12192000" cy="29754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Thermal Diffusion equation: Fick’s Laws</a:t>
            </a:r>
          </a:p>
          <a:p>
            <a:pPr algn="ctr"/>
            <a:r>
              <a:rPr lang="en-US" sz="4800" dirty="0"/>
              <a:t>(Kinetic theory)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479742478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2351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351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503712" y="980728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819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79676" y="-17140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9676" y="-17140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36925" y="5332166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5332166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65526" y="1295400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5526" y="1295400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235451" y="2863603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1" y="2863603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3503712" y="3665240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05250" y="3903664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3903664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1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913" y="1124744"/>
            <a:ext cx="3974115" cy="3974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400256" y="4645349"/>
          <a:ext cx="1584176" cy="149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431640" progId="Equation.DSMT4">
                  <p:embed/>
                </p:oleObj>
              </mc:Choice>
              <mc:Fallback>
                <p:oleObj name="Equation" r:id="rId13" imgW="4572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00256" y="4645349"/>
                        <a:ext cx="1584176" cy="1496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" name="Ink 3"/>
              <p14:cNvContentPartPr/>
              <p14:nvPr/>
            </p14:nvContentPartPr>
            <p14:xfrm>
              <a:off x="8140800" y="3375360"/>
              <a:ext cx="1330920" cy="598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131440" y="3366000"/>
                <a:ext cx="1349640" cy="617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9622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052736"/>
            <a:ext cx="8229600" cy="1143000"/>
          </a:xfrm>
        </p:spPr>
        <p:txBody>
          <a:bodyPr/>
          <a:lstStyle/>
          <a:p>
            <a:r>
              <a:rPr lang="en-US" b="1" dirty="0"/>
              <a:t>Kelvin’s 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24000" y="2132856"/>
            <a:ext cx="9144000" cy="280831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Kelvin’s statement of the second law of thermodynamics: ‘It is impossible to construct an</a:t>
            </a:r>
          </a:p>
          <a:p>
            <a:pPr algn="ctr"/>
            <a:r>
              <a:rPr lang="en-US" sz="3200" dirty="0"/>
              <a:t>Engine that operating in a cycle, will produce no effect other than the extraction of heat from a reservoir and the performance of an equivalent amount of work.’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4170191224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836712"/>
            <a:ext cx="8229600" cy="1143000"/>
          </a:xfrm>
        </p:spPr>
        <p:txBody>
          <a:bodyPr/>
          <a:lstStyle/>
          <a:p>
            <a:r>
              <a:rPr lang="en-US" dirty="0" err="1"/>
              <a:t>Clausius</a:t>
            </a:r>
            <a:r>
              <a:rPr lang="en-US" dirty="0"/>
              <a:t> statement</a:t>
            </a: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1524000" y="270892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/>
              <a:t>Clausius</a:t>
            </a:r>
            <a:r>
              <a:rPr lang="en-US" sz="3200" dirty="0"/>
              <a:t>’ statement of the second law of thermodynamics: ‘No process is possible whose sole result is the transfer of heat from a colder to a hotter body.’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21796623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2351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351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503712" y="980728"/>
            <a:ext cx="0" cy="187220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819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79676" y="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9676" y="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36925" y="5332166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5332166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65526" y="1295400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5526" y="1295400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3503712" y="3916644"/>
            <a:ext cx="0" cy="13845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05250" y="3903664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3903664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888164" y="1924050"/>
          <a:ext cx="2376487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1924050"/>
                        <a:ext cx="2376487" cy="306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/>
              <p14:cNvContentPartPr/>
              <p14:nvPr/>
            </p14:nvContentPartPr>
            <p14:xfrm>
              <a:off x="4819080" y="1544760"/>
              <a:ext cx="678960" cy="3420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09720" y="1535400"/>
                <a:ext cx="697680" cy="343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8017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91671" y="-156891"/>
            <a:ext cx="4199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ASYMMETRY</a:t>
            </a:r>
            <a:endParaRPr lang="en-IN" sz="6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351584" y="1565002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351584" y="5885482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503712" y="1565002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2819636" y="3263850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55640" y="667672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5640" y="667672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36925" y="5916440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5916440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65526" y="1879674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5526" y="1879674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3503712" y="4249514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905250" y="4487938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487938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370557"/>
            <a:ext cx="1152202" cy="1152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Connector 19"/>
          <p:cNvCxnSpPr/>
          <p:nvPr/>
        </p:nvCxnSpPr>
        <p:spPr>
          <a:xfrm>
            <a:off x="6240016" y="145740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240016" y="577788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7392144" y="1457400"/>
            <a:ext cx="0" cy="187220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6708068" y="3156248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068108" y="476672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68108" y="476672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225357" y="5808838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357" y="5808838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453958" y="1772072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3958" y="1772072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V="1">
            <a:off x="7392144" y="4393316"/>
            <a:ext cx="0" cy="13845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7793682" y="4380336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682" y="4380336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9089508" y="2929653"/>
          <a:ext cx="1578492" cy="20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9508" y="2929653"/>
                        <a:ext cx="1578492" cy="2034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5735960" y="980728"/>
            <a:ext cx="0" cy="5877272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3128327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52" t="19643" r="4957" b="8929"/>
          <a:stretch/>
        </p:blipFill>
        <p:spPr bwMode="auto">
          <a:xfrm>
            <a:off x="1497385" y="692697"/>
            <a:ext cx="6270171" cy="5225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120" y="2218174"/>
            <a:ext cx="2174186" cy="21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536160" y="5445225"/>
          <a:ext cx="2443548" cy="7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6160" y="5445225"/>
                        <a:ext cx="2443548" cy="72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3719736" y="2636912"/>
            <a:ext cx="1224136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1991545" y="5509535"/>
            <a:ext cx="401680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/>
              <a:t>Refrigerator</a:t>
            </a:r>
            <a:endParaRPr lang="en-IN" sz="6000" b="1" dirty="0"/>
          </a:p>
        </p:txBody>
      </p:sp>
    </p:spTree>
    <p:extLst>
      <p:ext uri="{BB962C8B-B14F-4D97-AF65-F5344CB8AC3E}">
        <p14:creationId xmlns:p14="http://schemas.microsoft.com/office/powerpoint/2010/main" val="413863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836712"/>
            <a:ext cx="8229600" cy="1143000"/>
          </a:xfrm>
        </p:spPr>
        <p:txBody>
          <a:bodyPr/>
          <a:lstStyle/>
          <a:p>
            <a:r>
              <a:rPr lang="en-US" b="1" dirty="0" err="1"/>
              <a:t>Clausius</a:t>
            </a:r>
            <a:r>
              <a:rPr lang="en-US" b="1" dirty="0"/>
              <a:t> 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24000" y="2060848"/>
            <a:ext cx="9144000" cy="324036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/>
              <a:t>Clausius</a:t>
            </a:r>
            <a:r>
              <a:rPr lang="en-US" sz="3200" dirty="0"/>
              <a:t> statement of the second law of thermodynamics: ‘It is impossible to construct a refrigerator that, operating in cycle, will produce no effect other than the transfer of heat from a lower-temperature reservoir to a higher temperature reservoir.’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055824550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7528" y="2492896"/>
            <a:ext cx="8229600" cy="1143000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002060"/>
                </a:solidFill>
              </a:rPr>
              <a:t>Equivalence of Kelvin-Planck’s and </a:t>
            </a:r>
            <a:r>
              <a:rPr lang="en-US" sz="5400" b="1" dirty="0" err="1">
                <a:solidFill>
                  <a:srgbClr val="002060"/>
                </a:solidFill>
              </a:rPr>
              <a:t>Clausius</a:t>
            </a:r>
            <a:r>
              <a:rPr lang="en-US" sz="5400" b="1" dirty="0">
                <a:solidFill>
                  <a:srgbClr val="002060"/>
                </a:solidFill>
              </a:rPr>
              <a:t> statements</a:t>
            </a:r>
            <a:endParaRPr lang="en-IN" sz="5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778882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16151" y="620688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Kelvin-Planck’s statement of the second law of thermodynamics: ‘No process is possible whose sole result is the complete conversion of heat into work.’</a:t>
            </a:r>
            <a:endParaRPr lang="en-IN" sz="3200" dirty="0"/>
          </a:p>
        </p:txBody>
      </p:sp>
      <p:sp>
        <p:nvSpPr>
          <p:cNvPr id="5" name="Rectangle 4"/>
          <p:cNvSpPr/>
          <p:nvPr/>
        </p:nvSpPr>
        <p:spPr>
          <a:xfrm>
            <a:off x="1524000" y="378904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/>
              <a:t>Clausius</a:t>
            </a:r>
            <a:r>
              <a:rPr lang="en-US" sz="3200" dirty="0"/>
              <a:t>’ statement of the second law of thermodynamics: ‘No process is possible whose sole result is the transfer of heat from a colder to a hotter body.’ </a:t>
            </a:r>
            <a:endParaRPr lang="en-IN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533200" y="3048120"/>
              <a:ext cx="244080" cy="599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13040" y="3032640"/>
                <a:ext cx="286560" cy="63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9481370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41120" y="1020240"/>
              <a:ext cx="10513080" cy="5595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3840" y="1011240"/>
                <a:ext cx="10539720" cy="562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38181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7371" y="1153886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lux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377371" y="2373085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radient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77371" y="4013199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w</a:t>
            </a:r>
            <a:endParaRPr lang="en-IN" dirty="0"/>
          </a:p>
        </p:txBody>
      </p:sp>
      <p:sp>
        <p:nvSpPr>
          <p:cNvPr id="7" name="Rectangle 6"/>
          <p:cNvSpPr/>
          <p:nvPr/>
        </p:nvSpPr>
        <p:spPr>
          <a:xfrm>
            <a:off x="377371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aterial Property</a:t>
            </a:r>
            <a:endParaRPr lang="en-IN" dirty="0"/>
          </a:p>
        </p:txBody>
      </p:sp>
      <p:sp>
        <p:nvSpPr>
          <p:cNvPr id="8" name="Rectangle 7"/>
          <p:cNvSpPr/>
          <p:nvPr/>
        </p:nvSpPr>
        <p:spPr>
          <a:xfrm>
            <a:off x="3294743" y="326572"/>
            <a:ext cx="2540000" cy="4209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eat Flow</a:t>
            </a:r>
            <a:endParaRPr lang="en-IN" dirty="0"/>
          </a:p>
        </p:txBody>
      </p:sp>
      <p:sp>
        <p:nvSpPr>
          <p:cNvPr id="9" name="Rectangle 8"/>
          <p:cNvSpPr/>
          <p:nvPr/>
        </p:nvSpPr>
        <p:spPr>
          <a:xfrm>
            <a:off x="6117772" y="326572"/>
            <a:ext cx="2540000" cy="4209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harge Flow</a:t>
            </a:r>
            <a:endParaRPr lang="en-IN" dirty="0"/>
          </a:p>
        </p:txBody>
      </p:sp>
      <p:sp>
        <p:nvSpPr>
          <p:cNvPr id="10" name="Rectangle 9"/>
          <p:cNvSpPr/>
          <p:nvPr/>
        </p:nvSpPr>
        <p:spPr>
          <a:xfrm>
            <a:off x="9202057" y="326572"/>
            <a:ext cx="2540000" cy="4209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as/mass Flow</a:t>
            </a:r>
            <a:endParaRPr lang="en-IN" dirty="0"/>
          </a:p>
        </p:txBody>
      </p:sp>
      <p:sp>
        <p:nvSpPr>
          <p:cNvPr id="11" name="Rectangle 10"/>
          <p:cNvSpPr/>
          <p:nvPr/>
        </p:nvSpPr>
        <p:spPr>
          <a:xfrm>
            <a:off x="3236685" y="1153886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eat Flux q</a:t>
            </a:r>
            <a:endParaRPr lang="en-IN" dirty="0"/>
          </a:p>
        </p:txBody>
      </p:sp>
      <p:sp>
        <p:nvSpPr>
          <p:cNvPr id="12" name="Rectangle 11"/>
          <p:cNvSpPr/>
          <p:nvPr/>
        </p:nvSpPr>
        <p:spPr>
          <a:xfrm>
            <a:off x="6117772" y="1153886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harge Flux J</a:t>
            </a:r>
            <a:endParaRPr lang="en-IN" dirty="0"/>
          </a:p>
        </p:txBody>
      </p:sp>
      <p:sp>
        <p:nvSpPr>
          <p:cNvPr id="13" name="Rectangle 12"/>
          <p:cNvSpPr/>
          <p:nvPr/>
        </p:nvSpPr>
        <p:spPr>
          <a:xfrm>
            <a:off x="9223829" y="1226458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lecular/mass Flux J</a:t>
            </a:r>
            <a:endParaRPr lang="en-IN" dirty="0"/>
          </a:p>
        </p:txBody>
      </p:sp>
      <p:grpSp>
        <p:nvGrpSpPr>
          <p:cNvPr id="26" name="Group 25"/>
          <p:cNvGrpSpPr/>
          <p:nvPr/>
        </p:nvGrpSpPr>
        <p:grpSpPr>
          <a:xfrm>
            <a:off x="3294743" y="2467428"/>
            <a:ext cx="2598058" cy="1030514"/>
            <a:chOff x="3294743" y="2467428"/>
            <a:chExt cx="2598058" cy="1030514"/>
          </a:xfrm>
        </p:grpSpPr>
        <p:sp>
          <p:nvSpPr>
            <p:cNvPr id="14" name="Rectangle 13"/>
            <p:cNvSpPr/>
            <p:nvPr/>
          </p:nvSpPr>
          <p:spPr>
            <a:xfrm>
              <a:off x="3294743" y="2467428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535714" y="2624024"/>
            <a:ext cx="462788" cy="717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3800" imgH="393480" progId="Equation.DSMT4">
                    <p:embed/>
                  </p:oleObj>
                </mc:Choice>
                <mc:Fallback>
                  <p:oleObj name="Equation" r:id="rId2" imgW="25380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35714" y="2624024"/>
                          <a:ext cx="462788" cy="7173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6117772" y="2489202"/>
            <a:ext cx="2598058" cy="1030514"/>
            <a:chOff x="6117772" y="2489202"/>
            <a:chExt cx="2598058" cy="1030514"/>
          </a:xfrm>
        </p:grpSpPr>
        <p:sp>
          <p:nvSpPr>
            <p:cNvPr id="16" name="Rectangle 15"/>
            <p:cNvSpPr/>
            <p:nvPr/>
          </p:nvSpPr>
          <p:spPr>
            <a:xfrm>
              <a:off x="6117772" y="2489202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289800" y="2686050"/>
            <a:ext cx="487363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393480" progId="Equation.DSMT4">
                    <p:embed/>
                  </p:oleObj>
                </mc:Choice>
                <mc:Fallback>
                  <p:oleObj name="Equation" r:id="rId4" imgW="266400" imgH="39348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9800" y="2686050"/>
                          <a:ext cx="487363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9223829" y="2525490"/>
            <a:ext cx="2598058" cy="1030514"/>
            <a:chOff x="9223829" y="2525490"/>
            <a:chExt cx="2598058" cy="1030514"/>
          </a:xfrm>
        </p:grpSpPr>
        <p:sp>
          <p:nvSpPr>
            <p:cNvPr id="18" name="Rectangle 17"/>
            <p:cNvSpPr/>
            <p:nvPr/>
          </p:nvSpPr>
          <p:spPr>
            <a:xfrm>
              <a:off x="9223829" y="2525490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0483850" y="2685826"/>
            <a:ext cx="463550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800" imgH="393480" progId="Equation.DSMT4">
                    <p:embed/>
                  </p:oleObj>
                </mc:Choice>
                <mc:Fallback>
                  <p:oleObj name="Equation" r:id="rId6" imgW="253800" imgH="39348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3850" y="2685826"/>
                          <a:ext cx="463550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9634312" y="3874406"/>
          <a:ext cx="21875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583920" progId="Equation.DSMT4">
                  <p:embed/>
                </p:oleObj>
              </mc:Choice>
              <mc:Fallback>
                <p:oleObj name="Equation" r:id="rId8" imgW="977760" imgH="58392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4312" y="3874406"/>
                        <a:ext cx="21875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30161" y="3874406"/>
          <a:ext cx="19605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583920" progId="Equation.DSMT4">
                  <p:embed/>
                </p:oleObj>
              </mc:Choice>
              <mc:Fallback>
                <p:oleObj name="Equation" r:id="rId10" imgW="876240" imgH="5839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161" y="3874406"/>
                        <a:ext cx="1960562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809241" y="3874406"/>
          <a:ext cx="17335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583920" progId="Equation.DSMT4">
                  <p:embed/>
                </p:oleObj>
              </mc:Choice>
              <mc:Fallback>
                <p:oleObj name="Equation" r:id="rId12" imgW="774360" imgH="58392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241" y="3874406"/>
                        <a:ext cx="173355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389085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hermal conductivity K</a:t>
            </a:r>
            <a:endParaRPr lang="en-IN" dirty="0"/>
          </a:p>
        </p:txBody>
      </p:sp>
      <p:sp>
        <p:nvSpPr>
          <p:cNvPr id="24" name="Rectangle 23"/>
          <p:cNvSpPr/>
          <p:nvPr/>
        </p:nvSpPr>
        <p:spPr>
          <a:xfrm>
            <a:off x="6603999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lectrical conductivity </a:t>
            </a:r>
            <a:endParaRPr lang="en-IN" dirty="0"/>
          </a:p>
        </p:txBody>
      </p:sp>
      <p:sp>
        <p:nvSpPr>
          <p:cNvPr id="25" name="Rectangle 24"/>
          <p:cNvSpPr/>
          <p:nvPr/>
        </p:nvSpPr>
        <p:spPr>
          <a:xfrm>
            <a:off x="9528629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ffusion Coefficient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9096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1" grpId="0" animBg="1"/>
      <p:bldP spid="12" grpId="0" animBg="1"/>
      <p:bldP spid="13" grpId="0" animBg="1"/>
      <p:bldP spid="23" grpId="0" animBg="1"/>
      <p:bldP spid="24" grpId="0" animBg="1"/>
      <p:bldP spid="25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7528" y="116632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002060"/>
                </a:solidFill>
              </a:rPr>
              <a:t>If Kelvin’s statement is violated, what happens?</a:t>
            </a:r>
            <a:endParaRPr lang="en-IN" sz="4000" b="1" dirty="0">
              <a:solidFill>
                <a:srgbClr val="00206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847528" y="1853034"/>
            <a:ext cx="8712968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847528" y="6093296"/>
            <a:ext cx="8712968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999656" y="1853034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315580" y="3551882"/>
            <a:ext cx="1368152" cy="122413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75620" y="955704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75620" y="955704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25812" y="6093297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812" y="6093297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21166" y="2228528"/>
          <a:ext cx="732904" cy="97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1166" y="2228528"/>
                        <a:ext cx="732904" cy="97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639786" y="3308288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786" y="3308288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>
            <a:stCxn id="7" idx="6"/>
          </p:cNvCxnSpPr>
          <p:nvPr/>
        </p:nvCxnSpPr>
        <p:spPr>
          <a:xfrm>
            <a:off x="3683732" y="4163950"/>
            <a:ext cx="972108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7752184" y="4581128"/>
            <a:ext cx="0" cy="151216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7104112" y="3429000"/>
            <a:ext cx="1296144" cy="1173569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112224" y="4768200"/>
          <a:ext cx="9779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03040" progId="Equation.DSMT4">
                  <p:embed/>
                </p:oleObj>
              </mc:Choice>
              <mc:Fallback>
                <p:oleObj name="Equation" r:id="rId10" imgW="20304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224" y="4768200"/>
                        <a:ext cx="9779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4655840" y="4163950"/>
            <a:ext cx="2448272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7752184" y="1916831"/>
            <a:ext cx="0" cy="151216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010526" y="2228851"/>
          <a:ext cx="1038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03040" progId="Equation.DSMT4">
                  <p:embed/>
                </p:oleObj>
              </mc:Choice>
              <mc:Fallback>
                <p:oleObj name="Equation" r:id="rId12" imgW="21564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26" y="2228851"/>
                        <a:ext cx="10382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0297" y="3472237"/>
            <a:ext cx="1087093" cy="1087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477598" y="4776019"/>
          <a:ext cx="1044116" cy="13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02" imgH="126780" progId="Equation.DSMT4">
                  <p:embed/>
                </p:oleObj>
              </mc:Choice>
              <mc:Fallback>
                <p:oleObj name="Equation" r:id="rId15" imgW="114102" imgH="1267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598" y="4776019"/>
                        <a:ext cx="1044116" cy="13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k 2"/>
              <p14:cNvContentPartPr/>
              <p14:nvPr/>
            </p14:nvContentPartPr>
            <p14:xfrm>
              <a:off x="1256400" y="2106360"/>
              <a:ext cx="8307000" cy="39664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249200" y="2098800"/>
                <a:ext cx="8317440" cy="398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6954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34942" y="764705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228600" progId="Equation.DSMT4">
                    <p:embed/>
                  </p:oleObj>
                </mc:Choice>
                <mc:Fallback>
                  <p:oleObj name="Equation" r:id="rId2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28600" progId="Equation.DSMT4">
                    <p:embed/>
                  </p:oleObj>
                </mc:Choice>
                <mc:Fallback>
                  <p:oleObj name="Equation" r:id="rId4" imgW="13968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177480" progId="Equation.DSMT4">
                    <p:embed/>
                  </p:oleObj>
                </mc:Choice>
                <mc:Fallback>
                  <p:oleObj name="Equation" r:id="rId8" imgW="177480" imgH="177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R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03040" progId="Equation.DSMT4">
                    <p:embed/>
                  </p:oleObj>
                </mc:Choice>
                <mc:Fallback>
                  <p:oleObj name="Equation" r:id="rId10" imgW="20304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203040" progId="Equation.DSMT4">
                    <p:embed/>
                  </p:oleObj>
                </mc:Choice>
                <mc:Fallback>
                  <p:oleObj name="Equation" r:id="rId12" imgW="21564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953598" y="4776018"/>
            <a:ext cx="1044116" cy="1346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102" imgH="126780" progId="Equation.DSMT4">
                    <p:embed/>
                  </p:oleObj>
                </mc:Choice>
                <mc:Fallback>
                  <p:oleObj name="Equation" r:id="rId15" imgW="114102" imgH="12678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598" y="4776018"/>
                          <a:ext cx="1044116" cy="1346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472748" y="5157193"/>
          <a:ext cx="1647758" cy="75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203040" progId="Equation.DSMT4">
                  <p:embed/>
                </p:oleObj>
              </mc:Choice>
              <mc:Fallback>
                <p:oleObj name="Equation" r:id="rId17" imgW="44424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2748" y="5157193"/>
                        <a:ext cx="1647758" cy="753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3359696" y="4188074"/>
            <a:ext cx="0" cy="2669926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918094" y="4188074"/>
          <a:ext cx="2161870" cy="56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74360" imgH="203040" progId="Equation.DSMT4">
                  <p:embed/>
                </p:oleObj>
              </mc:Choice>
              <mc:Fallback>
                <p:oleObj name="Equation" r:id="rId19" imgW="774360" imgH="2030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094" y="4188074"/>
                        <a:ext cx="2161870" cy="56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999891" y="5239669"/>
          <a:ext cx="2092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49160" imgH="203040" progId="Equation.DSMT4">
                  <p:embed/>
                </p:oleObj>
              </mc:Choice>
              <mc:Fallback>
                <p:oleObj name="Equation" r:id="rId21" imgW="749160" imgH="2030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891" y="5239669"/>
                        <a:ext cx="2092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6528048" y="1340768"/>
            <a:ext cx="38884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528048" y="4107515"/>
            <a:ext cx="3888432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8423346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346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8394582" y="620689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94582" y="620689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8641640" y="3144708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8270252" y="2395765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847968" y="3266315"/>
          <a:ext cx="560401" cy="6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03040" progId="Equation.DSMT4">
                  <p:embed/>
                </p:oleObj>
              </mc:Choice>
              <mc:Fallback>
                <p:oleObj name="Equation" r:id="rId10" imgW="20304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968" y="3266315"/>
                        <a:ext cx="560401" cy="6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8641640" y="1412776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8832304" y="1593016"/>
          <a:ext cx="12255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44240" imgH="203040" progId="Equation.DSMT4">
                  <p:embed/>
                </p:oleObj>
              </mc:Choice>
              <mc:Fallback>
                <p:oleObj name="Equation" r:id="rId23" imgW="4442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304" y="1593016"/>
                        <a:ext cx="12255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697788" y="5373689"/>
          <a:ext cx="2057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36560" imgH="203040" progId="Equation.DSMT4">
                  <p:embed/>
                </p:oleObj>
              </mc:Choice>
              <mc:Fallback>
                <p:oleObj name="Equation" r:id="rId25" imgW="736560" imgH="203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8" y="5373689"/>
                        <a:ext cx="20574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" name="Ink 1"/>
              <p14:cNvContentPartPr/>
              <p14:nvPr/>
            </p14:nvContentPartPr>
            <p14:xfrm>
              <a:off x="584640" y="186120"/>
              <a:ext cx="11026080" cy="6675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68440" y="175320"/>
                <a:ext cx="11054880" cy="6693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6606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34942" y="764705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228600" progId="Equation.DSMT4">
                    <p:embed/>
                  </p:oleObj>
                </mc:Choice>
                <mc:Fallback>
                  <p:oleObj name="Equation" r:id="rId2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28600" progId="Equation.DSMT4">
                    <p:embed/>
                  </p:oleObj>
                </mc:Choice>
                <mc:Fallback>
                  <p:oleObj name="Equation" r:id="rId4" imgW="13968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177480" progId="Equation.DSMT4">
                    <p:embed/>
                  </p:oleObj>
                </mc:Choice>
                <mc:Fallback>
                  <p:oleObj name="Equation" r:id="rId8" imgW="177480" imgH="177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R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03040" progId="Equation.DSMT4">
                    <p:embed/>
                  </p:oleObj>
                </mc:Choice>
                <mc:Fallback>
                  <p:oleObj name="Equation" r:id="rId10" imgW="20304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203040" progId="Equation.DSMT4">
                    <p:embed/>
                  </p:oleObj>
                </mc:Choice>
                <mc:Fallback>
                  <p:oleObj name="Equation" r:id="rId12" imgW="21564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953598" y="4776018"/>
            <a:ext cx="1044116" cy="1346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102" imgH="126780" progId="Equation.DSMT4">
                    <p:embed/>
                  </p:oleObj>
                </mc:Choice>
                <mc:Fallback>
                  <p:oleObj name="Equation" r:id="rId15" imgW="114102" imgH="12678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598" y="4776018"/>
                          <a:ext cx="1044116" cy="1346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472748" y="5157193"/>
          <a:ext cx="1647758" cy="75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203040" progId="Equation.DSMT4">
                  <p:embed/>
                </p:oleObj>
              </mc:Choice>
              <mc:Fallback>
                <p:oleObj name="Equation" r:id="rId17" imgW="44424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2748" y="5157193"/>
                        <a:ext cx="1647758" cy="753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3359696" y="4188074"/>
            <a:ext cx="0" cy="2669926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918094" y="4188074"/>
          <a:ext cx="2161870" cy="56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74360" imgH="203040" progId="Equation.DSMT4">
                  <p:embed/>
                </p:oleObj>
              </mc:Choice>
              <mc:Fallback>
                <p:oleObj name="Equation" r:id="rId19" imgW="774360" imgH="2030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094" y="4188074"/>
                        <a:ext cx="2161870" cy="56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999891" y="5239669"/>
          <a:ext cx="2092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49160" imgH="203040" progId="Equation.DSMT4">
                  <p:embed/>
                </p:oleObj>
              </mc:Choice>
              <mc:Fallback>
                <p:oleObj name="Equation" r:id="rId21" imgW="749160" imgH="2030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891" y="5239669"/>
                        <a:ext cx="2092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6528048" y="1340768"/>
            <a:ext cx="38884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6384032" y="4090927"/>
            <a:ext cx="4032448" cy="1347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8423346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346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8394582" y="620689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94582" y="620689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8641640" y="3144708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8270252" y="2395765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847968" y="3266315"/>
          <a:ext cx="560401" cy="6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03040" progId="Equation.DSMT4">
                  <p:embed/>
                </p:oleObj>
              </mc:Choice>
              <mc:Fallback>
                <p:oleObj name="Equation" r:id="rId10" imgW="20304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968" y="3266315"/>
                        <a:ext cx="560401" cy="6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8641640" y="1412776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8832305" y="1593016"/>
          <a:ext cx="5603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203040" progId="Equation.DSMT4">
                  <p:embed/>
                </p:oleObj>
              </mc:Choice>
              <mc:Fallback>
                <p:oleObj name="Equation" r:id="rId23" imgW="2030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305" y="1593016"/>
                        <a:ext cx="5603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697788" y="5373689"/>
          <a:ext cx="2057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36560" imgH="203040" progId="Equation.DSMT4">
                  <p:embed/>
                </p:oleObj>
              </mc:Choice>
              <mc:Fallback>
                <p:oleObj name="Equation" r:id="rId25" imgW="736560" imgH="203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8" y="5373689"/>
                        <a:ext cx="20574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9912424" y="2492033"/>
          <a:ext cx="598348" cy="87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02" imgH="126780" progId="Equation.DSMT4">
                  <p:embed/>
                </p:oleObj>
              </mc:Choice>
              <mc:Fallback>
                <p:oleObj name="Equation" r:id="rId15" imgW="114102" imgH="1267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2424" y="2492033"/>
                        <a:ext cx="598348" cy="875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32108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34942" y="764705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228600" progId="Equation.DSMT4">
                    <p:embed/>
                  </p:oleObj>
                </mc:Choice>
                <mc:Fallback>
                  <p:oleObj name="Equation" r:id="rId2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28600" progId="Equation.DSMT4">
                    <p:embed/>
                  </p:oleObj>
                </mc:Choice>
                <mc:Fallback>
                  <p:oleObj name="Equation" r:id="rId4" imgW="13968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177480" progId="Equation.DSMT4">
                    <p:embed/>
                  </p:oleObj>
                </mc:Choice>
                <mc:Fallback>
                  <p:oleObj name="Equation" r:id="rId8" imgW="177480" imgH="177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R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03040" progId="Equation.DSMT4">
                    <p:embed/>
                  </p:oleObj>
                </mc:Choice>
                <mc:Fallback>
                  <p:oleObj name="Equation" r:id="rId10" imgW="20304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203040" progId="Equation.DSMT4">
                    <p:embed/>
                  </p:oleObj>
                </mc:Choice>
                <mc:Fallback>
                  <p:oleObj name="Equation" r:id="rId12" imgW="21564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8" name="Straight Connector 27"/>
          <p:cNvCxnSpPr/>
          <p:nvPr/>
        </p:nvCxnSpPr>
        <p:spPr>
          <a:xfrm>
            <a:off x="6528048" y="1340768"/>
            <a:ext cx="38884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6528048" y="4090927"/>
            <a:ext cx="3888432" cy="1347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8423346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346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8394582" y="620689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94582" y="620689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8641640" y="3144708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8270252" y="2395765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847968" y="3266315"/>
          <a:ext cx="560401" cy="6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03040" progId="Equation.DSMT4">
                  <p:embed/>
                </p:oleObj>
              </mc:Choice>
              <mc:Fallback>
                <p:oleObj name="Equation" r:id="rId10" imgW="20304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968" y="3266315"/>
                        <a:ext cx="560401" cy="6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8641640" y="1412776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8832305" y="1593016"/>
          <a:ext cx="5603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203040" progId="Equation.DSMT4">
                  <p:embed/>
                </p:oleObj>
              </mc:Choice>
              <mc:Fallback>
                <p:oleObj name="Equation" r:id="rId15" imgW="2030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305" y="1593016"/>
                        <a:ext cx="5603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78725" y="4869161"/>
            <a:ext cx="22045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Violating </a:t>
            </a:r>
          </a:p>
          <a:p>
            <a:r>
              <a:rPr lang="en-US" sz="4000" b="1" dirty="0">
                <a:solidFill>
                  <a:srgbClr val="FF0000"/>
                </a:solidFill>
              </a:rPr>
              <a:t>Kelvin’s </a:t>
            </a:r>
            <a:endParaRPr lang="en-IN" sz="40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980795" y="4992270"/>
            <a:ext cx="19795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Violated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lausius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endParaRPr lang="en-IN" sz="3200" b="1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6600056" y="0"/>
            <a:ext cx="72008" cy="68580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9644373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1226363"/>
            <a:ext cx="9144000" cy="2232248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Violating Kelvin’s Statement Violated </a:t>
            </a:r>
            <a:r>
              <a:rPr lang="en-US" sz="4800" dirty="0" err="1"/>
              <a:t>Clausius</a:t>
            </a:r>
            <a:r>
              <a:rPr lang="en-US" sz="4800" dirty="0"/>
              <a:t> Statement</a:t>
            </a:r>
            <a:endParaRPr lang="en-IN" sz="4800" dirty="0"/>
          </a:p>
        </p:txBody>
      </p:sp>
      <p:sp>
        <p:nvSpPr>
          <p:cNvPr id="5" name="Rounded Rectangle 4"/>
          <p:cNvSpPr/>
          <p:nvPr/>
        </p:nvSpPr>
        <p:spPr>
          <a:xfrm>
            <a:off x="3935760" y="4293096"/>
            <a:ext cx="4680520" cy="1584176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Let us check the reverse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1639837394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4655840" y="127697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655840" y="559745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5807968" y="1276970"/>
            <a:ext cx="0" cy="187220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5123892" y="2975818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83932" y="296242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83932" y="296242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641181" y="5628408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181" y="5628408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929314" y="1652588"/>
          <a:ext cx="7318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9314" y="1652588"/>
                        <a:ext cx="731837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807968" y="4212886"/>
            <a:ext cx="0" cy="13845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209506" y="4199906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506" y="4199906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07568" y="2487459"/>
            <a:ext cx="22045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Violating </a:t>
            </a:r>
          </a:p>
          <a:p>
            <a:r>
              <a:rPr lang="en-US" sz="4000" b="1" dirty="0" err="1">
                <a:solidFill>
                  <a:srgbClr val="FF0000"/>
                </a:solidFill>
              </a:rPr>
              <a:t>Clausius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endParaRPr lang="en-IN" sz="4000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567608" y="4262321"/>
          <a:ext cx="1044116" cy="13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02" imgH="126780" progId="Equation.DSMT4">
                  <p:embed/>
                </p:oleObj>
              </mc:Choice>
              <mc:Fallback>
                <p:oleObj name="Equation" r:id="rId10" imgW="114102" imgH="1267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4262321"/>
                        <a:ext cx="1044116" cy="13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998431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1" y="792535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/>
                <a:t>R</a:t>
              </a:r>
              <a:endParaRPr lang="en-IN" sz="54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228600" progId="Equation.DSMT4">
                    <p:embed/>
                  </p:oleObj>
                </mc:Choice>
                <mc:Fallback>
                  <p:oleObj name="Equation" r:id="rId2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28600" progId="Equation.DSMT4">
                    <p:embed/>
                  </p:oleObj>
                </mc:Choice>
                <mc:Fallback>
                  <p:oleObj name="Equation" r:id="rId4" imgW="13968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2342461" y="2177328"/>
            <a:ext cx="732903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42461" y="2177328"/>
                          <a:ext cx="732903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E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708808" y="4767270"/>
            <a:ext cx="734099" cy="976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03040" progId="Equation.DSMT4">
                    <p:embed/>
                  </p:oleObj>
                </mc:Choice>
                <mc:Fallback>
                  <p:oleObj name="Equation" r:id="rId8" imgW="15228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8808" y="4767270"/>
                          <a:ext cx="734099" cy="976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>
              <a:off x="6209676" y="1909846"/>
              <a:ext cx="0" cy="1562389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517665" y="2229916"/>
            <a:ext cx="977877" cy="974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03040" progId="Equation.DSMT4">
                    <p:embed/>
                  </p:oleObj>
                </mc:Choice>
                <mc:Fallback>
                  <p:oleObj name="Equation" r:id="rId10" imgW="20304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7665" y="2229916"/>
                          <a:ext cx="977877" cy="974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9842" y="4552348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8" name="Straight Connector 27"/>
          <p:cNvCxnSpPr/>
          <p:nvPr/>
        </p:nvCxnSpPr>
        <p:spPr>
          <a:xfrm>
            <a:off x="6517108" y="1368478"/>
            <a:ext cx="3899373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517108" y="4132492"/>
            <a:ext cx="3899373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8423346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346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8394582" y="620689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94582" y="620689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8270252" y="2395765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4400" b="1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8976320" y="1592263"/>
          <a:ext cx="11557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203040" progId="Equation.DSMT4">
                  <p:embed/>
                </p:oleObj>
              </mc:Choice>
              <mc:Fallback>
                <p:oleObj name="Equation" r:id="rId13" imgW="4190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6320" y="1592263"/>
                        <a:ext cx="11557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78725" y="4869161"/>
            <a:ext cx="22045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Violating </a:t>
            </a:r>
          </a:p>
          <a:p>
            <a:r>
              <a:rPr lang="en-US" sz="4000" b="1" dirty="0" err="1">
                <a:solidFill>
                  <a:srgbClr val="FF0000"/>
                </a:solidFill>
              </a:rPr>
              <a:t>Clausius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endParaRPr lang="en-IN" sz="40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980795" y="4992270"/>
            <a:ext cx="19795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Violated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 Kelvin </a:t>
            </a:r>
            <a:endParaRPr lang="en-IN" sz="3200" b="1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6600056" y="0"/>
            <a:ext cx="72008" cy="68580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8" idx="0"/>
          </p:cNvCxnSpPr>
          <p:nvPr/>
        </p:nvCxnSpPr>
        <p:spPr>
          <a:xfrm flipV="1">
            <a:off x="2184247" y="1375846"/>
            <a:ext cx="17103" cy="1104339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endCxn id="8" idx="4"/>
          </p:cNvCxnSpPr>
          <p:nvPr/>
        </p:nvCxnSpPr>
        <p:spPr>
          <a:xfrm flipV="1">
            <a:off x="2184246" y="3275937"/>
            <a:ext cx="0" cy="870237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4907758" y="3130539"/>
            <a:ext cx="0" cy="101563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783632" y="3320739"/>
          <a:ext cx="420002" cy="63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3632" y="3320739"/>
                        <a:ext cx="420002" cy="635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5159897" y="2781744"/>
            <a:ext cx="63706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762017" y="2450759"/>
            <a:ext cx="6495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W</a:t>
            </a:r>
            <a:endParaRPr lang="en-IN" sz="4000" b="1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8641640" y="1368478"/>
            <a:ext cx="0" cy="101563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8976321" y="2751873"/>
            <a:ext cx="63706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9650449" y="2420888"/>
            <a:ext cx="6495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W</a:t>
            </a:r>
            <a:endParaRPr lang="en-IN" sz="4000" b="1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8119353" y="2965256"/>
          <a:ext cx="10445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02" imgH="126780" progId="Equation.DSMT4">
                  <p:embed/>
                </p:oleObj>
              </mc:Choice>
              <mc:Fallback>
                <p:oleObj name="Equation" r:id="rId15" imgW="114102" imgH="1267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9353" y="2965256"/>
                        <a:ext cx="104457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k 2"/>
              <p14:cNvContentPartPr/>
              <p14:nvPr/>
            </p14:nvContentPartPr>
            <p14:xfrm>
              <a:off x="3901680" y="1319040"/>
              <a:ext cx="2804040" cy="3022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884040" y="1302120"/>
                <a:ext cx="2848680" cy="3061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070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9" grpId="0"/>
      <p:bldP spid="48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99204" y="2492896"/>
            <a:ext cx="9144000" cy="2232248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Violating </a:t>
            </a:r>
            <a:r>
              <a:rPr lang="en-US" sz="4800" dirty="0" err="1"/>
              <a:t>Clausius</a:t>
            </a:r>
            <a:r>
              <a:rPr lang="en-US" sz="4800" dirty="0"/>
              <a:t> Statement Violated Kelvin’s Statement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4013640349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2060848"/>
            <a:ext cx="9144000" cy="280831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The second law of thermodynamics states that the total entropy of the universe always increases for a spontaneous process. </a:t>
            </a:r>
          </a:p>
          <a:p>
            <a:pPr algn="ctr"/>
            <a:r>
              <a:rPr lang="en-US" sz="2800" b="1" dirty="0" err="1"/>
              <a:t>Clausius</a:t>
            </a:r>
            <a:r>
              <a:rPr lang="en-US" sz="2800" b="1" dirty="0"/>
              <a:t> inequality helped us to understand this…..</a:t>
            </a:r>
          </a:p>
          <a:p>
            <a:pPr algn="ctr"/>
            <a:endParaRPr lang="en-US" dirty="0"/>
          </a:p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11332043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260648"/>
            <a:ext cx="9144000" cy="100811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Heat cannot be transferred from low temperature to high temperature</a:t>
            </a:r>
            <a:endParaRPr lang="en-IN" sz="2800" dirty="0"/>
          </a:p>
        </p:txBody>
      </p:sp>
      <p:sp>
        <p:nvSpPr>
          <p:cNvPr id="5" name="Rectangle 4"/>
          <p:cNvSpPr/>
          <p:nvPr/>
        </p:nvSpPr>
        <p:spPr>
          <a:xfrm>
            <a:off x="1541543" y="1464893"/>
            <a:ext cx="9144000" cy="86409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In a cyclic process, total heat cannot be converted to work</a:t>
            </a:r>
            <a:endParaRPr lang="en-IN" sz="2800" dirty="0"/>
          </a:p>
        </p:txBody>
      </p:sp>
      <p:sp>
        <p:nvSpPr>
          <p:cNvPr id="6" name="Rectangle 5"/>
          <p:cNvSpPr/>
          <p:nvPr/>
        </p:nvSpPr>
        <p:spPr>
          <a:xfrm>
            <a:off x="1502359" y="2577658"/>
            <a:ext cx="9144000" cy="86409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Efficiency of an engine cannot be 1</a:t>
            </a:r>
            <a:endParaRPr lang="en-IN" sz="2800" dirty="0"/>
          </a:p>
        </p:txBody>
      </p:sp>
      <p:sp>
        <p:nvSpPr>
          <p:cNvPr id="7" name="Rectangle 6"/>
          <p:cNvSpPr/>
          <p:nvPr/>
        </p:nvSpPr>
        <p:spPr>
          <a:xfrm>
            <a:off x="1530067" y="3717032"/>
            <a:ext cx="9144000" cy="92733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One cannot reach T=0K</a:t>
            </a:r>
            <a:endParaRPr lang="en-IN" sz="2800" dirty="0"/>
          </a:p>
        </p:txBody>
      </p:sp>
      <p:sp>
        <p:nvSpPr>
          <p:cNvPr id="8" name="Rectangle 7"/>
          <p:cNvSpPr/>
          <p:nvPr/>
        </p:nvSpPr>
        <p:spPr>
          <a:xfrm>
            <a:off x="1530067" y="4941168"/>
            <a:ext cx="9144000" cy="92733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Entropy of the Universe is always increasing</a:t>
            </a:r>
            <a:endParaRPr lang="en-IN" sz="2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10178640" y="446760"/>
              <a:ext cx="2016720" cy="6336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153080" y="435960"/>
                <a:ext cx="2073240" cy="637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2556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3091543" y="1465943"/>
            <a:ext cx="4528457" cy="319314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091543" y="277222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Oval 5"/>
          <p:cNvSpPr/>
          <p:nvPr/>
        </p:nvSpPr>
        <p:spPr>
          <a:xfrm>
            <a:off x="3461657" y="243114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Oval 6"/>
          <p:cNvSpPr/>
          <p:nvPr/>
        </p:nvSpPr>
        <p:spPr>
          <a:xfrm>
            <a:off x="3461657" y="319314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3178629" y="371565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3563257" y="415108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3526972" y="368662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Oval 10"/>
          <p:cNvSpPr/>
          <p:nvPr/>
        </p:nvSpPr>
        <p:spPr>
          <a:xfrm>
            <a:off x="3113315" y="328022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/>
          <p:cNvSpPr/>
          <p:nvPr/>
        </p:nvSpPr>
        <p:spPr>
          <a:xfrm>
            <a:off x="3222172" y="429622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Oval 12"/>
          <p:cNvSpPr/>
          <p:nvPr/>
        </p:nvSpPr>
        <p:spPr>
          <a:xfrm>
            <a:off x="3715657" y="28593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Oval 13"/>
          <p:cNvSpPr/>
          <p:nvPr/>
        </p:nvSpPr>
        <p:spPr>
          <a:xfrm>
            <a:off x="3664857" y="194491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Oval 14"/>
          <p:cNvSpPr/>
          <p:nvPr/>
        </p:nvSpPr>
        <p:spPr>
          <a:xfrm>
            <a:off x="4020457" y="179977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Oval 15"/>
          <p:cNvSpPr/>
          <p:nvPr/>
        </p:nvSpPr>
        <p:spPr>
          <a:xfrm>
            <a:off x="3817257" y="150948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4325257" y="2235200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325257" y="1465943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920343" y="1480457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325257" y="3947886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3868057" y="336004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8" name="Oval 27"/>
          <p:cNvSpPr/>
          <p:nvPr/>
        </p:nvSpPr>
        <p:spPr>
          <a:xfrm>
            <a:off x="3897085" y="249645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Oval 28"/>
          <p:cNvSpPr/>
          <p:nvPr/>
        </p:nvSpPr>
        <p:spPr>
          <a:xfrm>
            <a:off x="3142342" y="23513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Oval 29"/>
          <p:cNvSpPr/>
          <p:nvPr/>
        </p:nvSpPr>
        <p:spPr>
          <a:xfrm>
            <a:off x="3969657" y="415834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Oval 30"/>
          <p:cNvSpPr/>
          <p:nvPr/>
        </p:nvSpPr>
        <p:spPr>
          <a:xfrm>
            <a:off x="3926113" y="380274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/>
          <p:cNvSpPr/>
          <p:nvPr/>
        </p:nvSpPr>
        <p:spPr>
          <a:xfrm>
            <a:off x="3331029" y="193765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Oval 32"/>
          <p:cNvSpPr/>
          <p:nvPr/>
        </p:nvSpPr>
        <p:spPr>
          <a:xfrm>
            <a:off x="4325257" y="150948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4" name="Oval 33"/>
          <p:cNvSpPr/>
          <p:nvPr/>
        </p:nvSpPr>
        <p:spPr>
          <a:xfrm>
            <a:off x="3447142" y="278674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5" name="Oval 34"/>
          <p:cNvSpPr/>
          <p:nvPr/>
        </p:nvSpPr>
        <p:spPr>
          <a:xfrm>
            <a:off x="3868057" y="30117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6" name="Oval 35"/>
          <p:cNvSpPr/>
          <p:nvPr/>
        </p:nvSpPr>
        <p:spPr>
          <a:xfrm>
            <a:off x="3439897" y="33963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482600" y="5157788"/>
          <a:ext cx="46196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393480" progId="Equation.DSMT4">
                  <p:embed/>
                </p:oleObj>
              </mc:Choice>
              <mc:Fallback>
                <p:oleObj name="Equation" r:id="rId2" imgW="1536480" imgH="3934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2600" y="5157788"/>
                        <a:ext cx="461962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7402285" y="3875314"/>
          <a:ext cx="4901974" cy="258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825480" progId="Equation.DSMT4">
                  <p:embed/>
                </p:oleObj>
              </mc:Choice>
              <mc:Fallback>
                <p:oleObj name="Equation" r:id="rId4" imgW="1562040" imgH="8254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285" y="3875314"/>
                        <a:ext cx="4901974" cy="2588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811484" y="493486"/>
            <a:ext cx="17080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Area A</a:t>
            </a:r>
            <a:endParaRPr lang="en-IN" sz="4400" dirty="0"/>
          </a:p>
        </p:txBody>
      </p:sp>
      <p:sp>
        <p:nvSpPr>
          <p:cNvPr id="53" name="Oval 52"/>
          <p:cNvSpPr/>
          <p:nvPr/>
        </p:nvSpPr>
        <p:spPr>
          <a:xfrm>
            <a:off x="5072725" y="195217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4" name="Oval 53"/>
          <p:cNvSpPr/>
          <p:nvPr/>
        </p:nvSpPr>
        <p:spPr>
          <a:xfrm>
            <a:off x="5798451" y="325119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5" name="Oval 54"/>
          <p:cNvSpPr/>
          <p:nvPr/>
        </p:nvSpPr>
        <p:spPr>
          <a:xfrm>
            <a:off x="6519580" y="306976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6" name="Oval 55"/>
          <p:cNvSpPr/>
          <p:nvPr/>
        </p:nvSpPr>
        <p:spPr>
          <a:xfrm>
            <a:off x="5087233" y="256176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7" name="Oval 56"/>
          <p:cNvSpPr/>
          <p:nvPr/>
        </p:nvSpPr>
        <p:spPr>
          <a:xfrm>
            <a:off x="5079979" y="317861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8" name="Oval 57"/>
          <p:cNvSpPr/>
          <p:nvPr/>
        </p:nvSpPr>
        <p:spPr>
          <a:xfrm>
            <a:off x="5544433" y="368662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9" name="Oval 58"/>
          <p:cNvSpPr/>
          <p:nvPr/>
        </p:nvSpPr>
        <p:spPr>
          <a:xfrm>
            <a:off x="5979855" y="256176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1" name="Oval 60"/>
          <p:cNvSpPr/>
          <p:nvPr/>
        </p:nvSpPr>
        <p:spPr>
          <a:xfrm>
            <a:off x="4767925" y="33963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2" name="Oval 61"/>
          <p:cNvSpPr/>
          <p:nvPr/>
        </p:nvSpPr>
        <p:spPr>
          <a:xfrm>
            <a:off x="4659084" y="24021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3" name="Oval 62"/>
          <p:cNvSpPr/>
          <p:nvPr/>
        </p:nvSpPr>
        <p:spPr>
          <a:xfrm>
            <a:off x="4630057" y="303347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4" name="Oval 63"/>
          <p:cNvSpPr/>
          <p:nvPr/>
        </p:nvSpPr>
        <p:spPr>
          <a:xfrm>
            <a:off x="5203371" y="402771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6929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0" t="29365" r="19530" b="14108"/>
          <a:stretch/>
        </p:blipFill>
        <p:spPr bwMode="auto">
          <a:xfrm>
            <a:off x="1991544" y="764704"/>
            <a:ext cx="7286172" cy="4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own Arrow 3"/>
          <p:cNvSpPr/>
          <p:nvPr/>
        </p:nvSpPr>
        <p:spPr>
          <a:xfrm>
            <a:off x="3791744" y="1916832"/>
            <a:ext cx="288032" cy="11521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Down Arrow 6"/>
          <p:cNvSpPr/>
          <p:nvPr/>
        </p:nvSpPr>
        <p:spPr>
          <a:xfrm>
            <a:off x="4799856" y="4829571"/>
            <a:ext cx="288032" cy="11521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3647729" y="188640"/>
            <a:ext cx="54016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Re-visit Carnot Cycle</a:t>
            </a:r>
            <a:endParaRPr lang="en-IN" sz="48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69383" y="1386359"/>
          <a:ext cx="1060947" cy="106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9383" y="1386359"/>
                        <a:ext cx="1060947" cy="1060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91138" y="5449889"/>
          <a:ext cx="9445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5449889"/>
                        <a:ext cx="944562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985790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2060848"/>
            <a:ext cx="9144000" cy="2016224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Definition of Entropy from Carnot Cycle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1146496831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2855640" y="1916832"/>
            <a:ext cx="72008" cy="33843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819636" y="5301208"/>
            <a:ext cx="50045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991544" y="3140968"/>
            <a:ext cx="4491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P</a:t>
            </a:r>
            <a:endParaRPr lang="en-IN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5321914" y="5575711"/>
            <a:ext cx="5052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V</a:t>
            </a:r>
            <a:endParaRPr lang="en-IN" sz="4400" dirty="0"/>
          </a:p>
        </p:txBody>
      </p:sp>
      <p:sp>
        <p:nvSpPr>
          <p:cNvPr id="12" name="Freeform 11"/>
          <p:cNvSpPr/>
          <p:nvPr/>
        </p:nvSpPr>
        <p:spPr>
          <a:xfrm>
            <a:off x="4017818" y="2365114"/>
            <a:ext cx="1717964" cy="775854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Freeform 12"/>
          <p:cNvSpPr/>
          <p:nvPr/>
        </p:nvSpPr>
        <p:spPr>
          <a:xfrm>
            <a:off x="5708073" y="3089564"/>
            <a:ext cx="762000" cy="1080654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Freeform 15"/>
          <p:cNvSpPr/>
          <p:nvPr/>
        </p:nvSpPr>
        <p:spPr>
          <a:xfrm>
            <a:off x="4419601" y="3934692"/>
            <a:ext cx="2050473" cy="348483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Freeform 17"/>
          <p:cNvSpPr/>
          <p:nvPr/>
        </p:nvSpPr>
        <p:spPr>
          <a:xfrm>
            <a:off x="4017819" y="2410691"/>
            <a:ext cx="387927" cy="1537854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Freeform 18"/>
          <p:cNvSpPr/>
          <p:nvPr/>
        </p:nvSpPr>
        <p:spPr>
          <a:xfrm>
            <a:off x="4668982" y="2826327"/>
            <a:ext cx="249704" cy="346364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Freeform 19"/>
          <p:cNvSpPr/>
          <p:nvPr/>
        </p:nvSpPr>
        <p:spPr>
          <a:xfrm>
            <a:off x="5777345" y="3449782"/>
            <a:ext cx="204406" cy="249382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Freeform 20"/>
          <p:cNvSpPr/>
          <p:nvPr/>
        </p:nvSpPr>
        <p:spPr>
          <a:xfrm>
            <a:off x="5222236" y="4114800"/>
            <a:ext cx="167263" cy="3048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Freeform 21"/>
          <p:cNvSpPr/>
          <p:nvPr/>
        </p:nvSpPr>
        <p:spPr>
          <a:xfrm>
            <a:off x="4045527" y="3311237"/>
            <a:ext cx="457200" cy="374073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Box 22"/>
          <p:cNvSpPr txBox="1"/>
          <p:nvPr/>
        </p:nvSpPr>
        <p:spPr>
          <a:xfrm>
            <a:off x="4419600" y="2347246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othermal</a:t>
            </a:r>
            <a:endParaRPr lang="en-IN" dirty="0"/>
          </a:p>
        </p:txBody>
      </p:sp>
      <p:sp>
        <p:nvSpPr>
          <p:cNvPr id="24" name="TextBox 23"/>
          <p:cNvSpPr txBox="1"/>
          <p:nvPr/>
        </p:nvSpPr>
        <p:spPr>
          <a:xfrm>
            <a:off x="6240016" y="3498272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sp>
        <p:nvSpPr>
          <p:cNvPr id="25" name="TextBox 24"/>
          <p:cNvSpPr txBox="1"/>
          <p:nvPr/>
        </p:nvSpPr>
        <p:spPr>
          <a:xfrm>
            <a:off x="4793834" y="4653136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othermal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2927648" y="3498272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015276" y="2826328"/>
            <a:ext cx="0" cy="6234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059661" y="2688509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  <a:r>
              <a:rPr lang="en-US" baseline="-25000" dirty="0"/>
              <a:t>in</a:t>
            </a:r>
            <a:endParaRPr lang="en-IN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5015277" y="3934692"/>
            <a:ext cx="44385" cy="7184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345024" y="4280786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Q</a:t>
            </a:r>
            <a:r>
              <a:rPr lang="en-US" baseline="-25000" dirty="0" err="1"/>
              <a:t>out</a:t>
            </a:r>
            <a:endParaRPr lang="en-IN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240017" y="3212976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=0</a:t>
            </a:r>
            <a:endParaRPr lang="en-IN" dirty="0"/>
          </a:p>
        </p:txBody>
      </p:sp>
      <p:sp>
        <p:nvSpPr>
          <p:cNvPr id="34" name="TextBox 33"/>
          <p:cNvSpPr txBox="1"/>
          <p:nvPr/>
        </p:nvSpPr>
        <p:spPr>
          <a:xfrm>
            <a:off x="3435176" y="3140968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=0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3721471" y="213285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36" name="TextBox 35"/>
          <p:cNvSpPr txBox="1"/>
          <p:nvPr/>
        </p:nvSpPr>
        <p:spPr>
          <a:xfrm>
            <a:off x="5830336" y="275304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6505809" y="3989113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N" dirty="0"/>
          </a:p>
        </p:txBody>
      </p:sp>
      <p:sp>
        <p:nvSpPr>
          <p:cNvPr id="38" name="TextBox 37"/>
          <p:cNvSpPr txBox="1"/>
          <p:nvPr/>
        </p:nvSpPr>
        <p:spPr>
          <a:xfrm>
            <a:off x="4045527" y="414908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IN" dirty="0"/>
          </a:p>
        </p:txBody>
      </p:sp>
      <p:sp>
        <p:nvSpPr>
          <p:cNvPr id="2" name="TextBox 1"/>
          <p:cNvSpPr txBox="1"/>
          <p:nvPr/>
        </p:nvSpPr>
        <p:spPr>
          <a:xfrm>
            <a:off x="5043379" y="3080450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hot</a:t>
            </a:r>
            <a:endParaRPr lang="en-IN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5104697" y="3739600"/>
            <a:ext cx="538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</a:t>
            </a:r>
            <a:r>
              <a:rPr lang="en-US" baseline="-25000" dirty="0" err="1"/>
              <a:t>cold</a:t>
            </a:r>
            <a:endParaRPr lang="en-IN" baseline="-25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328248" y="2255925"/>
          <a:ext cx="1575938" cy="49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28248" y="2255925"/>
                        <a:ext cx="1575938" cy="497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256241" y="3061999"/>
          <a:ext cx="16906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241" y="3061999"/>
                        <a:ext cx="16906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779641" y="188641"/>
            <a:ext cx="33748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Carnot Cycle</a:t>
            </a:r>
            <a:endParaRPr lang="en-IN" sz="4800" b="1" dirty="0"/>
          </a:p>
        </p:txBody>
      </p:sp>
    </p:spTree>
    <p:extLst>
      <p:ext uri="{BB962C8B-B14F-4D97-AF65-F5344CB8AC3E}">
        <p14:creationId xmlns:p14="http://schemas.microsoft.com/office/powerpoint/2010/main" val="1492841122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681119" y="239084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48625" y="4653136"/>
          <a:ext cx="3456384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431640" progId="Equation.DSMT4">
                  <p:embed/>
                </p:oleObj>
              </mc:Choice>
              <mc:Fallback>
                <p:oleObj name="Equation" r:id="rId3" imgW="86328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8625" y="4653136"/>
                        <a:ext cx="3456384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15064" y="4743450"/>
          <a:ext cx="409733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647640" progId="Equation.DSMT4">
                  <p:embed/>
                </p:oleObj>
              </mc:Choice>
              <mc:Fallback>
                <p:oleObj name="Equation" r:id="rId5" imgW="1638000" imgH="647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5064" y="4743450"/>
                        <a:ext cx="4097337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492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681119" y="239084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049464" y="4724400"/>
          <a:ext cx="33035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9464" y="4724400"/>
                        <a:ext cx="3303587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754938" y="4759326"/>
          <a:ext cx="15097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431640" progId="Equation.DSMT4">
                  <p:embed/>
                </p:oleObj>
              </mc:Choice>
              <mc:Fallback>
                <p:oleObj name="Equation" r:id="rId5" imgW="55872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4759326"/>
                        <a:ext cx="15097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64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681119" y="239084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86955" y="4392901"/>
          <a:ext cx="350837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955" y="4392901"/>
                        <a:ext cx="350837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914443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efinition of Entropy</a:t>
            </a:r>
            <a:endParaRPr lang="en-IN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423593" y="1484784"/>
            <a:ext cx="42708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For a Cyclic Process</a:t>
            </a:r>
            <a:endParaRPr lang="en-IN" sz="4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46395" y="2348880"/>
          <a:ext cx="2386853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31640" progId="Equation.DSMT4">
                  <p:embed/>
                </p:oleObj>
              </mc:Choice>
              <mc:Fallback>
                <p:oleObj name="Equation" r:id="rId2" imgW="62208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46395" y="2348880"/>
                        <a:ext cx="2386853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31904" y="4437112"/>
          <a:ext cx="268287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1904" y="4437112"/>
                        <a:ext cx="2682879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5663952" y="3999625"/>
            <a:ext cx="1368152" cy="2592288"/>
          </a:xfrm>
          <a:prstGeom prst="ellipse">
            <a:avLst/>
          </a:prstGeom>
          <a:solidFill>
            <a:srgbClr val="4F81BD">
              <a:alpha val="4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081518" y="5805265"/>
          <a:ext cx="1108957" cy="91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1518" y="5805265"/>
                        <a:ext cx="1108957" cy="913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47529" y="5949280"/>
            <a:ext cx="31774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State function</a:t>
            </a:r>
            <a:endParaRPr lang="en-IN" sz="4000" b="1" dirty="0"/>
          </a:p>
        </p:txBody>
      </p:sp>
    </p:spTree>
    <p:extLst>
      <p:ext uri="{BB962C8B-B14F-4D97-AF65-F5344CB8AC3E}">
        <p14:creationId xmlns:p14="http://schemas.microsoft.com/office/powerpoint/2010/main" val="245003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47500" y="753943"/>
          <a:ext cx="11184843" cy="106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241200" progId="Equation.DSMT4">
                  <p:embed/>
                </p:oleObj>
              </mc:Choice>
              <mc:Fallback>
                <p:oleObj name="Equation" r:id="rId2" imgW="25398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00" y="753943"/>
                        <a:ext cx="11184843" cy="1060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8000" y="2148114"/>
            <a:ext cx="11448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Flux</a:t>
            </a:r>
            <a:endParaRPr lang="en-IN" sz="4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852057" y="2100996"/>
            <a:ext cx="29038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Concentration</a:t>
            </a:r>
          </a:p>
          <a:p>
            <a:r>
              <a:rPr lang="en-US" sz="3600" b="1" dirty="0"/>
              <a:t>gradient</a:t>
            </a:r>
            <a:endParaRPr lang="en-IN" sz="3600" b="1" dirty="0"/>
          </a:p>
        </p:txBody>
      </p:sp>
      <p:sp>
        <p:nvSpPr>
          <p:cNvPr id="7" name="Oval 6"/>
          <p:cNvSpPr/>
          <p:nvPr/>
        </p:nvSpPr>
        <p:spPr>
          <a:xfrm>
            <a:off x="2692399" y="275771"/>
            <a:ext cx="921658" cy="1973943"/>
          </a:xfrm>
          <a:prstGeom prst="ellipse">
            <a:avLst/>
          </a:prstGeom>
          <a:solidFill>
            <a:srgbClr val="4472C4">
              <a:alpha val="5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Box 7"/>
          <p:cNvSpPr txBox="1"/>
          <p:nvPr/>
        </p:nvSpPr>
        <p:spPr>
          <a:xfrm>
            <a:off x="2706629" y="362856"/>
            <a:ext cx="907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ause</a:t>
            </a:r>
            <a:endParaRPr lang="en-IN" sz="2400" b="1" dirty="0"/>
          </a:p>
        </p:txBody>
      </p:sp>
      <p:sp>
        <p:nvSpPr>
          <p:cNvPr id="9" name="Oval 8"/>
          <p:cNvSpPr/>
          <p:nvPr/>
        </p:nvSpPr>
        <p:spPr>
          <a:xfrm>
            <a:off x="731207" y="410865"/>
            <a:ext cx="921658" cy="1973943"/>
          </a:xfrm>
          <a:prstGeom prst="ellipse">
            <a:avLst/>
          </a:prstGeom>
          <a:solidFill>
            <a:srgbClr val="4472C4">
              <a:alpha val="5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730923" y="444358"/>
            <a:ext cx="919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ffect</a:t>
            </a:r>
            <a:endParaRPr lang="en-IN" sz="2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02781" y="3459843"/>
          <a:ext cx="5672750" cy="90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177480" progId="Equation.DSMT4">
                  <p:embed/>
                </p:oleObj>
              </mc:Choice>
              <mc:Fallback>
                <p:oleObj name="Equation" r:id="rId4" imgW="10918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781" y="3459843"/>
                        <a:ext cx="5672750" cy="908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31772" y="4704588"/>
          <a:ext cx="6686096" cy="154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19040" progId="Equation.DSMT4">
                  <p:embed/>
                </p:oleObj>
              </mc:Choice>
              <mc:Fallback>
                <p:oleObj name="Equation" r:id="rId6" imgW="1815840" imgH="419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772" y="4704588"/>
                        <a:ext cx="6686096" cy="1543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458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836" y="-333822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Time dependency of concentration (Fick’s second law)</a:t>
            </a:r>
            <a:endParaRPr lang="en-IN" sz="3200" b="1" dirty="0"/>
          </a:p>
        </p:txBody>
      </p:sp>
      <p:sp>
        <p:nvSpPr>
          <p:cNvPr id="4" name="Cube 3"/>
          <p:cNvSpPr/>
          <p:nvPr/>
        </p:nvSpPr>
        <p:spPr>
          <a:xfrm>
            <a:off x="3091543" y="624131"/>
            <a:ext cx="4528457" cy="319314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091543" y="1930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Oval 5"/>
          <p:cNvSpPr/>
          <p:nvPr/>
        </p:nvSpPr>
        <p:spPr>
          <a:xfrm>
            <a:off x="3461657" y="1589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Oval 6"/>
          <p:cNvSpPr/>
          <p:nvPr/>
        </p:nvSpPr>
        <p:spPr>
          <a:xfrm>
            <a:off x="3461657" y="2351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3178629" y="287384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3563257" y="330927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3526972" y="28448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Oval 10"/>
          <p:cNvSpPr/>
          <p:nvPr/>
        </p:nvSpPr>
        <p:spPr>
          <a:xfrm>
            <a:off x="3113315" y="2438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/>
          <p:cNvSpPr/>
          <p:nvPr/>
        </p:nvSpPr>
        <p:spPr>
          <a:xfrm>
            <a:off x="3222172" y="345441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Oval 12"/>
          <p:cNvSpPr/>
          <p:nvPr/>
        </p:nvSpPr>
        <p:spPr>
          <a:xfrm>
            <a:off x="3715657" y="2017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Oval 13"/>
          <p:cNvSpPr/>
          <p:nvPr/>
        </p:nvSpPr>
        <p:spPr>
          <a:xfrm>
            <a:off x="3664857" y="11031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Oval 14"/>
          <p:cNvSpPr/>
          <p:nvPr/>
        </p:nvSpPr>
        <p:spPr>
          <a:xfrm>
            <a:off x="4020457" y="9579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Oval 15"/>
          <p:cNvSpPr/>
          <p:nvPr/>
        </p:nvSpPr>
        <p:spPr>
          <a:xfrm>
            <a:off x="3817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325257" y="1393388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325257" y="624131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920343" y="638645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325257" y="3106074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868057" y="25182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2" name="Oval 21"/>
          <p:cNvSpPr/>
          <p:nvPr/>
        </p:nvSpPr>
        <p:spPr>
          <a:xfrm>
            <a:off x="3897085" y="16546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3" name="Oval 22"/>
          <p:cNvSpPr/>
          <p:nvPr/>
        </p:nvSpPr>
        <p:spPr>
          <a:xfrm>
            <a:off x="3142342" y="1509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4" name="Oval 23"/>
          <p:cNvSpPr/>
          <p:nvPr/>
        </p:nvSpPr>
        <p:spPr>
          <a:xfrm>
            <a:off x="3969657" y="33165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5" name="Oval 24"/>
          <p:cNvSpPr/>
          <p:nvPr/>
        </p:nvSpPr>
        <p:spPr>
          <a:xfrm>
            <a:off x="3926113" y="29609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6" name="Oval 25"/>
          <p:cNvSpPr/>
          <p:nvPr/>
        </p:nvSpPr>
        <p:spPr>
          <a:xfrm>
            <a:off x="3331029" y="10958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7" name="Oval 26"/>
          <p:cNvSpPr/>
          <p:nvPr/>
        </p:nvSpPr>
        <p:spPr>
          <a:xfrm>
            <a:off x="4325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8" name="Oval 27"/>
          <p:cNvSpPr/>
          <p:nvPr/>
        </p:nvSpPr>
        <p:spPr>
          <a:xfrm>
            <a:off x="3447142" y="19449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Oval 28"/>
          <p:cNvSpPr/>
          <p:nvPr/>
        </p:nvSpPr>
        <p:spPr>
          <a:xfrm>
            <a:off x="3868057" y="21699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Oval 29"/>
          <p:cNvSpPr/>
          <p:nvPr/>
        </p:nvSpPr>
        <p:spPr>
          <a:xfrm>
            <a:off x="3439897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Oval 30"/>
          <p:cNvSpPr/>
          <p:nvPr/>
        </p:nvSpPr>
        <p:spPr>
          <a:xfrm>
            <a:off x="5072725" y="11103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/>
          <p:cNvSpPr/>
          <p:nvPr/>
        </p:nvSpPr>
        <p:spPr>
          <a:xfrm>
            <a:off x="5798451" y="240938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Oval 32"/>
          <p:cNvSpPr/>
          <p:nvPr/>
        </p:nvSpPr>
        <p:spPr>
          <a:xfrm>
            <a:off x="6519580" y="222795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4" name="Oval 33"/>
          <p:cNvSpPr/>
          <p:nvPr/>
        </p:nvSpPr>
        <p:spPr>
          <a:xfrm>
            <a:off x="5087233" y="171995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5" name="Oval 34"/>
          <p:cNvSpPr/>
          <p:nvPr/>
        </p:nvSpPr>
        <p:spPr>
          <a:xfrm>
            <a:off x="5079979" y="233679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6" name="Oval 35"/>
          <p:cNvSpPr/>
          <p:nvPr/>
        </p:nvSpPr>
        <p:spPr>
          <a:xfrm>
            <a:off x="5544433" y="284481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7" name="Oval 36"/>
          <p:cNvSpPr/>
          <p:nvPr/>
        </p:nvSpPr>
        <p:spPr>
          <a:xfrm>
            <a:off x="5979855" y="171994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8" name="Oval 37"/>
          <p:cNvSpPr/>
          <p:nvPr/>
        </p:nvSpPr>
        <p:spPr>
          <a:xfrm>
            <a:off x="4767925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9" name="Oval 38"/>
          <p:cNvSpPr/>
          <p:nvPr/>
        </p:nvSpPr>
        <p:spPr>
          <a:xfrm>
            <a:off x="4659084" y="15603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0" name="Oval 39"/>
          <p:cNvSpPr/>
          <p:nvPr/>
        </p:nvSpPr>
        <p:spPr>
          <a:xfrm>
            <a:off x="4630057" y="219166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1" name="Oval 40"/>
          <p:cNvSpPr/>
          <p:nvPr/>
        </p:nvSpPr>
        <p:spPr>
          <a:xfrm>
            <a:off x="5203371" y="31859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3091543" y="3846288"/>
            <a:ext cx="0" cy="265613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525478" y="4775200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</a:t>
            </a:r>
            <a:endParaRPr lang="en-IN" sz="4000" b="1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3077029" y="6473390"/>
            <a:ext cx="556622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846391" y="6284695"/>
            <a:ext cx="4203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x</a:t>
            </a:r>
            <a:endParaRPr lang="en-IN" sz="4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9" name="Ink 48"/>
              <p14:cNvContentPartPr/>
              <p14:nvPr/>
            </p14:nvContentPartPr>
            <p14:xfrm>
              <a:off x="3107520" y="4205880"/>
              <a:ext cx="4572360" cy="226836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98160" y="4196520"/>
                <a:ext cx="4591080" cy="2287080"/>
              </a:xfrm>
              <a:prstGeom prst="rect">
                <a:avLst/>
              </a:prstGeom>
            </p:spPr>
          </p:pic>
        </mc:Fallback>
      </mc:AlternateContent>
      <p:cxnSp>
        <p:nvCxnSpPr>
          <p:cNvPr id="51" name="Straight Connector 50"/>
          <p:cNvCxnSpPr/>
          <p:nvPr/>
        </p:nvCxnSpPr>
        <p:spPr>
          <a:xfrm>
            <a:off x="4325257" y="3817274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0457" y="6370032"/>
          <a:ext cx="1329880" cy="62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0457" y="6370032"/>
                        <a:ext cx="1329880" cy="62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5638777" y="1415162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638777" y="645905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233863" y="660419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5638777" y="3127848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646051" y="3846288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377525" y="6359024"/>
          <a:ext cx="1142055" cy="55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525" y="6359024"/>
                        <a:ext cx="1142055" cy="55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8846391" y="1240987"/>
            <a:ext cx="20329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Area =A</a:t>
            </a:r>
            <a:endParaRPr lang="en-IN" sz="4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226425" y="2336800"/>
          <a:ext cx="39195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177480" progId="Equation.DSMT4">
                  <p:embed/>
                </p:oleObj>
              </mc:Choice>
              <mc:Fallback>
                <p:oleObj name="Equation" r:id="rId9" imgW="113004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26425" y="2336800"/>
                        <a:ext cx="3919538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5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3091543" y="624131"/>
            <a:ext cx="4528457" cy="319314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091543" y="1930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Oval 5"/>
          <p:cNvSpPr/>
          <p:nvPr/>
        </p:nvSpPr>
        <p:spPr>
          <a:xfrm>
            <a:off x="3461657" y="1589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Oval 6"/>
          <p:cNvSpPr/>
          <p:nvPr/>
        </p:nvSpPr>
        <p:spPr>
          <a:xfrm>
            <a:off x="3461657" y="2351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3178629" y="287384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3563257" y="330927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3526972" y="28448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Oval 10"/>
          <p:cNvSpPr/>
          <p:nvPr/>
        </p:nvSpPr>
        <p:spPr>
          <a:xfrm>
            <a:off x="3113315" y="2438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/>
          <p:cNvSpPr/>
          <p:nvPr/>
        </p:nvSpPr>
        <p:spPr>
          <a:xfrm>
            <a:off x="3222172" y="345441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Oval 12"/>
          <p:cNvSpPr/>
          <p:nvPr/>
        </p:nvSpPr>
        <p:spPr>
          <a:xfrm>
            <a:off x="3715657" y="2017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Oval 13"/>
          <p:cNvSpPr/>
          <p:nvPr/>
        </p:nvSpPr>
        <p:spPr>
          <a:xfrm>
            <a:off x="3664857" y="11031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Oval 14"/>
          <p:cNvSpPr/>
          <p:nvPr/>
        </p:nvSpPr>
        <p:spPr>
          <a:xfrm>
            <a:off x="4020457" y="9579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Oval 15"/>
          <p:cNvSpPr/>
          <p:nvPr/>
        </p:nvSpPr>
        <p:spPr>
          <a:xfrm>
            <a:off x="3817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325257" y="1393388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325257" y="624131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920343" y="638645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325257" y="3106074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868057" y="25182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2" name="Oval 21"/>
          <p:cNvSpPr/>
          <p:nvPr/>
        </p:nvSpPr>
        <p:spPr>
          <a:xfrm>
            <a:off x="3897085" y="16546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3" name="Oval 22"/>
          <p:cNvSpPr/>
          <p:nvPr/>
        </p:nvSpPr>
        <p:spPr>
          <a:xfrm>
            <a:off x="3142342" y="1509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4" name="Oval 23"/>
          <p:cNvSpPr/>
          <p:nvPr/>
        </p:nvSpPr>
        <p:spPr>
          <a:xfrm>
            <a:off x="3969657" y="33165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5" name="Oval 24"/>
          <p:cNvSpPr/>
          <p:nvPr/>
        </p:nvSpPr>
        <p:spPr>
          <a:xfrm>
            <a:off x="3926113" y="29609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6" name="Oval 25"/>
          <p:cNvSpPr/>
          <p:nvPr/>
        </p:nvSpPr>
        <p:spPr>
          <a:xfrm>
            <a:off x="3331029" y="10958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7" name="Oval 26"/>
          <p:cNvSpPr/>
          <p:nvPr/>
        </p:nvSpPr>
        <p:spPr>
          <a:xfrm>
            <a:off x="4325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8" name="Oval 27"/>
          <p:cNvSpPr/>
          <p:nvPr/>
        </p:nvSpPr>
        <p:spPr>
          <a:xfrm>
            <a:off x="3447142" y="19449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Oval 28"/>
          <p:cNvSpPr/>
          <p:nvPr/>
        </p:nvSpPr>
        <p:spPr>
          <a:xfrm>
            <a:off x="3868057" y="21699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Oval 29"/>
          <p:cNvSpPr/>
          <p:nvPr/>
        </p:nvSpPr>
        <p:spPr>
          <a:xfrm>
            <a:off x="3439897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Oval 30"/>
          <p:cNvSpPr/>
          <p:nvPr/>
        </p:nvSpPr>
        <p:spPr>
          <a:xfrm>
            <a:off x="5072725" y="11103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/>
          <p:cNvSpPr/>
          <p:nvPr/>
        </p:nvSpPr>
        <p:spPr>
          <a:xfrm>
            <a:off x="5798451" y="240938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Oval 32"/>
          <p:cNvSpPr/>
          <p:nvPr/>
        </p:nvSpPr>
        <p:spPr>
          <a:xfrm>
            <a:off x="6519580" y="222795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4" name="Oval 33"/>
          <p:cNvSpPr/>
          <p:nvPr/>
        </p:nvSpPr>
        <p:spPr>
          <a:xfrm>
            <a:off x="5087233" y="171995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5" name="Oval 34"/>
          <p:cNvSpPr/>
          <p:nvPr/>
        </p:nvSpPr>
        <p:spPr>
          <a:xfrm>
            <a:off x="5079979" y="233679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6" name="Oval 35"/>
          <p:cNvSpPr/>
          <p:nvPr/>
        </p:nvSpPr>
        <p:spPr>
          <a:xfrm>
            <a:off x="5544433" y="284481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7" name="Oval 36"/>
          <p:cNvSpPr/>
          <p:nvPr/>
        </p:nvSpPr>
        <p:spPr>
          <a:xfrm>
            <a:off x="5979855" y="171994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8" name="Oval 37"/>
          <p:cNvSpPr/>
          <p:nvPr/>
        </p:nvSpPr>
        <p:spPr>
          <a:xfrm>
            <a:off x="4767925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9" name="Oval 38"/>
          <p:cNvSpPr/>
          <p:nvPr/>
        </p:nvSpPr>
        <p:spPr>
          <a:xfrm>
            <a:off x="4659084" y="15603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0" name="Oval 39"/>
          <p:cNvSpPr/>
          <p:nvPr/>
        </p:nvSpPr>
        <p:spPr>
          <a:xfrm>
            <a:off x="4630057" y="219166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1" name="Oval 40"/>
          <p:cNvSpPr/>
          <p:nvPr/>
        </p:nvSpPr>
        <p:spPr>
          <a:xfrm>
            <a:off x="5203371" y="31859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3091543" y="3846288"/>
            <a:ext cx="0" cy="265613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525478" y="4775200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</a:t>
            </a:r>
            <a:endParaRPr lang="en-IN" sz="4000" b="1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3077029" y="6473390"/>
            <a:ext cx="556622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846391" y="6284695"/>
            <a:ext cx="4203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x</a:t>
            </a:r>
            <a:endParaRPr lang="en-IN" sz="4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9" name="Ink 48"/>
              <p14:cNvContentPartPr/>
              <p14:nvPr/>
            </p14:nvContentPartPr>
            <p14:xfrm>
              <a:off x="3107520" y="4205880"/>
              <a:ext cx="4572360" cy="226836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98160" y="4196520"/>
                <a:ext cx="4591080" cy="2287080"/>
              </a:xfrm>
              <a:prstGeom prst="rect">
                <a:avLst/>
              </a:prstGeom>
            </p:spPr>
          </p:pic>
        </mc:Fallback>
      </mc:AlternateContent>
      <p:cxnSp>
        <p:nvCxnSpPr>
          <p:cNvPr id="51" name="Straight Connector 50"/>
          <p:cNvCxnSpPr/>
          <p:nvPr/>
        </p:nvCxnSpPr>
        <p:spPr>
          <a:xfrm>
            <a:off x="4325257" y="3817274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0457" y="6370032"/>
          <a:ext cx="1329880" cy="62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0457" y="6370032"/>
                        <a:ext cx="1329880" cy="62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5638777" y="1415162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638777" y="645905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233863" y="660419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5638777" y="3127848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646051" y="3846288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377525" y="6359024"/>
          <a:ext cx="1142055" cy="55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525" y="6359024"/>
                        <a:ext cx="1142055" cy="55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319314" y="4093029"/>
            <a:ext cx="2206164" cy="17707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Apply</a:t>
            </a:r>
          </a:p>
          <a:p>
            <a:pPr algn="ctr"/>
            <a:r>
              <a:rPr lang="en-US" sz="2800" b="1" dirty="0"/>
              <a:t>Fick’s </a:t>
            </a:r>
          </a:p>
          <a:p>
            <a:pPr algn="ctr"/>
            <a:r>
              <a:rPr lang="en-US" sz="2800" b="1" dirty="0"/>
              <a:t>Law</a:t>
            </a:r>
            <a:endParaRPr lang="en-IN" sz="2800" b="1" dirty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4078513" y="4978400"/>
            <a:ext cx="732971" cy="50468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5377525" y="5672285"/>
            <a:ext cx="885375" cy="382972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ight Arrow 61"/>
          <p:cNvSpPr/>
          <p:nvPr/>
        </p:nvSpPr>
        <p:spPr>
          <a:xfrm>
            <a:off x="3969656" y="2307787"/>
            <a:ext cx="994227" cy="82731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4013200" y="2493072"/>
          <a:ext cx="593271" cy="49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3200" y="2493072"/>
                        <a:ext cx="593271" cy="496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ight Arrow 63"/>
          <p:cNvSpPr/>
          <p:nvPr/>
        </p:nvSpPr>
        <p:spPr>
          <a:xfrm>
            <a:off x="5580720" y="2249725"/>
            <a:ext cx="1091260" cy="88537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5595255" y="2467454"/>
          <a:ext cx="11033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28600" progId="Equation.DSMT4">
                  <p:embed/>
                </p:oleObj>
              </mc:Choice>
              <mc:Fallback>
                <p:oleObj name="Equation" r:id="rId11" imgW="330120" imgH="22860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255" y="2467454"/>
                        <a:ext cx="11033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7210508" y="3839048"/>
            <a:ext cx="49814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How much concentration inside </a:t>
            </a:r>
          </a:p>
          <a:p>
            <a:r>
              <a:rPr lang="en-US" sz="2800" b="1" dirty="0"/>
              <a:t>this volume change with time?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106664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62" grpId="0" animBg="1"/>
      <p:bldP spid="64" grpId="0" animBg="1"/>
      <p:bldP spid="6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7638" y="407988"/>
          <a:ext cx="115443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228600" progId="Equation.DSMT4">
                  <p:embed/>
                </p:oleObj>
              </mc:Choice>
              <mc:Fallback>
                <p:oleObj name="Equation" r:id="rId2" imgW="39621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638" y="407988"/>
                        <a:ext cx="115443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6863" y="1557338"/>
          <a:ext cx="117617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95680" imgH="228600" progId="Equation.DSMT4">
                  <p:embed/>
                </p:oleObj>
              </mc:Choice>
              <mc:Fallback>
                <p:oleObj name="Equation" r:id="rId4" imgW="449568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1557338"/>
                        <a:ext cx="117617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6325" y="2946400"/>
          <a:ext cx="104679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0320" imgH="482400" progId="Equation.DSMT4">
                  <p:embed/>
                </p:oleObj>
              </mc:Choice>
              <mc:Fallback>
                <p:oleObj name="Equation" r:id="rId6" imgW="400032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946400"/>
                        <a:ext cx="104679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65665" y="4686526"/>
          <a:ext cx="7955792" cy="930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253800" progId="Equation.DSMT4">
                  <p:embed/>
                </p:oleObj>
              </mc:Choice>
              <mc:Fallback>
                <p:oleObj name="Equation" r:id="rId8" imgW="217152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5665" y="4686526"/>
                        <a:ext cx="7955792" cy="930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31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15223" y="440260"/>
          <a:ext cx="10107454" cy="598547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609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29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1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1294973517"/>
                    </a:ext>
                  </a:extLst>
                </a:gridCol>
                <a:gridCol w="1687484">
                  <a:extLst>
                    <a:ext uri="{9D8B030D-6E8A-4147-A177-3AD203B41FA5}">
                      <a16:colId xmlns:a16="http://schemas.microsoft.com/office/drawing/2014/main" val="2995396812"/>
                    </a:ext>
                  </a:extLst>
                </a:gridCol>
                <a:gridCol w="1562793">
                  <a:extLst>
                    <a:ext uri="{9D8B030D-6E8A-4147-A177-3AD203B41FA5}">
                      <a16:colId xmlns:a16="http://schemas.microsoft.com/office/drawing/2014/main" val="1238410764"/>
                    </a:ext>
                  </a:extLst>
                </a:gridCol>
              </a:tblGrid>
              <a:tr h="99482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Time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i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11:11:55</a:t>
                      </a: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12-12:55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i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3-3:55</a:t>
                      </a: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4- 4:55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02-02:55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865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Day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 </a:t>
                      </a:r>
                      <a:endParaRPr lang="en-IN" sz="2000" b="0" i="0" u="none" strike="noStrike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 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 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 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4908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Monday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 </a:t>
                      </a:r>
                      <a:endParaRPr lang="en-IN" sz="2000" b="0" i="0" u="none" strike="noStrike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0" i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R103</a:t>
                      </a:r>
                      <a:b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</a:b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3413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14969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Tuesday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 </a:t>
                      </a:r>
                      <a:endParaRPr lang="en-IN" sz="2000" b="0" i="0" u="none" strike="noStrike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i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R102</a:t>
                      </a: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  <a:p>
                      <a:pPr algn="ctr" fontAlgn="ctr"/>
                      <a:b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</a:b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4732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917484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0" i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Wednesday</a:t>
                      </a: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 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R103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b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</a:b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3413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IN" sz="2000" b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 </a:t>
                      </a: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8869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i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Thursday</a:t>
                      </a: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0" i="0" u="none" strike="noStrike" dirty="0">
                          <a:solidFill>
                            <a:schemeClr val="bg1"/>
                          </a:solidFill>
                          <a:effectLst/>
                          <a:latin typeface="Aptos" panose="020B0004020202020204" pitchFamily="34" charset="0"/>
                          <a:cs typeface="Arial" pitchFamily="34" charset="0"/>
                        </a:rPr>
                        <a:t>R103</a:t>
                      </a: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IN" sz="2000" b="0" i="0" u="none" strike="noStrike" dirty="0">
                        <a:solidFill>
                          <a:schemeClr val="bg1"/>
                        </a:solidFill>
                        <a:effectLst/>
                        <a:latin typeface="Aptos" panose="020B0004020202020204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IN" sz="2000" b="0" dirty="0">
                        <a:solidFill>
                          <a:schemeClr val="bg1"/>
                        </a:solidFill>
                        <a:latin typeface="Aptos" panose="020B0004020202020204" pitchFamily="34" charset="0"/>
                      </a:endParaRPr>
                    </a:p>
                  </a:txBody>
                  <a:tcPr marL="7400" marR="7400" marT="7400" marB="0" anchor="ctr">
                    <a:solidFill>
                      <a:srgbClr val="00206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20746332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74612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7488" y="814388"/>
          <a:ext cx="115157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34040" imgH="393480" progId="Equation.DSMT4">
                  <p:embed/>
                </p:oleObj>
              </mc:Choice>
              <mc:Fallback>
                <p:oleObj name="Equation" r:id="rId2" imgW="61340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488" y="814388"/>
                        <a:ext cx="11515725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42922" y="1742853"/>
          <a:ext cx="4354582" cy="1261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393480" progId="Equation.DSMT4">
                  <p:embed/>
                </p:oleObj>
              </mc:Choice>
              <mc:Fallback>
                <p:oleObj name="Equation" r:id="rId4" imgW="135864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2922" y="1742853"/>
                        <a:ext cx="4354582" cy="1261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25357" y="3172059"/>
          <a:ext cx="231933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357" y="3172059"/>
                        <a:ext cx="2319338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97717" y="4593528"/>
          <a:ext cx="1901372" cy="44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177480" progId="Equation.DSMT4">
                  <p:embed/>
                </p:oleObj>
              </mc:Choice>
              <mc:Fallback>
                <p:oleObj name="Equation" r:id="rId8" imgW="7617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7717" y="4593528"/>
                        <a:ext cx="1901372" cy="442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22875" y="5299075"/>
          <a:ext cx="21971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5299075"/>
                        <a:ext cx="21971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649029" y="5225143"/>
            <a:ext cx="3831771" cy="11611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409436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9789" y="378733"/>
          <a:ext cx="21971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480" progId="Equation.DSMT4">
                  <p:embed/>
                </p:oleObj>
              </mc:Choice>
              <mc:Fallback>
                <p:oleObj name="Equation" r:id="rId2" imgW="6858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789" y="378733"/>
                        <a:ext cx="21971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107363" y="241074"/>
          <a:ext cx="23907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363" y="241074"/>
                        <a:ext cx="239077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43413" y="1900238"/>
          <a:ext cx="25241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19040" progId="Equation.DSMT4">
                  <p:embed/>
                </p:oleObj>
              </mc:Choice>
              <mc:Fallback>
                <p:oleObj name="Equation" r:id="rId6" imgW="78732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1900238"/>
                        <a:ext cx="252412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0263" y="3922713"/>
          <a:ext cx="252253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3922713"/>
                        <a:ext cx="2522537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22056" y="5413829"/>
            <a:ext cx="3831771" cy="1161143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149109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38629"/>
            <a:ext cx="12192000" cy="29754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Thermal Diffusion equation: Fick’s Law </a:t>
            </a:r>
            <a:endParaRPr lang="en-IN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4625" y="4054475"/>
          <a:ext cx="49022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672840" progId="Equation.DSMT4">
                  <p:embed/>
                </p:oleObj>
              </mc:Choice>
              <mc:Fallback>
                <p:oleObj name="Equation" r:id="rId2" imgW="1562040" imgH="672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054475"/>
                        <a:ext cx="49022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49028" y="5558971"/>
            <a:ext cx="3831771" cy="1161143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820223" y="3614057"/>
            <a:ext cx="58057" cy="324394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542338" y="3975100"/>
          <a:ext cx="25241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338" y="3975100"/>
                        <a:ext cx="25241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8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38629"/>
            <a:ext cx="12192000" cy="29754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Thermal Diffusion equations: Fick’s Law </a:t>
            </a:r>
            <a:endParaRPr lang="en-IN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85355"/>
              </p:ext>
            </p:extLst>
          </p:nvPr>
        </p:nvGraphicFramePr>
        <p:xfrm>
          <a:off x="174625" y="4054475"/>
          <a:ext cx="49022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672840" progId="Equation.DSMT4">
                  <p:embed/>
                </p:oleObj>
              </mc:Choice>
              <mc:Fallback>
                <p:oleObj name="Equation" r:id="rId2" imgW="1562040" imgH="6728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054475"/>
                        <a:ext cx="49022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49028" y="5558971"/>
            <a:ext cx="3831771" cy="1161143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820223" y="3614057"/>
            <a:ext cx="58057" cy="324394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632125"/>
              </p:ext>
            </p:extLst>
          </p:nvPr>
        </p:nvGraphicFramePr>
        <p:xfrm>
          <a:off x="8664575" y="3975100"/>
          <a:ext cx="22796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575" y="3975100"/>
                        <a:ext cx="22796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55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72114" y="4435262"/>
            <a:ext cx="15586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Effusion</a:t>
            </a:r>
            <a:endParaRPr lang="en-IN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669304" y="4416545"/>
            <a:ext cx="17283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Diffusion</a:t>
            </a:r>
            <a:endParaRPr lang="en-IN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0" y="5326521"/>
            <a:ext cx="1203234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Effusion occurs through an orifice smaller than the mean free path of the particles in motion</a:t>
            </a:r>
            <a:endParaRPr lang="en-IN" sz="3200" b="1" dirty="0"/>
          </a:p>
        </p:txBody>
      </p:sp>
      <p:sp>
        <p:nvSpPr>
          <p:cNvPr id="7" name="AutoShape 4" descr="Image result for effusion and mean free pat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300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743" y="775746"/>
            <a:ext cx="6252027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0" y="7937"/>
            <a:ext cx="12192000" cy="76780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Effusion: A special Case</a:t>
            </a:r>
            <a:endParaRPr lang="en-IN" sz="6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231560" y="1082160"/>
              <a:ext cx="10626480" cy="2586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21840" y="1064160"/>
                <a:ext cx="10638360" cy="261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16376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30746" y="4740061"/>
            <a:ext cx="15586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Effusion</a:t>
            </a:r>
            <a:endParaRPr lang="en-IN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0" y="5326521"/>
            <a:ext cx="1203234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Effusion occurs through an orifice smaller than the mean free path of the particles in motion</a:t>
            </a:r>
            <a:endParaRPr lang="en-IN" sz="3200" b="1" dirty="0"/>
          </a:p>
        </p:txBody>
      </p:sp>
      <p:sp>
        <p:nvSpPr>
          <p:cNvPr id="7" name="AutoShape 4" descr="Image result for effusion and mean free pat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0" y="7937"/>
            <a:ext cx="12192000" cy="76780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Effusion</a:t>
            </a:r>
            <a:endParaRPr lang="en-IN" sz="6000" dirty="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278325" y="1358755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00313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2" y="916545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90830" y="1594984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0830" y="1594984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35114" y="2588049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114" y="2588049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15319" y="587060"/>
            <a:ext cx="70104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Gas in left chamber is under equilibrium</a:t>
            </a:r>
            <a:endParaRPr lang="en-IN" sz="32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715319" y="4440893"/>
          <a:ext cx="6632697" cy="77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84320" imgH="444240" progId="Equation.DSMT4">
                  <p:embed/>
                </p:oleObj>
              </mc:Choice>
              <mc:Fallback>
                <p:oleObj name="Equation" r:id="rId7" imgW="378432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5319" y="4440893"/>
                        <a:ext cx="6632697" cy="779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715319" y="5448753"/>
          <a:ext cx="65452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444240" progId="Equation.DSMT4">
                  <p:embed/>
                </p:oleObj>
              </mc:Choice>
              <mc:Fallback>
                <p:oleObj name="Equation" r:id="rId9" imgW="373356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319" y="5448753"/>
                        <a:ext cx="65452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" name="Ink 3"/>
              <p14:cNvContentPartPr/>
              <p14:nvPr/>
            </p14:nvContentPartPr>
            <p14:xfrm>
              <a:off x="8030880" y="4281840"/>
              <a:ext cx="1491480" cy="2349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028360" y="4266000"/>
                <a:ext cx="1509840" cy="238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631134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4" y="87128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02144" y="840241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2144" y="840241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56143" y="1325306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43" y="1325306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53012" y="0"/>
            <a:ext cx="90991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o maintain gas in left chamber is under equilibrium</a:t>
            </a:r>
            <a:endParaRPr lang="en-IN" sz="32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335588" y="3108325"/>
          <a:ext cx="17716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444240" progId="Equation.DSMT4">
                  <p:embed/>
                </p:oleObj>
              </mc:Choice>
              <mc:Fallback>
                <p:oleObj name="Equation" r:id="rId7" imgW="77436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5588" y="3108325"/>
                        <a:ext cx="1771650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3338" y="4191000"/>
          <a:ext cx="121554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33960" imgH="203040" progId="Equation.DSMT4">
                  <p:embed/>
                </p:oleObj>
              </mc:Choice>
              <mc:Fallback>
                <p:oleObj name="Equation" r:id="rId9" imgW="693396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4191000"/>
                        <a:ext cx="121554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48586" y="4672205"/>
            <a:ext cx="10745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nsures little or no collisions near the opening hence the equilibrium is maintained</a:t>
            </a:r>
            <a:endParaRPr lang="en-IN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63027" y="5486400"/>
          <a:ext cx="87589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634680" progId="Equation.DSMT4">
                  <p:embed/>
                </p:oleObj>
              </mc:Choice>
              <mc:Fallback>
                <p:oleObj name="Equation" r:id="rId11" imgW="469800" imgH="634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027" y="5486400"/>
                        <a:ext cx="87589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163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4" y="87128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02144" y="840241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2144" y="840241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56143" y="1325306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43" y="1325306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53012" y="2495231"/>
          <a:ext cx="1740859" cy="235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634680" progId="Equation.DSMT4">
                  <p:embed/>
                </p:oleObj>
              </mc:Choice>
              <mc:Fallback>
                <p:oleObj name="Equation" r:id="rId7" imgW="469800" imgH="634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012" y="2495231"/>
                        <a:ext cx="1740859" cy="2353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761778" y="3329371"/>
            <a:ext cx="60912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Equilibrium is not disturbed</a:t>
            </a:r>
            <a:endParaRPr lang="en-IN" sz="4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80571" y="4929609"/>
            <a:ext cx="10804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Under the above condition escape of molecules through hole is called  as EFFUSION</a:t>
            </a:r>
            <a:endParaRPr lang="en-IN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512947" y="5467189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OR</a:t>
            </a:r>
            <a:endParaRPr lang="en-IN" b="1" dirty="0"/>
          </a:p>
        </p:txBody>
      </p:sp>
      <p:sp>
        <p:nvSpPr>
          <p:cNvPr id="13" name="Rectangle 12"/>
          <p:cNvSpPr/>
          <p:nvPr/>
        </p:nvSpPr>
        <p:spPr>
          <a:xfrm>
            <a:off x="13847" y="6079009"/>
            <a:ext cx="121055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EFFUSION occurs through an orifice smaller than the mean free path of the particles in motion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1282325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Tutorial 3: Thermal Diffusion</a:t>
            </a:r>
            <a:endParaRPr lang="en-IN" sz="3600" b="1" dirty="0"/>
          </a:p>
          <a:p>
            <a:pPr algn="ctr"/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33132194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32A2F993-F7C5-C5F0-235F-62127222E3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8486447"/>
              </p:ext>
            </p:extLst>
          </p:nvPr>
        </p:nvGraphicFramePr>
        <p:xfrm>
          <a:off x="-132732" y="341216"/>
          <a:ext cx="11665971" cy="65167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54015">
                  <a:extLst>
                    <a:ext uri="{9D8B030D-6E8A-4147-A177-3AD203B41FA5}">
                      <a16:colId xmlns:a16="http://schemas.microsoft.com/office/drawing/2014/main" val="2161152116"/>
                    </a:ext>
                  </a:extLst>
                </a:gridCol>
                <a:gridCol w="554015">
                  <a:extLst>
                    <a:ext uri="{9D8B030D-6E8A-4147-A177-3AD203B41FA5}">
                      <a16:colId xmlns:a16="http://schemas.microsoft.com/office/drawing/2014/main" val="2146692637"/>
                    </a:ext>
                  </a:extLst>
                </a:gridCol>
                <a:gridCol w="554015">
                  <a:extLst>
                    <a:ext uri="{9D8B030D-6E8A-4147-A177-3AD203B41FA5}">
                      <a16:colId xmlns:a16="http://schemas.microsoft.com/office/drawing/2014/main" val="612139436"/>
                    </a:ext>
                  </a:extLst>
                </a:gridCol>
                <a:gridCol w="554015">
                  <a:extLst>
                    <a:ext uri="{9D8B030D-6E8A-4147-A177-3AD203B41FA5}">
                      <a16:colId xmlns:a16="http://schemas.microsoft.com/office/drawing/2014/main" val="577635427"/>
                    </a:ext>
                  </a:extLst>
                </a:gridCol>
                <a:gridCol w="554015">
                  <a:extLst>
                    <a:ext uri="{9D8B030D-6E8A-4147-A177-3AD203B41FA5}">
                      <a16:colId xmlns:a16="http://schemas.microsoft.com/office/drawing/2014/main" val="2442513523"/>
                    </a:ext>
                  </a:extLst>
                </a:gridCol>
                <a:gridCol w="554015">
                  <a:extLst>
                    <a:ext uri="{9D8B030D-6E8A-4147-A177-3AD203B41FA5}">
                      <a16:colId xmlns:a16="http://schemas.microsoft.com/office/drawing/2014/main" val="2139138956"/>
                    </a:ext>
                  </a:extLst>
                </a:gridCol>
                <a:gridCol w="554015">
                  <a:extLst>
                    <a:ext uri="{9D8B030D-6E8A-4147-A177-3AD203B41FA5}">
                      <a16:colId xmlns:a16="http://schemas.microsoft.com/office/drawing/2014/main" val="1359762110"/>
                    </a:ext>
                  </a:extLst>
                </a:gridCol>
                <a:gridCol w="554015">
                  <a:extLst>
                    <a:ext uri="{9D8B030D-6E8A-4147-A177-3AD203B41FA5}">
                      <a16:colId xmlns:a16="http://schemas.microsoft.com/office/drawing/2014/main" val="2793120549"/>
                    </a:ext>
                  </a:extLst>
                </a:gridCol>
                <a:gridCol w="554015">
                  <a:extLst>
                    <a:ext uri="{9D8B030D-6E8A-4147-A177-3AD203B41FA5}">
                      <a16:colId xmlns:a16="http://schemas.microsoft.com/office/drawing/2014/main" val="2122439417"/>
                    </a:ext>
                  </a:extLst>
                </a:gridCol>
                <a:gridCol w="554015">
                  <a:extLst>
                    <a:ext uri="{9D8B030D-6E8A-4147-A177-3AD203B41FA5}">
                      <a16:colId xmlns:a16="http://schemas.microsoft.com/office/drawing/2014/main" val="2846944438"/>
                    </a:ext>
                  </a:extLst>
                </a:gridCol>
                <a:gridCol w="554015">
                  <a:extLst>
                    <a:ext uri="{9D8B030D-6E8A-4147-A177-3AD203B41FA5}">
                      <a16:colId xmlns:a16="http://schemas.microsoft.com/office/drawing/2014/main" val="629004373"/>
                    </a:ext>
                  </a:extLst>
                </a:gridCol>
                <a:gridCol w="554015">
                  <a:extLst>
                    <a:ext uri="{9D8B030D-6E8A-4147-A177-3AD203B41FA5}">
                      <a16:colId xmlns:a16="http://schemas.microsoft.com/office/drawing/2014/main" val="25521707"/>
                    </a:ext>
                  </a:extLst>
                </a:gridCol>
                <a:gridCol w="554015">
                  <a:extLst>
                    <a:ext uri="{9D8B030D-6E8A-4147-A177-3AD203B41FA5}">
                      <a16:colId xmlns:a16="http://schemas.microsoft.com/office/drawing/2014/main" val="1004718811"/>
                    </a:ext>
                  </a:extLst>
                </a:gridCol>
                <a:gridCol w="554015">
                  <a:extLst>
                    <a:ext uri="{9D8B030D-6E8A-4147-A177-3AD203B41FA5}">
                      <a16:colId xmlns:a16="http://schemas.microsoft.com/office/drawing/2014/main" val="2153508766"/>
                    </a:ext>
                  </a:extLst>
                </a:gridCol>
                <a:gridCol w="554015">
                  <a:extLst>
                    <a:ext uri="{9D8B030D-6E8A-4147-A177-3AD203B41FA5}">
                      <a16:colId xmlns:a16="http://schemas.microsoft.com/office/drawing/2014/main" val="775925359"/>
                    </a:ext>
                  </a:extLst>
                </a:gridCol>
                <a:gridCol w="554015">
                  <a:extLst>
                    <a:ext uri="{9D8B030D-6E8A-4147-A177-3AD203B41FA5}">
                      <a16:colId xmlns:a16="http://schemas.microsoft.com/office/drawing/2014/main" val="228769030"/>
                    </a:ext>
                  </a:extLst>
                </a:gridCol>
                <a:gridCol w="554015">
                  <a:extLst>
                    <a:ext uri="{9D8B030D-6E8A-4147-A177-3AD203B41FA5}">
                      <a16:colId xmlns:a16="http://schemas.microsoft.com/office/drawing/2014/main" val="3229290236"/>
                    </a:ext>
                  </a:extLst>
                </a:gridCol>
                <a:gridCol w="295259">
                  <a:extLst>
                    <a:ext uri="{9D8B030D-6E8A-4147-A177-3AD203B41FA5}">
                      <a16:colId xmlns:a16="http://schemas.microsoft.com/office/drawing/2014/main" val="3657518947"/>
                    </a:ext>
                  </a:extLst>
                </a:gridCol>
                <a:gridCol w="295259">
                  <a:extLst>
                    <a:ext uri="{9D8B030D-6E8A-4147-A177-3AD203B41FA5}">
                      <a16:colId xmlns:a16="http://schemas.microsoft.com/office/drawing/2014/main" val="3352370223"/>
                    </a:ext>
                  </a:extLst>
                </a:gridCol>
                <a:gridCol w="295259">
                  <a:extLst>
                    <a:ext uri="{9D8B030D-6E8A-4147-A177-3AD203B41FA5}">
                      <a16:colId xmlns:a16="http://schemas.microsoft.com/office/drawing/2014/main" val="375271202"/>
                    </a:ext>
                  </a:extLst>
                </a:gridCol>
                <a:gridCol w="295259">
                  <a:extLst>
                    <a:ext uri="{9D8B030D-6E8A-4147-A177-3AD203B41FA5}">
                      <a16:colId xmlns:a16="http://schemas.microsoft.com/office/drawing/2014/main" val="1854049923"/>
                    </a:ext>
                  </a:extLst>
                </a:gridCol>
                <a:gridCol w="114356">
                  <a:extLst>
                    <a:ext uri="{9D8B030D-6E8A-4147-A177-3AD203B41FA5}">
                      <a16:colId xmlns:a16="http://schemas.microsoft.com/office/drawing/2014/main" val="2209524855"/>
                    </a:ext>
                  </a:extLst>
                </a:gridCol>
                <a:gridCol w="476162">
                  <a:extLst>
                    <a:ext uri="{9D8B030D-6E8A-4147-A177-3AD203B41FA5}">
                      <a16:colId xmlns:a16="http://schemas.microsoft.com/office/drawing/2014/main" val="3460484460"/>
                    </a:ext>
                  </a:extLst>
                </a:gridCol>
                <a:gridCol w="476162">
                  <a:extLst>
                    <a:ext uri="{9D8B030D-6E8A-4147-A177-3AD203B41FA5}">
                      <a16:colId xmlns:a16="http://schemas.microsoft.com/office/drawing/2014/main" val="3930659447"/>
                    </a:ext>
                  </a:extLst>
                </a:gridCol>
              </a:tblGrid>
              <a:tr h="3982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1" u="none" strike="noStrike" dirty="0" err="1">
                          <a:effectLst/>
                        </a:rPr>
                        <a:t>firstname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1" u="none" strike="noStrike" dirty="0" err="1">
                          <a:effectLst/>
                        </a:rPr>
                        <a:t>lastname</a:t>
                      </a: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1" u="none" strike="noStrike">
                          <a:effectLst/>
                        </a:rPr>
                        <a:t>roll_no</a:t>
                      </a:r>
                      <a:endParaRPr lang="en-IN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</a:t>
                      </a:r>
                      <a:endParaRPr lang="en-IN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2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3</a:t>
                      </a:r>
                      <a:endParaRPr lang="en-IN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4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5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6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7</a:t>
                      </a:r>
                      <a:endParaRPr lang="en-IN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8</a:t>
                      </a:r>
                      <a:endParaRPr lang="en-IN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9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0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1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2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3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4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2052217993"/>
                  </a:ext>
                </a:extLst>
              </a:tr>
              <a:tr h="222544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Jati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.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04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2572356385"/>
                  </a:ext>
                </a:extLst>
              </a:tr>
              <a:tr h="222544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Prince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.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24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1432892151"/>
                  </a:ext>
                </a:extLst>
              </a:tr>
              <a:tr h="412857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Rayatuw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Aditya Potann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11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2276422030"/>
                  </a:ext>
                </a:extLst>
              </a:tr>
              <a:tr h="412857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Kot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Anantha Akas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2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3292294775"/>
                  </a:ext>
                </a:extLst>
              </a:tr>
              <a:tr h="323148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Tush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Bhart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0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1562487858"/>
                  </a:ext>
                </a:extLst>
              </a:tr>
              <a:tr h="790333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eshapu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Charan Sri Aditya Vard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12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4006264756"/>
                  </a:ext>
                </a:extLst>
              </a:tr>
              <a:tr h="222544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Riy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Chau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26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3047431145"/>
                  </a:ext>
                </a:extLst>
              </a:tr>
              <a:tr h="222544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Arijee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Das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32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2446815301"/>
                  </a:ext>
                </a:extLst>
              </a:tr>
              <a:tr h="222544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hrest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Das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2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2506354493"/>
                  </a:ext>
                </a:extLst>
              </a:tr>
              <a:tr h="222544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tya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Gupt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3PH0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957486660"/>
                  </a:ext>
                </a:extLst>
              </a:tr>
              <a:tr h="412857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nsk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Kulshrest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0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990476826"/>
                  </a:ext>
                </a:extLst>
              </a:tr>
              <a:tr h="202226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Ami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02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2158516420"/>
                  </a:ext>
                </a:extLst>
              </a:tr>
              <a:tr h="222544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na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A m</a:t>
                      </a:r>
                      <a:endParaRPr lang="en-IN" sz="10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A m</a:t>
                      </a:r>
                      <a:endParaRPr lang="en-IN" sz="10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2771926730"/>
                  </a:ext>
                </a:extLst>
              </a:tr>
              <a:tr h="222544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Vans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18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57663027"/>
                  </a:ext>
                </a:extLst>
              </a:tr>
              <a:tr h="412857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Dhruv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Maheshwar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19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3024628721"/>
                  </a:ext>
                </a:extLst>
              </a:tr>
              <a:tr h="222544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Deepak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Nag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20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889921545"/>
                  </a:ext>
                </a:extLst>
              </a:tr>
              <a:tr h="222544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tya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Pandey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3PH01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256581673"/>
                  </a:ext>
                </a:extLst>
              </a:tr>
              <a:tr h="222544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Arvind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Prajapa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1PH31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476385859"/>
                  </a:ext>
                </a:extLst>
              </a:tr>
              <a:tr h="412857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</a:t>
                      </a: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Rathod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Rudra Amitbha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gridSpan="2"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2403PH05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74" marR="5774" marT="5774" marB="0" anchor="b"/>
                </a:tc>
                <a:extLst>
                  <a:ext uri="{0D108BD9-81ED-4DB2-BD59-A6C34878D82A}">
                    <a16:rowId xmlns:a16="http://schemas.microsoft.com/office/drawing/2014/main" val="37694530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92904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600" b="1" dirty="0"/>
              <a:t>Problem 1</a:t>
            </a:r>
            <a:endParaRPr lang="en-IN" sz="6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0" y="2586182"/>
            <a:ext cx="1183958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/>
              <a:t>“A diffusing spherical cloud”</a:t>
            </a:r>
            <a:endParaRPr lang="en-IN" sz="8000" dirty="0"/>
          </a:p>
        </p:txBody>
      </p:sp>
    </p:spTree>
    <p:extLst>
      <p:ext uri="{BB962C8B-B14F-4D97-AF65-F5344CB8AC3E}">
        <p14:creationId xmlns:p14="http://schemas.microsoft.com/office/powerpoint/2010/main" val="27073314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6262912" y="2621643"/>
            <a:ext cx="4368800" cy="3871686"/>
          </a:xfrm>
          <a:prstGeom prst="ellipse">
            <a:avLst/>
          </a:prstGeom>
          <a:solidFill>
            <a:srgbClr val="4472C4">
              <a:alpha val="61176"/>
            </a:srgbClr>
          </a:solidFill>
          <a:ln>
            <a:solidFill>
              <a:srgbClr val="2F528F">
                <a:alpha val="40000"/>
              </a:srgb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Oval 3"/>
          <p:cNvSpPr/>
          <p:nvPr/>
        </p:nvSpPr>
        <p:spPr>
          <a:xfrm>
            <a:off x="8229598" y="4339759"/>
            <a:ext cx="435428" cy="420914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8822"/>
              </p:ext>
            </p:extLst>
          </p:nvPr>
        </p:nvGraphicFramePr>
        <p:xfrm>
          <a:off x="542018" y="231775"/>
          <a:ext cx="11009313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29400" imgH="1346040" progId="Equation.DSMT4">
                  <p:embed/>
                </p:oleObj>
              </mc:Choice>
              <mc:Fallback>
                <p:oleObj name="Equation" r:id="rId2" imgW="66294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2018" y="231775"/>
                        <a:ext cx="11009313" cy="223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7518400" y="3526971"/>
            <a:ext cx="711198" cy="8127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8665026" y="3396343"/>
            <a:ext cx="696688" cy="9434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6738258" y="4557486"/>
            <a:ext cx="1269998" cy="72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8846455" y="4513918"/>
            <a:ext cx="160383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7282543" y="4766112"/>
            <a:ext cx="947055" cy="8599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8773883" y="4760673"/>
            <a:ext cx="994231" cy="7039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8447312" y="3135086"/>
            <a:ext cx="0" cy="94342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8461824" y="5052765"/>
            <a:ext cx="0" cy="823699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646920" y="2186280"/>
              <a:ext cx="10426320" cy="4577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4400" y="2177640"/>
                <a:ext cx="10445400" cy="460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221462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54447" y="894426"/>
            <a:ext cx="4368800" cy="3871686"/>
            <a:chOff x="5246932" y="2621643"/>
            <a:chExt cx="4368800" cy="3871686"/>
          </a:xfrm>
        </p:grpSpPr>
        <p:sp>
          <p:nvSpPr>
            <p:cNvPr id="4" name="Oval 3"/>
            <p:cNvSpPr/>
            <p:nvPr/>
          </p:nvSpPr>
          <p:spPr>
            <a:xfrm>
              <a:off x="5246932" y="2621643"/>
              <a:ext cx="4368800" cy="3871686"/>
            </a:xfrm>
            <a:prstGeom prst="ellipse">
              <a:avLst/>
            </a:prstGeom>
            <a:solidFill>
              <a:srgbClr val="4472C4">
                <a:alpha val="61176"/>
              </a:srgbClr>
            </a:solidFill>
            <a:ln>
              <a:solidFill>
                <a:srgbClr val="2F528F">
                  <a:alpha val="40000"/>
                </a:srgbClr>
              </a:solidFill>
            </a:ln>
            <a:effectLst>
              <a:glow rad="228600">
                <a:schemeClr val="accent1">
                  <a:satMod val="175000"/>
                  <a:alpha val="40000"/>
                </a:schemeClr>
              </a:glow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Oval 4"/>
            <p:cNvSpPr/>
            <p:nvPr/>
          </p:nvSpPr>
          <p:spPr>
            <a:xfrm>
              <a:off x="7213618" y="4339759"/>
              <a:ext cx="435428" cy="420914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 flipV="1">
              <a:off x="6502420" y="3526971"/>
              <a:ext cx="711198" cy="8127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7649046" y="3396343"/>
              <a:ext cx="696688" cy="9434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5722278" y="4557486"/>
              <a:ext cx="1269998" cy="727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7830475" y="4513918"/>
              <a:ext cx="16038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6266563" y="4766112"/>
              <a:ext cx="947055" cy="85997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7757903" y="4760673"/>
              <a:ext cx="994231" cy="70394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7431332" y="3135086"/>
              <a:ext cx="0" cy="943428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7445844" y="5052765"/>
              <a:ext cx="0" cy="823699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144743"/>
              </p:ext>
            </p:extLst>
          </p:nvPr>
        </p:nvGraphicFramePr>
        <p:xfrm>
          <a:off x="7695291" y="774625"/>
          <a:ext cx="2246993" cy="126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5291" y="774625"/>
                        <a:ext cx="2246993" cy="126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24929"/>
              </p:ext>
            </p:extLst>
          </p:nvPr>
        </p:nvGraphicFramePr>
        <p:xfrm>
          <a:off x="7280956" y="2058723"/>
          <a:ext cx="31464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956" y="2058723"/>
                        <a:ext cx="314642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50162"/>
              </p:ext>
            </p:extLst>
          </p:nvPr>
        </p:nvGraphicFramePr>
        <p:xfrm>
          <a:off x="7179356" y="3594100"/>
          <a:ext cx="359727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419040" progId="Equation.DSMT4">
                  <p:embed/>
                </p:oleObj>
              </mc:Choice>
              <mc:Fallback>
                <p:oleObj name="Equation" r:id="rId6" imgW="111744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356" y="3594100"/>
                        <a:ext cx="3597275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512038"/>
              </p:ext>
            </p:extLst>
          </p:nvPr>
        </p:nvGraphicFramePr>
        <p:xfrm>
          <a:off x="7613650" y="5267325"/>
          <a:ext cx="29448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93480" progId="Equation.DSMT4">
                  <p:embed/>
                </p:oleObj>
              </mc:Choice>
              <mc:Fallback>
                <p:oleObj name="Equation" r:id="rId8" imgW="9144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5267325"/>
                        <a:ext cx="29448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81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54447" y="894426"/>
            <a:ext cx="4368800" cy="3871686"/>
            <a:chOff x="5246932" y="2621643"/>
            <a:chExt cx="4368800" cy="3871686"/>
          </a:xfrm>
        </p:grpSpPr>
        <p:sp>
          <p:nvSpPr>
            <p:cNvPr id="4" name="Oval 3"/>
            <p:cNvSpPr/>
            <p:nvPr/>
          </p:nvSpPr>
          <p:spPr>
            <a:xfrm>
              <a:off x="5246932" y="2621643"/>
              <a:ext cx="4368800" cy="3871686"/>
            </a:xfrm>
            <a:prstGeom prst="ellipse">
              <a:avLst/>
            </a:prstGeom>
            <a:solidFill>
              <a:srgbClr val="4472C4">
                <a:alpha val="61176"/>
              </a:srgbClr>
            </a:solidFill>
            <a:ln>
              <a:solidFill>
                <a:srgbClr val="2F528F">
                  <a:alpha val="40000"/>
                </a:srgbClr>
              </a:solidFill>
            </a:ln>
            <a:effectLst>
              <a:glow rad="228600">
                <a:schemeClr val="accent1">
                  <a:satMod val="175000"/>
                  <a:alpha val="40000"/>
                </a:schemeClr>
              </a:glow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Oval 4"/>
            <p:cNvSpPr/>
            <p:nvPr/>
          </p:nvSpPr>
          <p:spPr>
            <a:xfrm>
              <a:off x="7213618" y="4339759"/>
              <a:ext cx="435428" cy="420914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 flipV="1">
              <a:off x="6502420" y="3526971"/>
              <a:ext cx="711198" cy="8127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7649046" y="3396343"/>
              <a:ext cx="696688" cy="9434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5722278" y="4557486"/>
              <a:ext cx="1269998" cy="727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7830475" y="4513918"/>
              <a:ext cx="16038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6266563" y="4766112"/>
              <a:ext cx="947055" cy="85997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7757903" y="4760673"/>
              <a:ext cx="994231" cy="70394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7431332" y="3135086"/>
              <a:ext cx="0" cy="943428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7445844" y="5052765"/>
              <a:ext cx="0" cy="823699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31848"/>
              </p:ext>
            </p:extLst>
          </p:nvPr>
        </p:nvGraphicFramePr>
        <p:xfrm>
          <a:off x="2021133" y="5106081"/>
          <a:ext cx="3679825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95000" progId="Equation.DSMT4">
                  <p:embed/>
                </p:oleObj>
              </mc:Choice>
              <mc:Fallback>
                <p:oleObj name="Equation" r:id="rId2" imgW="1143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133" y="5106081"/>
                        <a:ext cx="3679825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14259"/>
              </p:ext>
            </p:extLst>
          </p:nvPr>
        </p:nvGraphicFramePr>
        <p:xfrm>
          <a:off x="7802336" y="141044"/>
          <a:ext cx="29448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336" y="141044"/>
                        <a:ext cx="29448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8709"/>
              </p:ext>
            </p:extLst>
          </p:nvPr>
        </p:nvGraphicFramePr>
        <p:xfrm>
          <a:off x="7709580" y="1727166"/>
          <a:ext cx="25368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580" y="1727166"/>
                        <a:ext cx="25368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182309"/>
              </p:ext>
            </p:extLst>
          </p:nvPr>
        </p:nvGraphicFramePr>
        <p:xfrm>
          <a:off x="8465457" y="2733872"/>
          <a:ext cx="14716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457" y="2733872"/>
                        <a:ext cx="1471613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731178"/>
              </p:ext>
            </p:extLst>
          </p:nvPr>
        </p:nvGraphicFramePr>
        <p:xfrm>
          <a:off x="7585529" y="3515834"/>
          <a:ext cx="29860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393480" progId="Equation.DSMT4">
                  <p:embed/>
                </p:oleObj>
              </mc:Choice>
              <mc:Fallback>
                <p:oleObj name="Equation" r:id="rId10" imgW="92700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529" y="3515834"/>
                        <a:ext cx="2986088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>
            <a:endCxn id="5" idx="7"/>
          </p:cNvCxnSpPr>
          <p:nvPr/>
        </p:nvCxnSpPr>
        <p:spPr>
          <a:xfrm flipV="1">
            <a:off x="2238847" y="2674183"/>
            <a:ext cx="153947" cy="112518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847999"/>
              </p:ext>
            </p:extLst>
          </p:nvPr>
        </p:nvGraphicFramePr>
        <p:xfrm>
          <a:off x="2695575" y="2224088"/>
          <a:ext cx="7334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95575" y="2224088"/>
                        <a:ext cx="733425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364737"/>
              </p:ext>
            </p:extLst>
          </p:nvPr>
        </p:nvGraphicFramePr>
        <p:xfrm>
          <a:off x="7618186" y="5120595"/>
          <a:ext cx="33131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393480" progId="Equation.DSMT4">
                  <p:embed/>
                </p:oleObj>
              </mc:Choice>
              <mc:Fallback>
                <p:oleObj name="Equation" r:id="rId14" imgW="102852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186" y="5120595"/>
                        <a:ext cx="33131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13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26863"/>
              </p:ext>
            </p:extLst>
          </p:nvPr>
        </p:nvGraphicFramePr>
        <p:xfrm>
          <a:off x="1364117" y="741816"/>
          <a:ext cx="245427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31640" progId="Equation.DSMT4">
                  <p:embed/>
                </p:oleObj>
              </mc:Choice>
              <mc:Fallback>
                <p:oleObj name="Equation" r:id="rId2" imgW="76176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117" y="741816"/>
                        <a:ext cx="2454275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51972"/>
              </p:ext>
            </p:extLst>
          </p:nvPr>
        </p:nvGraphicFramePr>
        <p:xfrm>
          <a:off x="6206218" y="947284"/>
          <a:ext cx="29860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218" y="947284"/>
                        <a:ext cx="2986088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>
            <a:cxnSpLocks/>
          </p:cNvCxnSpPr>
          <p:nvPr/>
        </p:nvCxnSpPr>
        <p:spPr>
          <a:xfrm flipV="1">
            <a:off x="3526971" y="2701636"/>
            <a:ext cx="0" cy="275573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526971" y="5457371"/>
            <a:ext cx="39624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428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6600" b="1" dirty="0"/>
              <a:t>Problem 2</a:t>
            </a:r>
            <a:endParaRPr lang="en-IN" sz="6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364343" y="2353953"/>
            <a:ext cx="846436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/>
              <a:t>“Medicine storage ”</a:t>
            </a:r>
            <a:endParaRPr lang="en-IN" sz="8000" dirty="0"/>
          </a:p>
        </p:txBody>
      </p:sp>
    </p:spTree>
    <p:extLst>
      <p:ext uri="{BB962C8B-B14F-4D97-AF65-F5344CB8AC3E}">
        <p14:creationId xmlns:p14="http://schemas.microsoft.com/office/powerpoint/2010/main" val="14048697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955674"/>
              </p:ext>
            </p:extLst>
          </p:nvPr>
        </p:nvGraphicFramePr>
        <p:xfrm>
          <a:off x="0" y="263525"/>
          <a:ext cx="12109450" cy="395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08680" imgH="2514600" progId="Equation.DSMT4">
                  <p:embed/>
                </p:oleObj>
              </mc:Choice>
              <mc:Fallback>
                <p:oleObj name="Equation" r:id="rId2" imgW="7708680" imgH="25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263525"/>
                        <a:ext cx="12109450" cy="395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FABF41F-8CC6-5514-B1C1-0A43CF7AEFF3}"/>
              </a:ext>
            </a:extLst>
          </p:cNvPr>
          <p:cNvGrpSpPr/>
          <p:nvPr/>
        </p:nvGrpSpPr>
        <p:grpSpPr>
          <a:xfrm>
            <a:off x="5114002" y="4300754"/>
            <a:ext cx="4441372" cy="2017486"/>
            <a:chOff x="4238097" y="3585010"/>
            <a:chExt cx="4441372" cy="2017486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9D94704F-74BF-9BA9-F4EB-214E2ADE0F1A}"/>
                </a:ext>
              </a:extLst>
            </p:cNvPr>
            <p:cNvGrpSpPr/>
            <p:nvPr/>
          </p:nvGrpSpPr>
          <p:grpSpPr>
            <a:xfrm>
              <a:off x="4238097" y="4455867"/>
              <a:ext cx="4441372" cy="1146629"/>
              <a:chOff x="2032000" y="2133599"/>
              <a:chExt cx="4441372" cy="1146629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EEC330D-A6DC-767B-AB12-77108B188BFC}"/>
                  </a:ext>
                </a:extLst>
              </p:cNvPr>
              <p:cNvSpPr/>
              <p:nvPr/>
            </p:nvSpPr>
            <p:spPr>
              <a:xfrm>
                <a:off x="2032000" y="2133599"/>
                <a:ext cx="4441372" cy="114662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4175D34-B2C9-6E0D-DF34-D4BABE5560D0}"/>
                  </a:ext>
                </a:extLst>
              </p:cNvPr>
              <p:cNvSpPr/>
              <p:nvPr/>
            </p:nvSpPr>
            <p:spPr>
              <a:xfrm>
                <a:off x="2133600" y="2213427"/>
                <a:ext cx="4238171" cy="986972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7C59942-4A78-8DD3-EC96-60484D4954E4}"/>
                </a:ext>
              </a:extLst>
            </p:cNvPr>
            <p:cNvCxnSpPr/>
            <p:nvPr/>
          </p:nvCxnSpPr>
          <p:spPr>
            <a:xfrm>
              <a:off x="4339697" y="3701126"/>
              <a:ext cx="0" cy="6386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8336171F-5AB8-39FB-78F8-E900F58C2D0C}"/>
                </a:ext>
              </a:extLst>
            </p:cNvPr>
            <p:cNvCxnSpPr/>
            <p:nvPr/>
          </p:nvCxnSpPr>
          <p:spPr>
            <a:xfrm>
              <a:off x="8287583" y="3585010"/>
              <a:ext cx="29028" cy="8418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B578C68-BFD6-46F9-85F5-D98F77C75297}"/>
              </a:ext>
            </a:extLst>
          </p:cNvPr>
          <p:cNvCxnSpPr/>
          <p:nvPr/>
        </p:nvCxnSpPr>
        <p:spPr>
          <a:xfrm>
            <a:off x="7087945" y="4315270"/>
            <a:ext cx="0" cy="8418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100D45E-FBEC-E278-41DA-686A4FE54E14}"/>
              </a:ext>
            </a:extLst>
          </p:cNvPr>
          <p:cNvCxnSpPr/>
          <p:nvPr/>
        </p:nvCxnSpPr>
        <p:spPr>
          <a:xfrm>
            <a:off x="9555374" y="5171611"/>
            <a:ext cx="1030588" cy="1451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4865F62-C068-4133-F98B-3CC8D8C62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68311"/>
              </p:ext>
            </p:extLst>
          </p:nvPr>
        </p:nvGraphicFramePr>
        <p:xfrm>
          <a:off x="10745619" y="4869760"/>
          <a:ext cx="1149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45619" y="4869760"/>
                        <a:ext cx="11493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1F99CB4-8931-5D71-E913-0023049B7950}"/>
              </a:ext>
            </a:extLst>
          </p:cNvPr>
          <p:cNvCxnSpPr/>
          <p:nvPr/>
        </p:nvCxnSpPr>
        <p:spPr>
          <a:xfrm>
            <a:off x="10223030" y="5251439"/>
            <a:ext cx="0" cy="986972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047F764-B38D-447C-D276-453F673FC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184276"/>
              </p:ext>
            </p:extLst>
          </p:nvPr>
        </p:nvGraphicFramePr>
        <p:xfrm>
          <a:off x="10368929" y="5458061"/>
          <a:ext cx="1190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8929" y="5458061"/>
                        <a:ext cx="1190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0AAFDC-14A9-6D20-8D0C-D1E8D62CD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119293"/>
              </p:ext>
            </p:extLst>
          </p:nvPr>
        </p:nvGraphicFramePr>
        <p:xfrm>
          <a:off x="7877232" y="4100275"/>
          <a:ext cx="836386" cy="83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7232" y="4100275"/>
                        <a:ext cx="836386" cy="836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DF3B58D-5B54-F731-FC07-5CFE79EE5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44682"/>
              </p:ext>
            </p:extLst>
          </p:nvPr>
        </p:nvGraphicFramePr>
        <p:xfrm>
          <a:off x="7917829" y="5251686"/>
          <a:ext cx="6508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7829" y="5251686"/>
                        <a:ext cx="6508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550800" y="1677600"/>
              <a:ext cx="11355480" cy="4916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36400" y="1674000"/>
                <a:ext cx="11391120" cy="493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8331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844107"/>
              </p:ext>
            </p:extLst>
          </p:nvPr>
        </p:nvGraphicFramePr>
        <p:xfrm>
          <a:off x="9204098" y="624097"/>
          <a:ext cx="24923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393480" progId="Equation.DSMT4">
                  <p:embed/>
                </p:oleObj>
              </mc:Choice>
              <mc:Fallback>
                <p:oleObj name="Equation" r:id="rId2" imgW="7743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4098" y="624097"/>
                        <a:ext cx="249237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899811" y="507981"/>
            <a:ext cx="4441372" cy="2017486"/>
            <a:chOff x="4238097" y="3585010"/>
            <a:chExt cx="4441372" cy="2017486"/>
          </a:xfrm>
        </p:grpSpPr>
        <p:grpSp>
          <p:nvGrpSpPr>
            <p:cNvPr id="5" name="Group 4"/>
            <p:cNvGrpSpPr/>
            <p:nvPr/>
          </p:nvGrpSpPr>
          <p:grpSpPr>
            <a:xfrm>
              <a:off x="4238097" y="4455867"/>
              <a:ext cx="4441372" cy="1146629"/>
              <a:chOff x="2032000" y="2133599"/>
              <a:chExt cx="4441372" cy="1146629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2032000" y="2133599"/>
                <a:ext cx="4441372" cy="114662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2133600" y="2213427"/>
                <a:ext cx="4238171" cy="986972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cxnSp>
          <p:nvCxnSpPr>
            <p:cNvPr id="8" name="Straight Arrow Connector 7"/>
            <p:cNvCxnSpPr/>
            <p:nvPr/>
          </p:nvCxnSpPr>
          <p:spPr>
            <a:xfrm>
              <a:off x="4339697" y="3701126"/>
              <a:ext cx="0" cy="6386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8287583" y="3585010"/>
              <a:ext cx="29028" cy="8418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Arrow Connector 15"/>
          <p:cNvCxnSpPr/>
          <p:nvPr/>
        </p:nvCxnSpPr>
        <p:spPr>
          <a:xfrm>
            <a:off x="2873754" y="522497"/>
            <a:ext cx="0" cy="8418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341183" y="1378838"/>
            <a:ext cx="1030588" cy="1451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502572"/>
              </p:ext>
            </p:extLst>
          </p:nvPr>
        </p:nvGraphicFramePr>
        <p:xfrm>
          <a:off x="6531428" y="1076987"/>
          <a:ext cx="1149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1428" y="1076987"/>
                        <a:ext cx="11493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6008839" y="1458666"/>
            <a:ext cx="0" cy="986972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49442"/>
              </p:ext>
            </p:extLst>
          </p:nvPr>
        </p:nvGraphicFramePr>
        <p:xfrm>
          <a:off x="6154738" y="1665288"/>
          <a:ext cx="1190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1665288"/>
                        <a:ext cx="1190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31999"/>
              </p:ext>
            </p:extLst>
          </p:nvPr>
        </p:nvGraphicFramePr>
        <p:xfrm>
          <a:off x="3663041" y="307502"/>
          <a:ext cx="836386" cy="83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3041" y="307502"/>
                        <a:ext cx="836386" cy="836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413942"/>
              </p:ext>
            </p:extLst>
          </p:nvPr>
        </p:nvGraphicFramePr>
        <p:xfrm>
          <a:off x="3703638" y="1458913"/>
          <a:ext cx="6508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1458913"/>
                        <a:ext cx="6508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4286"/>
              </p:ext>
            </p:extLst>
          </p:nvPr>
        </p:nvGraphicFramePr>
        <p:xfrm>
          <a:off x="5341183" y="2760664"/>
          <a:ext cx="4376423" cy="198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495000" progId="Equation.DSMT4">
                  <p:embed/>
                </p:oleObj>
              </mc:Choice>
              <mc:Fallback>
                <p:oleObj name="Equation" r:id="rId12" imgW="109188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183" y="2760664"/>
                        <a:ext cx="4376423" cy="1985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859256"/>
              </p:ext>
            </p:extLst>
          </p:nvPr>
        </p:nvGraphicFramePr>
        <p:xfrm>
          <a:off x="5137150" y="4886778"/>
          <a:ext cx="4581525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393480" progId="Equation.DSMT4">
                  <p:embed/>
                </p:oleObj>
              </mc:Choice>
              <mc:Fallback>
                <p:oleObj name="Equation" r:id="rId14" imgW="114300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4886778"/>
                        <a:ext cx="4581525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94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003381"/>
              </p:ext>
            </p:extLst>
          </p:nvPr>
        </p:nvGraphicFramePr>
        <p:xfrm>
          <a:off x="4160612" y="400957"/>
          <a:ext cx="3716338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393480" progId="Equation.DSMT4">
                  <p:embed/>
                </p:oleObj>
              </mc:Choice>
              <mc:Fallback>
                <p:oleObj name="Equation" r:id="rId2" imgW="92700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612" y="400957"/>
                        <a:ext cx="3716338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436102"/>
              </p:ext>
            </p:extLst>
          </p:nvPr>
        </p:nvGraphicFramePr>
        <p:xfrm>
          <a:off x="2528888" y="2222500"/>
          <a:ext cx="7227887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393480" progId="Equation.DSMT4">
                  <p:embed/>
                </p:oleObj>
              </mc:Choice>
              <mc:Fallback>
                <p:oleObj name="Equation" r:id="rId4" imgW="1803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222500"/>
                        <a:ext cx="7227887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02461"/>
              </p:ext>
            </p:extLst>
          </p:nvPr>
        </p:nvGraphicFramePr>
        <p:xfrm>
          <a:off x="3533775" y="4154260"/>
          <a:ext cx="45815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41200" progId="Equation.DSMT4">
                  <p:embed/>
                </p:oleObj>
              </mc:Choice>
              <mc:Fallback>
                <p:oleObj name="Equation" r:id="rId6" imgW="11430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154260"/>
                        <a:ext cx="45815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01143" y="5442857"/>
            <a:ext cx="45001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Medicine remains safe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165837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62872"/>
              </p:ext>
            </p:extLst>
          </p:nvPr>
        </p:nvGraphicFramePr>
        <p:xfrm>
          <a:off x="194950" y="6047"/>
          <a:ext cx="10408727" cy="264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51560" imgH="1638000" progId="Equation.DSMT4">
                  <p:embed/>
                </p:oleObj>
              </mc:Choice>
              <mc:Fallback>
                <p:oleObj name="Equation" r:id="rId2" imgW="645156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950" y="6047"/>
                        <a:ext cx="10408727" cy="264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125029" y="2656114"/>
            <a:ext cx="1567543" cy="3352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3004457" y="3193143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4390571" y="3323771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5399314" y="3497943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4506685" y="4579257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/>
          <p:cNvSpPr/>
          <p:nvPr/>
        </p:nvSpPr>
        <p:spPr>
          <a:xfrm>
            <a:off x="5631543" y="4318000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Oval 10"/>
          <p:cNvSpPr/>
          <p:nvPr/>
        </p:nvSpPr>
        <p:spPr>
          <a:xfrm>
            <a:off x="6480628" y="3759200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Oval 11"/>
          <p:cNvSpPr/>
          <p:nvPr/>
        </p:nvSpPr>
        <p:spPr>
          <a:xfrm>
            <a:off x="6582228" y="4579256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7112000" y="4579255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/>
          <p:cNvSpPr/>
          <p:nvPr/>
        </p:nvSpPr>
        <p:spPr>
          <a:xfrm>
            <a:off x="7344229" y="3744684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Oval 14"/>
          <p:cNvSpPr/>
          <p:nvPr/>
        </p:nvSpPr>
        <p:spPr>
          <a:xfrm>
            <a:off x="8200570" y="3889828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Oval 15"/>
          <p:cNvSpPr/>
          <p:nvPr/>
        </p:nvSpPr>
        <p:spPr>
          <a:xfrm>
            <a:off x="8534400" y="4470399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Oval 16"/>
          <p:cNvSpPr/>
          <p:nvPr/>
        </p:nvSpPr>
        <p:spPr>
          <a:xfrm>
            <a:off x="9593942" y="4397826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Oval 17"/>
          <p:cNvSpPr/>
          <p:nvPr/>
        </p:nvSpPr>
        <p:spPr>
          <a:xfrm>
            <a:off x="9173028" y="3875310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/>
          <p:cNvSpPr/>
          <p:nvPr/>
        </p:nvSpPr>
        <p:spPr>
          <a:xfrm>
            <a:off x="5399314" y="4811482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Oval 19"/>
          <p:cNvSpPr/>
          <p:nvPr/>
        </p:nvSpPr>
        <p:spPr>
          <a:xfrm>
            <a:off x="3367314" y="5747657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Oval 20"/>
          <p:cNvSpPr/>
          <p:nvPr/>
        </p:nvSpPr>
        <p:spPr>
          <a:xfrm>
            <a:off x="6850742" y="5268684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Oval 21"/>
          <p:cNvSpPr/>
          <p:nvPr/>
        </p:nvSpPr>
        <p:spPr>
          <a:xfrm>
            <a:off x="3418113" y="4368796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Oval 22"/>
          <p:cNvSpPr/>
          <p:nvPr/>
        </p:nvSpPr>
        <p:spPr>
          <a:xfrm>
            <a:off x="1698171" y="3744684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Oval 23"/>
          <p:cNvSpPr/>
          <p:nvPr/>
        </p:nvSpPr>
        <p:spPr>
          <a:xfrm>
            <a:off x="6734628" y="4731656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Oval 24"/>
          <p:cNvSpPr/>
          <p:nvPr/>
        </p:nvSpPr>
        <p:spPr>
          <a:xfrm>
            <a:off x="2061028" y="4942110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Oval 25"/>
          <p:cNvSpPr/>
          <p:nvPr/>
        </p:nvSpPr>
        <p:spPr>
          <a:xfrm>
            <a:off x="4753427" y="3784595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Oval 26"/>
          <p:cNvSpPr/>
          <p:nvPr/>
        </p:nvSpPr>
        <p:spPr>
          <a:xfrm>
            <a:off x="5268685" y="5268683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Oval 27"/>
          <p:cNvSpPr/>
          <p:nvPr/>
        </p:nvSpPr>
        <p:spPr>
          <a:xfrm>
            <a:off x="4034969" y="5395685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10421"/>
              </p:ext>
            </p:extLst>
          </p:nvPr>
        </p:nvGraphicFramePr>
        <p:xfrm>
          <a:off x="4098596" y="2584165"/>
          <a:ext cx="816177" cy="100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8596" y="2584165"/>
                        <a:ext cx="816177" cy="100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820057" y="4782453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43253"/>
              </p:ext>
            </p:extLst>
          </p:nvPr>
        </p:nvGraphicFramePr>
        <p:xfrm>
          <a:off x="522514" y="5704176"/>
          <a:ext cx="1900761" cy="7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4" y="5704176"/>
                        <a:ext cx="1900761" cy="7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4F32F9A0-C8FE-0051-CA89-8E609E280546}"/>
              </a:ext>
            </a:extLst>
          </p:cNvPr>
          <p:cNvGrpSpPr/>
          <p:nvPr/>
        </p:nvGrpSpPr>
        <p:grpSpPr>
          <a:xfrm>
            <a:off x="7806716" y="1127104"/>
            <a:ext cx="4424158" cy="1662001"/>
            <a:chOff x="2071909" y="2659207"/>
            <a:chExt cx="6238051" cy="2905929"/>
          </a:xfrm>
        </p:grpSpPr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2D88FC4C-E4F2-9F1A-4475-6D0992E2E672}"/>
                </a:ext>
              </a:extLst>
            </p:cNvPr>
            <p:cNvSpPr/>
            <p:nvPr/>
          </p:nvSpPr>
          <p:spPr>
            <a:xfrm>
              <a:off x="4594710" y="2659207"/>
              <a:ext cx="980241" cy="290592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122BEE32-2106-895B-FE86-1B7C2F652E0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38583" y="4851400"/>
              <a:ext cx="1110026" cy="447614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88E2D672-EF29-D4F5-1126-566A615E9552}"/>
                </a:ext>
              </a:extLst>
            </p:cNvPr>
            <p:cNvSpPr txBox="1"/>
            <p:nvPr/>
          </p:nvSpPr>
          <p:spPr>
            <a:xfrm>
              <a:off x="6812241" y="4513942"/>
              <a:ext cx="1497719" cy="807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err="1"/>
                <a:t>Pd</a:t>
              </a:r>
              <a:r>
                <a:rPr lang="en-US" sz="1200" dirty="0"/>
                <a:t> membrane</a:t>
              </a:r>
            </a:p>
            <a:p>
              <a:pPr algn="ctr"/>
              <a:r>
                <a:rPr lang="en-US" sz="1200" dirty="0"/>
                <a:t>0.005 mm</a:t>
              </a:r>
              <a:endParaRPr lang="en-IN" sz="1200" dirty="0"/>
            </a:p>
          </p:txBody>
        </p:sp>
        <p:sp>
          <p:nvSpPr>
            <p:cNvPr id="49" name="Right Arrow 9">
              <a:extLst>
                <a:ext uri="{FF2B5EF4-FFF2-40B4-BE49-F238E27FC236}">
                  <a16:creationId xmlns:a16="http://schemas.microsoft.com/office/drawing/2014/main" id="{5D6B1C68-C79C-7558-2E8B-5EF751861C3F}"/>
                </a:ext>
              </a:extLst>
            </p:cNvPr>
            <p:cNvSpPr/>
            <p:nvPr/>
          </p:nvSpPr>
          <p:spPr>
            <a:xfrm>
              <a:off x="2071909" y="4176486"/>
              <a:ext cx="2438400" cy="674915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6E6B039F-F6DA-8CB4-047B-53E72A33843C}"/>
                </a:ext>
              </a:extLst>
            </p:cNvPr>
            <p:cNvSpPr txBox="1"/>
            <p:nvPr/>
          </p:nvSpPr>
          <p:spPr>
            <a:xfrm>
              <a:off x="2071909" y="3692166"/>
              <a:ext cx="2174613" cy="4843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Direction of diffusion</a:t>
              </a:r>
              <a:endParaRPr lang="en-IN" sz="1200" b="1" dirty="0"/>
            </a:p>
          </p:txBody>
        </p:sp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4CDB8B92-26AD-D568-D38E-F362643E2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860830"/>
                </p:ext>
              </p:extLst>
            </p:nvPr>
          </p:nvGraphicFramePr>
          <p:xfrm>
            <a:off x="2212402" y="3105644"/>
            <a:ext cx="2157413" cy="519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54080" imgH="253800" progId="Equation.DSMT4">
                    <p:embed/>
                  </p:oleObj>
                </mc:Choice>
                <mc:Fallback>
                  <p:oleObj name="Equation" r:id="rId8" imgW="1054080" imgH="2538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6BA59169-9BDD-FBA6-4C5E-E0FC854BCE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12402" y="3105644"/>
                          <a:ext cx="2157413" cy="5191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EA932B05-03AC-58DA-056F-173A9286A1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9954357"/>
                </p:ext>
              </p:extLst>
            </p:nvPr>
          </p:nvGraphicFramePr>
          <p:xfrm>
            <a:off x="5638583" y="3392183"/>
            <a:ext cx="2103438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28520" imgH="241200" progId="Equation.DSMT4">
                    <p:embed/>
                  </p:oleObj>
                </mc:Choice>
                <mc:Fallback>
                  <p:oleObj name="Equation" r:id="rId10" imgW="1028520" imgH="2412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ACE4786A-A2C5-7D68-1517-0221E80F56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583" y="3392183"/>
                          <a:ext cx="2103438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0110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EF2A1828-300D-85E0-33D6-6288F2E4C4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6616893"/>
              </p:ext>
            </p:extLst>
          </p:nvPr>
        </p:nvGraphicFramePr>
        <p:xfrm>
          <a:off x="167859" y="58189"/>
          <a:ext cx="11541026" cy="698258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19960">
                  <a:extLst>
                    <a:ext uri="{9D8B030D-6E8A-4147-A177-3AD203B41FA5}">
                      <a16:colId xmlns:a16="http://schemas.microsoft.com/office/drawing/2014/main" val="2489283322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1357647133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3833713037"/>
                    </a:ext>
                  </a:extLst>
                </a:gridCol>
                <a:gridCol w="693281">
                  <a:extLst>
                    <a:ext uri="{9D8B030D-6E8A-4147-A177-3AD203B41FA5}">
                      <a16:colId xmlns:a16="http://schemas.microsoft.com/office/drawing/2014/main" val="1155572392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3644914443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929374230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4180037172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2481096752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370265375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137821460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862949965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791737529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3168720531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65695674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602769240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356617103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2376149987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2248584545"/>
                    </a:ext>
                  </a:extLst>
                </a:gridCol>
                <a:gridCol w="519960">
                  <a:extLst>
                    <a:ext uri="{9D8B030D-6E8A-4147-A177-3AD203B41FA5}">
                      <a16:colId xmlns:a16="http://schemas.microsoft.com/office/drawing/2014/main" val="1564958669"/>
                    </a:ext>
                  </a:extLst>
                </a:gridCol>
                <a:gridCol w="410509">
                  <a:extLst>
                    <a:ext uri="{9D8B030D-6E8A-4147-A177-3AD203B41FA5}">
                      <a16:colId xmlns:a16="http://schemas.microsoft.com/office/drawing/2014/main" val="551821221"/>
                    </a:ext>
                  </a:extLst>
                </a:gridCol>
                <a:gridCol w="253120">
                  <a:extLst>
                    <a:ext uri="{9D8B030D-6E8A-4147-A177-3AD203B41FA5}">
                      <a16:colId xmlns:a16="http://schemas.microsoft.com/office/drawing/2014/main" val="2842342607"/>
                    </a:ext>
                  </a:extLst>
                </a:gridCol>
                <a:gridCol w="412418">
                  <a:extLst>
                    <a:ext uri="{9D8B030D-6E8A-4147-A177-3AD203B41FA5}">
                      <a16:colId xmlns:a16="http://schemas.microsoft.com/office/drawing/2014/main" val="3889566704"/>
                    </a:ext>
                  </a:extLst>
                </a:gridCol>
                <a:gridCol w="412418">
                  <a:extLst>
                    <a:ext uri="{9D8B030D-6E8A-4147-A177-3AD203B41FA5}">
                      <a16:colId xmlns:a16="http://schemas.microsoft.com/office/drawing/2014/main" val="2347294650"/>
                    </a:ext>
                  </a:extLst>
                </a:gridCol>
              </a:tblGrid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Jorvek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hil Ami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0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1321857930"/>
                  </a:ext>
                </a:extLst>
              </a:tr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Lunavat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i Pre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3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525193240"/>
                  </a:ext>
                </a:extLst>
              </a:tr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Mand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i Rithvik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0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3589204971"/>
                  </a:ext>
                </a:extLst>
              </a:tr>
              <a:tr h="400976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Vaddama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nthosh 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3PH0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2910865541"/>
                  </a:ext>
                </a:extLst>
              </a:tr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Apoorv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1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665073880"/>
                  </a:ext>
                </a:extLst>
              </a:tr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Harshi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0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1796236217"/>
                  </a:ext>
                </a:extLst>
              </a:tr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6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Kushagr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0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428232716"/>
                  </a:ext>
                </a:extLst>
              </a:tr>
              <a:tr h="309417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risht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1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3788988408"/>
                  </a:ext>
                </a:extLst>
              </a:tr>
              <a:tr h="400976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Hars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ingh Baghel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1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3719735786"/>
                  </a:ext>
                </a:extLst>
              </a:tr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9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tya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in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2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886145909"/>
                  </a:ext>
                </a:extLst>
              </a:tr>
              <a:tr h="400976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Konyal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ri Charan Reddy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1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1078595227"/>
                  </a:ext>
                </a:extLst>
              </a:tr>
              <a:tr h="400976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1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Chitted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rinidhi Reddy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2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1731871683"/>
                  </a:ext>
                </a:extLst>
              </a:tr>
              <a:tr h="548412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2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eshu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rinivas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3PH0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3543750746"/>
                  </a:ext>
                </a:extLst>
              </a:tr>
              <a:tr h="597742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Tanush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Upendrakumar Yadav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2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1049368656"/>
                  </a:ext>
                </a:extLst>
              </a:tr>
              <a:tr h="215861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nskrit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Verm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1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2738720864"/>
                  </a:ext>
                </a:extLst>
              </a:tr>
              <a:tr h="400976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</a:t>
                      </a: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Sanvid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Vijay Lonare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1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140167919"/>
                  </a:ext>
                </a:extLst>
              </a:tr>
              <a:tr h="400976"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 dirty="0">
                          <a:effectLst/>
                        </a:rPr>
                        <a:t>36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Kalidind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Yashwanth Varm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IN" sz="1200" u="none" strike="noStrike">
                          <a:effectLst/>
                        </a:rPr>
                        <a:t>2401PH2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tc>
                  <a:txBody>
                    <a:bodyPr/>
                    <a:lstStyle/>
                    <a:p>
                      <a:pPr algn="l" fontAlgn="b">
                        <a:buNone/>
                      </a:pPr>
                      <a:endParaRPr lang="en-IN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65" marR="5765" marT="5765" marB="0" anchor="b"/>
                </a:tc>
                <a:extLst>
                  <a:ext uri="{0D108BD9-81ED-4DB2-BD59-A6C34878D82A}">
                    <a16:rowId xmlns:a16="http://schemas.microsoft.com/office/drawing/2014/main" val="2067967309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C6F73297-A3E0-E86F-A956-220A0186688B}"/>
              </a:ext>
            </a:extLst>
          </p:cNvPr>
          <p:cNvSpPr/>
          <p:nvPr/>
        </p:nvSpPr>
        <p:spPr>
          <a:xfrm>
            <a:off x="4035903" y="6481618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16961927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13070"/>
              </p:ext>
            </p:extLst>
          </p:nvPr>
        </p:nvGraphicFramePr>
        <p:xfrm>
          <a:off x="1900464" y="466497"/>
          <a:ext cx="7556516" cy="60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203040" progId="Equation.DSMT4">
                  <p:embed/>
                </p:oleObj>
              </mc:Choice>
              <mc:Fallback>
                <p:oleObj name="Equation" r:id="rId2" imgW="252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0464" y="466497"/>
                        <a:ext cx="7556516" cy="607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57485" y="2659520"/>
            <a:ext cx="1567543" cy="3352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Arrow Connector 6"/>
          <p:cNvCxnSpPr>
            <a:stCxn id="8" idx="1"/>
          </p:cNvCxnSpPr>
          <p:nvPr/>
        </p:nvCxnSpPr>
        <p:spPr>
          <a:xfrm flipH="1">
            <a:off x="6226629" y="5212976"/>
            <a:ext cx="1715530" cy="799774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942159" y="4735922"/>
            <a:ext cx="22739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/>
              <a:t>Pd</a:t>
            </a:r>
            <a:r>
              <a:rPr lang="en-US" sz="2800" dirty="0"/>
              <a:t> membrane</a:t>
            </a:r>
          </a:p>
          <a:p>
            <a:pPr algn="ctr"/>
            <a:r>
              <a:rPr lang="en-US" sz="2800" dirty="0"/>
              <a:t>0.005 mm</a:t>
            </a:r>
            <a:endParaRPr lang="en-IN" sz="2800" dirty="0"/>
          </a:p>
        </p:txBody>
      </p:sp>
      <p:sp>
        <p:nvSpPr>
          <p:cNvPr id="10" name="Right Arrow 9"/>
          <p:cNvSpPr/>
          <p:nvPr/>
        </p:nvSpPr>
        <p:spPr>
          <a:xfrm>
            <a:off x="1596571" y="4176486"/>
            <a:ext cx="2438400" cy="67491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Box 10"/>
          <p:cNvSpPr txBox="1"/>
          <p:nvPr/>
        </p:nvSpPr>
        <p:spPr>
          <a:xfrm>
            <a:off x="1372235" y="3651739"/>
            <a:ext cx="2887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irection of diffusion</a:t>
            </a:r>
            <a:endParaRPr lang="en-IN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408941"/>
              </p:ext>
            </p:extLst>
          </p:nvPr>
        </p:nvGraphicFramePr>
        <p:xfrm>
          <a:off x="1475014" y="3132626"/>
          <a:ext cx="21574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5014" y="3132626"/>
                        <a:ext cx="215741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077208"/>
              </p:ext>
            </p:extLst>
          </p:nvPr>
        </p:nvGraphicFramePr>
        <p:xfrm>
          <a:off x="6619875" y="3157538"/>
          <a:ext cx="21034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3157538"/>
                        <a:ext cx="21034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5175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B50203F-847D-A1A1-315D-F9F53DAFB61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875" t="20278" r="37109" b="18889"/>
          <a:stretch/>
        </p:blipFill>
        <p:spPr>
          <a:xfrm>
            <a:off x="3886200" y="409575"/>
            <a:ext cx="4419600" cy="5813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3973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38629"/>
            <a:ext cx="12192000" cy="29754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Thermal Diffusion equations: Fick’s Law </a:t>
            </a:r>
            <a:endParaRPr lang="en-IN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4625" y="4054475"/>
          <a:ext cx="49022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672840" progId="Equation.DSMT4">
                  <p:embed/>
                </p:oleObj>
              </mc:Choice>
              <mc:Fallback>
                <p:oleObj name="Equation" r:id="rId2" imgW="1562040" imgH="672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054475"/>
                        <a:ext cx="49022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49028" y="5558971"/>
            <a:ext cx="3831771" cy="1161143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820223" y="3614057"/>
            <a:ext cx="58057" cy="324394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664575" y="3975100"/>
          <a:ext cx="22796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575" y="3975100"/>
                        <a:ext cx="22796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079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Tutorial 3: Thermal Diffusion</a:t>
            </a:r>
            <a:endParaRPr lang="en-IN" sz="3600" b="1" dirty="0"/>
          </a:p>
          <a:p>
            <a:pPr algn="ctr"/>
            <a:endParaRPr lang="en-IN" sz="36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80480" y="2513880"/>
              <a:ext cx="2356920" cy="3220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74720" y="2496960"/>
                <a:ext cx="2375640" cy="325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262382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4950" y="12605"/>
          <a:ext cx="10408727" cy="264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51560" imgH="1638000" progId="Equation.DSMT4">
                  <p:embed/>
                </p:oleObj>
              </mc:Choice>
              <mc:Fallback>
                <p:oleObj name="Equation" r:id="rId2" imgW="6451560" imgH="1638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950" y="12605"/>
                        <a:ext cx="10408727" cy="264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125029" y="2656114"/>
            <a:ext cx="1567543" cy="3352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3004457" y="3193143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4390571" y="3323771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5399314" y="3497943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4506685" y="4579257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/>
          <p:cNvSpPr/>
          <p:nvPr/>
        </p:nvSpPr>
        <p:spPr>
          <a:xfrm>
            <a:off x="5631543" y="4318000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Oval 10"/>
          <p:cNvSpPr/>
          <p:nvPr/>
        </p:nvSpPr>
        <p:spPr>
          <a:xfrm>
            <a:off x="6480628" y="3759200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Oval 11"/>
          <p:cNvSpPr/>
          <p:nvPr/>
        </p:nvSpPr>
        <p:spPr>
          <a:xfrm>
            <a:off x="6582228" y="4579256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7112000" y="4579255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/>
          <p:cNvSpPr/>
          <p:nvPr/>
        </p:nvSpPr>
        <p:spPr>
          <a:xfrm>
            <a:off x="7344229" y="3744684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Oval 14"/>
          <p:cNvSpPr/>
          <p:nvPr/>
        </p:nvSpPr>
        <p:spPr>
          <a:xfrm>
            <a:off x="8200570" y="3889828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Oval 15"/>
          <p:cNvSpPr/>
          <p:nvPr/>
        </p:nvSpPr>
        <p:spPr>
          <a:xfrm>
            <a:off x="8534400" y="4470399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Oval 16"/>
          <p:cNvSpPr/>
          <p:nvPr/>
        </p:nvSpPr>
        <p:spPr>
          <a:xfrm>
            <a:off x="9593942" y="4397826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Oval 17"/>
          <p:cNvSpPr/>
          <p:nvPr/>
        </p:nvSpPr>
        <p:spPr>
          <a:xfrm>
            <a:off x="9173028" y="3875310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/>
          <p:cNvSpPr/>
          <p:nvPr/>
        </p:nvSpPr>
        <p:spPr>
          <a:xfrm>
            <a:off x="5399314" y="4811482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Oval 19"/>
          <p:cNvSpPr/>
          <p:nvPr/>
        </p:nvSpPr>
        <p:spPr>
          <a:xfrm>
            <a:off x="3367314" y="5747657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Oval 20"/>
          <p:cNvSpPr/>
          <p:nvPr/>
        </p:nvSpPr>
        <p:spPr>
          <a:xfrm>
            <a:off x="6850742" y="5268684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Oval 21"/>
          <p:cNvSpPr/>
          <p:nvPr/>
        </p:nvSpPr>
        <p:spPr>
          <a:xfrm>
            <a:off x="3418113" y="4368796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Oval 22"/>
          <p:cNvSpPr/>
          <p:nvPr/>
        </p:nvSpPr>
        <p:spPr>
          <a:xfrm>
            <a:off x="1698171" y="3744684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Oval 23"/>
          <p:cNvSpPr/>
          <p:nvPr/>
        </p:nvSpPr>
        <p:spPr>
          <a:xfrm>
            <a:off x="6734628" y="4731656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Oval 24"/>
          <p:cNvSpPr/>
          <p:nvPr/>
        </p:nvSpPr>
        <p:spPr>
          <a:xfrm>
            <a:off x="2061028" y="4942110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Oval 25"/>
          <p:cNvSpPr/>
          <p:nvPr/>
        </p:nvSpPr>
        <p:spPr>
          <a:xfrm>
            <a:off x="4753427" y="3784595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Oval 26"/>
          <p:cNvSpPr/>
          <p:nvPr/>
        </p:nvSpPr>
        <p:spPr>
          <a:xfrm>
            <a:off x="5268685" y="5268683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Oval 27"/>
          <p:cNvSpPr/>
          <p:nvPr/>
        </p:nvSpPr>
        <p:spPr>
          <a:xfrm>
            <a:off x="4034969" y="5395685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098596" y="2584165"/>
          <a:ext cx="816177" cy="100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8596" y="2584165"/>
                        <a:ext cx="816177" cy="100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820057" y="4782453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22514" y="5704176"/>
          <a:ext cx="1900761" cy="7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4" y="5704176"/>
                        <a:ext cx="1900761" cy="7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5293800" y="2447640"/>
              <a:ext cx="6708600" cy="4174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76520" y="2440440"/>
                <a:ext cx="6731280" cy="419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505711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00464" y="466497"/>
          <a:ext cx="7556516" cy="60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203040" progId="Equation.DSMT4">
                  <p:embed/>
                </p:oleObj>
              </mc:Choice>
              <mc:Fallback>
                <p:oleObj name="Equation" r:id="rId2" imgW="25272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0464" y="466497"/>
                        <a:ext cx="7556516" cy="607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57485" y="2659520"/>
            <a:ext cx="1567543" cy="3352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Arrow Connector 6"/>
          <p:cNvCxnSpPr>
            <a:stCxn id="8" idx="1"/>
          </p:cNvCxnSpPr>
          <p:nvPr/>
        </p:nvCxnSpPr>
        <p:spPr>
          <a:xfrm flipH="1">
            <a:off x="6226629" y="5212976"/>
            <a:ext cx="1715530" cy="799774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942159" y="4735922"/>
            <a:ext cx="22739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/>
              <a:t>Pd</a:t>
            </a:r>
            <a:r>
              <a:rPr lang="en-US" sz="2800" dirty="0"/>
              <a:t> membrane</a:t>
            </a:r>
          </a:p>
          <a:p>
            <a:pPr algn="ctr"/>
            <a:r>
              <a:rPr lang="en-US" sz="2800" dirty="0"/>
              <a:t>0.005 mm</a:t>
            </a:r>
            <a:endParaRPr lang="en-IN" sz="2800" dirty="0"/>
          </a:p>
        </p:txBody>
      </p:sp>
      <p:sp>
        <p:nvSpPr>
          <p:cNvPr id="10" name="Right Arrow 9"/>
          <p:cNvSpPr/>
          <p:nvPr/>
        </p:nvSpPr>
        <p:spPr>
          <a:xfrm>
            <a:off x="1596571" y="4176486"/>
            <a:ext cx="2438400" cy="67491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Box 10"/>
          <p:cNvSpPr txBox="1"/>
          <p:nvPr/>
        </p:nvSpPr>
        <p:spPr>
          <a:xfrm>
            <a:off x="1372235" y="3651739"/>
            <a:ext cx="2887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irection of diffusion</a:t>
            </a:r>
            <a:endParaRPr lang="en-IN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475014" y="3132626"/>
          <a:ext cx="21574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5014" y="3132626"/>
                        <a:ext cx="215741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632802" y="3158026"/>
          <a:ext cx="20764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41200" progId="Equation.DSMT4">
                  <p:embed/>
                </p:oleObj>
              </mc:Choice>
              <mc:Fallback>
                <p:oleObj name="Equation" r:id="rId6" imgW="1015920" imgH="241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802" y="3158026"/>
                        <a:ext cx="20764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88226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48212" y="789214"/>
          <a:ext cx="22479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2" y="789214"/>
                        <a:ext cx="22479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7546" y="2435678"/>
          <a:ext cx="68262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393480" progId="Equation.DSMT4">
                  <p:embed/>
                </p:oleObj>
              </mc:Choice>
              <mc:Fallback>
                <p:oleObj name="Equation" r:id="rId4" imgW="212076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546" y="2435678"/>
                        <a:ext cx="682625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9138" y="4483327"/>
          <a:ext cx="84201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393480" progId="Equation.DSMT4">
                  <p:embed/>
                </p:oleObj>
              </mc:Choice>
              <mc:Fallback>
                <p:oleObj name="Equation" r:id="rId6" imgW="261612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483327"/>
                        <a:ext cx="84201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20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01799" y="263298"/>
          <a:ext cx="8242467" cy="622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203040" progId="Equation.DSMT4">
                  <p:embed/>
                </p:oleObj>
              </mc:Choice>
              <mc:Fallback>
                <p:oleObj name="Equation" r:id="rId2" imgW="269208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01799" y="263298"/>
                        <a:ext cx="8242467" cy="622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06521" y="1315584"/>
          <a:ext cx="1948159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6521" y="1315584"/>
                        <a:ext cx="1948159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85485" y="3072720"/>
          <a:ext cx="914558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482400" progId="Equation.DSMT4">
                  <p:embed/>
                </p:oleObj>
              </mc:Choice>
              <mc:Fallback>
                <p:oleObj name="Equation" r:id="rId6" imgW="222228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5485" y="3072720"/>
                        <a:ext cx="9145587" cy="198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51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02607" y="553583"/>
          <a:ext cx="1053255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203040" progId="Equation.DSMT4">
                  <p:embed/>
                </p:oleObj>
              </mc:Choice>
              <mc:Fallback>
                <p:oleObj name="Equation" r:id="rId2" imgW="40003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2607" y="553583"/>
                        <a:ext cx="10532557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83756" y="2109789"/>
          <a:ext cx="3313094" cy="18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756" y="2109789"/>
                        <a:ext cx="3313094" cy="18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52685" y="4745989"/>
            <a:ext cx="337201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Flux increases</a:t>
            </a:r>
            <a:endParaRPr lang="en-IN" sz="4400" dirty="0"/>
          </a:p>
        </p:txBody>
      </p:sp>
    </p:spTree>
    <p:extLst>
      <p:ext uri="{BB962C8B-B14F-4D97-AF65-F5344CB8AC3E}">
        <p14:creationId xmlns:p14="http://schemas.microsoft.com/office/powerpoint/2010/main" val="319788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93485" y="193221"/>
          <a:ext cx="6734402" cy="141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485" y="193221"/>
                        <a:ext cx="6734402" cy="1419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25714" y="2676045"/>
            <a:ext cx="105732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his is called as a “steady state” condition</a:t>
            </a:r>
            <a:endParaRPr lang="en-IN" sz="4800" dirty="0"/>
          </a:p>
        </p:txBody>
      </p:sp>
      <p:sp>
        <p:nvSpPr>
          <p:cNvPr id="7" name="TextBox 6"/>
          <p:cNvSpPr txBox="1"/>
          <p:nvPr/>
        </p:nvSpPr>
        <p:spPr>
          <a:xfrm>
            <a:off x="725714" y="3918857"/>
            <a:ext cx="845026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Plot concentration as a function of x</a:t>
            </a:r>
            <a:endParaRPr lang="en-IN" sz="4400" dirty="0"/>
          </a:p>
        </p:txBody>
      </p:sp>
    </p:spTree>
    <p:extLst>
      <p:ext uri="{BB962C8B-B14F-4D97-AF65-F5344CB8AC3E}">
        <p14:creationId xmlns:p14="http://schemas.microsoft.com/office/powerpoint/2010/main" val="16739106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740229"/>
            <a:ext cx="12192000" cy="53122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Concept of Diffusion: Kinetic theory of gases</a:t>
            </a:r>
            <a:endParaRPr lang="en-IN" sz="4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624000" y="6309360"/>
              <a:ext cx="50400" cy="93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13200" y="6304680"/>
                <a:ext cx="65160" cy="10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4199675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99318" y="19276"/>
          <a:ext cx="772953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9318" y="19276"/>
                        <a:ext cx="7729538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428343" y="1640142"/>
          <a:ext cx="1700440" cy="110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419040" progId="Equation.DSMT4">
                  <p:embed/>
                </p:oleObj>
              </mc:Choice>
              <mc:Fallback>
                <p:oleObj name="Equation" r:id="rId4" imgW="647640" imgH="419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343" y="1640142"/>
                        <a:ext cx="1700440" cy="110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70287" y="2952332"/>
          <a:ext cx="1730602" cy="10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287" y="2952332"/>
                        <a:ext cx="1730602" cy="109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75290" y="4121604"/>
          <a:ext cx="17653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393480" progId="Equation.DSMT4">
                  <p:embed/>
                </p:oleObj>
              </mc:Choice>
              <mc:Fallback>
                <p:oleObj name="Equation" r:id="rId8" imgW="6346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90" y="4121604"/>
                        <a:ext cx="17653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53025" y="5636078"/>
          <a:ext cx="27178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28600" progId="Equation.DSMT4">
                  <p:embed/>
                </p:oleObj>
              </mc:Choice>
              <mc:Fallback>
                <p:oleObj name="Equation" r:id="rId10" imgW="97776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5636078"/>
                        <a:ext cx="27178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45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0028" y="190953"/>
            <a:ext cx="10515600" cy="1325563"/>
          </a:xfrm>
        </p:spPr>
        <p:txBody>
          <a:bodyPr/>
          <a:lstStyle/>
          <a:p>
            <a:r>
              <a:rPr lang="en-US" b="1" dirty="0"/>
              <a:t>Plot</a:t>
            </a:r>
            <a:endParaRPr lang="en-IN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251200" y="1349829"/>
            <a:ext cx="79828" cy="319314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251200" y="4542971"/>
            <a:ext cx="3672114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8850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9600" b="1" dirty="0">
                <a:solidFill>
                  <a:schemeClr val="accent1">
                    <a:lumMod val="75000"/>
                  </a:schemeClr>
                </a:solidFill>
              </a:rPr>
              <a:t>Note:</a:t>
            </a:r>
            <a:endParaRPr lang="en-IN" sz="96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09242" y="0"/>
          <a:ext cx="3395663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838080" progId="Equation.DSMT4">
                  <p:embed/>
                </p:oleObj>
              </mc:Choice>
              <mc:Fallback>
                <p:oleObj name="Equation" r:id="rId2" imgW="876240" imgH="838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242" y="0"/>
                        <a:ext cx="3395663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16000" y="3357836"/>
            <a:ext cx="10356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Using variable separable method one can find the solution as</a:t>
            </a:r>
            <a:endParaRPr lang="en-IN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75582" y="3942611"/>
          <a:ext cx="7037388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482400" progId="Equation.DSMT4">
                  <p:embed/>
                </p:oleObj>
              </mc:Choice>
              <mc:Fallback>
                <p:oleObj name="Equation" r:id="rId4" imgW="181584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582" y="3942611"/>
                        <a:ext cx="7037388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17529" y="6076269"/>
          <a:ext cx="5753494" cy="469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203040" progId="Equation.DSMT4">
                  <p:embed/>
                </p:oleObj>
              </mc:Choice>
              <mc:Fallback>
                <p:oleObj name="Equation" r:id="rId6" imgW="24890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7529" y="6076269"/>
                        <a:ext cx="5753494" cy="469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6032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0028" y="190953"/>
            <a:ext cx="10515600" cy="1325563"/>
          </a:xfrm>
        </p:spPr>
        <p:txBody>
          <a:bodyPr/>
          <a:lstStyle/>
          <a:p>
            <a:r>
              <a:rPr lang="en-US" b="1" dirty="0"/>
              <a:t>Plot</a:t>
            </a:r>
            <a:endParaRPr lang="en-IN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251200" y="1349829"/>
            <a:ext cx="79828" cy="319314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251200" y="4542971"/>
            <a:ext cx="3672114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297858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94" t="43254" r="24367" b="19643"/>
          <a:stretch/>
        </p:blipFill>
        <p:spPr bwMode="auto">
          <a:xfrm>
            <a:off x="0" y="1057276"/>
            <a:ext cx="11783028" cy="3722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615082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0" name="Picture 2" descr="C:\Users\IITP\Downloads\D_1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6" y="1098778"/>
            <a:ext cx="5845402" cy="4609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611" name="Picture 3" descr="C:\Users\IITP\Downloads\D_10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770" y="1769806"/>
            <a:ext cx="4143375" cy="3267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228241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72114" y="4435262"/>
            <a:ext cx="15586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Effusion</a:t>
            </a:r>
            <a:endParaRPr lang="en-IN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669304" y="4416545"/>
            <a:ext cx="17283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Diffusion</a:t>
            </a:r>
            <a:endParaRPr lang="en-IN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0" y="5326521"/>
            <a:ext cx="1203234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Effusion occurs through an orifice smaller than the mean free path of the particles in motion</a:t>
            </a:r>
            <a:endParaRPr lang="en-IN" sz="3200" b="1" dirty="0"/>
          </a:p>
        </p:txBody>
      </p:sp>
      <p:sp>
        <p:nvSpPr>
          <p:cNvPr id="7" name="AutoShape 4" descr="Image result for effusion and mean free pat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300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743" y="775746"/>
            <a:ext cx="6252027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0" y="7937"/>
            <a:ext cx="12192000" cy="76780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Effusion</a:t>
            </a:r>
            <a:endParaRPr lang="en-IN" sz="6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231560" y="1082160"/>
              <a:ext cx="10626480" cy="2586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21840" y="1064160"/>
                <a:ext cx="10638360" cy="261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739784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30746" y="4740061"/>
            <a:ext cx="15586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Effusion</a:t>
            </a:r>
            <a:endParaRPr lang="en-IN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0" y="5326521"/>
            <a:ext cx="1203234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Effusion occurs through an orifice smaller than the mean free path of the particles in motion</a:t>
            </a:r>
            <a:endParaRPr lang="en-IN" sz="3200" b="1" dirty="0"/>
          </a:p>
        </p:txBody>
      </p:sp>
      <p:sp>
        <p:nvSpPr>
          <p:cNvPr id="7" name="AutoShape 4" descr="Image result for effusion and mean free pat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0" y="7937"/>
            <a:ext cx="12192000" cy="76780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Effusion</a:t>
            </a:r>
            <a:endParaRPr lang="en-IN" sz="6000" dirty="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278325" y="1358755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87338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2" y="916545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90830" y="1594984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0830" y="1594984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35114" y="2588049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114" y="2588049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15319" y="587060"/>
            <a:ext cx="70104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Gas in left chamber is under equilibrium</a:t>
            </a:r>
            <a:endParaRPr lang="en-IN" sz="32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715319" y="4440893"/>
          <a:ext cx="6632697" cy="77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84320" imgH="444240" progId="Equation.DSMT4">
                  <p:embed/>
                </p:oleObj>
              </mc:Choice>
              <mc:Fallback>
                <p:oleObj name="Equation" r:id="rId7" imgW="378432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5319" y="4440893"/>
                        <a:ext cx="6632697" cy="779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715319" y="5448753"/>
          <a:ext cx="65452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444240" progId="Equation.DSMT4">
                  <p:embed/>
                </p:oleObj>
              </mc:Choice>
              <mc:Fallback>
                <p:oleObj name="Equation" r:id="rId9" imgW="373356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319" y="5448753"/>
                        <a:ext cx="65452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" name="Ink 3"/>
              <p14:cNvContentPartPr/>
              <p14:nvPr/>
            </p14:nvContentPartPr>
            <p14:xfrm>
              <a:off x="8030880" y="4281840"/>
              <a:ext cx="1491480" cy="2349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028360" y="4266000"/>
                <a:ext cx="1509840" cy="238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4211329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4" y="87128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02144" y="840241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2144" y="840241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56143" y="1325306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43" y="1325306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53012" y="0"/>
            <a:ext cx="90991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o maintain gas in left chamber is under equilibrium</a:t>
            </a:r>
            <a:endParaRPr lang="en-IN" sz="32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335588" y="3108325"/>
          <a:ext cx="17716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444240" progId="Equation.DSMT4">
                  <p:embed/>
                </p:oleObj>
              </mc:Choice>
              <mc:Fallback>
                <p:oleObj name="Equation" r:id="rId7" imgW="77436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5588" y="3108325"/>
                        <a:ext cx="1771650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3338" y="4191000"/>
          <a:ext cx="121554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33960" imgH="203040" progId="Equation.DSMT4">
                  <p:embed/>
                </p:oleObj>
              </mc:Choice>
              <mc:Fallback>
                <p:oleObj name="Equation" r:id="rId9" imgW="693396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4191000"/>
                        <a:ext cx="121554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48586" y="4672205"/>
            <a:ext cx="10745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nsures little or no collisions near the opening hence the equilibrium is maintained</a:t>
            </a:r>
            <a:endParaRPr lang="en-IN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63027" y="5486400"/>
          <a:ext cx="87589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634680" progId="Equation.DSMT4">
                  <p:embed/>
                </p:oleObj>
              </mc:Choice>
              <mc:Fallback>
                <p:oleObj name="Equation" r:id="rId11" imgW="469800" imgH="634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027" y="5486400"/>
                        <a:ext cx="87589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30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Maxwell-Boltzmann speed distribution of N2 molecules of air with the... |  Download Scientific Diagra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16253"/>
            <a:ext cx="6972944" cy="5126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7939314" y="2583543"/>
            <a:ext cx="2554515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868544" y="1870241"/>
            <a:ext cx="23647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emperature</a:t>
            </a:r>
            <a:endParaRPr lang="en-IN" sz="3200" b="1" dirty="0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4528457" y="246743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087257" y="1446272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653314" y="2017485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698343" y="2554515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559550" y="1631951"/>
          <a:ext cx="922564" cy="92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9550" y="1631951"/>
                        <a:ext cx="922564" cy="922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63788" y="269044"/>
          <a:ext cx="3738812" cy="95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520560" progId="Equation.DSMT4">
                  <p:embed/>
                </p:oleObj>
              </mc:Choice>
              <mc:Fallback>
                <p:oleObj name="Equation" r:id="rId5" imgW="2031840" imgH="5205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788" y="269044"/>
                        <a:ext cx="3738812" cy="959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920246" y="159659"/>
            <a:ext cx="3889829" cy="1199529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9868941" y="4833257"/>
          <a:ext cx="230629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444240" progId="Equation.DSMT4">
                  <p:embed/>
                </p:oleObj>
              </mc:Choice>
              <mc:Fallback>
                <p:oleObj name="Equation" r:id="rId7" imgW="863280" imgH="4442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8941" y="4833257"/>
                        <a:ext cx="2306297" cy="1168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09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4" y="87128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02144" y="840241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2144" y="840241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56143" y="1325306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43" y="1325306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53012" y="2495231"/>
          <a:ext cx="1740859" cy="235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634680" progId="Equation.DSMT4">
                  <p:embed/>
                </p:oleObj>
              </mc:Choice>
              <mc:Fallback>
                <p:oleObj name="Equation" r:id="rId7" imgW="469800" imgH="634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012" y="2495231"/>
                        <a:ext cx="1740859" cy="2353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761778" y="3329371"/>
            <a:ext cx="60912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Equilibrium is not disturbed</a:t>
            </a:r>
            <a:endParaRPr lang="en-IN" sz="4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80571" y="4929609"/>
            <a:ext cx="10804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Under the above condition escape of molecules through hole is called  as EFFUSION</a:t>
            </a:r>
            <a:endParaRPr lang="en-IN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512947" y="5467189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OR</a:t>
            </a:r>
            <a:endParaRPr lang="en-IN" b="1" dirty="0"/>
          </a:p>
        </p:txBody>
      </p:sp>
      <p:sp>
        <p:nvSpPr>
          <p:cNvPr id="13" name="Rectangle 12"/>
          <p:cNvSpPr/>
          <p:nvPr/>
        </p:nvSpPr>
        <p:spPr>
          <a:xfrm>
            <a:off x="13847" y="6079009"/>
            <a:ext cx="121055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EFFUSION occurs through an orifice smaller than the mean free path of the particles in motion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302659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omic cloud diffusion in Quantum Technology</a:t>
            </a:r>
            <a:endParaRPr lang="en-IN" dirty="0"/>
          </a:p>
        </p:txBody>
      </p:sp>
      <p:pic>
        <p:nvPicPr>
          <p:cNvPr id="4" name="Picture 2" descr="C:\Users\iitp\Downloads\Rubidium_MOT.avi 13s - 22s (eAIDL_2xN8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056" y="2202543"/>
            <a:ext cx="6612064" cy="3719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041029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883600" y="812160"/>
              <a:ext cx="8858520" cy="3702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65600" y="792720"/>
                <a:ext cx="8879400" cy="373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6959629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H="1">
            <a:off x="4716296" y="2256966"/>
            <a:ext cx="2520000" cy="0"/>
          </a:xfrm>
          <a:prstGeom prst="straightConnector1">
            <a:avLst/>
          </a:prstGeom>
          <a:ln w="431800" cap="sq">
            <a:solidFill>
              <a:srgbClr val="FF0000"/>
            </a:solidFill>
            <a:bevel/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3707904" y="2028366"/>
            <a:ext cx="576064" cy="504056"/>
          </a:xfrm>
          <a:prstGeom prst="ellipse">
            <a:avLst/>
          </a:prstGeom>
          <a:ln>
            <a:solidFill>
              <a:srgbClr val="0066FF">
                <a:alpha val="38824"/>
              </a:srgb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07904" y="2714166"/>
            <a:ext cx="7284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851920" y="294276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735420" y="4671290"/>
            <a:ext cx="2520000" cy="0"/>
          </a:xfrm>
          <a:prstGeom prst="straightConnector1">
            <a:avLst/>
          </a:prstGeom>
          <a:ln w="4318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6615740" y="4383258"/>
            <a:ext cx="576064" cy="504056"/>
          </a:xfrm>
          <a:prstGeom prst="ellipse">
            <a:avLst/>
          </a:prstGeom>
          <a:ln>
            <a:solidFill>
              <a:srgbClr val="0066FF">
                <a:alpha val="38824"/>
              </a:srgb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615740" y="5247354"/>
            <a:ext cx="7284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59756" y="510333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53196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507422" y="1483322"/>
            <a:ext cx="5121099" cy="4383051"/>
            <a:chOff x="1979712" y="2204864"/>
            <a:chExt cx="3464767" cy="3168352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8971" b="80743" l="23419" r="91491"/>
                      </a14:imgEffect>
                      <a14:imgEffect>
                        <a14:saturation sat="200000"/>
                      </a14:imgEffect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257" t="34300" r="40311" b="43047"/>
            <a:stretch/>
          </p:blipFill>
          <p:spPr bwMode="auto">
            <a:xfrm>
              <a:off x="3868866" y="3718972"/>
              <a:ext cx="99206" cy="123261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ounded Rectangle 5"/>
            <p:cNvSpPr/>
            <p:nvPr/>
          </p:nvSpPr>
          <p:spPr>
            <a:xfrm>
              <a:off x="2494313" y="3535116"/>
              <a:ext cx="2821898" cy="498468"/>
            </a:xfrm>
            <a:prstGeom prst="roundRect">
              <a:avLst/>
            </a:prstGeom>
            <a:solidFill>
              <a:srgbClr val="0F6FC6">
                <a:alpha val="14902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2622581" y="3628579"/>
              <a:ext cx="2821898" cy="498468"/>
            </a:xfrm>
            <a:prstGeom prst="roundRect">
              <a:avLst/>
            </a:prstGeom>
            <a:solidFill>
              <a:schemeClr val="accent1">
                <a:alpha val="10000"/>
              </a:schemeClr>
            </a:solidFill>
            <a:ln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rgbClr val="EEECE1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5252077" y="3535116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284144" y="4002430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558447" y="3535116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590514" y="4002430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lowchart: Magnetic Disk 11"/>
            <p:cNvSpPr/>
            <p:nvPr/>
          </p:nvSpPr>
          <p:spPr>
            <a:xfrm rot="5400000" flipH="1">
              <a:off x="2115243" y="3446315"/>
              <a:ext cx="435940" cy="707002"/>
            </a:xfrm>
            <a:prstGeom prst="flowChartMagneticDisk">
              <a:avLst/>
            </a:prstGeom>
            <a:solidFill>
              <a:srgbClr val="91C6F7">
                <a:alpha val="20000"/>
              </a:srgbClr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3" name="Down Arrow 12"/>
            <p:cNvSpPr/>
            <p:nvPr/>
          </p:nvSpPr>
          <p:spPr>
            <a:xfrm>
              <a:off x="3779911" y="2204864"/>
              <a:ext cx="224407" cy="1224136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4" name="Down Arrow 13"/>
            <p:cNvSpPr/>
            <p:nvPr/>
          </p:nvSpPr>
          <p:spPr>
            <a:xfrm flipV="1">
              <a:off x="3779912" y="4221088"/>
              <a:ext cx="253618" cy="1152128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5" name="Right Arrow 14"/>
            <p:cNvSpPr/>
            <p:nvPr/>
          </p:nvSpPr>
          <p:spPr>
            <a:xfrm rot="19281277">
              <a:off x="2815899" y="3829977"/>
              <a:ext cx="833742" cy="37463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 fov="2700000">
                <a:rot lat="20376000" lon="1938000" rev="20112001"/>
              </a:camera>
              <a:lightRig rig="soft" dir="t">
                <a:rot lat="0" lon="0" rev="0"/>
              </a:lightRig>
            </a:scene3d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6" name="Right Arrow 15"/>
            <p:cNvSpPr/>
            <p:nvPr/>
          </p:nvSpPr>
          <p:spPr>
            <a:xfrm rot="19281277">
              <a:off x="4100608" y="3373173"/>
              <a:ext cx="833742" cy="37463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 fov="2700000">
                <a:rot lat="20376000" lon="13200000" rev="20112001"/>
              </a:camera>
              <a:lightRig rig="soft" dir="t">
                <a:rot lat="0" lon="0" rev="0"/>
              </a:lightRig>
            </a:scene3d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7" name="Left Arrow 16"/>
            <p:cNvSpPr/>
            <p:nvPr/>
          </p:nvSpPr>
          <p:spPr>
            <a:xfrm rot="740351">
              <a:off x="4193887" y="3877813"/>
              <a:ext cx="929944" cy="389428"/>
            </a:xfrm>
            <a:prstGeom prst="leftArrow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000000">
                  <a:alpha val="50196"/>
                </a:srgbClr>
              </a:solidFill>
            </a:ln>
            <a:effectLst>
              <a:outerShdw blurRad="184150" dist="241300" dir="11520000" sx="110000" sy="110000" algn="ctr">
                <a:srgbClr val="000000">
                  <a:alpha val="18000"/>
                </a:srgbClr>
              </a:outerShdw>
              <a:softEdge rad="31750"/>
            </a:effectLst>
            <a:scene3d>
              <a:camera prst="perspectiveFront" fov="5100000">
                <a:rot lat="0" lon="2100000" rev="0"/>
              </a:camera>
              <a:lightRig rig="flood" dir="t">
                <a:rot lat="0" lon="0" rev="13800000"/>
              </a:lightRig>
            </a:scene3d>
            <a:sp3d extrusionH="107950" prstMaterial="plastic">
              <a:bevelT w="82550" h="63500" prst="divot"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8" name="Right Arrow 17"/>
            <p:cNvSpPr/>
            <p:nvPr/>
          </p:nvSpPr>
          <p:spPr>
            <a:xfrm rot="2084333">
              <a:off x="2975318" y="3389516"/>
              <a:ext cx="577207" cy="280388"/>
            </a:xfrm>
            <a:prstGeom prst="rightArrow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094470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iitp\Downloads\Magneto-Optical Trap 1s - 11s (v-R6aCkk3KA) 36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533" y="1524000"/>
            <a:ext cx="6096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524400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iitp\Downloads\miniMOT_ achieving a Magneto-Optical Trap (MOT) 8m19s - 8m28s (u-YFhuTRxOg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200" y="1905000"/>
            <a:ext cx="69088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674192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iitp\Downloads\Rubidium_MOT.avi 13s - 22s (eAIDL_2xN8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5467" y="1676400"/>
            <a:ext cx="7586133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763977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iitp\Downloads\MOT to Molasses 7s - 16s (9EZN5UQ8V3I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0" y="1047750"/>
            <a:ext cx="6908800" cy="421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598430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689600" y="3200400"/>
            <a:ext cx="6096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181600" y="2667000"/>
            <a:ext cx="1828800" cy="990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572000" y="2286000"/>
            <a:ext cx="3352800" cy="1752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641600" y="1447800"/>
            <a:ext cx="6400800" cy="419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641600" y="145143"/>
            <a:ext cx="7315200" cy="63427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935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632400" y="1811160"/>
              <a:ext cx="7925040" cy="32468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626640" y="1800720"/>
                <a:ext cx="7946640" cy="327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3670539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080000" y="-1"/>
            <a:ext cx="1625600" cy="14369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4" idx="2"/>
            <a:endCxn id="4" idx="6"/>
          </p:cNvCxnSpPr>
          <p:nvPr/>
        </p:nvCxnSpPr>
        <p:spPr>
          <a:xfrm>
            <a:off x="5080000" y="718457"/>
            <a:ext cx="162560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689600" y="76200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8" name="Oval 7"/>
          <p:cNvSpPr/>
          <p:nvPr/>
        </p:nvSpPr>
        <p:spPr>
          <a:xfrm>
            <a:off x="4978400" y="1465942"/>
            <a:ext cx="2133600" cy="18723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705600" y="3810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</a:p>
        </p:txBody>
      </p:sp>
      <p:cxnSp>
        <p:nvCxnSpPr>
          <p:cNvPr id="11" name="Straight Arrow Connector 10"/>
          <p:cNvCxnSpPr>
            <a:stCxn id="8" idx="2"/>
            <a:endCxn id="8" idx="6"/>
          </p:cNvCxnSpPr>
          <p:nvPr/>
        </p:nvCxnSpPr>
        <p:spPr>
          <a:xfrm>
            <a:off x="4978400" y="2402114"/>
            <a:ext cx="213360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4851" y="2057400"/>
            <a:ext cx="592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+vt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4267200" y="3454399"/>
            <a:ext cx="3759200" cy="328022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15" idx="2"/>
            <a:endCxn id="15" idx="6"/>
          </p:cNvCxnSpPr>
          <p:nvPr/>
        </p:nvCxnSpPr>
        <p:spPr>
          <a:xfrm>
            <a:off x="4267200" y="5094514"/>
            <a:ext cx="375920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28000" y="5007414"/>
            <a:ext cx="658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+vt</a:t>
            </a:r>
            <a:r>
              <a:rPr lang="en-US" dirty="0"/>
              <a:t>’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100457" y="750332"/>
            <a:ext cx="26607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n invasive temperature</a:t>
            </a:r>
          </a:p>
          <a:p>
            <a:r>
              <a:rPr lang="en-US" b="1" dirty="0"/>
              <a:t>measurement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51168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  <p:bldP spid="15" grpId="0" animBg="1"/>
      <p:bldP spid="1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3886200" y="914400"/>
            <a:ext cx="0" cy="3276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3886200" y="4191000"/>
            <a:ext cx="5257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886200" y="1295400"/>
            <a:ext cx="4267200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124201" y="2247900"/>
            <a:ext cx="544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z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29400" y="457200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891010" y="4756666"/>
            <a:ext cx="156719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267200" y="5562600"/>
            <a:ext cx="3447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rom the fit V is calculated, then T</a:t>
            </a:r>
          </a:p>
        </p:txBody>
      </p:sp>
    </p:spTree>
    <p:extLst>
      <p:ext uri="{BB962C8B-B14F-4D97-AF65-F5344CB8AC3E}">
        <p14:creationId xmlns:p14="http://schemas.microsoft.com/office/powerpoint/2010/main" val="339879948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8E2536-0620-EA18-0870-3E0E8C00B1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Stationary atoms and its </a:t>
            </a:r>
            <a:r>
              <a:rPr lang="en-IN" b="1" dirty="0" err="1"/>
              <a:t>engineeringapplication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48323609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F368BC-9653-ED78-5FDC-07A03777B023}"/>
              </a:ext>
            </a:extLst>
          </p:cNvPr>
          <p:cNvSpPr/>
          <p:nvPr/>
        </p:nvSpPr>
        <p:spPr>
          <a:xfrm>
            <a:off x="1729047" y="590203"/>
            <a:ext cx="8661862" cy="118040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</a:rPr>
              <a:t>Utracold</a:t>
            </a:r>
            <a:r>
              <a:rPr lang="en-US" sz="2800" b="1" dirty="0">
                <a:solidFill>
                  <a:srgbClr val="002060"/>
                </a:solidFill>
              </a:rPr>
              <a:t> atoms and modern cutting edge engineering technology</a:t>
            </a:r>
            <a:endParaRPr lang="en-IN" sz="2800" b="1" dirty="0">
              <a:solidFill>
                <a:srgbClr val="002060"/>
              </a:solidFill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AE6360F-3070-FF3B-A9B4-F531C0A570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10435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IN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b="1" dirty="0">
                <a:solidFill>
                  <a:srgbClr val="002060"/>
                </a:solidFill>
              </a:rPr>
              <a:t>Metrology: Precise measurement of Energy levels, Time and Frequency standards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b="1" dirty="0">
                <a:solidFill>
                  <a:schemeClr val="accent2">
                    <a:lumMod val="75000"/>
                  </a:schemeClr>
                </a:solidFill>
              </a:rPr>
              <a:t>Quantum Communication</a:t>
            </a:r>
          </a:p>
          <a:p>
            <a:pPr marL="0" indent="0">
              <a:buNone/>
            </a:pPr>
            <a:endParaRPr lang="en-IN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IN" b="1" dirty="0">
                <a:solidFill>
                  <a:srgbClr val="7030A0"/>
                </a:solidFill>
              </a:rPr>
              <a:t>High precision sensors 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b="1" dirty="0">
                <a:solidFill>
                  <a:schemeClr val="accent6">
                    <a:lumMod val="75000"/>
                  </a:schemeClr>
                </a:solidFill>
              </a:rPr>
              <a:t>Quantum Computers</a:t>
            </a:r>
          </a:p>
        </p:txBody>
      </p:sp>
    </p:spTree>
    <p:extLst>
      <p:ext uri="{BB962C8B-B14F-4D97-AF65-F5344CB8AC3E}">
        <p14:creationId xmlns:p14="http://schemas.microsoft.com/office/powerpoint/2010/main" val="295077898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satellite on the earth&#10;&#10;Description automatically generated with medium confidence">
            <a:extLst>
              <a:ext uri="{FF2B5EF4-FFF2-40B4-BE49-F238E27FC236}">
                <a16:creationId xmlns:a16="http://schemas.microsoft.com/office/drawing/2014/main" id="{DEF20132-D16B-6C4C-DDB6-2AD8DE6EB7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61"/>
          <a:stretch/>
        </p:blipFill>
        <p:spPr>
          <a:xfrm>
            <a:off x="2370091" y="964276"/>
            <a:ext cx="7451817" cy="5893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52111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553028"/>
            <a:ext cx="12192000" cy="304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Introduction to Thermodynamics</a:t>
            </a:r>
          </a:p>
          <a:p>
            <a:pPr algn="ctr"/>
            <a:r>
              <a:rPr lang="en-US" sz="4800" dirty="0"/>
              <a:t>A revision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204820766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79372" y="44624"/>
            <a:ext cx="4572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</a:rPr>
              <a:t>Macroscopic approach</a:t>
            </a:r>
            <a:endParaRPr lang="en-IN" sz="3200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79372" y="1345208"/>
            <a:ext cx="4572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Does not probe system at molecular level </a:t>
            </a:r>
            <a:endParaRPr lang="en-IN" sz="2800" dirty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679372" y="2708920"/>
            <a:ext cx="4572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</a:rPr>
              <a:t>Thermodynamic variables P,V,T </a:t>
            </a:r>
            <a:r>
              <a:rPr lang="en-US" sz="3200" dirty="0" err="1">
                <a:solidFill>
                  <a:prstClr val="white"/>
                </a:solidFill>
              </a:rPr>
              <a:t>etc</a:t>
            </a:r>
            <a:endParaRPr lang="en-IN" sz="3200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79372" y="4077072"/>
            <a:ext cx="4572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System and rest of universe (reservoir: Infinite heat capacity)</a:t>
            </a:r>
            <a:endParaRPr lang="en-IN" sz="2800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679372" y="5419769"/>
            <a:ext cx="4572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</a:rPr>
              <a:t>System is separated by a wall</a:t>
            </a:r>
            <a:endParaRPr lang="en-IN" sz="32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752600" y="114120"/>
              <a:ext cx="1579680" cy="6096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745040" y="111600"/>
                <a:ext cx="1609200" cy="611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0589173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1772816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/>
              <a:t>Zeroth Law of Thermodynamics</a:t>
            </a:r>
          </a:p>
          <a:p>
            <a:pPr algn="ctr"/>
            <a:r>
              <a:rPr lang="en-IN" sz="4400" dirty="0"/>
              <a:t>R. H. Fowler :1931</a:t>
            </a:r>
          </a:p>
        </p:txBody>
      </p:sp>
    </p:spTree>
    <p:extLst>
      <p:ext uri="{BB962C8B-B14F-4D97-AF65-F5344CB8AC3E}">
        <p14:creationId xmlns:p14="http://schemas.microsoft.com/office/powerpoint/2010/main" val="214651000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07054" y="1664804"/>
            <a:ext cx="9144000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/>
              <a:t>If two systems are in thermal equilibrium  with a  </a:t>
            </a:r>
            <a:r>
              <a:rPr lang="en-US" sz="2800" dirty="0">
                <a:solidFill>
                  <a:srgbClr val="FFC000"/>
                </a:solidFill>
              </a:rPr>
              <a:t>third system </a:t>
            </a:r>
            <a:r>
              <a:rPr lang="en-US" sz="2800" dirty="0">
                <a:solidFill>
                  <a:schemeClr val="bg1"/>
                </a:solidFill>
              </a:rPr>
              <a:t>then those two are  in  thermal equilibrium with each </a:t>
            </a:r>
            <a:r>
              <a:rPr lang="en-US" sz="2800" dirty="0">
                <a:solidFill>
                  <a:srgbClr val="FFC000"/>
                </a:solidFill>
              </a:rPr>
              <a:t>other </a:t>
            </a:r>
            <a:endParaRPr lang="en-IN" sz="28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47728" y="4005064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735960" y="472514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752550" y="5013176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88088" y="4005064"/>
            <a:ext cx="1944216" cy="2016224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B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5591944" y="4005064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712022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07054" y="1664804"/>
            <a:ext cx="9144000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/>
              <a:t>If two systems are in thermal equilibrium  with a  </a:t>
            </a:r>
            <a:r>
              <a:rPr lang="en-US" sz="2800" dirty="0">
                <a:solidFill>
                  <a:srgbClr val="FFC000"/>
                </a:solidFill>
              </a:rPr>
              <a:t>third system </a:t>
            </a:r>
            <a:r>
              <a:rPr lang="en-US" sz="2800" dirty="0">
                <a:solidFill>
                  <a:schemeClr val="bg1"/>
                </a:solidFill>
              </a:rPr>
              <a:t>then those two are  in  thermal equilibrium with each </a:t>
            </a:r>
            <a:r>
              <a:rPr lang="en-US" sz="2800" dirty="0">
                <a:solidFill>
                  <a:srgbClr val="FFC000"/>
                </a:solidFill>
              </a:rPr>
              <a:t>other </a:t>
            </a:r>
            <a:endParaRPr lang="en-IN" sz="28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47728" y="4005064"/>
            <a:ext cx="1944216" cy="2016224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B</a:t>
            </a:r>
            <a:endParaRPr lang="en-IN" sz="36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735960" y="472514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752550" y="5013176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88088" y="4005064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5591944" y="4005064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610884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076E26-AECC-CCF9-1600-507DAC454B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320" y="2501495"/>
            <a:ext cx="10515600" cy="1325563"/>
          </a:xfrm>
        </p:spPr>
        <p:txBody>
          <a:bodyPr/>
          <a:lstStyle/>
          <a:p>
            <a:pPr algn="ctr"/>
            <a:r>
              <a:rPr lang="en-IN" b="1" dirty="0">
                <a:solidFill>
                  <a:srgbClr val="002060"/>
                </a:solidFill>
              </a:rPr>
              <a:t>Concept of Radiation Pressure, Laser cooling</a:t>
            </a:r>
            <a:br>
              <a:rPr lang="en-IN" b="1" dirty="0">
                <a:solidFill>
                  <a:srgbClr val="002060"/>
                </a:solidFill>
              </a:rPr>
            </a:br>
            <a:r>
              <a:rPr lang="en-IN" b="1" dirty="0">
                <a:solidFill>
                  <a:srgbClr val="002060"/>
                </a:solidFill>
              </a:rPr>
              <a:t>and Diffusion</a:t>
            </a:r>
          </a:p>
        </p:txBody>
      </p:sp>
    </p:spTree>
    <p:extLst>
      <p:ext uri="{BB962C8B-B14F-4D97-AF65-F5344CB8AC3E}">
        <p14:creationId xmlns:p14="http://schemas.microsoft.com/office/powerpoint/2010/main" val="79488799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07054" y="1664804"/>
            <a:ext cx="9144000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/>
              <a:t>If two systems are in thermal equilibrium  with a  </a:t>
            </a:r>
            <a:r>
              <a:rPr lang="en-US" sz="2800" dirty="0">
                <a:solidFill>
                  <a:srgbClr val="FFC000"/>
                </a:solidFill>
              </a:rPr>
              <a:t>third system </a:t>
            </a:r>
            <a:r>
              <a:rPr lang="en-US" sz="2800" dirty="0">
                <a:solidFill>
                  <a:schemeClr val="bg1"/>
                </a:solidFill>
              </a:rPr>
              <a:t>then those two are  in  thermal equilibrium with each </a:t>
            </a:r>
            <a:r>
              <a:rPr lang="en-US" sz="2800" dirty="0">
                <a:solidFill>
                  <a:srgbClr val="FFC000"/>
                </a:solidFill>
              </a:rPr>
              <a:t>other </a:t>
            </a:r>
            <a:endParaRPr lang="en-IN" sz="28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47728" y="4005064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735960" y="472514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752550" y="5013176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88088" y="4005064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5591944" y="4005064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849455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07054" y="1664804"/>
            <a:ext cx="9144000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FFC000"/>
                </a:solidFill>
              </a:rPr>
              <a:t>Same Temperature</a:t>
            </a:r>
            <a:endParaRPr lang="en-IN" sz="44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47728" y="4005064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735960" y="472514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752550" y="5013176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88088" y="4005064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5591944" y="4005064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286" y="4033517"/>
            <a:ext cx="428625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538497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07054" y="1664804"/>
            <a:ext cx="9144000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FFC000"/>
                </a:solidFill>
              </a:rPr>
              <a:t>No Heat Flow</a:t>
            </a:r>
            <a:endParaRPr lang="en-IN" sz="44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47728" y="4005064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735960" y="472514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752550" y="5013176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88088" y="4005064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5591944" y="4005064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286" y="4033517"/>
            <a:ext cx="428625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001975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647728" y="3068960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sp>
        <p:nvSpPr>
          <p:cNvPr id="8" name="Rectangle 7"/>
          <p:cNvSpPr/>
          <p:nvPr/>
        </p:nvSpPr>
        <p:spPr>
          <a:xfrm>
            <a:off x="6888088" y="3068960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9" name="Rectangle 8"/>
          <p:cNvSpPr/>
          <p:nvPr/>
        </p:nvSpPr>
        <p:spPr>
          <a:xfrm>
            <a:off x="5591944" y="3068960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DIABATIC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(NON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CONDUCTING)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647728" y="404664"/>
            <a:ext cx="5184576" cy="18002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/>
              <a:t>B</a:t>
            </a:r>
            <a:endParaRPr lang="en-IN" sz="4000" b="1" dirty="0"/>
          </a:p>
        </p:txBody>
      </p:sp>
      <p:sp>
        <p:nvSpPr>
          <p:cNvPr id="11" name="Rectangle 10"/>
          <p:cNvSpPr/>
          <p:nvPr/>
        </p:nvSpPr>
        <p:spPr>
          <a:xfrm>
            <a:off x="3647728" y="2204864"/>
            <a:ext cx="5184576" cy="864096"/>
          </a:xfrm>
          <a:prstGeom prst="rect">
            <a:avLst/>
          </a:prstGeom>
          <a:solidFill>
            <a:schemeClr val="accent4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ATHERMIC (CONDUCTING)</a:t>
            </a:r>
            <a:endParaRPr lang="en-IN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619836" y="1628800"/>
            <a:ext cx="0" cy="1944216"/>
          </a:xfrm>
          <a:prstGeom prst="straightConnector1">
            <a:avLst/>
          </a:prstGeom>
          <a:ln w="762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836113" y="1746742"/>
            <a:ext cx="0" cy="1944216"/>
          </a:xfrm>
          <a:prstGeom prst="straightConnector1">
            <a:avLst/>
          </a:prstGeom>
          <a:ln w="762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0817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647728" y="3068960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sp>
        <p:nvSpPr>
          <p:cNvPr id="8" name="Rectangle 7"/>
          <p:cNvSpPr/>
          <p:nvPr/>
        </p:nvSpPr>
        <p:spPr>
          <a:xfrm>
            <a:off x="6888088" y="3068960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3647728" y="404664"/>
            <a:ext cx="5184576" cy="18002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/>
              <a:t>B</a:t>
            </a:r>
            <a:endParaRPr lang="en-IN" sz="4000" b="1" dirty="0"/>
          </a:p>
        </p:txBody>
      </p:sp>
      <p:sp>
        <p:nvSpPr>
          <p:cNvPr id="11" name="Rectangle 10"/>
          <p:cNvSpPr/>
          <p:nvPr/>
        </p:nvSpPr>
        <p:spPr>
          <a:xfrm>
            <a:off x="3647728" y="2204864"/>
            <a:ext cx="5184576" cy="86409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DIABATIC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91944" y="3068960"/>
            <a:ext cx="1296144" cy="2016224"/>
          </a:xfrm>
          <a:prstGeom prst="rect">
            <a:avLst/>
          </a:prstGeom>
          <a:solidFill>
            <a:schemeClr val="accent4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DIATHERMIC (CONDUCTING)</a:t>
            </a:r>
            <a:endParaRPr lang="en-IN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4037338" y="5340073"/>
            <a:ext cx="479496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/>
              <a:t>No heat flow </a:t>
            </a:r>
            <a:endParaRPr lang="en-IN" sz="6600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159896" y="4581128"/>
            <a:ext cx="2016224" cy="0"/>
          </a:xfrm>
          <a:prstGeom prst="straightConnector1">
            <a:avLst/>
          </a:prstGeom>
          <a:ln w="762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389647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1772816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/>
              <a:t>First Law of Thermodynamics</a:t>
            </a:r>
          </a:p>
          <a:p>
            <a:pPr algn="ctr"/>
            <a:r>
              <a:rPr lang="en-US" sz="2400" dirty="0"/>
              <a:t>Law of Conservation of Energy</a:t>
            </a:r>
          </a:p>
        </p:txBody>
      </p:sp>
    </p:spTree>
    <p:extLst>
      <p:ext uri="{BB962C8B-B14F-4D97-AF65-F5344CB8AC3E}">
        <p14:creationId xmlns:p14="http://schemas.microsoft.com/office/powerpoint/2010/main" val="318832579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67000" y="2186862"/>
            <a:ext cx="6858000" cy="194421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00" dirty="0"/>
              <a:t>First Law of Thermodynamics</a:t>
            </a:r>
          </a:p>
          <a:p>
            <a:pPr algn="ctr"/>
            <a:r>
              <a:rPr lang="en-US" dirty="0"/>
              <a:t>Law of Conservation of Energy</a:t>
            </a:r>
          </a:p>
        </p:txBody>
      </p:sp>
    </p:spTree>
    <p:extLst>
      <p:ext uri="{BB962C8B-B14F-4D97-AF65-F5344CB8AC3E}">
        <p14:creationId xmlns:p14="http://schemas.microsoft.com/office/powerpoint/2010/main" val="33886063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2667000" y="1754814"/>
            <a:ext cx="6858000" cy="10261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Energy is conserved and heat and work are both forms of energy.</a:t>
            </a:r>
            <a:endParaRPr lang="en-IN" sz="21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60145" y="2943225"/>
          <a:ext cx="2595563" cy="639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03040" progId="Equation.DSMT4">
                  <p:embed/>
                </p:oleObj>
              </mc:Choice>
              <mc:Fallback>
                <p:oleObj name="Equation" r:id="rId2" imgW="7999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60145" y="2943225"/>
                        <a:ext cx="2595563" cy="639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11255" y="3644506"/>
          <a:ext cx="4325540" cy="211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1574640" progId="Equation.DSMT4">
                  <p:embed/>
                </p:oleObj>
              </mc:Choice>
              <mc:Fallback>
                <p:oleObj name="Equation" r:id="rId4" imgW="3225600" imgH="1574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1255" y="3644506"/>
                        <a:ext cx="4325540" cy="2112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67000" y="5049180"/>
          <a:ext cx="1468710" cy="40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49180"/>
                        <a:ext cx="1468710" cy="400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70973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2276872"/>
            <a:ext cx="9144000" cy="2592288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“Application engineering” problems</a:t>
            </a:r>
          </a:p>
          <a:p>
            <a:pPr algn="ctr"/>
            <a:r>
              <a:rPr lang="en-US" sz="4000" dirty="0"/>
              <a:t>(First Law)</a:t>
            </a:r>
            <a:endParaRPr lang="en-IN" sz="4000" dirty="0"/>
          </a:p>
        </p:txBody>
      </p:sp>
      <p:sp>
        <p:nvSpPr>
          <p:cNvPr id="2" name="Rectangle 1"/>
          <p:cNvSpPr/>
          <p:nvPr/>
        </p:nvSpPr>
        <p:spPr>
          <a:xfrm>
            <a:off x="1524000" y="4869160"/>
            <a:ext cx="9144000" cy="1152128"/>
          </a:xfrm>
          <a:prstGeom prst="rect">
            <a:avLst/>
          </a:prstGeom>
          <a:solidFill>
            <a:srgbClr val="00206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Practice problems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291474211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2276872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1. “Electric heater + Piston cylinder”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624425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4" t="8289"/>
          <a:stretch/>
        </p:blipFill>
        <p:spPr bwMode="auto">
          <a:xfrm>
            <a:off x="2984531" y="1856173"/>
            <a:ext cx="6468666" cy="4268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291443" y="2941183"/>
          <a:ext cx="621704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1443" y="2941183"/>
                        <a:ext cx="621704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81630" y="269044"/>
          <a:ext cx="3738812" cy="95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520560" progId="Equation.DSMT4">
                  <p:embed/>
                </p:oleObj>
              </mc:Choice>
              <mc:Fallback>
                <p:oleObj name="Equation" r:id="rId5" imgW="2031840" imgH="520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630" y="269044"/>
                        <a:ext cx="3738812" cy="959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238088" y="159659"/>
            <a:ext cx="3889829" cy="1199529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8403770" y="1148287"/>
            <a:ext cx="19656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T = 300K</a:t>
            </a:r>
            <a:endParaRPr lang="en-IN" sz="40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648945" y="3331027"/>
            <a:ext cx="2554515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027403" y="2617725"/>
            <a:ext cx="2683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ass decrease</a:t>
            </a:r>
            <a:endParaRPr lang="en-IN" sz="3200" b="1" dirty="0"/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4252602" y="159659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637231" y="1594467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5087173" y="2179242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6712774" y="2779485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753376" y="4833938"/>
          <a:ext cx="23050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444240" progId="Equation.DSMT4">
                  <p:embed/>
                </p:oleObj>
              </mc:Choice>
              <mc:Fallback>
                <p:oleObj name="Equation" r:id="rId7" imgW="8632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376" y="4833938"/>
                        <a:ext cx="2305050" cy="1168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39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1950" y="300038"/>
          <a:ext cx="8999538" cy="354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560" imgH="2095200" progId="Equation.DSMT4">
                  <p:embed/>
                </p:oleObj>
              </mc:Choice>
              <mc:Fallback>
                <p:oleObj name="Equation" r:id="rId2" imgW="5308560" imgH="2095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1950" y="300038"/>
                        <a:ext cx="8999538" cy="354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262960" y="3553560"/>
              <a:ext cx="8875800" cy="3093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46400" y="3539160"/>
                <a:ext cx="8910360" cy="311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853114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1950" y="300038"/>
          <a:ext cx="8999538" cy="354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560" imgH="2095200" progId="Equation.DSMT4">
                  <p:embed/>
                </p:oleObj>
              </mc:Choice>
              <mc:Fallback>
                <p:oleObj name="Equation" r:id="rId2" imgW="5308560" imgH="2095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1950" y="300038"/>
                        <a:ext cx="8999538" cy="354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787320" y="3151440"/>
              <a:ext cx="10170000" cy="3138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80120" y="3148200"/>
                <a:ext cx="10187280" cy="315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2985120" y="1373400"/>
              <a:ext cx="8425440" cy="4662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77920" y="1370160"/>
                <a:ext cx="8438040" cy="467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129748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06000" y="406440"/>
              <a:ext cx="11345400" cy="61621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7720" y="397800"/>
                <a:ext cx="11372400" cy="618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0596222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1950" y="300038"/>
          <a:ext cx="8999538" cy="354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560" imgH="2095200" progId="Equation.DSMT4">
                  <p:embed/>
                </p:oleObj>
              </mc:Choice>
              <mc:Fallback>
                <p:oleObj name="Equation" r:id="rId2" imgW="5308560" imgH="2095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1950" y="300038"/>
                        <a:ext cx="8999538" cy="354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684560" y="2732400"/>
              <a:ext cx="8331840" cy="4018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75200" y="2723040"/>
                <a:ext cx="8350560" cy="4037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4687038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447084" y="836713"/>
            <a:ext cx="1488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00 </a:t>
            </a:r>
            <a:r>
              <a:rPr lang="en-US" sz="3200" dirty="0" err="1"/>
              <a:t>kPa</a:t>
            </a:r>
            <a:endParaRPr lang="en-IN" sz="32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783632" y="364502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83632" y="4653136"/>
            <a:ext cx="1656184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3935760" y="2348880"/>
            <a:ext cx="72008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35760" y="4941168"/>
            <a:ext cx="223224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168008" y="2348880"/>
            <a:ext cx="144016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007768" y="3068960"/>
            <a:ext cx="223224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Freeform 23"/>
          <p:cNvSpPr/>
          <p:nvPr/>
        </p:nvSpPr>
        <p:spPr>
          <a:xfrm>
            <a:off x="4403685" y="3643746"/>
            <a:ext cx="196024" cy="999783"/>
          </a:xfrm>
          <a:custGeom>
            <a:avLst/>
            <a:gdLst>
              <a:gd name="connsiteX0" fmla="*/ 2060 w 196024"/>
              <a:gd name="connsiteY0" fmla="*/ 0 h 999783"/>
              <a:gd name="connsiteX1" fmla="*/ 15915 w 196024"/>
              <a:gd name="connsiteY1" fmla="*/ 124691 h 999783"/>
              <a:gd name="connsiteX2" fmla="*/ 85188 w 196024"/>
              <a:gd name="connsiteY2" fmla="*/ 138546 h 999783"/>
              <a:gd name="connsiteX3" fmla="*/ 71333 w 196024"/>
              <a:gd name="connsiteY3" fmla="*/ 263237 h 999783"/>
              <a:gd name="connsiteX4" fmla="*/ 2060 w 196024"/>
              <a:gd name="connsiteY4" fmla="*/ 249382 h 999783"/>
              <a:gd name="connsiteX5" fmla="*/ 29770 w 196024"/>
              <a:gd name="connsiteY5" fmla="*/ 221673 h 999783"/>
              <a:gd name="connsiteX6" fmla="*/ 85188 w 196024"/>
              <a:gd name="connsiteY6" fmla="*/ 235528 h 999783"/>
              <a:gd name="connsiteX7" fmla="*/ 85188 w 196024"/>
              <a:gd name="connsiteY7" fmla="*/ 484910 h 999783"/>
              <a:gd name="connsiteX8" fmla="*/ 29770 w 196024"/>
              <a:gd name="connsiteY8" fmla="*/ 471055 h 999783"/>
              <a:gd name="connsiteX9" fmla="*/ 43624 w 196024"/>
              <a:gd name="connsiteY9" fmla="*/ 429491 h 999783"/>
              <a:gd name="connsiteX10" fmla="*/ 154460 w 196024"/>
              <a:gd name="connsiteY10" fmla="*/ 484910 h 999783"/>
              <a:gd name="connsiteX11" fmla="*/ 140606 w 196024"/>
              <a:gd name="connsiteY11" fmla="*/ 678873 h 999783"/>
              <a:gd name="connsiteX12" fmla="*/ 85188 w 196024"/>
              <a:gd name="connsiteY12" fmla="*/ 665019 h 999783"/>
              <a:gd name="connsiteX13" fmla="*/ 99042 w 196024"/>
              <a:gd name="connsiteY13" fmla="*/ 595746 h 999783"/>
              <a:gd name="connsiteX14" fmla="*/ 182170 w 196024"/>
              <a:gd name="connsiteY14" fmla="*/ 637310 h 999783"/>
              <a:gd name="connsiteX15" fmla="*/ 196024 w 196024"/>
              <a:gd name="connsiteY15" fmla="*/ 678873 h 999783"/>
              <a:gd name="connsiteX16" fmla="*/ 154460 w 196024"/>
              <a:gd name="connsiteY16" fmla="*/ 817419 h 999783"/>
              <a:gd name="connsiteX17" fmla="*/ 112897 w 196024"/>
              <a:gd name="connsiteY17" fmla="*/ 831273 h 999783"/>
              <a:gd name="connsiteX18" fmla="*/ 154460 w 196024"/>
              <a:gd name="connsiteY18" fmla="*/ 858982 h 999783"/>
              <a:gd name="connsiteX19" fmla="*/ 99042 w 196024"/>
              <a:gd name="connsiteY19" fmla="*/ 997528 h 999783"/>
              <a:gd name="connsiteX20" fmla="*/ 43624 w 196024"/>
              <a:gd name="connsiteY20" fmla="*/ 997528 h 999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96024" h="999783">
                <a:moveTo>
                  <a:pt x="2060" y="0"/>
                </a:moveTo>
                <a:cubicBezTo>
                  <a:pt x="6678" y="41564"/>
                  <a:pt x="-5601" y="88831"/>
                  <a:pt x="15915" y="124691"/>
                </a:cubicBezTo>
                <a:cubicBezTo>
                  <a:pt x="28031" y="144883"/>
                  <a:pt x="76442" y="116682"/>
                  <a:pt x="85188" y="138546"/>
                </a:cubicBezTo>
                <a:cubicBezTo>
                  <a:pt x="100719" y="177374"/>
                  <a:pt x="75951" y="221673"/>
                  <a:pt x="71333" y="263237"/>
                </a:cubicBezTo>
                <a:cubicBezTo>
                  <a:pt x="48242" y="258619"/>
                  <a:pt x="18711" y="266033"/>
                  <a:pt x="2060" y="249382"/>
                </a:cubicBezTo>
                <a:cubicBezTo>
                  <a:pt x="-7176" y="240145"/>
                  <a:pt x="16885" y="223820"/>
                  <a:pt x="29770" y="221673"/>
                </a:cubicBezTo>
                <a:cubicBezTo>
                  <a:pt x="48552" y="218543"/>
                  <a:pt x="66715" y="230910"/>
                  <a:pt x="85188" y="235528"/>
                </a:cubicBezTo>
                <a:cubicBezTo>
                  <a:pt x="114436" y="323275"/>
                  <a:pt x="131199" y="356078"/>
                  <a:pt x="85188" y="484910"/>
                </a:cubicBezTo>
                <a:cubicBezTo>
                  <a:pt x="78784" y="502842"/>
                  <a:pt x="48243" y="475673"/>
                  <a:pt x="29770" y="471055"/>
                </a:cubicBezTo>
                <a:cubicBezTo>
                  <a:pt x="34388" y="457200"/>
                  <a:pt x="29582" y="433503"/>
                  <a:pt x="43624" y="429491"/>
                </a:cubicBezTo>
                <a:cubicBezTo>
                  <a:pt x="117956" y="408253"/>
                  <a:pt x="126118" y="442397"/>
                  <a:pt x="154460" y="484910"/>
                </a:cubicBezTo>
                <a:cubicBezTo>
                  <a:pt x="149842" y="549564"/>
                  <a:pt x="163874" y="618374"/>
                  <a:pt x="140606" y="678873"/>
                </a:cubicBezTo>
                <a:cubicBezTo>
                  <a:pt x="133771" y="696645"/>
                  <a:pt x="93704" y="682050"/>
                  <a:pt x="85188" y="665019"/>
                </a:cubicBezTo>
                <a:cubicBezTo>
                  <a:pt x="74657" y="643957"/>
                  <a:pt x="94424" y="618837"/>
                  <a:pt x="99042" y="595746"/>
                </a:cubicBezTo>
                <a:cubicBezTo>
                  <a:pt x="138889" y="605707"/>
                  <a:pt x="160372" y="600980"/>
                  <a:pt x="182170" y="637310"/>
                </a:cubicBezTo>
                <a:cubicBezTo>
                  <a:pt x="189684" y="649833"/>
                  <a:pt x="191406" y="665019"/>
                  <a:pt x="196024" y="678873"/>
                </a:cubicBezTo>
                <a:cubicBezTo>
                  <a:pt x="188875" y="736068"/>
                  <a:pt x="205578" y="786749"/>
                  <a:pt x="154460" y="817419"/>
                </a:cubicBezTo>
                <a:cubicBezTo>
                  <a:pt x="141937" y="824932"/>
                  <a:pt x="126751" y="826655"/>
                  <a:pt x="112897" y="831273"/>
                </a:cubicBezTo>
                <a:cubicBezTo>
                  <a:pt x="126751" y="840509"/>
                  <a:pt x="151195" y="842654"/>
                  <a:pt x="154460" y="858982"/>
                </a:cubicBezTo>
                <a:cubicBezTo>
                  <a:pt x="166004" y="916701"/>
                  <a:pt x="159304" y="980310"/>
                  <a:pt x="99042" y="997528"/>
                </a:cubicBezTo>
                <a:cubicBezTo>
                  <a:pt x="81280" y="1002603"/>
                  <a:pt x="62097" y="997528"/>
                  <a:pt x="43624" y="99752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680177" y="2348880"/>
          <a:ext cx="2029273" cy="135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07960" progId="Equation.DSMT4">
                  <p:embed/>
                </p:oleObj>
              </mc:Choice>
              <mc:Fallback>
                <p:oleObj name="Equation" r:id="rId2" imgW="761760" imgH="5079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80177" y="2348880"/>
                        <a:ext cx="2029273" cy="135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536161" y="4406975"/>
          <a:ext cx="2292595" cy="5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6161" y="4406975"/>
                        <a:ext cx="2292595" cy="5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536160" y="5157193"/>
          <a:ext cx="2051666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36160" y="5157193"/>
                        <a:ext cx="2051666" cy="5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48129" y="5877272"/>
          <a:ext cx="2887797" cy="52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48129" y="5877272"/>
                        <a:ext cx="2887797" cy="525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Ink 5"/>
              <p14:cNvContentPartPr/>
              <p14:nvPr/>
            </p14:nvContentPartPr>
            <p14:xfrm>
              <a:off x="3461880" y="276840"/>
              <a:ext cx="6492240" cy="54475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452520" y="267480"/>
                <a:ext cx="6510960" cy="546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43329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039294" y="2056493"/>
            <a:ext cx="1488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00 </a:t>
            </a:r>
            <a:r>
              <a:rPr lang="en-US" sz="3200" dirty="0" err="1"/>
              <a:t>kPa</a:t>
            </a:r>
            <a:endParaRPr lang="en-IN" sz="32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783632" y="364502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83632" y="4653136"/>
            <a:ext cx="1656184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3935760" y="2348880"/>
            <a:ext cx="72008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35760" y="4941168"/>
            <a:ext cx="223224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168008" y="2348880"/>
            <a:ext cx="144016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007768" y="3068960"/>
            <a:ext cx="223224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Freeform 23"/>
          <p:cNvSpPr/>
          <p:nvPr/>
        </p:nvSpPr>
        <p:spPr>
          <a:xfrm>
            <a:off x="4403685" y="3643746"/>
            <a:ext cx="196024" cy="999783"/>
          </a:xfrm>
          <a:custGeom>
            <a:avLst/>
            <a:gdLst>
              <a:gd name="connsiteX0" fmla="*/ 2060 w 196024"/>
              <a:gd name="connsiteY0" fmla="*/ 0 h 999783"/>
              <a:gd name="connsiteX1" fmla="*/ 15915 w 196024"/>
              <a:gd name="connsiteY1" fmla="*/ 124691 h 999783"/>
              <a:gd name="connsiteX2" fmla="*/ 85188 w 196024"/>
              <a:gd name="connsiteY2" fmla="*/ 138546 h 999783"/>
              <a:gd name="connsiteX3" fmla="*/ 71333 w 196024"/>
              <a:gd name="connsiteY3" fmla="*/ 263237 h 999783"/>
              <a:gd name="connsiteX4" fmla="*/ 2060 w 196024"/>
              <a:gd name="connsiteY4" fmla="*/ 249382 h 999783"/>
              <a:gd name="connsiteX5" fmla="*/ 29770 w 196024"/>
              <a:gd name="connsiteY5" fmla="*/ 221673 h 999783"/>
              <a:gd name="connsiteX6" fmla="*/ 85188 w 196024"/>
              <a:gd name="connsiteY6" fmla="*/ 235528 h 999783"/>
              <a:gd name="connsiteX7" fmla="*/ 85188 w 196024"/>
              <a:gd name="connsiteY7" fmla="*/ 484910 h 999783"/>
              <a:gd name="connsiteX8" fmla="*/ 29770 w 196024"/>
              <a:gd name="connsiteY8" fmla="*/ 471055 h 999783"/>
              <a:gd name="connsiteX9" fmla="*/ 43624 w 196024"/>
              <a:gd name="connsiteY9" fmla="*/ 429491 h 999783"/>
              <a:gd name="connsiteX10" fmla="*/ 154460 w 196024"/>
              <a:gd name="connsiteY10" fmla="*/ 484910 h 999783"/>
              <a:gd name="connsiteX11" fmla="*/ 140606 w 196024"/>
              <a:gd name="connsiteY11" fmla="*/ 678873 h 999783"/>
              <a:gd name="connsiteX12" fmla="*/ 85188 w 196024"/>
              <a:gd name="connsiteY12" fmla="*/ 665019 h 999783"/>
              <a:gd name="connsiteX13" fmla="*/ 99042 w 196024"/>
              <a:gd name="connsiteY13" fmla="*/ 595746 h 999783"/>
              <a:gd name="connsiteX14" fmla="*/ 182170 w 196024"/>
              <a:gd name="connsiteY14" fmla="*/ 637310 h 999783"/>
              <a:gd name="connsiteX15" fmla="*/ 196024 w 196024"/>
              <a:gd name="connsiteY15" fmla="*/ 678873 h 999783"/>
              <a:gd name="connsiteX16" fmla="*/ 154460 w 196024"/>
              <a:gd name="connsiteY16" fmla="*/ 817419 h 999783"/>
              <a:gd name="connsiteX17" fmla="*/ 112897 w 196024"/>
              <a:gd name="connsiteY17" fmla="*/ 831273 h 999783"/>
              <a:gd name="connsiteX18" fmla="*/ 154460 w 196024"/>
              <a:gd name="connsiteY18" fmla="*/ 858982 h 999783"/>
              <a:gd name="connsiteX19" fmla="*/ 99042 w 196024"/>
              <a:gd name="connsiteY19" fmla="*/ 997528 h 999783"/>
              <a:gd name="connsiteX20" fmla="*/ 43624 w 196024"/>
              <a:gd name="connsiteY20" fmla="*/ 997528 h 999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96024" h="999783">
                <a:moveTo>
                  <a:pt x="2060" y="0"/>
                </a:moveTo>
                <a:cubicBezTo>
                  <a:pt x="6678" y="41564"/>
                  <a:pt x="-5601" y="88831"/>
                  <a:pt x="15915" y="124691"/>
                </a:cubicBezTo>
                <a:cubicBezTo>
                  <a:pt x="28031" y="144883"/>
                  <a:pt x="76442" y="116682"/>
                  <a:pt x="85188" y="138546"/>
                </a:cubicBezTo>
                <a:cubicBezTo>
                  <a:pt x="100719" y="177374"/>
                  <a:pt x="75951" y="221673"/>
                  <a:pt x="71333" y="263237"/>
                </a:cubicBezTo>
                <a:cubicBezTo>
                  <a:pt x="48242" y="258619"/>
                  <a:pt x="18711" y="266033"/>
                  <a:pt x="2060" y="249382"/>
                </a:cubicBezTo>
                <a:cubicBezTo>
                  <a:pt x="-7176" y="240145"/>
                  <a:pt x="16885" y="223820"/>
                  <a:pt x="29770" y="221673"/>
                </a:cubicBezTo>
                <a:cubicBezTo>
                  <a:pt x="48552" y="218543"/>
                  <a:pt x="66715" y="230910"/>
                  <a:pt x="85188" y="235528"/>
                </a:cubicBezTo>
                <a:cubicBezTo>
                  <a:pt x="114436" y="323275"/>
                  <a:pt x="131199" y="356078"/>
                  <a:pt x="85188" y="484910"/>
                </a:cubicBezTo>
                <a:cubicBezTo>
                  <a:pt x="78784" y="502842"/>
                  <a:pt x="48243" y="475673"/>
                  <a:pt x="29770" y="471055"/>
                </a:cubicBezTo>
                <a:cubicBezTo>
                  <a:pt x="34388" y="457200"/>
                  <a:pt x="29582" y="433503"/>
                  <a:pt x="43624" y="429491"/>
                </a:cubicBezTo>
                <a:cubicBezTo>
                  <a:pt x="117956" y="408253"/>
                  <a:pt x="126118" y="442397"/>
                  <a:pt x="154460" y="484910"/>
                </a:cubicBezTo>
                <a:cubicBezTo>
                  <a:pt x="149842" y="549564"/>
                  <a:pt x="163874" y="618374"/>
                  <a:pt x="140606" y="678873"/>
                </a:cubicBezTo>
                <a:cubicBezTo>
                  <a:pt x="133771" y="696645"/>
                  <a:pt x="93704" y="682050"/>
                  <a:pt x="85188" y="665019"/>
                </a:cubicBezTo>
                <a:cubicBezTo>
                  <a:pt x="74657" y="643957"/>
                  <a:pt x="94424" y="618837"/>
                  <a:pt x="99042" y="595746"/>
                </a:cubicBezTo>
                <a:cubicBezTo>
                  <a:pt x="138889" y="605707"/>
                  <a:pt x="160372" y="600980"/>
                  <a:pt x="182170" y="637310"/>
                </a:cubicBezTo>
                <a:cubicBezTo>
                  <a:pt x="189684" y="649833"/>
                  <a:pt x="191406" y="665019"/>
                  <a:pt x="196024" y="678873"/>
                </a:cubicBezTo>
                <a:cubicBezTo>
                  <a:pt x="188875" y="736068"/>
                  <a:pt x="205578" y="786749"/>
                  <a:pt x="154460" y="817419"/>
                </a:cubicBezTo>
                <a:cubicBezTo>
                  <a:pt x="141937" y="824932"/>
                  <a:pt x="126751" y="826655"/>
                  <a:pt x="112897" y="831273"/>
                </a:cubicBezTo>
                <a:cubicBezTo>
                  <a:pt x="126751" y="840509"/>
                  <a:pt x="151195" y="842654"/>
                  <a:pt x="154460" y="858982"/>
                </a:cubicBezTo>
                <a:cubicBezTo>
                  <a:pt x="166004" y="916701"/>
                  <a:pt x="159304" y="980310"/>
                  <a:pt x="99042" y="997528"/>
                </a:cubicBezTo>
                <a:cubicBezTo>
                  <a:pt x="81280" y="1002603"/>
                  <a:pt x="62097" y="997528"/>
                  <a:pt x="43624" y="99752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039294" y="253305"/>
          <a:ext cx="2029273" cy="135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07960" progId="Equation.DSMT4">
                  <p:embed/>
                </p:oleObj>
              </mc:Choice>
              <mc:Fallback>
                <p:oleObj name="Equation" r:id="rId2" imgW="761760" imgH="5079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9294" y="253305"/>
                        <a:ext cx="2029273" cy="135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24001" y="5229201"/>
          <a:ext cx="2292595" cy="5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1" y="5229201"/>
                        <a:ext cx="2292595" cy="5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91990" y="5805265"/>
          <a:ext cx="2051666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1990" y="5805265"/>
                        <a:ext cx="2051666" cy="5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12085" y="6366157"/>
          <a:ext cx="2887797" cy="52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2085" y="6366157"/>
                        <a:ext cx="2887797" cy="525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43873" y="836713"/>
            <a:ext cx="34307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a) Only the air</a:t>
            </a:r>
            <a:endParaRPr lang="en-IN" sz="44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6659245" y="1916832"/>
            <a:ext cx="0" cy="494116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877876" y="1742686"/>
          <a:ext cx="3699616" cy="62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41200" progId="Equation.DSMT4">
                  <p:embed/>
                </p:oleObj>
              </mc:Choice>
              <mc:Fallback>
                <p:oleObj name="Equation" r:id="rId10" imgW="142236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77876" y="1742686"/>
                        <a:ext cx="3699616" cy="62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01492" y="2924945"/>
          <a:ext cx="3771259" cy="154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634680" progId="Equation.DSMT4">
                  <p:embed/>
                </p:oleObj>
              </mc:Choice>
              <mc:Fallback>
                <p:oleObj name="Equation" r:id="rId12" imgW="1549080" imgH="634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492" y="2924945"/>
                        <a:ext cx="3771259" cy="1543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104113" y="4941169"/>
          <a:ext cx="3044421" cy="7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228600" progId="Equation.DSMT4">
                  <p:embed/>
                </p:oleObj>
              </mc:Choice>
              <mc:Fallback>
                <p:oleObj name="Equation" r:id="rId14" imgW="96516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04113" y="4941169"/>
                        <a:ext cx="3044421" cy="72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905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039294" y="2056493"/>
            <a:ext cx="1488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00 </a:t>
            </a:r>
            <a:r>
              <a:rPr lang="en-US" sz="3200" dirty="0" err="1"/>
              <a:t>kPa</a:t>
            </a:r>
            <a:endParaRPr lang="en-IN" sz="32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783632" y="364502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83632" y="4653136"/>
            <a:ext cx="1656184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3935760" y="2348880"/>
            <a:ext cx="72008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35760" y="4941168"/>
            <a:ext cx="223224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168008" y="2348880"/>
            <a:ext cx="144016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007768" y="3068960"/>
            <a:ext cx="223224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Freeform 23"/>
          <p:cNvSpPr/>
          <p:nvPr/>
        </p:nvSpPr>
        <p:spPr>
          <a:xfrm>
            <a:off x="4403685" y="3643746"/>
            <a:ext cx="196024" cy="999783"/>
          </a:xfrm>
          <a:custGeom>
            <a:avLst/>
            <a:gdLst>
              <a:gd name="connsiteX0" fmla="*/ 2060 w 196024"/>
              <a:gd name="connsiteY0" fmla="*/ 0 h 999783"/>
              <a:gd name="connsiteX1" fmla="*/ 15915 w 196024"/>
              <a:gd name="connsiteY1" fmla="*/ 124691 h 999783"/>
              <a:gd name="connsiteX2" fmla="*/ 85188 w 196024"/>
              <a:gd name="connsiteY2" fmla="*/ 138546 h 999783"/>
              <a:gd name="connsiteX3" fmla="*/ 71333 w 196024"/>
              <a:gd name="connsiteY3" fmla="*/ 263237 h 999783"/>
              <a:gd name="connsiteX4" fmla="*/ 2060 w 196024"/>
              <a:gd name="connsiteY4" fmla="*/ 249382 h 999783"/>
              <a:gd name="connsiteX5" fmla="*/ 29770 w 196024"/>
              <a:gd name="connsiteY5" fmla="*/ 221673 h 999783"/>
              <a:gd name="connsiteX6" fmla="*/ 85188 w 196024"/>
              <a:gd name="connsiteY6" fmla="*/ 235528 h 999783"/>
              <a:gd name="connsiteX7" fmla="*/ 85188 w 196024"/>
              <a:gd name="connsiteY7" fmla="*/ 484910 h 999783"/>
              <a:gd name="connsiteX8" fmla="*/ 29770 w 196024"/>
              <a:gd name="connsiteY8" fmla="*/ 471055 h 999783"/>
              <a:gd name="connsiteX9" fmla="*/ 43624 w 196024"/>
              <a:gd name="connsiteY9" fmla="*/ 429491 h 999783"/>
              <a:gd name="connsiteX10" fmla="*/ 154460 w 196024"/>
              <a:gd name="connsiteY10" fmla="*/ 484910 h 999783"/>
              <a:gd name="connsiteX11" fmla="*/ 140606 w 196024"/>
              <a:gd name="connsiteY11" fmla="*/ 678873 h 999783"/>
              <a:gd name="connsiteX12" fmla="*/ 85188 w 196024"/>
              <a:gd name="connsiteY12" fmla="*/ 665019 h 999783"/>
              <a:gd name="connsiteX13" fmla="*/ 99042 w 196024"/>
              <a:gd name="connsiteY13" fmla="*/ 595746 h 999783"/>
              <a:gd name="connsiteX14" fmla="*/ 182170 w 196024"/>
              <a:gd name="connsiteY14" fmla="*/ 637310 h 999783"/>
              <a:gd name="connsiteX15" fmla="*/ 196024 w 196024"/>
              <a:gd name="connsiteY15" fmla="*/ 678873 h 999783"/>
              <a:gd name="connsiteX16" fmla="*/ 154460 w 196024"/>
              <a:gd name="connsiteY16" fmla="*/ 817419 h 999783"/>
              <a:gd name="connsiteX17" fmla="*/ 112897 w 196024"/>
              <a:gd name="connsiteY17" fmla="*/ 831273 h 999783"/>
              <a:gd name="connsiteX18" fmla="*/ 154460 w 196024"/>
              <a:gd name="connsiteY18" fmla="*/ 858982 h 999783"/>
              <a:gd name="connsiteX19" fmla="*/ 99042 w 196024"/>
              <a:gd name="connsiteY19" fmla="*/ 997528 h 999783"/>
              <a:gd name="connsiteX20" fmla="*/ 43624 w 196024"/>
              <a:gd name="connsiteY20" fmla="*/ 997528 h 999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96024" h="999783">
                <a:moveTo>
                  <a:pt x="2060" y="0"/>
                </a:moveTo>
                <a:cubicBezTo>
                  <a:pt x="6678" y="41564"/>
                  <a:pt x="-5601" y="88831"/>
                  <a:pt x="15915" y="124691"/>
                </a:cubicBezTo>
                <a:cubicBezTo>
                  <a:pt x="28031" y="144883"/>
                  <a:pt x="76442" y="116682"/>
                  <a:pt x="85188" y="138546"/>
                </a:cubicBezTo>
                <a:cubicBezTo>
                  <a:pt x="100719" y="177374"/>
                  <a:pt x="75951" y="221673"/>
                  <a:pt x="71333" y="263237"/>
                </a:cubicBezTo>
                <a:cubicBezTo>
                  <a:pt x="48242" y="258619"/>
                  <a:pt x="18711" y="266033"/>
                  <a:pt x="2060" y="249382"/>
                </a:cubicBezTo>
                <a:cubicBezTo>
                  <a:pt x="-7176" y="240145"/>
                  <a:pt x="16885" y="223820"/>
                  <a:pt x="29770" y="221673"/>
                </a:cubicBezTo>
                <a:cubicBezTo>
                  <a:pt x="48552" y="218543"/>
                  <a:pt x="66715" y="230910"/>
                  <a:pt x="85188" y="235528"/>
                </a:cubicBezTo>
                <a:cubicBezTo>
                  <a:pt x="114436" y="323275"/>
                  <a:pt x="131199" y="356078"/>
                  <a:pt x="85188" y="484910"/>
                </a:cubicBezTo>
                <a:cubicBezTo>
                  <a:pt x="78784" y="502842"/>
                  <a:pt x="48243" y="475673"/>
                  <a:pt x="29770" y="471055"/>
                </a:cubicBezTo>
                <a:cubicBezTo>
                  <a:pt x="34388" y="457200"/>
                  <a:pt x="29582" y="433503"/>
                  <a:pt x="43624" y="429491"/>
                </a:cubicBezTo>
                <a:cubicBezTo>
                  <a:pt x="117956" y="408253"/>
                  <a:pt x="126118" y="442397"/>
                  <a:pt x="154460" y="484910"/>
                </a:cubicBezTo>
                <a:cubicBezTo>
                  <a:pt x="149842" y="549564"/>
                  <a:pt x="163874" y="618374"/>
                  <a:pt x="140606" y="678873"/>
                </a:cubicBezTo>
                <a:cubicBezTo>
                  <a:pt x="133771" y="696645"/>
                  <a:pt x="93704" y="682050"/>
                  <a:pt x="85188" y="665019"/>
                </a:cubicBezTo>
                <a:cubicBezTo>
                  <a:pt x="74657" y="643957"/>
                  <a:pt x="94424" y="618837"/>
                  <a:pt x="99042" y="595746"/>
                </a:cubicBezTo>
                <a:cubicBezTo>
                  <a:pt x="138889" y="605707"/>
                  <a:pt x="160372" y="600980"/>
                  <a:pt x="182170" y="637310"/>
                </a:cubicBezTo>
                <a:cubicBezTo>
                  <a:pt x="189684" y="649833"/>
                  <a:pt x="191406" y="665019"/>
                  <a:pt x="196024" y="678873"/>
                </a:cubicBezTo>
                <a:cubicBezTo>
                  <a:pt x="188875" y="736068"/>
                  <a:pt x="205578" y="786749"/>
                  <a:pt x="154460" y="817419"/>
                </a:cubicBezTo>
                <a:cubicBezTo>
                  <a:pt x="141937" y="824932"/>
                  <a:pt x="126751" y="826655"/>
                  <a:pt x="112897" y="831273"/>
                </a:cubicBezTo>
                <a:cubicBezTo>
                  <a:pt x="126751" y="840509"/>
                  <a:pt x="151195" y="842654"/>
                  <a:pt x="154460" y="858982"/>
                </a:cubicBezTo>
                <a:cubicBezTo>
                  <a:pt x="166004" y="916701"/>
                  <a:pt x="159304" y="980310"/>
                  <a:pt x="99042" y="997528"/>
                </a:cubicBezTo>
                <a:cubicBezTo>
                  <a:pt x="81280" y="1002603"/>
                  <a:pt x="62097" y="997528"/>
                  <a:pt x="43624" y="99752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039294" y="253305"/>
          <a:ext cx="2029273" cy="135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07960" progId="Equation.DSMT4">
                  <p:embed/>
                </p:oleObj>
              </mc:Choice>
              <mc:Fallback>
                <p:oleObj name="Equation" r:id="rId2" imgW="761760" imgH="5079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9294" y="253305"/>
                        <a:ext cx="2029273" cy="135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24001" y="5229201"/>
          <a:ext cx="2292595" cy="5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1" y="5229201"/>
                        <a:ext cx="2292595" cy="5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91990" y="5805265"/>
          <a:ext cx="2051666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1990" y="5805265"/>
                        <a:ext cx="2051666" cy="5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12085" y="6366157"/>
          <a:ext cx="2887797" cy="52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2085" y="6366157"/>
                        <a:ext cx="2887797" cy="525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6659245" y="1916832"/>
            <a:ext cx="0" cy="494116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032625" y="1606551"/>
          <a:ext cx="30432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228600" progId="Equation.DSMT4">
                  <p:embed/>
                </p:oleObj>
              </mc:Choice>
              <mc:Fallback>
                <p:oleObj name="Equation" r:id="rId10" imgW="96516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32625" y="1606551"/>
                        <a:ext cx="304323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681789" y="2422526"/>
          <a:ext cx="36226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228600" progId="Equation.DSMT4">
                  <p:embed/>
                </p:oleObj>
              </mc:Choice>
              <mc:Fallback>
                <p:oleObj name="Equation" r:id="rId12" imgW="106668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9" y="2422526"/>
                        <a:ext cx="36226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888088" y="3511812"/>
          <a:ext cx="3505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228600" progId="Equation.DSMT4">
                  <p:embed/>
                </p:oleObj>
              </mc:Choice>
              <mc:Fallback>
                <p:oleObj name="Equation" r:id="rId14" imgW="123156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3511812"/>
                        <a:ext cx="35052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319964" y="4689476"/>
          <a:ext cx="28336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19964" y="4689476"/>
                        <a:ext cx="2833687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42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039294" y="2056493"/>
            <a:ext cx="1488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00 </a:t>
            </a:r>
            <a:r>
              <a:rPr lang="en-US" sz="3200" dirty="0" err="1"/>
              <a:t>kPa</a:t>
            </a:r>
            <a:endParaRPr lang="en-IN" sz="32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783632" y="364502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83632" y="4653136"/>
            <a:ext cx="1656184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3935760" y="2348880"/>
            <a:ext cx="72008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35760" y="4941168"/>
            <a:ext cx="223224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168008" y="2348880"/>
            <a:ext cx="144016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007768" y="3068960"/>
            <a:ext cx="223224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Freeform 23"/>
          <p:cNvSpPr/>
          <p:nvPr/>
        </p:nvSpPr>
        <p:spPr>
          <a:xfrm>
            <a:off x="4403685" y="3643746"/>
            <a:ext cx="196024" cy="999783"/>
          </a:xfrm>
          <a:custGeom>
            <a:avLst/>
            <a:gdLst>
              <a:gd name="connsiteX0" fmla="*/ 2060 w 196024"/>
              <a:gd name="connsiteY0" fmla="*/ 0 h 999783"/>
              <a:gd name="connsiteX1" fmla="*/ 15915 w 196024"/>
              <a:gd name="connsiteY1" fmla="*/ 124691 h 999783"/>
              <a:gd name="connsiteX2" fmla="*/ 85188 w 196024"/>
              <a:gd name="connsiteY2" fmla="*/ 138546 h 999783"/>
              <a:gd name="connsiteX3" fmla="*/ 71333 w 196024"/>
              <a:gd name="connsiteY3" fmla="*/ 263237 h 999783"/>
              <a:gd name="connsiteX4" fmla="*/ 2060 w 196024"/>
              <a:gd name="connsiteY4" fmla="*/ 249382 h 999783"/>
              <a:gd name="connsiteX5" fmla="*/ 29770 w 196024"/>
              <a:gd name="connsiteY5" fmla="*/ 221673 h 999783"/>
              <a:gd name="connsiteX6" fmla="*/ 85188 w 196024"/>
              <a:gd name="connsiteY6" fmla="*/ 235528 h 999783"/>
              <a:gd name="connsiteX7" fmla="*/ 85188 w 196024"/>
              <a:gd name="connsiteY7" fmla="*/ 484910 h 999783"/>
              <a:gd name="connsiteX8" fmla="*/ 29770 w 196024"/>
              <a:gd name="connsiteY8" fmla="*/ 471055 h 999783"/>
              <a:gd name="connsiteX9" fmla="*/ 43624 w 196024"/>
              <a:gd name="connsiteY9" fmla="*/ 429491 h 999783"/>
              <a:gd name="connsiteX10" fmla="*/ 154460 w 196024"/>
              <a:gd name="connsiteY10" fmla="*/ 484910 h 999783"/>
              <a:gd name="connsiteX11" fmla="*/ 140606 w 196024"/>
              <a:gd name="connsiteY11" fmla="*/ 678873 h 999783"/>
              <a:gd name="connsiteX12" fmla="*/ 85188 w 196024"/>
              <a:gd name="connsiteY12" fmla="*/ 665019 h 999783"/>
              <a:gd name="connsiteX13" fmla="*/ 99042 w 196024"/>
              <a:gd name="connsiteY13" fmla="*/ 595746 h 999783"/>
              <a:gd name="connsiteX14" fmla="*/ 182170 w 196024"/>
              <a:gd name="connsiteY14" fmla="*/ 637310 h 999783"/>
              <a:gd name="connsiteX15" fmla="*/ 196024 w 196024"/>
              <a:gd name="connsiteY15" fmla="*/ 678873 h 999783"/>
              <a:gd name="connsiteX16" fmla="*/ 154460 w 196024"/>
              <a:gd name="connsiteY16" fmla="*/ 817419 h 999783"/>
              <a:gd name="connsiteX17" fmla="*/ 112897 w 196024"/>
              <a:gd name="connsiteY17" fmla="*/ 831273 h 999783"/>
              <a:gd name="connsiteX18" fmla="*/ 154460 w 196024"/>
              <a:gd name="connsiteY18" fmla="*/ 858982 h 999783"/>
              <a:gd name="connsiteX19" fmla="*/ 99042 w 196024"/>
              <a:gd name="connsiteY19" fmla="*/ 997528 h 999783"/>
              <a:gd name="connsiteX20" fmla="*/ 43624 w 196024"/>
              <a:gd name="connsiteY20" fmla="*/ 997528 h 999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96024" h="999783">
                <a:moveTo>
                  <a:pt x="2060" y="0"/>
                </a:moveTo>
                <a:cubicBezTo>
                  <a:pt x="6678" y="41564"/>
                  <a:pt x="-5601" y="88831"/>
                  <a:pt x="15915" y="124691"/>
                </a:cubicBezTo>
                <a:cubicBezTo>
                  <a:pt x="28031" y="144883"/>
                  <a:pt x="76442" y="116682"/>
                  <a:pt x="85188" y="138546"/>
                </a:cubicBezTo>
                <a:cubicBezTo>
                  <a:pt x="100719" y="177374"/>
                  <a:pt x="75951" y="221673"/>
                  <a:pt x="71333" y="263237"/>
                </a:cubicBezTo>
                <a:cubicBezTo>
                  <a:pt x="48242" y="258619"/>
                  <a:pt x="18711" y="266033"/>
                  <a:pt x="2060" y="249382"/>
                </a:cubicBezTo>
                <a:cubicBezTo>
                  <a:pt x="-7176" y="240145"/>
                  <a:pt x="16885" y="223820"/>
                  <a:pt x="29770" y="221673"/>
                </a:cubicBezTo>
                <a:cubicBezTo>
                  <a:pt x="48552" y="218543"/>
                  <a:pt x="66715" y="230910"/>
                  <a:pt x="85188" y="235528"/>
                </a:cubicBezTo>
                <a:cubicBezTo>
                  <a:pt x="114436" y="323275"/>
                  <a:pt x="131199" y="356078"/>
                  <a:pt x="85188" y="484910"/>
                </a:cubicBezTo>
                <a:cubicBezTo>
                  <a:pt x="78784" y="502842"/>
                  <a:pt x="48243" y="475673"/>
                  <a:pt x="29770" y="471055"/>
                </a:cubicBezTo>
                <a:cubicBezTo>
                  <a:pt x="34388" y="457200"/>
                  <a:pt x="29582" y="433503"/>
                  <a:pt x="43624" y="429491"/>
                </a:cubicBezTo>
                <a:cubicBezTo>
                  <a:pt x="117956" y="408253"/>
                  <a:pt x="126118" y="442397"/>
                  <a:pt x="154460" y="484910"/>
                </a:cubicBezTo>
                <a:cubicBezTo>
                  <a:pt x="149842" y="549564"/>
                  <a:pt x="163874" y="618374"/>
                  <a:pt x="140606" y="678873"/>
                </a:cubicBezTo>
                <a:cubicBezTo>
                  <a:pt x="133771" y="696645"/>
                  <a:pt x="93704" y="682050"/>
                  <a:pt x="85188" y="665019"/>
                </a:cubicBezTo>
                <a:cubicBezTo>
                  <a:pt x="74657" y="643957"/>
                  <a:pt x="94424" y="618837"/>
                  <a:pt x="99042" y="595746"/>
                </a:cubicBezTo>
                <a:cubicBezTo>
                  <a:pt x="138889" y="605707"/>
                  <a:pt x="160372" y="600980"/>
                  <a:pt x="182170" y="637310"/>
                </a:cubicBezTo>
                <a:cubicBezTo>
                  <a:pt x="189684" y="649833"/>
                  <a:pt x="191406" y="665019"/>
                  <a:pt x="196024" y="678873"/>
                </a:cubicBezTo>
                <a:cubicBezTo>
                  <a:pt x="188875" y="736068"/>
                  <a:pt x="205578" y="786749"/>
                  <a:pt x="154460" y="817419"/>
                </a:cubicBezTo>
                <a:cubicBezTo>
                  <a:pt x="141937" y="824932"/>
                  <a:pt x="126751" y="826655"/>
                  <a:pt x="112897" y="831273"/>
                </a:cubicBezTo>
                <a:cubicBezTo>
                  <a:pt x="126751" y="840509"/>
                  <a:pt x="151195" y="842654"/>
                  <a:pt x="154460" y="858982"/>
                </a:cubicBezTo>
                <a:cubicBezTo>
                  <a:pt x="166004" y="916701"/>
                  <a:pt x="159304" y="980310"/>
                  <a:pt x="99042" y="997528"/>
                </a:cubicBezTo>
                <a:cubicBezTo>
                  <a:pt x="81280" y="1002603"/>
                  <a:pt x="62097" y="997528"/>
                  <a:pt x="43624" y="99752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039294" y="253305"/>
          <a:ext cx="2029273" cy="135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07960" progId="Equation.DSMT4">
                  <p:embed/>
                </p:oleObj>
              </mc:Choice>
              <mc:Fallback>
                <p:oleObj name="Equation" r:id="rId2" imgW="761760" imgH="5079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9294" y="253305"/>
                        <a:ext cx="2029273" cy="135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24001" y="5229201"/>
          <a:ext cx="2292595" cy="5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1" y="5229201"/>
                        <a:ext cx="2292595" cy="5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91990" y="5805265"/>
          <a:ext cx="2051666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1990" y="5805265"/>
                        <a:ext cx="2051666" cy="5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12085" y="6366157"/>
          <a:ext cx="2887797" cy="52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2085" y="6366157"/>
                        <a:ext cx="2887797" cy="525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43872" y="836713"/>
            <a:ext cx="509562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a)  Air and the Piston</a:t>
            </a:r>
            <a:endParaRPr lang="en-IN" sz="44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6659245" y="1916832"/>
            <a:ext cx="0" cy="494116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172325" y="1606551"/>
          <a:ext cx="27638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72325" y="1606551"/>
                        <a:ext cx="276383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947116" y="2654764"/>
          <a:ext cx="3099163" cy="630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228600" progId="Equation.DSMT4">
                  <p:embed/>
                </p:oleObj>
              </mc:Choice>
              <mc:Fallback>
                <p:oleObj name="Equation" r:id="rId12" imgW="109188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116" y="2654764"/>
                        <a:ext cx="3099163" cy="630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657975" y="3645024"/>
          <a:ext cx="3940276" cy="49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480" imgH="228600" progId="Equation.DSMT4">
                  <p:embed/>
                </p:oleObj>
              </mc:Choice>
              <mc:Fallback>
                <p:oleObj name="Equation" r:id="rId14" imgW="175248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3645024"/>
                        <a:ext cx="3940276" cy="49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680177" y="4196956"/>
          <a:ext cx="1702891" cy="55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241200" progId="Equation.DSMT4">
                  <p:embed/>
                </p:oleObj>
              </mc:Choice>
              <mc:Fallback>
                <p:oleObj name="Equation" r:id="rId16" imgW="736560" imgH="241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80177" y="4196956"/>
                        <a:ext cx="1702891" cy="55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177034" y="5949281"/>
          <a:ext cx="28336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203040" progId="Equation.DSMT4">
                  <p:embed/>
                </p:oleObj>
              </mc:Choice>
              <mc:Fallback>
                <p:oleObj name="Equation" r:id="rId18" imgW="81252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34" y="5949281"/>
                        <a:ext cx="28336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824193" y="4758889"/>
          <a:ext cx="1760239" cy="85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431640" progId="Equation.DSMT4">
                  <p:embed/>
                </p:oleObj>
              </mc:Choice>
              <mc:Fallback>
                <p:oleObj name="Equation" r:id="rId20" imgW="888840" imgH="431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3" y="4758889"/>
                        <a:ext cx="1760239" cy="853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67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6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17953" y="1068233"/>
          <a:ext cx="4386263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3632040" progId="Equation.DSMT4">
                  <p:embed/>
                </p:oleObj>
              </mc:Choice>
              <mc:Fallback>
                <p:oleObj name="Equation" r:id="rId2" imgW="3416040" imgH="3632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953" y="1068233"/>
                        <a:ext cx="4386263" cy="467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47" t="42399" r="27443" b="18412"/>
          <a:stretch/>
        </p:blipFill>
        <p:spPr bwMode="auto">
          <a:xfrm>
            <a:off x="6458779" y="2186862"/>
            <a:ext cx="1812926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7423164" y="3645024"/>
            <a:ext cx="5400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017141" y="3408208"/>
            <a:ext cx="5553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tops</a:t>
            </a:r>
            <a:endParaRPr lang="en-IN" sz="135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559069" y="3546709"/>
            <a:ext cx="1458072" cy="138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211388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9A7D72-49A4-E4A7-C63A-04F57D6520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3F4218-DE09-ED22-3F16-A66425F4B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7953" y="1068233"/>
          <a:ext cx="4386263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3632040" progId="Equation.DSMT4">
                  <p:embed/>
                </p:oleObj>
              </mc:Choice>
              <mc:Fallback>
                <p:oleObj name="Equation" r:id="rId2" imgW="3416040" imgH="3632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953" y="1068233"/>
                        <a:ext cx="4386263" cy="467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1">
            <a:extLst>
              <a:ext uri="{FF2B5EF4-FFF2-40B4-BE49-F238E27FC236}">
                <a16:creationId xmlns:a16="http://schemas.microsoft.com/office/drawing/2014/main" id="{D53FA423-DA0B-7763-B41D-1438120F868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47" t="42399" r="27443" b="18412"/>
          <a:stretch/>
        </p:blipFill>
        <p:spPr bwMode="auto">
          <a:xfrm>
            <a:off x="6458779" y="2186862"/>
            <a:ext cx="1812926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A47D0DD-6349-C0BB-8FF9-C80E50B45DAC}"/>
              </a:ext>
            </a:extLst>
          </p:cNvPr>
          <p:cNvCxnSpPr/>
          <p:nvPr/>
        </p:nvCxnSpPr>
        <p:spPr>
          <a:xfrm>
            <a:off x="7423164" y="3645024"/>
            <a:ext cx="5400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2049380-0A28-10A7-BA84-2A3D7403A294}"/>
              </a:ext>
            </a:extLst>
          </p:cNvPr>
          <p:cNvSpPr txBox="1"/>
          <p:nvPr/>
        </p:nvSpPr>
        <p:spPr>
          <a:xfrm>
            <a:off x="8017141" y="3408208"/>
            <a:ext cx="5553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tops</a:t>
            </a:r>
            <a:endParaRPr lang="en-IN" sz="135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A914033-590B-C8E1-E258-E88671E9692C}"/>
              </a:ext>
            </a:extLst>
          </p:cNvPr>
          <p:cNvCxnSpPr/>
          <p:nvPr/>
        </p:nvCxnSpPr>
        <p:spPr>
          <a:xfrm flipV="1">
            <a:off x="6559069" y="3546709"/>
            <a:ext cx="1458072" cy="138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07AF750-42BF-4430-9972-ED3C47EE0506}"/>
                  </a:ext>
                </a:extLst>
              </p14:cNvPr>
              <p14:cNvContentPartPr/>
              <p14:nvPr/>
            </p14:nvContentPartPr>
            <p14:xfrm>
              <a:off x="2640360" y="26640"/>
              <a:ext cx="7974360" cy="63853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07AF750-42BF-4430-9972-ED3C47EE050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31000" y="17280"/>
                <a:ext cx="7993080" cy="640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15900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22</TotalTime>
  <Words>2600</Words>
  <Application>Microsoft Office PowerPoint</Application>
  <PresentationFormat>Widescreen</PresentationFormat>
  <Paragraphs>1186</Paragraphs>
  <Slides>15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6</vt:i4>
      </vt:variant>
    </vt:vector>
  </HeadingPairs>
  <TitlesOfParts>
    <vt:vector size="163" baseType="lpstr">
      <vt:lpstr>Aptos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ept of Radiation Pressure, Laser cooling and Diffusion</vt:lpstr>
      <vt:lpstr>PowerPoint Presentation</vt:lpstr>
      <vt:lpstr>PowerPoint Presentation</vt:lpstr>
      <vt:lpstr>PowerPoint Presentation</vt:lpstr>
      <vt:lpstr>Graham’s Law of Diffusion</vt:lpstr>
      <vt:lpstr>PowerPoint Presentation</vt:lpstr>
      <vt:lpstr>PowerPoint Presentation</vt:lpstr>
      <vt:lpstr>PowerPoint Presentation</vt:lpstr>
      <vt:lpstr>PowerPoint Presentation</vt:lpstr>
      <vt:lpstr>Time dependency of concentration (Fick’s second law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1</vt:lpstr>
      <vt:lpstr>PowerPoint Presentation</vt:lpstr>
      <vt:lpstr>PowerPoint Presentation</vt:lpstr>
      <vt:lpstr>PowerPoint Presentation</vt:lpstr>
      <vt:lpstr>PowerPoint Presentation</vt:lpstr>
      <vt:lpstr>Problem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lot</vt:lpstr>
      <vt:lpstr>Note:</vt:lpstr>
      <vt:lpstr>Plo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tomic cloud diffusion in Quantum Technol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ionary atoms and its engineeringappli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ement</vt:lpstr>
      <vt:lpstr>Statement</vt:lpstr>
      <vt:lpstr>Statement</vt:lpstr>
      <vt:lpstr>Statement</vt:lpstr>
      <vt:lpstr>Statement</vt:lpstr>
      <vt:lpstr>PowerPoint Presentation</vt:lpstr>
      <vt:lpstr>PowerPoint Presentation</vt:lpstr>
      <vt:lpstr>PowerPoint Presentation</vt:lpstr>
      <vt:lpstr>PowerPoint Presentation</vt:lpstr>
      <vt:lpstr>State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ep-wise Solution</vt:lpstr>
      <vt:lpstr>PowerPoint Presentation</vt:lpstr>
      <vt:lpstr>Step-wise Solution</vt:lpstr>
      <vt:lpstr>PowerPoint Presentation</vt:lpstr>
      <vt:lpstr>PowerPoint Presentation</vt:lpstr>
      <vt:lpstr>Kelvin-Planck’s statement</vt:lpstr>
      <vt:lpstr>Engine</vt:lpstr>
      <vt:lpstr>PowerPoint Presentation</vt:lpstr>
      <vt:lpstr>PowerPoint Presentation</vt:lpstr>
      <vt:lpstr>Kelvin’s statement</vt:lpstr>
      <vt:lpstr>Clausius statement</vt:lpstr>
      <vt:lpstr>PowerPoint Presentation</vt:lpstr>
      <vt:lpstr>PowerPoint Presentation</vt:lpstr>
      <vt:lpstr>PowerPoint Presentation</vt:lpstr>
      <vt:lpstr>Clausius statement</vt:lpstr>
      <vt:lpstr>Equivalence of Kelvin-Planck’s and Clausius statements</vt:lpstr>
      <vt:lpstr>PowerPoint Presentation</vt:lpstr>
      <vt:lpstr>PowerPoint Presentation</vt:lpstr>
      <vt:lpstr>If Kelvin’s statement is violated, what happen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inition of Entrop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Dr Raghavan Easwaran</cp:lastModifiedBy>
  <cp:revision>512</cp:revision>
  <dcterms:created xsi:type="dcterms:W3CDTF">2022-07-09T03:48:01Z</dcterms:created>
  <dcterms:modified xsi:type="dcterms:W3CDTF">2025-09-12T16:11:25Z</dcterms:modified>
</cp:coreProperties>
</file>